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bookmarkStart w:id="0" w:name="_GoBack"/>
      <w:bookmarkEnd w:id="0"/>
    </w:p>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5C488413"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ins w:id="1" w:author="rawlins" w:date="2014-08-22T10:11:00Z">
        <w:del w:id="2" w:author="Gerard" w:date="2014-12-19T10:05:00Z">
          <w:r w:rsidR="00163254" w:rsidDel="004A7B69">
            <w:rPr>
              <w:rFonts w:ascii="Arial Narrow" w:hAnsi="Arial Narrow"/>
              <w:i/>
              <w:sz w:val="52"/>
              <w:szCs w:val="52"/>
            </w:rPr>
            <w:delText>1</w:delText>
          </w:r>
        </w:del>
      </w:ins>
      <w:ins w:id="3" w:author="Gerard" w:date="2014-12-19T10:05:00Z">
        <w:r w:rsidR="004A7B69">
          <w:rPr>
            <w:rFonts w:ascii="Arial Narrow" w:hAnsi="Arial Narrow"/>
            <w:i/>
            <w:sz w:val="52"/>
            <w:szCs w:val="52"/>
          </w:rPr>
          <w:t>2</w:t>
        </w:r>
      </w:ins>
      <w:del w:id="4" w:author="rawlins" w:date="2014-08-22T10:11:00Z">
        <w:r w:rsidR="0016320C" w:rsidRPr="00B951E2" w:rsidDel="00163254">
          <w:rPr>
            <w:rFonts w:ascii="Arial Narrow" w:hAnsi="Arial Narrow"/>
            <w:i/>
            <w:sz w:val="52"/>
            <w:szCs w:val="52"/>
          </w:rPr>
          <w:delText>0</w:delText>
        </w:r>
      </w:del>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798C5D34"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5" w:author="rawlins" w:date="2014-12-29T13:40:00Z">
        <w:r w:rsidR="00205F92">
          <w:rPr>
            <w:b/>
            <w:noProof/>
          </w:rPr>
          <w:t>December 29, 2014</w:t>
        </w:r>
      </w:ins>
      <w:ins w:id="6" w:author="Gerard" w:date="2014-12-19T15:33:00Z">
        <w:del w:id="7" w:author="rawlins" w:date="2014-12-29T13:40:00Z">
          <w:r w:rsidR="00247AFD" w:rsidDel="00205F92">
            <w:rPr>
              <w:b/>
              <w:noProof/>
            </w:rPr>
            <w:delText>December 19, 2014</w:delText>
          </w:r>
        </w:del>
      </w:ins>
      <w:del w:id="8" w:author="rawlins" w:date="2014-12-29T13:40:00Z">
        <w:r w:rsidR="003263D7" w:rsidDel="00205F92">
          <w:rPr>
            <w:b/>
            <w:noProof/>
          </w:rPr>
          <w:delText>November 11, 2014</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4A7B69"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4C13E384" w14:textId="77777777" w:rsidR="00247AFD" w:rsidRDefault="00EE3AB5">
      <w:pPr>
        <w:pStyle w:val="TOC1"/>
        <w:tabs>
          <w:tab w:val="right" w:leader="dot" w:pos="9350"/>
        </w:tabs>
        <w:rPr>
          <w:ins w:id="9" w:author="Gerard" w:date="2014-12-19T15:33:00Z"/>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ins w:id="10" w:author="Gerard" w:date="2014-12-19T15:33:00Z">
        <w:r w:rsidR="00247AFD" w:rsidRPr="00D36F14">
          <w:rPr>
            <w:noProof/>
            <w:color w:val="000000"/>
          </w:rPr>
          <w:t>Chapter 1</w:t>
        </w:r>
        <w:r w:rsidR="00247AFD">
          <w:rPr>
            <w:noProof/>
          </w:rPr>
          <w:t xml:space="preserve"> Introduction</w:t>
        </w:r>
        <w:r w:rsidR="00247AFD">
          <w:rPr>
            <w:noProof/>
          </w:rPr>
          <w:tab/>
        </w:r>
        <w:r w:rsidR="00247AFD">
          <w:rPr>
            <w:noProof/>
          </w:rPr>
          <w:fldChar w:fldCharType="begin"/>
        </w:r>
        <w:r w:rsidR="00247AFD">
          <w:rPr>
            <w:noProof/>
          </w:rPr>
          <w:instrText xml:space="preserve"> PAGEREF _Toc280622553 \h </w:instrText>
        </w:r>
      </w:ins>
      <w:r w:rsidR="00247AFD">
        <w:rPr>
          <w:noProof/>
        </w:rPr>
      </w:r>
      <w:r w:rsidR="00247AFD">
        <w:rPr>
          <w:noProof/>
        </w:rPr>
        <w:fldChar w:fldCharType="separate"/>
      </w:r>
      <w:ins w:id="11" w:author="Gerard" w:date="2014-12-19T15:33:00Z">
        <w:r w:rsidR="00247AFD">
          <w:rPr>
            <w:noProof/>
          </w:rPr>
          <w:t>1</w:t>
        </w:r>
        <w:r w:rsidR="00247AFD">
          <w:rPr>
            <w:noProof/>
          </w:rPr>
          <w:fldChar w:fldCharType="end"/>
        </w:r>
      </w:ins>
    </w:p>
    <w:p w14:paraId="320C2276" w14:textId="77777777" w:rsidR="00247AFD" w:rsidRDefault="00247AFD">
      <w:pPr>
        <w:pStyle w:val="TOC2"/>
        <w:tabs>
          <w:tab w:val="right" w:leader="dot" w:pos="9350"/>
        </w:tabs>
        <w:rPr>
          <w:ins w:id="12" w:author="Gerard" w:date="2014-12-19T15:33:00Z"/>
          <w:rFonts w:asciiTheme="minorHAnsi" w:eastAsiaTheme="minorEastAsia" w:hAnsiTheme="minorHAnsi" w:cstheme="minorBidi"/>
          <w:smallCaps w:val="0"/>
          <w:noProof/>
          <w:sz w:val="24"/>
          <w:szCs w:val="24"/>
          <w:lang w:eastAsia="ja-JP"/>
        </w:rPr>
      </w:pPr>
      <w:ins w:id="13" w:author="Gerard" w:date="2014-12-19T15:33:00Z">
        <w:r>
          <w:rPr>
            <w:noProof/>
          </w:rPr>
          <w:t>1.1. Overview of FEBio</w:t>
        </w:r>
        <w:r>
          <w:rPr>
            <w:noProof/>
          </w:rPr>
          <w:tab/>
        </w:r>
        <w:r>
          <w:rPr>
            <w:noProof/>
          </w:rPr>
          <w:fldChar w:fldCharType="begin"/>
        </w:r>
        <w:r>
          <w:rPr>
            <w:noProof/>
          </w:rPr>
          <w:instrText xml:space="preserve"> PAGEREF _Toc280622554 \h </w:instrText>
        </w:r>
      </w:ins>
      <w:r>
        <w:rPr>
          <w:noProof/>
        </w:rPr>
      </w:r>
      <w:r>
        <w:rPr>
          <w:noProof/>
        </w:rPr>
        <w:fldChar w:fldCharType="separate"/>
      </w:r>
      <w:ins w:id="14" w:author="Gerard" w:date="2014-12-19T15:33:00Z">
        <w:r>
          <w:rPr>
            <w:noProof/>
          </w:rPr>
          <w:t>1</w:t>
        </w:r>
        <w:r>
          <w:rPr>
            <w:noProof/>
          </w:rPr>
          <w:fldChar w:fldCharType="end"/>
        </w:r>
      </w:ins>
    </w:p>
    <w:p w14:paraId="1692C4BD" w14:textId="77777777" w:rsidR="00247AFD" w:rsidRDefault="00247AFD">
      <w:pPr>
        <w:pStyle w:val="TOC2"/>
        <w:tabs>
          <w:tab w:val="right" w:leader="dot" w:pos="9350"/>
        </w:tabs>
        <w:rPr>
          <w:ins w:id="15" w:author="Gerard" w:date="2014-12-19T15:33:00Z"/>
          <w:rFonts w:asciiTheme="minorHAnsi" w:eastAsiaTheme="minorEastAsia" w:hAnsiTheme="minorHAnsi" w:cstheme="minorBidi"/>
          <w:smallCaps w:val="0"/>
          <w:noProof/>
          <w:sz w:val="24"/>
          <w:szCs w:val="24"/>
          <w:lang w:eastAsia="ja-JP"/>
        </w:rPr>
      </w:pPr>
      <w:ins w:id="16" w:author="Gerard" w:date="2014-12-19T15:33:00Z">
        <w:r>
          <w:rPr>
            <w:noProof/>
          </w:rPr>
          <w:t>1.2. About this document</w:t>
        </w:r>
        <w:r>
          <w:rPr>
            <w:noProof/>
          </w:rPr>
          <w:tab/>
        </w:r>
        <w:r>
          <w:rPr>
            <w:noProof/>
          </w:rPr>
          <w:fldChar w:fldCharType="begin"/>
        </w:r>
        <w:r>
          <w:rPr>
            <w:noProof/>
          </w:rPr>
          <w:instrText xml:space="preserve"> PAGEREF _Toc280622555 \h </w:instrText>
        </w:r>
      </w:ins>
      <w:r>
        <w:rPr>
          <w:noProof/>
        </w:rPr>
      </w:r>
      <w:r>
        <w:rPr>
          <w:noProof/>
        </w:rPr>
        <w:fldChar w:fldCharType="separate"/>
      </w:r>
      <w:ins w:id="17" w:author="Gerard" w:date="2014-12-19T15:33:00Z">
        <w:r>
          <w:rPr>
            <w:noProof/>
          </w:rPr>
          <w:t>2</w:t>
        </w:r>
        <w:r>
          <w:rPr>
            <w:noProof/>
          </w:rPr>
          <w:fldChar w:fldCharType="end"/>
        </w:r>
      </w:ins>
    </w:p>
    <w:p w14:paraId="17923F29" w14:textId="77777777" w:rsidR="00247AFD" w:rsidRDefault="00247AFD">
      <w:pPr>
        <w:pStyle w:val="TOC2"/>
        <w:tabs>
          <w:tab w:val="right" w:leader="dot" w:pos="9350"/>
        </w:tabs>
        <w:rPr>
          <w:ins w:id="18" w:author="Gerard" w:date="2014-12-19T15:33:00Z"/>
          <w:rFonts w:asciiTheme="minorHAnsi" w:eastAsiaTheme="minorEastAsia" w:hAnsiTheme="minorHAnsi" w:cstheme="minorBidi"/>
          <w:smallCaps w:val="0"/>
          <w:noProof/>
          <w:sz w:val="24"/>
          <w:szCs w:val="24"/>
          <w:lang w:eastAsia="ja-JP"/>
        </w:rPr>
      </w:pPr>
      <w:ins w:id="19" w:author="Gerard" w:date="2014-12-19T15:33:00Z">
        <w:r>
          <w:rPr>
            <w:noProof/>
          </w:rPr>
          <w:t>1.3. Units in FEBio</w:t>
        </w:r>
        <w:r>
          <w:rPr>
            <w:noProof/>
          </w:rPr>
          <w:tab/>
        </w:r>
        <w:r>
          <w:rPr>
            <w:noProof/>
          </w:rPr>
          <w:fldChar w:fldCharType="begin"/>
        </w:r>
        <w:r>
          <w:rPr>
            <w:noProof/>
          </w:rPr>
          <w:instrText xml:space="preserve"> PAGEREF _Toc280622556 \h </w:instrText>
        </w:r>
      </w:ins>
      <w:r>
        <w:rPr>
          <w:noProof/>
        </w:rPr>
      </w:r>
      <w:r>
        <w:rPr>
          <w:noProof/>
        </w:rPr>
        <w:fldChar w:fldCharType="separate"/>
      </w:r>
      <w:ins w:id="20" w:author="Gerard" w:date="2014-12-19T15:33:00Z">
        <w:r>
          <w:rPr>
            <w:noProof/>
          </w:rPr>
          <w:t>3</w:t>
        </w:r>
        <w:r>
          <w:rPr>
            <w:noProof/>
          </w:rPr>
          <w:fldChar w:fldCharType="end"/>
        </w:r>
      </w:ins>
    </w:p>
    <w:p w14:paraId="608DB9B8" w14:textId="77777777" w:rsidR="00247AFD" w:rsidRDefault="00247AFD">
      <w:pPr>
        <w:pStyle w:val="TOC1"/>
        <w:tabs>
          <w:tab w:val="right" w:leader="dot" w:pos="9350"/>
        </w:tabs>
        <w:rPr>
          <w:ins w:id="21" w:author="Gerard" w:date="2014-12-19T15:33:00Z"/>
          <w:rFonts w:asciiTheme="minorHAnsi" w:eastAsiaTheme="minorEastAsia" w:hAnsiTheme="minorHAnsi" w:cstheme="minorBidi"/>
          <w:b w:val="0"/>
          <w:bCs w:val="0"/>
          <w:caps w:val="0"/>
          <w:noProof/>
          <w:sz w:val="24"/>
          <w:szCs w:val="24"/>
          <w:lang w:eastAsia="ja-JP"/>
        </w:rPr>
      </w:pPr>
      <w:ins w:id="22" w:author="Gerard" w:date="2014-12-19T15:33:00Z">
        <w:r w:rsidRPr="00D36F14">
          <w:rPr>
            <w:noProof/>
            <w:color w:val="000000"/>
          </w:rPr>
          <w:t>Chapter 2</w:t>
        </w:r>
        <w:r>
          <w:rPr>
            <w:noProof/>
          </w:rPr>
          <w:t xml:space="preserve"> Running FEBio</w:t>
        </w:r>
        <w:r>
          <w:rPr>
            <w:noProof/>
          </w:rPr>
          <w:tab/>
        </w:r>
        <w:r>
          <w:rPr>
            <w:noProof/>
          </w:rPr>
          <w:fldChar w:fldCharType="begin"/>
        </w:r>
        <w:r>
          <w:rPr>
            <w:noProof/>
          </w:rPr>
          <w:instrText xml:space="preserve"> PAGEREF _Toc280622557 \h </w:instrText>
        </w:r>
      </w:ins>
      <w:r>
        <w:rPr>
          <w:noProof/>
        </w:rPr>
      </w:r>
      <w:r>
        <w:rPr>
          <w:noProof/>
        </w:rPr>
        <w:fldChar w:fldCharType="separate"/>
      </w:r>
      <w:ins w:id="23" w:author="Gerard" w:date="2014-12-19T15:33:00Z">
        <w:r>
          <w:rPr>
            <w:noProof/>
          </w:rPr>
          <w:t>5</w:t>
        </w:r>
        <w:r>
          <w:rPr>
            <w:noProof/>
          </w:rPr>
          <w:fldChar w:fldCharType="end"/>
        </w:r>
      </w:ins>
    </w:p>
    <w:p w14:paraId="381AC008" w14:textId="77777777" w:rsidR="00247AFD" w:rsidRDefault="00247AFD">
      <w:pPr>
        <w:pStyle w:val="TOC2"/>
        <w:tabs>
          <w:tab w:val="right" w:leader="dot" w:pos="9350"/>
        </w:tabs>
        <w:rPr>
          <w:ins w:id="24" w:author="Gerard" w:date="2014-12-19T15:33:00Z"/>
          <w:rFonts w:asciiTheme="minorHAnsi" w:eastAsiaTheme="minorEastAsia" w:hAnsiTheme="minorHAnsi" w:cstheme="minorBidi"/>
          <w:smallCaps w:val="0"/>
          <w:noProof/>
          <w:sz w:val="24"/>
          <w:szCs w:val="24"/>
          <w:lang w:eastAsia="ja-JP"/>
        </w:rPr>
      </w:pPr>
      <w:ins w:id="25" w:author="Gerard" w:date="2014-12-19T15:33:00Z">
        <w:r>
          <w:rPr>
            <w:noProof/>
          </w:rPr>
          <w:t>2.1. Running FEBio on Windows</w:t>
        </w:r>
        <w:r>
          <w:rPr>
            <w:noProof/>
          </w:rPr>
          <w:tab/>
        </w:r>
        <w:r>
          <w:rPr>
            <w:noProof/>
          </w:rPr>
          <w:fldChar w:fldCharType="begin"/>
        </w:r>
        <w:r>
          <w:rPr>
            <w:noProof/>
          </w:rPr>
          <w:instrText xml:space="preserve"> PAGEREF _Toc280622558 \h </w:instrText>
        </w:r>
      </w:ins>
      <w:r>
        <w:rPr>
          <w:noProof/>
        </w:rPr>
      </w:r>
      <w:r>
        <w:rPr>
          <w:noProof/>
        </w:rPr>
        <w:fldChar w:fldCharType="separate"/>
      </w:r>
      <w:ins w:id="26" w:author="Gerard" w:date="2014-12-19T15:33:00Z">
        <w:r>
          <w:rPr>
            <w:noProof/>
          </w:rPr>
          <w:t>5</w:t>
        </w:r>
        <w:r>
          <w:rPr>
            <w:noProof/>
          </w:rPr>
          <w:fldChar w:fldCharType="end"/>
        </w:r>
      </w:ins>
    </w:p>
    <w:p w14:paraId="7545B3DE" w14:textId="77777777" w:rsidR="00247AFD" w:rsidRDefault="00247AFD">
      <w:pPr>
        <w:pStyle w:val="TOC3"/>
        <w:tabs>
          <w:tab w:val="right" w:leader="dot" w:pos="9350"/>
        </w:tabs>
        <w:rPr>
          <w:ins w:id="27" w:author="Gerard" w:date="2014-12-19T15:33:00Z"/>
          <w:rFonts w:asciiTheme="minorHAnsi" w:eastAsiaTheme="minorEastAsia" w:hAnsiTheme="minorHAnsi" w:cstheme="minorBidi"/>
          <w:i w:val="0"/>
          <w:iCs w:val="0"/>
          <w:noProof/>
          <w:sz w:val="24"/>
          <w:szCs w:val="24"/>
          <w:lang w:eastAsia="ja-JP"/>
        </w:rPr>
      </w:pPr>
      <w:ins w:id="28" w:author="Gerard" w:date="2014-12-19T15:33:00Z">
        <w:r w:rsidRPr="00D36F14">
          <w:rPr>
            <w:noProof/>
            <w:color w:val="000000"/>
          </w:rPr>
          <w:t>2.1.1.</w:t>
        </w:r>
        <w:r>
          <w:rPr>
            <w:noProof/>
          </w:rPr>
          <w:t xml:space="preserve"> Windows XP</w:t>
        </w:r>
        <w:r>
          <w:rPr>
            <w:noProof/>
          </w:rPr>
          <w:tab/>
        </w:r>
        <w:r>
          <w:rPr>
            <w:noProof/>
          </w:rPr>
          <w:fldChar w:fldCharType="begin"/>
        </w:r>
        <w:r>
          <w:rPr>
            <w:noProof/>
          </w:rPr>
          <w:instrText xml:space="preserve"> PAGEREF _Toc280622559 \h </w:instrText>
        </w:r>
      </w:ins>
      <w:r>
        <w:rPr>
          <w:noProof/>
        </w:rPr>
      </w:r>
      <w:r>
        <w:rPr>
          <w:noProof/>
        </w:rPr>
        <w:fldChar w:fldCharType="separate"/>
      </w:r>
      <w:ins w:id="29" w:author="Gerard" w:date="2014-12-19T15:33:00Z">
        <w:r>
          <w:rPr>
            <w:noProof/>
          </w:rPr>
          <w:t>5</w:t>
        </w:r>
        <w:r>
          <w:rPr>
            <w:noProof/>
          </w:rPr>
          <w:fldChar w:fldCharType="end"/>
        </w:r>
      </w:ins>
    </w:p>
    <w:p w14:paraId="0E123800" w14:textId="77777777" w:rsidR="00247AFD" w:rsidRDefault="00247AFD">
      <w:pPr>
        <w:pStyle w:val="TOC3"/>
        <w:tabs>
          <w:tab w:val="right" w:leader="dot" w:pos="9350"/>
        </w:tabs>
        <w:rPr>
          <w:ins w:id="30" w:author="Gerard" w:date="2014-12-19T15:33:00Z"/>
          <w:rFonts w:asciiTheme="minorHAnsi" w:eastAsiaTheme="minorEastAsia" w:hAnsiTheme="minorHAnsi" w:cstheme="minorBidi"/>
          <w:i w:val="0"/>
          <w:iCs w:val="0"/>
          <w:noProof/>
          <w:sz w:val="24"/>
          <w:szCs w:val="24"/>
          <w:lang w:eastAsia="ja-JP"/>
        </w:rPr>
      </w:pPr>
      <w:ins w:id="31" w:author="Gerard" w:date="2014-12-19T15:33:00Z">
        <w:r w:rsidRPr="00D36F14">
          <w:rPr>
            <w:noProof/>
            <w:color w:val="000000"/>
          </w:rPr>
          <w:t>2.1.2.</w:t>
        </w:r>
        <w:r>
          <w:rPr>
            <w:noProof/>
          </w:rPr>
          <w:t xml:space="preserve"> Windows 7</w:t>
        </w:r>
        <w:r>
          <w:rPr>
            <w:noProof/>
          </w:rPr>
          <w:tab/>
        </w:r>
        <w:r>
          <w:rPr>
            <w:noProof/>
          </w:rPr>
          <w:fldChar w:fldCharType="begin"/>
        </w:r>
        <w:r>
          <w:rPr>
            <w:noProof/>
          </w:rPr>
          <w:instrText xml:space="preserve"> PAGEREF _Toc280622560 \h </w:instrText>
        </w:r>
      </w:ins>
      <w:r>
        <w:rPr>
          <w:noProof/>
        </w:rPr>
      </w:r>
      <w:r>
        <w:rPr>
          <w:noProof/>
        </w:rPr>
        <w:fldChar w:fldCharType="separate"/>
      </w:r>
      <w:ins w:id="32" w:author="Gerard" w:date="2014-12-19T15:33:00Z">
        <w:r>
          <w:rPr>
            <w:noProof/>
          </w:rPr>
          <w:t>5</w:t>
        </w:r>
        <w:r>
          <w:rPr>
            <w:noProof/>
          </w:rPr>
          <w:fldChar w:fldCharType="end"/>
        </w:r>
      </w:ins>
    </w:p>
    <w:p w14:paraId="6BFAFE49" w14:textId="77777777" w:rsidR="00247AFD" w:rsidRDefault="00247AFD">
      <w:pPr>
        <w:pStyle w:val="TOC3"/>
        <w:tabs>
          <w:tab w:val="right" w:leader="dot" w:pos="9350"/>
        </w:tabs>
        <w:rPr>
          <w:ins w:id="33" w:author="Gerard" w:date="2014-12-19T15:33:00Z"/>
          <w:rFonts w:asciiTheme="minorHAnsi" w:eastAsiaTheme="minorEastAsia" w:hAnsiTheme="minorHAnsi" w:cstheme="minorBidi"/>
          <w:i w:val="0"/>
          <w:iCs w:val="0"/>
          <w:noProof/>
          <w:sz w:val="24"/>
          <w:szCs w:val="24"/>
          <w:lang w:eastAsia="ja-JP"/>
        </w:rPr>
      </w:pPr>
      <w:ins w:id="34" w:author="Gerard" w:date="2014-12-19T15:33:00Z">
        <w:r w:rsidRPr="00D36F14">
          <w:rPr>
            <w:noProof/>
            <w:color w:val="000000"/>
          </w:rPr>
          <w:t>2.1.3.</w:t>
        </w:r>
        <w:r>
          <w:rPr>
            <w:noProof/>
          </w:rPr>
          <w:t xml:space="preserve"> Running FEBio from Explorer</w:t>
        </w:r>
        <w:r>
          <w:rPr>
            <w:noProof/>
          </w:rPr>
          <w:tab/>
        </w:r>
        <w:r>
          <w:rPr>
            <w:noProof/>
          </w:rPr>
          <w:fldChar w:fldCharType="begin"/>
        </w:r>
        <w:r>
          <w:rPr>
            <w:noProof/>
          </w:rPr>
          <w:instrText xml:space="preserve"> PAGEREF _Toc280622561 \h </w:instrText>
        </w:r>
      </w:ins>
      <w:r>
        <w:rPr>
          <w:noProof/>
        </w:rPr>
      </w:r>
      <w:r>
        <w:rPr>
          <w:noProof/>
        </w:rPr>
        <w:fldChar w:fldCharType="separate"/>
      </w:r>
      <w:ins w:id="35" w:author="Gerard" w:date="2014-12-19T15:33:00Z">
        <w:r>
          <w:rPr>
            <w:noProof/>
          </w:rPr>
          <w:t>6</w:t>
        </w:r>
        <w:r>
          <w:rPr>
            <w:noProof/>
          </w:rPr>
          <w:fldChar w:fldCharType="end"/>
        </w:r>
      </w:ins>
    </w:p>
    <w:p w14:paraId="16FA2FC2" w14:textId="77777777" w:rsidR="00247AFD" w:rsidRDefault="00247AFD">
      <w:pPr>
        <w:pStyle w:val="TOC2"/>
        <w:tabs>
          <w:tab w:val="right" w:leader="dot" w:pos="9350"/>
        </w:tabs>
        <w:rPr>
          <w:ins w:id="36" w:author="Gerard" w:date="2014-12-19T15:33:00Z"/>
          <w:rFonts w:asciiTheme="minorHAnsi" w:eastAsiaTheme="minorEastAsia" w:hAnsiTheme="minorHAnsi" w:cstheme="minorBidi"/>
          <w:smallCaps w:val="0"/>
          <w:noProof/>
          <w:sz w:val="24"/>
          <w:szCs w:val="24"/>
          <w:lang w:eastAsia="ja-JP"/>
        </w:rPr>
      </w:pPr>
      <w:ins w:id="37" w:author="Gerard" w:date="2014-12-19T15:33:00Z">
        <w:r>
          <w:rPr>
            <w:noProof/>
          </w:rPr>
          <w:t>2.2. Running FEBio on Linux or MAC</w:t>
        </w:r>
        <w:r>
          <w:rPr>
            <w:noProof/>
          </w:rPr>
          <w:tab/>
        </w:r>
        <w:r>
          <w:rPr>
            <w:noProof/>
          </w:rPr>
          <w:fldChar w:fldCharType="begin"/>
        </w:r>
        <w:r>
          <w:rPr>
            <w:noProof/>
          </w:rPr>
          <w:instrText xml:space="preserve"> PAGEREF _Toc280622562 \h </w:instrText>
        </w:r>
      </w:ins>
      <w:r>
        <w:rPr>
          <w:noProof/>
        </w:rPr>
      </w:r>
      <w:r>
        <w:rPr>
          <w:noProof/>
        </w:rPr>
        <w:fldChar w:fldCharType="separate"/>
      </w:r>
      <w:ins w:id="38" w:author="Gerard" w:date="2014-12-19T15:33:00Z">
        <w:r>
          <w:rPr>
            <w:noProof/>
          </w:rPr>
          <w:t>6</w:t>
        </w:r>
        <w:r>
          <w:rPr>
            <w:noProof/>
          </w:rPr>
          <w:fldChar w:fldCharType="end"/>
        </w:r>
      </w:ins>
    </w:p>
    <w:p w14:paraId="1706D50F" w14:textId="77777777" w:rsidR="00247AFD" w:rsidRDefault="00247AFD">
      <w:pPr>
        <w:pStyle w:val="TOC2"/>
        <w:tabs>
          <w:tab w:val="right" w:leader="dot" w:pos="9350"/>
        </w:tabs>
        <w:rPr>
          <w:ins w:id="39" w:author="Gerard" w:date="2014-12-19T15:33:00Z"/>
          <w:rFonts w:asciiTheme="minorHAnsi" w:eastAsiaTheme="minorEastAsia" w:hAnsiTheme="minorHAnsi" w:cstheme="minorBidi"/>
          <w:smallCaps w:val="0"/>
          <w:noProof/>
          <w:sz w:val="24"/>
          <w:szCs w:val="24"/>
          <w:lang w:eastAsia="ja-JP"/>
        </w:rPr>
      </w:pPr>
      <w:ins w:id="40" w:author="Gerard" w:date="2014-12-19T15:33:00Z">
        <w:r>
          <w:rPr>
            <w:noProof/>
          </w:rPr>
          <w:t>2.3. The Command Line</w:t>
        </w:r>
        <w:r>
          <w:rPr>
            <w:noProof/>
          </w:rPr>
          <w:tab/>
        </w:r>
        <w:r>
          <w:rPr>
            <w:noProof/>
          </w:rPr>
          <w:fldChar w:fldCharType="begin"/>
        </w:r>
        <w:r>
          <w:rPr>
            <w:noProof/>
          </w:rPr>
          <w:instrText xml:space="preserve"> PAGEREF _Toc280622563 \h </w:instrText>
        </w:r>
      </w:ins>
      <w:r>
        <w:rPr>
          <w:noProof/>
        </w:rPr>
      </w:r>
      <w:r>
        <w:rPr>
          <w:noProof/>
        </w:rPr>
        <w:fldChar w:fldCharType="separate"/>
      </w:r>
      <w:ins w:id="41" w:author="Gerard" w:date="2014-12-19T15:33:00Z">
        <w:r>
          <w:rPr>
            <w:noProof/>
          </w:rPr>
          <w:t>6</w:t>
        </w:r>
        <w:r>
          <w:rPr>
            <w:noProof/>
          </w:rPr>
          <w:fldChar w:fldCharType="end"/>
        </w:r>
      </w:ins>
    </w:p>
    <w:p w14:paraId="7C286109" w14:textId="77777777" w:rsidR="00247AFD" w:rsidRDefault="00247AFD">
      <w:pPr>
        <w:pStyle w:val="TOC2"/>
        <w:tabs>
          <w:tab w:val="right" w:leader="dot" w:pos="9350"/>
        </w:tabs>
        <w:rPr>
          <w:ins w:id="42" w:author="Gerard" w:date="2014-12-19T15:33:00Z"/>
          <w:rFonts w:asciiTheme="minorHAnsi" w:eastAsiaTheme="minorEastAsia" w:hAnsiTheme="minorHAnsi" w:cstheme="minorBidi"/>
          <w:smallCaps w:val="0"/>
          <w:noProof/>
          <w:sz w:val="24"/>
          <w:szCs w:val="24"/>
          <w:lang w:eastAsia="ja-JP"/>
        </w:rPr>
      </w:pPr>
      <w:ins w:id="43" w:author="Gerard" w:date="2014-12-19T15:33:00Z">
        <w:r>
          <w:rPr>
            <w:noProof/>
          </w:rPr>
          <w:t>2.4. The FEBio Prompt</w:t>
        </w:r>
        <w:r>
          <w:rPr>
            <w:noProof/>
          </w:rPr>
          <w:tab/>
        </w:r>
        <w:r>
          <w:rPr>
            <w:noProof/>
          </w:rPr>
          <w:fldChar w:fldCharType="begin"/>
        </w:r>
        <w:r>
          <w:rPr>
            <w:noProof/>
          </w:rPr>
          <w:instrText xml:space="preserve"> PAGEREF _Toc280622564 \h </w:instrText>
        </w:r>
      </w:ins>
      <w:r>
        <w:rPr>
          <w:noProof/>
        </w:rPr>
      </w:r>
      <w:r>
        <w:rPr>
          <w:noProof/>
        </w:rPr>
        <w:fldChar w:fldCharType="separate"/>
      </w:r>
      <w:ins w:id="44" w:author="Gerard" w:date="2014-12-19T15:33:00Z">
        <w:r>
          <w:rPr>
            <w:noProof/>
          </w:rPr>
          <w:t>9</w:t>
        </w:r>
        <w:r>
          <w:rPr>
            <w:noProof/>
          </w:rPr>
          <w:fldChar w:fldCharType="end"/>
        </w:r>
      </w:ins>
    </w:p>
    <w:p w14:paraId="341F8623" w14:textId="77777777" w:rsidR="00247AFD" w:rsidRDefault="00247AFD">
      <w:pPr>
        <w:pStyle w:val="TOC2"/>
        <w:tabs>
          <w:tab w:val="right" w:leader="dot" w:pos="9350"/>
        </w:tabs>
        <w:rPr>
          <w:ins w:id="45" w:author="Gerard" w:date="2014-12-19T15:33:00Z"/>
          <w:rFonts w:asciiTheme="minorHAnsi" w:eastAsiaTheme="minorEastAsia" w:hAnsiTheme="minorHAnsi" w:cstheme="minorBidi"/>
          <w:smallCaps w:val="0"/>
          <w:noProof/>
          <w:sz w:val="24"/>
          <w:szCs w:val="24"/>
          <w:lang w:eastAsia="ja-JP"/>
        </w:rPr>
      </w:pPr>
      <w:ins w:id="46" w:author="Gerard" w:date="2014-12-19T15:33:00Z">
        <w:r>
          <w:rPr>
            <w:noProof/>
          </w:rPr>
          <w:t>2.5. The Configuration File</w:t>
        </w:r>
        <w:r>
          <w:rPr>
            <w:noProof/>
          </w:rPr>
          <w:tab/>
        </w:r>
        <w:r>
          <w:rPr>
            <w:noProof/>
          </w:rPr>
          <w:fldChar w:fldCharType="begin"/>
        </w:r>
        <w:r>
          <w:rPr>
            <w:noProof/>
          </w:rPr>
          <w:instrText xml:space="preserve"> PAGEREF _Toc280622565 \h </w:instrText>
        </w:r>
      </w:ins>
      <w:r>
        <w:rPr>
          <w:noProof/>
        </w:rPr>
      </w:r>
      <w:r>
        <w:rPr>
          <w:noProof/>
        </w:rPr>
        <w:fldChar w:fldCharType="separate"/>
      </w:r>
      <w:ins w:id="47" w:author="Gerard" w:date="2014-12-19T15:33:00Z">
        <w:r>
          <w:rPr>
            <w:noProof/>
          </w:rPr>
          <w:t>10</w:t>
        </w:r>
        <w:r>
          <w:rPr>
            <w:noProof/>
          </w:rPr>
          <w:fldChar w:fldCharType="end"/>
        </w:r>
      </w:ins>
    </w:p>
    <w:p w14:paraId="3869CDE6" w14:textId="77777777" w:rsidR="00247AFD" w:rsidRDefault="00247AFD">
      <w:pPr>
        <w:pStyle w:val="TOC2"/>
        <w:tabs>
          <w:tab w:val="right" w:leader="dot" w:pos="9350"/>
        </w:tabs>
        <w:rPr>
          <w:ins w:id="48" w:author="Gerard" w:date="2014-12-19T15:33:00Z"/>
          <w:rFonts w:asciiTheme="minorHAnsi" w:eastAsiaTheme="minorEastAsia" w:hAnsiTheme="minorHAnsi" w:cstheme="minorBidi"/>
          <w:smallCaps w:val="0"/>
          <w:noProof/>
          <w:sz w:val="24"/>
          <w:szCs w:val="24"/>
          <w:lang w:eastAsia="ja-JP"/>
        </w:rPr>
      </w:pPr>
      <w:ins w:id="49" w:author="Gerard" w:date="2014-12-19T15:33:00Z">
        <w:r>
          <w:rPr>
            <w:noProof/>
          </w:rPr>
          <w:t>2.6. Using Multiple Processors</w:t>
        </w:r>
        <w:r>
          <w:rPr>
            <w:noProof/>
          </w:rPr>
          <w:tab/>
        </w:r>
        <w:r>
          <w:rPr>
            <w:noProof/>
          </w:rPr>
          <w:fldChar w:fldCharType="begin"/>
        </w:r>
        <w:r>
          <w:rPr>
            <w:noProof/>
          </w:rPr>
          <w:instrText xml:space="preserve"> PAGEREF _Toc280622566 \h </w:instrText>
        </w:r>
      </w:ins>
      <w:r>
        <w:rPr>
          <w:noProof/>
        </w:rPr>
      </w:r>
      <w:r>
        <w:rPr>
          <w:noProof/>
        </w:rPr>
        <w:fldChar w:fldCharType="separate"/>
      </w:r>
      <w:ins w:id="50" w:author="Gerard" w:date="2014-12-19T15:33:00Z">
        <w:r>
          <w:rPr>
            <w:noProof/>
          </w:rPr>
          <w:t>10</w:t>
        </w:r>
        <w:r>
          <w:rPr>
            <w:noProof/>
          </w:rPr>
          <w:fldChar w:fldCharType="end"/>
        </w:r>
      </w:ins>
    </w:p>
    <w:p w14:paraId="4E0CBA95" w14:textId="77777777" w:rsidR="00247AFD" w:rsidRDefault="00247AFD">
      <w:pPr>
        <w:pStyle w:val="TOC2"/>
        <w:tabs>
          <w:tab w:val="right" w:leader="dot" w:pos="9350"/>
        </w:tabs>
        <w:rPr>
          <w:ins w:id="51" w:author="Gerard" w:date="2014-12-19T15:33:00Z"/>
          <w:rFonts w:asciiTheme="minorHAnsi" w:eastAsiaTheme="minorEastAsia" w:hAnsiTheme="minorHAnsi" w:cstheme="minorBidi"/>
          <w:smallCaps w:val="0"/>
          <w:noProof/>
          <w:sz w:val="24"/>
          <w:szCs w:val="24"/>
          <w:lang w:eastAsia="ja-JP"/>
        </w:rPr>
      </w:pPr>
      <w:ins w:id="52" w:author="Gerard" w:date="2014-12-19T15:33:00Z">
        <w:r>
          <w:rPr>
            <w:noProof/>
          </w:rPr>
          <w:t>2.7. FEBio Output</w:t>
        </w:r>
        <w:r>
          <w:rPr>
            <w:noProof/>
          </w:rPr>
          <w:tab/>
        </w:r>
        <w:r>
          <w:rPr>
            <w:noProof/>
          </w:rPr>
          <w:fldChar w:fldCharType="begin"/>
        </w:r>
        <w:r>
          <w:rPr>
            <w:noProof/>
          </w:rPr>
          <w:instrText xml:space="preserve"> PAGEREF _Toc280622567 \h </w:instrText>
        </w:r>
      </w:ins>
      <w:r>
        <w:rPr>
          <w:noProof/>
        </w:rPr>
      </w:r>
      <w:r>
        <w:rPr>
          <w:noProof/>
        </w:rPr>
        <w:fldChar w:fldCharType="separate"/>
      </w:r>
      <w:ins w:id="53" w:author="Gerard" w:date="2014-12-19T15:33:00Z">
        <w:r>
          <w:rPr>
            <w:noProof/>
          </w:rPr>
          <w:t>11</w:t>
        </w:r>
        <w:r>
          <w:rPr>
            <w:noProof/>
          </w:rPr>
          <w:fldChar w:fldCharType="end"/>
        </w:r>
      </w:ins>
    </w:p>
    <w:p w14:paraId="595ED1A6" w14:textId="77777777" w:rsidR="00247AFD" w:rsidRDefault="00247AFD">
      <w:pPr>
        <w:pStyle w:val="TOC2"/>
        <w:tabs>
          <w:tab w:val="right" w:leader="dot" w:pos="9350"/>
        </w:tabs>
        <w:rPr>
          <w:ins w:id="54" w:author="Gerard" w:date="2014-12-19T15:33:00Z"/>
          <w:rFonts w:asciiTheme="minorHAnsi" w:eastAsiaTheme="minorEastAsia" w:hAnsiTheme="minorHAnsi" w:cstheme="minorBidi"/>
          <w:smallCaps w:val="0"/>
          <w:noProof/>
          <w:sz w:val="24"/>
          <w:szCs w:val="24"/>
          <w:lang w:eastAsia="ja-JP"/>
        </w:rPr>
      </w:pPr>
      <w:ins w:id="55" w:author="Gerard" w:date="2014-12-19T15:33:00Z">
        <w:r>
          <w:rPr>
            <w:noProof/>
          </w:rPr>
          <w:t>2.8. Advanced Options</w:t>
        </w:r>
        <w:r>
          <w:rPr>
            <w:noProof/>
          </w:rPr>
          <w:tab/>
        </w:r>
        <w:r>
          <w:rPr>
            <w:noProof/>
          </w:rPr>
          <w:fldChar w:fldCharType="begin"/>
        </w:r>
        <w:r>
          <w:rPr>
            <w:noProof/>
          </w:rPr>
          <w:instrText xml:space="preserve"> PAGEREF _Toc280622568 \h </w:instrText>
        </w:r>
      </w:ins>
      <w:r>
        <w:rPr>
          <w:noProof/>
        </w:rPr>
      </w:r>
      <w:r>
        <w:rPr>
          <w:noProof/>
        </w:rPr>
        <w:fldChar w:fldCharType="separate"/>
      </w:r>
      <w:ins w:id="56" w:author="Gerard" w:date="2014-12-19T15:33:00Z">
        <w:r>
          <w:rPr>
            <w:noProof/>
          </w:rPr>
          <w:t>12</w:t>
        </w:r>
        <w:r>
          <w:rPr>
            <w:noProof/>
          </w:rPr>
          <w:fldChar w:fldCharType="end"/>
        </w:r>
      </w:ins>
    </w:p>
    <w:p w14:paraId="259DC03F" w14:textId="77777777" w:rsidR="00247AFD" w:rsidRDefault="00247AFD">
      <w:pPr>
        <w:pStyle w:val="TOC3"/>
        <w:tabs>
          <w:tab w:val="right" w:leader="dot" w:pos="9350"/>
        </w:tabs>
        <w:rPr>
          <w:ins w:id="57" w:author="Gerard" w:date="2014-12-19T15:33:00Z"/>
          <w:rFonts w:asciiTheme="minorHAnsi" w:eastAsiaTheme="minorEastAsia" w:hAnsiTheme="minorHAnsi" w:cstheme="minorBidi"/>
          <w:i w:val="0"/>
          <w:iCs w:val="0"/>
          <w:noProof/>
          <w:sz w:val="24"/>
          <w:szCs w:val="24"/>
          <w:lang w:eastAsia="ja-JP"/>
        </w:rPr>
      </w:pPr>
      <w:ins w:id="58" w:author="Gerard" w:date="2014-12-19T15:33:00Z">
        <w:r w:rsidRPr="00D36F14">
          <w:rPr>
            <w:noProof/>
            <w:color w:val="000000"/>
          </w:rPr>
          <w:t>2.8.1.</w:t>
        </w:r>
        <w:r>
          <w:rPr>
            <w:noProof/>
          </w:rPr>
          <w:t xml:space="preserve"> Interrupting a Run</w:t>
        </w:r>
        <w:r>
          <w:rPr>
            <w:noProof/>
          </w:rPr>
          <w:tab/>
        </w:r>
        <w:r>
          <w:rPr>
            <w:noProof/>
          </w:rPr>
          <w:fldChar w:fldCharType="begin"/>
        </w:r>
        <w:r>
          <w:rPr>
            <w:noProof/>
          </w:rPr>
          <w:instrText xml:space="preserve"> PAGEREF _Toc280622569 \h </w:instrText>
        </w:r>
      </w:ins>
      <w:r>
        <w:rPr>
          <w:noProof/>
        </w:rPr>
      </w:r>
      <w:r>
        <w:rPr>
          <w:noProof/>
        </w:rPr>
        <w:fldChar w:fldCharType="separate"/>
      </w:r>
      <w:ins w:id="59" w:author="Gerard" w:date="2014-12-19T15:33:00Z">
        <w:r>
          <w:rPr>
            <w:noProof/>
          </w:rPr>
          <w:t>12</w:t>
        </w:r>
        <w:r>
          <w:rPr>
            <w:noProof/>
          </w:rPr>
          <w:fldChar w:fldCharType="end"/>
        </w:r>
      </w:ins>
    </w:p>
    <w:p w14:paraId="2FE4FCCA" w14:textId="77777777" w:rsidR="00247AFD" w:rsidRDefault="00247AFD">
      <w:pPr>
        <w:pStyle w:val="TOC3"/>
        <w:tabs>
          <w:tab w:val="right" w:leader="dot" w:pos="9350"/>
        </w:tabs>
        <w:rPr>
          <w:ins w:id="60" w:author="Gerard" w:date="2014-12-19T15:33:00Z"/>
          <w:rFonts w:asciiTheme="minorHAnsi" w:eastAsiaTheme="minorEastAsia" w:hAnsiTheme="minorHAnsi" w:cstheme="minorBidi"/>
          <w:i w:val="0"/>
          <w:iCs w:val="0"/>
          <w:noProof/>
          <w:sz w:val="24"/>
          <w:szCs w:val="24"/>
          <w:lang w:eastAsia="ja-JP"/>
        </w:rPr>
      </w:pPr>
      <w:ins w:id="61" w:author="Gerard" w:date="2014-12-19T15:33:00Z">
        <w:r w:rsidRPr="00D36F14">
          <w:rPr>
            <w:noProof/>
            <w:color w:val="000000"/>
          </w:rPr>
          <w:t>2.8.2.</w:t>
        </w:r>
        <w:r>
          <w:rPr>
            <w:noProof/>
          </w:rPr>
          <w:t xml:space="preserve"> Debugging a Run</w:t>
        </w:r>
        <w:r>
          <w:rPr>
            <w:noProof/>
          </w:rPr>
          <w:tab/>
        </w:r>
        <w:r>
          <w:rPr>
            <w:noProof/>
          </w:rPr>
          <w:fldChar w:fldCharType="begin"/>
        </w:r>
        <w:r>
          <w:rPr>
            <w:noProof/>
          </w:rPr>
          <w:instrText xml:space="preserve"> PAGEREF _Toc280622570 \h </w:instrText>
        </w:r>
      </w:ins>
      <w:r>
        <w:rPr>
          <w:noProof/>
        </w:rPr>
      </w:r>
      <w:r>
        <w:rPr>
          <w:noProof/>
        </w:rPr>
        <w:fldChar w:fldCharType="separate"/>
      </w:r>
      <w:ins w:id="62" w:author="Gerard" w:date="2014-12-19T15:33:00Z">
        <w:r>
          <w:rPr>
            <w:noProof/>
          </w:rPr>
          <w:t>13</w:t>
        </w:r>
        <w:r>
          <w:rPr>
            <w:noProof/>
          </w:rPr>
          <w:fldChar w:fldCharType="end"/>
        </w:r>
      </w:ins>
    </w:p>
    <w:p w14:paraId="7EC2AB4B" w14:textId="77777777" w:rsidR="00247AFD" w:rsidRDefault="00247AFD">
      <w:pPr>
        <w:pStyle w:val="TOC3"/>
        <w:tabs>
          <w:tab w:val="right" w:leader="dot" w:pos="9350"/>
        </w:tabs>
        <w:rPr>
          <w:ins w:id="63" w:author="Gerard" w:date="2014-12-19T15:33:00Z"/>
          <w:rFonts w:asciiTheme="minorHAnsi" w:eastAsiaTheme="minorEastAsia" w:hAnsiTheme="minorHAnsi" w:cstheme="minorBidi"/>
          <w:i w:val="0"/>
          <w:iCs w:val="0"/>
          <w:noProof/>
          <w:sz w:val="24"/>
          <w:szCs w:val="24"/>
          <w:lang w:eastAsia="ja-JP"/>
        </w:rPr>
      </w:pPr>
      <w:ins w:id="64" w:author="Gerard" w:date="2014-12-19T15:33:00Z">
        <w:r w:rsidRPr="00D36F14">
          <w:rPr>
            <w:noProof/>
            <w:color w:val="000000"/>
          </w:rPr>
          <w:t>2.8.3.</w:t>
        </w:r>
        <w:r>
          <w:rPr>
            <w:noProof/>
          </w:rPr>
          <w:t xml:space="preserve"> Restarting a Run</w:t>
        </w:r>
        <w:r>
          <w:rPr>
            <w:noProof/>
          </w:rPr>
          <w:tab/>
        </w:r>
        <w:r>
          <w:rPr>
            <w:noProof/>
          </w:rPr>
          <w:fldChar w:fldCharType="begin"/>
        </w:r>
        <w:r>
          <w:rPr>
            <w:noProof/>
          </w:rPr>
          <w:instrText xml:space="preserve"> PAGEREF _Toc280622571 \h </w:instrText>
        </w:r>
      </w:ins>
      <w:r>
        <w:rPr>
          <w:noProof/>
        </w:rPr>
      </w:r>
      <w:r>
        <w:rPr>
          <w:noProof/>
        </w:rPr>
        <w:fldChar w:fldCharType="separate"/>
      </w:r>
      <w:ins w:id="65" w:author="Gerard" w:date="2014-12-19T15:33:00Z">
        <w:r>
          <w:rPr>
            <w:noProof/>
          </w:rPr>
          <w:t>13</w:t>
        </w:r>
        <w:r>
          <w:rPr>
            <w:noProof/>
          </w:rPr>
          <w:fldChar w:fldCharType="end"/>
        </w:r>
      </w:ins>
    </w:p>
    <w:p w14:paraId="0D325B41" w14:textId="77777777" w:rsidR="00247AFD" w:rsidRDefault="00247AFD">
      <w:pPr>
        <w:pStyle w:val="TOC3"/>
        <w:tabs>
          <w:tab w:val="right" w:leader="dot" w:pos="9350"/>
        </w:tabs>
        <w:rPr>
          <w:ins w:id="66" w:author="Gerard" w:date="2014-12-19T15:33:00Z"/>
          <w:rFonts w:asciiTheme="minorHAnsi" w:eastAsiaTheme="minorEastAsia" w:hAnsiTheme="minorHAnsi" w:cstheme="minorBidi"/>
          <w:i w:val="0"/>
          <w:iCs w:val="0"/>
          <w:noProof/>
          <w:sz w:val="24"/>
          <w:szCs w:val="24"/>
          <w:lang w:eastAsia="ja-JP"/>
        </w:rPr>
      </w:pPr>
      <w:ins w:id="67" w:author="Gerard" w:date="2014-12-19T15:33:00Z">
        <w:r w:rsidRPr="00D36F14">
          <w:rPr>
            <w:noProof/>
            <w:color w:val="000000"/>
          </w:rPr>
          <w:t>2.8.4.</w:t>
        </w:r>
        <w:r>
          <w:rPr>
            <w:noProof/>
          </w:rPr>
          <w:t xml:space="preserve"> Input File Checking</w:t>
        </w:r>
        <w:r>
          <w:rPr>
            <w:noProof/>
          </w:rPr>
          <w:tab/>
        </w:r>
        <w:r>
          <w:rPr>
            <w:noProof/>
          </w:rPr>
          <w:fldChar w:fldCharType="begin"/>
        </w:r>
        <w:r>
          <w:rPr>
            <w:noProof/>
          </w:rPr>
          <w:instrText xml:space="preserve"> PAGEREF _Toc280622572 \h </w:instrText>
        </w:r>
      </w:ins>
      <w:r>
        <w:rPr>
          <w:noProof/>
        </w:rPr>
      </w:r>
      <w:r>
        <w:rPr>
          <w:noProof/>
        </w:rPr>
        <w:fldChar w:fldCharType="separate"/>
      </w:r>
      <w:ins w:id="68" w:author="Gerard" w:date="2014-12-19T15:33:00Z">
        <w:r>
          <w:rPr>
            <w:noProof/>
          </w:rPr>
          <w:t>13</w:t>
        </w:r>
        <w:r>
          <w:rPr>
            <w:noProof/>
          </w:rPr>
          <w:fldChar w:fldCharType="end"/>
        </w:r>
      </w:ins>
    </w:p>
    <w:p w14:paraId="5FE37B97" w14:textId="77777777" w:rsidR="00247AFD" w:rsidRDefault="00247AFD">
      <w:pPr>
        <w:pStyle w:val="TOC1"/>
        <w:tabs>
          <w:tab w:val="right" w:leader="dot" w:pos="9350"/>
        </w:tabs>
        <w:rPr>
          <w:ins w:id="69" w:author="Gerard" w:date="2014-12-19T15:33:00Z"/>
          <w:rFonts w:asciiTheme="minorHAnsi" w:eastAsiaTheme="minorEastAsia" w:hAnsiTheme="minorHAnsi" w:cstheme="minorBidi"/>
          <w:b w:val="0"/>
          <w:bCs w:val="0"/>
          <w:caps w:val="0"/>
          <w:noProof/>
          <w:sz w:val="24"/>
          <w:szCs w:val="24"/>
          <w:lang w:eastAsia="ja-JP"/>
        </w:rPr>
      </w:pPr>
      <w:ins w:id="70" w:author="Gerard" w:date="2014-12-19T15:33:00Z">
        <w:r w:rsidRPr="00D36F14">
          <w:rPr>
            <w:noProof/>
            <w:color w:val="000000"/>
          </w:rPr>
          <w:t>Chapter 3</w:t>
        </w:r>
        <w:r>
          <w:rPr>
            <w:noProof/>
          </w:rPr>
          <w:t xml:space="preserve"> Free Format Input</w:t>
        </w:r>
        <w:r>
          <w:rPr>
            <w:noProof/>
          </w:rPr>
          <w:tab/>
        </w:r>
        <w:r>
          <w:rPr>
            <w:noProof/>
          </w:rPr>
          <w:fldChar w:fldCharType="begin"/>
        </w:r>
        <w:r>
          <w:rPr>
            <w:noProof/>
          </w:rPr>
          <w:instrText xml:space="preserve"> PAGEREF _Toc280622573 \h </w:instrText>
        </w:r>
      </w:ins>
      <w:r>
        <w:rPr>
          <w:noProof/>
        </w:rPr>
      </w:r>
      <w:r>
        <w:rPr>
          <w:noProof/>
        </w:rPr>
        <w:fldChar w:fldCharType="separate"/>
      </w:r>
      <w:ins w:id="71" w:author="Gerard" w:date="2014-12-19T15:33:00Z">
        <w:r>
          <w:rPr>
            <w:noProof/>
          </w:rPr>
          <w:t>14</w:t>
        </w:r>
        <w:r>
          <w:rPr>
            <w:noProof/>
          </w:rPr>
          <w:fldChar w:fldCharType="end"/>
        </w:r>
      </w:ins>
    </w:p>
    <w:p w14:paraId="35094BCA" w14:textId="77777777" w:rsidR="00247AFD" w:rsidRDefault="00247AFD">
      <w:pPr>
        <w:pStyle w:val="TOC2"/>
        <w:tabs>
          <w:tab w:val="right" w:leader="dot" w:pos="9350"/>
        </w:tabs>
        <w:rPr>
          <w:ins w:id="72" w:author="Gerard" w:date="2014-12-19T15:33:00Z"/>
          <w:rFonts w:asciiTheme="minorHAnsi" w:eastAsiaTheme="minorEastAsia" w:hAnsiTheme="minorHAnsi" w:cstheme="minorBidi"/>
          <w:smallCaps w:val="0"/>
          <w:noProof/>
          <w:sz w:val="24"/>
          <w:szCs w:val="24"/>
          <w:lang w:eastAsia="ja-JP"/>
        </w:rPr>
      </w:pPr>
      <w:ins w:id="73" w:author="Gerard" w:date="2014-12-19T15:33:00Z">
        <w:r>
          <w:rPr>
            <w:noProof/>
          </w:rPr>
          <w:t>3.1. Free Format Overview</w:t>
        </w:r>
        <w:r>
          <w:rPr>
            <w:noProof/>
          </w:rPr>
          <w:tab/>
        </w:r>
        <w:r>
          <w:rPr>
            <w:noProof/>
          </w:rPr>
          <w:fldChar w:fldCharType="begin"/>
        </w:r>
        <w:r>
          <w:rPr>
            <w:noProof/>
          </w:rPr>
          <w:instrText xml:space="preserve"> PAGEREF _Toc280622574 \h </w:instrText>
        </w:r>
      </w:ins>
      <w:r>
        <w:rPr>
          <w:noProof/>
        </w:rPr>
      </w:r>
      <w:r>
        <w:rPr>
          <w:noProof/>
        </w:rPr>
        <w:fldChar w:fldCharType="separate"/>
      </w:r>
      <w:ins w:id="74" w:author="Gerard" w:date="2014-12-19T15:33:00Z">
        <w:r>
          <w:rPr>
            <w:noProof/>
          </w:rPr>
          <w:t>15</w:t>
        </w:r>
        <w:r>
          <w:rPr>
            <w:noProof/>
          </w:rPr>
          <w:fldChar w:fldCharType="end"/>
        </w:r>
      </w:ins>
    </w:p>
    <w:p w14:paraId="40AD487E" w14:textId="77777777" w:rsidR="00247AFD" w:rsidRDefault="00247AFD">
      <w:pPr>
        <w:pStyle w:val="TOC2"/>
        <w:tabs>
          <w:tab w:val="right" w:leader="dot" w:pos="9350"/>
        </w:tabs>
        <w:rPr>
          <w:ins w:id="75" w:author="Gerard" w:date="2014-12-19T15:33:00Z"/>
          <w:rFonts w:asciiTheme="minorHAnsi" w:eastAsiaTheme="minorEastAsia" w:hAnsiTheme="minorHAnsi" w:cstheme="minorBidi"/>
          <w:smallCaps w:val="0"/>
          <w:noProof/>
          <w:sz w:val="24"/>
          <w:szCs w:val="24"/>
          <w:lang w:eastAsia="ja-JP"/>
        </w:rPr>
      </w:pPr>
      <w:ins w:id="76" w:author="Gerard" w:date="2014-12-19T15:33:00Z">
        <w:r>
          <w:rPr>
            <w:noProof/>
          </w:rPr>
          <w:t>3.2. Format Specification Versions</w:t>
        </w:r>
        <w:r>
          <w:rPr>
            <w:noProof/>
          </w:rPr>
          <w:tab/>
        </w:r>
        <w:r>
          <w:rPr>
            <w:noProof/>
          </w:rPr>
          <w:fldChar w:fldCharType="begin"/>
        </w:r>
        <w:r>
          <w:rPr>
            <w:noProof/>
          </w:rPr>
          <w:instrText xml:space="preserve"> PAGEREF _Toc280622575 \h </w:instrText>
        </w:r>
      </w:ins>
      <w:r>
        <w:rPr>
          <w:noProof/>
        </w:rPr>
      </w:r>
      <w:r>
        <w:rPr>
          <w:noProof/>
        </w:rPr>
        <w:fldChar w:fldCharType="separate"/>
      </w:r>
      <w:ins w:id="77" w:author="Gerard" w:date="2014-12-19T15:33:00Z">
        <w:r>
          <w:rPr>
            <w:noProof/>
          </w:rPr>
          <w:t>15</w:t>
        </w:r>
        <w:r>
          <w:rPr>
            <w:noProof/>
          </w:rPr>
          <w:fldChar w:fldCharType="end"/>
        </w:r>
      </w:ins>
    </w:p>
    <w:p w14:paraId="52C2E7E2" w14:textId="77777777" w:rsidR="00247AFD" w:rsidRDefault="00247AFD">
      <w:pPr>
        <w:pStyle w:val="TOC2"/>
        <w:tabs>
          <w:tab w:val="right" w:leader="dot" w:pos="9350"/>
        </w:tabs>
        <w:rPr>
          <w:ins w:id="78" w:author="Gerard" w:date="2014-12-19T15:33:00Z"/>
          <w:rFonts w:asciiTheme="minorHAnsi" w:eastAsiaTheme="minorEastAsia" w:hAnsiTheme="minorHAnsi" w:cstheme="minorBidi"/>
          <w:smallCaps w:val="0"/>
          <w:noProof/>
          <w:sz w:val="24"/>
          <w:szCs w:val="24"/>
          <w:lang w:eastAsia="ja-JP"/>
        </w:rPr>
      </w:pPr>
      <w:ins w:id="79" w:author="Gerard" w:date="2014-12-19T15:33:00Z">
        <w:r>
          <w:rPr>
            <w:noProof/>
          </w:rPr>
          <w:t>3.3. Multiple Input Files</w:t>
        </w:r>
        <w:r>
          <w:rPr>
            <w:noProof/>
          </w:rPr>
          <w:tab/>
        </w:r>
        <w:r>
          <w:rPr>
            <w:noProof/>
          </w:rPr>
          <w:fldChar w:fldCharType="begin"/>
        </w:r>
        <w:r>
          <w:rPr>
            <w:noProof/>
          </w:rPr>
          <w:instrText xml:space="preserve"> PAGEREF _Toc280622576 \h </w:instrText>
        </w:r>
      </w:ins>
      <w:r>
        <w:rPr>
          <w:noProof/>
        </w:rPr>
      </w:r>
      <w:r>
        <w:rPr>
          <w:noProof/>
        </w:rPr>
        <w:fldChar w:fldCharType="separate"/>
      </w:r>
      <w:ins w:id="80" w:author="Gerard" w:date="2014-12-19T15:33:00Z">
        <w:r>
          <w:rPr>
            <w:noProof/>
          </w:rPr>
          <w:t>16</w:t>
        </w:r>
        <w:r>
          <w:rPr>
            <w:noProof/>
          </w:rPr>
          <w:fldChar w:fldCharType="end"/>
        </w:r>
      </w:ins>
    </w:p>
    <w:p w14:paraId="1A46A857" w14:textId="77777777" w:rsidR="00247AFD" w:rsidRDefault="00247AFD">
      <w:pPr>
        <w:pStyle w:val="TOC2"/>
        <w:tabs>
          <w:tab w:val="right" w:leader="dot" w:pos="9350"/>
        </w:tabs>
        <w:rPr>
          <w:ins w:id="81" w:author="Gerard" w:date="2014-12-19T15:33:00Z"/>
          <w:rFonts w:asciiTheme="minorHAnsi" w:eastAsiaTheme="minorEastAsia" w:hAnsiTheme="minorHAnsi" w:cstheme="minorBidi"/>
          <w:smallCaps w:val="0"/>
          <w:noProof/>
          <w:sz w:val="24"/>
          <w:szCs w:val="24"/>
          <w:lang w:eastAsia="ja-JP"/>
        </w:rPr>
      </w:pPr>
      <w:ins w:id="82" w:author="Gerard" w:date="2014-12-19T15:33:00Z">
        <w:r>
          <w:rPr>
            <w:noProof/>
          </w:rPr>
          <w:t>3.4. Module Section</w:t>
        </w:r>
        <w:r>
          <w:rPr>
            <w:noProof/>
          </w:rPr>
          <w:tab/>
        </w:r>
        <w:r>
          <w:rPr>
            <w:noProof/>
          </w:rPr>
          <w:fldChar w:fldCharType="begin"/>
        </w:r>
        <w:r>
          <w:rPr>
            <w:noProof/>
          </w:rPr>
          <w:instrText xml:space="preserve"> PAGEREF _Toc280622577 \h </w:instrText>
        </w:r>
      </w:ins>
      <w:r>
        <w:rPr>
          <w:noProof/>
        </w:rPr>
      </w:r>
      <w:r>
        <w:rPr>
          <w:noProof/>
        </w:rPr>
        <w:fldChar w:fldCharType="separate"/>
      </w:r>
      <w:ins w:id="83" w:author="Gerard" w:date="2014-12-19T15:33:00Z">
        <w:r>
          <w:rPr>
            <w:noProof/>
          </w:rPr>
          <w:t>18</w:t>
        </w:r>
        <w:r>
          <w:rPr>
            <w:noProof/>
          </w:rPr>
          <w:fldChar w:fldCharType="end"/>
        </w:r>
      </w:ins>
    </w:p>
    <w:p w14:paraId="23B4BFEA" w14:textId="77777777" w:rsidR="00247AFD" w:rsidRDefault="00247AFD">
      <w:pPr>
        <w:pStyle w:val="TOC2"/>
        <w:tabs>
          <w:tab w:val="right" w:leader="dot" w:pos="9350"/>
        </w:tabs>
        <w:rPr>
          <w:ins w:id="84" w:author="Gerard" w:date="2014-12-19T15:33:00Z"/>
          <w:rFonts w:asciiTheme="minorHAnsi" w:eastAsiaTheme="minorEastAsia" w:hAnsiTheme="minorHAnsi" w:cstheme="minorBidi"/>
          <w:smallCaps w:val="0"/>
          <w:noProof/>
          <w:sz w:val="24"/>
          <w:szCs w:val="24"/>
          <w:lang w:eastAsia="ja-JP"/>
        </w:rPr>
      </w:pPr>
      <w:ins w:id="85" w:author="Gerard" w:date="2014-12-19T15:33:00Z">
        <w:r>
          <w:rPr>
            <w:noProof/>
          </w:rPr>
          <w:t>3.5. Control Section</w:t>
        </w:r>
        <w:r>
          <w:rPr>
            <w:noProof/>
          </w:rPr>
          <w:tab/>
        </w:r>
        <w:r>
          <w:rPr>
            <w:noProof/>
          </w:rPr>
          <w:fldChar w:fldCharType="begin"/>
        </w:r>
        <w:r>
          <w:rPr>
            <w:noProof/>
          </w:rPr>
          <w:instrText xml:space="preserve"> PAGEREF _Toc280622578 \h </w:instrText>
        </w:r>
      </w:ins>
      <w:r>
        <w:rPr>
          <w:noProof/>
        </w:rPr>
      </w:r>
      <w:r>
        <w:rPr>
          <w:noProof/>
        </w:rPr>
        <w:fldChar w:fldCharType="separate"/>
      </w:r>
      <w:ins w:id="86" w:author="Gerard" w:date="2014-12-19T15:33:00Z">
        <w:r>
          <w:rPr>
            <w:noProof/>
          </w:rPr>
          <w:t>19</w:t>
        </w:r>
        <w:r>
          <w:rPr>
            <w:noProof/>
          </w:rPr>
          <w:fldChar w:fldCharType="end"/>
        </w:r>
      </w:ins>
    </w:p>
    <w:p w14:paraId="68333139" w14:textId="77777777" w:rsidR="00247AFD" w:rsidRDefault="00247AFD">
      <w:pPr>
        <w:pStyle w:val="TOC3"/>
        <w:tabs>
          <w:tab w:val="right" w:leader="dot" w:pos="9350"/>
        </w:tabs>
        <w:rPr>
          <w:ins w:id="87" w:author="Gerard" w:date="2014-12-19T15:33:00Z"/>
          <w:rFonts w:asciiTheme="minorHAnsi" w:eastAsiaTheme="minorEastAsia" w:hAnsiTheme="minorHAnsi" w:cstheme="minorBidi"/>
          <w:i w:val="0"/>
          <w:iCs w:val="0"/>
          <w:noProof/>
          <w:sz w:val="24"/>
          <w:szCs w:val="24"/>
          <w:lang w:eastAsia="ja-JP"/>
        </w:rPr>
      </w:pPr>
      <w:ins w:id="88" w:author="Gerard" w:date="2014-12-19T15:33:00Z">
        <w:r w:rsidRPr="00D36F14">
          <w:rPr>
            <w:noProof/>
            <w:color w:val="000000"/>
          </w:rPr>
          <w:t>3.5.1.</w:t>
        </w:r>
        <w:r>
          <w:rPr>
            <w:noProof/>
          </w:rPr>
          <w:t xml:space="preserve"> Common Parameters</w:t>
        </w:r>
        <w:r>
          <w:rPr>
            <w:noProof/>
          </w:rPr>
          <w:tab/>
        </w:r>
        <w:r>
          <w:rPr>
            <w:noProof/>
          </w:rPr>
          <w:fldChar w:fldCharType="begin"/>
        </w:r>
        <w:r>
          <w:rPr>
            <w:noProof/>
          </w:rPr>
          <w:instrText xml:space="preserve"> PAGEREF _Toc280622579 \h </w:instrText>
        </w:r>
      </w:ins>
      <w:r>
        <w:rPr>
          <w:noProof/>
        </w:rPr>
      </w:r>
      <w:r>
        <w:rPr>
          <w:noProof/>
        </w:rPr>
        <w:fldChar w:fldCharType="separate"/>
      </w:r>
      <w:ins w:id="89" w:author="Gerard" w:date="2014-12-19T15:33:00Z">
        <w:r>
          <w:rPr>
            <w:noProof/>
          </w:rPr>
          <w:t>19</w:t>
        </w:r>
        <w:r>
          <w:rPr>
            <w:noProof/>
          </w:rPr>
          <w:fldChar w:fldCharType="end"/>
        </w:r>
      </w:ins>
    </w:p>
    <w:p w14:paraId="0EF440E9" w14:textId="77777777" w:rsidR="00247AFD" w:rsidRDefault="00247AFD">
      <w:pPr>
        <w:pStyle w:val="TOC3"/>
        <w:tabs>
          <w:tab w:val="right" w:leader="dot" w:pos="9350"/>
        </w:tabs>
        <w:rPr>
          <w:ins w:id="90" w:author="Gerard" w:date="2014-12-19T15:33:00Z"/>
          <w:rFonts w:asciiTheme="minorHAnsi" w:eastAsiaTheme="minorEastAsia" w:hAnsiTheme="minorHAnsi" w:cstheme="minorBidi"/>
          <w:i w:val="0"/>
          <w:iCs w:val="0"/>
          <w:noProof/>
          <w:sz w:val="24"/>
          <w:szCs w:val="24"/>
          <w:lang w:eastAsia="ja-JP"/>
        </w:rPr>
      </w:pPr>
      <w:ins w:id="91" w:author="Gerard" w:date="2014-12-19T15:33:00Z">
        <w:r w:rsidRPr="00D36F14">
          <w:rPr>
            <w:noProof/>
            <w:color w:val="000000"/>
          </w:rPr>
          <w:t>3.5.2.</w:t>
        </w:r>
        <w:r>
          <w:rPr>
            <w:noProof/>
          </w:rPr>
          <w:t xml:space="preserve"> Parameters for </w:t>
        </w:r>
        <w:r w:rsidRPr="00D36F14">
          <w:rPr>
            <w:noProof/>
          </w:rPr>
          <w:t>Biphasic</w:t>
        </w:r>
        <w:r>
          <w:rPr>
            <w:noProof/>
          </w:rPr>
          <w:t xml:space="preserve"> Analysis</w:t>
        </w:r>
        <w:r>
          <w:rPr>
            <w:noProof/>
          </w:rPr>
          <w:tab/>
        </w:r>
        <w:r>
          <w:rPr>
            <w:noProof/>
          </w:rPr>
          <w:fldChar w:fldCharType="begin"/>
        </w:r>
        <w:r>
          <w:rPr>
            <w:noProof/>
          </w:rPr>
          <w:instrText xml:space="preserve"> PAGEREF _Toc280622580 \h </w:instrText>
        </w:r>
      </w:ins>
      <w:r>
        <w:rPr>
          <w:noProof/>
        </w:rPr>
      </w:r>
      <w:r>
        <w:rPr>
          <w:noProof/>
        </w:rPr>
        <w:fldChar w:fldCharType="separate"/>
      </w:r>
      <w:ins w:id="92" w:author="Gerard" w:date="2014-12-19T15:33:00Z">
        <w:r>
          <w:rPr>
            <w:noProof/>
          </w:rPr>
          <w:t>25</w:t>
        </w:r>
        <w:r>
          <w:rPr>
            <w:noProof/>
          </w:rPr>
          <w:fldChar w:fldCharType="end"/>
        </w:r>
      </w:ins>
    </w:p>
    <w:p w14:paraId="4B6ADF05" w14:textId="77777777" w:rsidR="00247AFD" w:rsidRDefault="00247AFD">
      <w:pPr>
        <w:pStyle w:val="TOC3"/>
        <w:tabs>
          <w:tab w:val="right" w:leader="dot" w:pos="9350"/>
        </w:tabs>
        <w:rPr>
          <w:ins w:id="93" w:author="Gerard" w:date="2014-12-19T15:33:00Z"/>
          <w:rFonts w:asciiTheme="minorHAnsi" w:eastAsiaTheme="minorEastAsia" w:hAnsiTheme="minorHAnsi" w:cstheme="minorBidi"/>
          <w:i w:val="0"/>
          <w:iCs w:val="0"/>
          <w:noProof/>
          <w:sz w:val="24"/>
          <w:szCs w:val="24"/>
          <w:lang w:eastAsia="ja-JP"/>
        </w:rPr>
      </w:pPr>
      <w:ins w:id="94" w:author="Gerard" w:date="2014-12-19T15:33:00Z">
        <w:r w:rsidRPr="00D36F14">
          <w:rPr>
            <w:noProof/>
            <w:color w:val="000000"/>
          </w:rPr>
          <w:t>3.5.3.</w:t>
        </w:r>
        <w:r>
          <w:rPr>
            <w:noProof/>
          </w:rPr>
          <w:t xml:space="preserve"> Parameters for </w:t>
        </w:r>
        <w:r w:rsidRPr="00D36F14">
          <w:rPr>
            <w:noProof/>
          </w:rPr>
          <w:t>Solute</w:t>
        </w:r>
        <w:r>
          <w:rPr>
            <w:noProof/>
          </w:rPr>
          <w:t xml:space="preserve"> Analysis</w:t>
        </w:r>
        <w:r>
          <w:rPr>
            <w:noProof/>
          </w:rPr>
          <w:tab/>
        </w:r>
        <w:r>
          <w:rPr>
            <w:noProof/>
          </w:rPr>
          <w:fldChar w:fldCharType="begin"/>
        </w:r>
        <w:r>
          <w:rPr>
            <w:noProof/>
          </w:rPr>
          <w:instrText xml:space="preserve"> PAGEREF _Toc280622581 \h </w:instrText>
        </w:r>
      </w:ins>
      <w:r>
        <w:rPr>
          <w:noProof/>
        </w:rPr>
      </w:r>
      <w:r>
        <w:rPr>
          <w:noProof/>
        </w:rPr>
        <w:fldChar w:fldCharType="separate"/>
      </w:r>
      <w:ins w:id="95" w:author="Gerard" w:date="2014-12-19T15:33:00Z">
        <w:r>
          <w:rPr>
            <w:noProof/>
          </w:rPr>
          <w:t>25</w:t>
        </w:r>
        <w:r>
          <w:rPr>
            <w:noProof/>
          </w:rPr>
          <w:fldChar w:fldCharType="end"/>
        </w:r>
      </w:ins>
    </w:p>
    <w:p w14:paraId="5DFA9B61" w14:textId="77777777" w:rsidR="00247AFD" w:rsidRDefault="00247AFD">
      <w:pPr>
        <w:pStyle w:val="TOC3"/>
        <w:tabs>
          <w:tab w:val="right" w:leader="dot" w:pos="9350"/>
        </w:tabs>
        <w:rPr>
          <w:ins w:id="96" w:author="Gerard" w:date="2014-12-19T15:33:00Z"/>
          <w:rFonts w:asciiTheme="minorHAnsi" w:eastAsiaTheme="minorEastAsia" w:hAnsiTheme="minorHAnsi" w:cstheme="minorBidi"/>
          <w:i w:val="0"/>
          <w:iCs w:val="0"/>
          <w:noProof/>
          <w:sz w:val="24"/>
          <w:szCs w:val="24"/>
          <w:lang w:eastAsia="ja-JP"/>
        </w:rPr>
      </w:pPr>
      <w:ins w:id="97" w:author="Gerard" w:date="2014-12-19T15:33:00Z">
        <w:r w:rsidRPr="00D36F14">
          <w:rPr>
            <w:noProof/>
            <w:color w:val="000000"/>
          </w:rPr>
          <w:t>3.5.4.</w:t>
        </w:r>
        <w:r>
          <w:rPr>
            <w:noProof/>
          </w:rPr>
          <w:t xml:space="preserve"> Parameters for </w:t>
        </w:r>
        <w:r w:rsidRPr="00D36F14">
          <w:rPr>
            <w:noProof/>
          </w:rPr>
          <w:t>Heat</w:t>
        </w:r>
        <w:r>
          <w:rPr>
            <w:noProof/>
          </w:rPr>
          <w:t xml:space="preserve"> Analysis</w:t>
        </w:r>
        <w:r>
          <w:rPr>
            <w:noProof/>
          </w:rPr>
          <w:tab/>
        </w:r>
        <w:r>
          <w:rPr>
            <w:noProof/>
          </w:rPr>
          <w:fldChar w:fldCharType="begin"/>
        </w:r>
        <w:r>
          <w:rPr>
            <w:noProof/>
          </w:rPr>
          <w:instrText xml:space="preserve"> PAGEREF _Toc280622582 \h </w:instrText>
        </w:r>
      </w:ins>
      <w:r>
        <w:rPr>
          <w:noProof/>
        </w:rPr>
      </w:r>
      <w:r>
        <w:rPr>
          <w:noProof/>
        </w:rPr>
        <w:fldChar w:fldCharType="separate"/>
      </w:r>
      <w:ins w:id="98" w:author="Gerard" w:date="2014-12-19T15:33:00Z">
        <w:r>
          <w:rPr>
            <w:noProof/>
          </w:rPr>
          <w:t>25</w:t>
        </w:r>
        <w:r>
          <w:rPr>
            <w:noProof/>
          </w:rPr>
          <w:fldChar w:fldCharType="end"/>
        </w:r>
      </w:ins>
    </w:p>
    <w:p w14:paraId="7227CCE6" w14:textId="77777777" w:rsidR="00247AFD" w:rsidRDefault="00247AFD">
      <w:pPr>
        <w:pStyle w:val="TOC2"/>
        <w:tabs>
          <w:tab w:val="right" w:leader="dot" w:pos="9350"/>
        </w:tabs>
        <w:rPr>
          <w:ins w:id="99" w:author="Gerard" w:date="2014-12-19T15:33:00Z"/>
          <w:rFonts w:asciiTheme="minorHAnsi" w:eastAsiaTheme="minorEastAsia" w:hAnsiTheme="minorHAnsi" w:cstheme="minorBidi"/>
          <w:smallCaps w:val="0"/>
          <w:noProof/>
          <w:sz w:val="24"/>
          <w:szCs w:val="24"/>
          <w:lang w:eastAsia="ja-JP"/>
        </w:rPr>
      </w:pPr>
      <w:ins w:id="100" w:author="Gerard" w:date="2014-12-19T15:33:00Z">
        <w:r>
          <w:rPr>
            <w:noProof/>
          </w:rPr>
          <w:t>3.6. Globals Section</w:t>
        </w:r>
        <w:r>
          <w:rPr>
            <w:noProof/>
          </w:rPr>
          <w:tab/>
        </w:r>
        <w:r>
          <w:rPr>
            <w:noProof/>
          </w:rPr>
          <w:fldChar w:fldCharType="begin"/>
        </w:r>
        <w:r>
          <w:rPr>
            <w:noProof/>
          </w:rPr>
          <w:instrText xml:space="preserve"> PAGEREF _Toc280622583 \h </w:instrText>
        </w:r>
      </w:ins>
      <w:r>
        <w:rPr>
          <w:noProof/>
        </w:rPr>
      </w:r>
      <w:r>
        <w:rPr>
          <w:noProof/>
        </w:rPr>
        <w:fldChar w:fldCharType="separate"/>
      </w:r>
      <w:ins w:id="101" w:author="Gerard" w:date="2014-12-19T15:33:00Z">
        <w:r>
          <w:rPr>
            <w:noProof/>
          </w:rPr>
          <w:t>27</w:t>
        </w:r>
        <w:r>
          <w:rPr>
            <w:noProof/>
          </w:rPr>
          <w:fldChar w:fldCharType="end"/>
        </w:r>
      </w:ins>
    </w:p>
    <w:p w14:paraId="7BEC8CA3" w14:textId="77777777" w:rsidR="00247AFD" w:rsidRDefault="00247AFD">
      <w:pPr>
        <w:pStyle w:val="TOC3"/>
        <w:tabs>
          <w:tab w:val="right" w:leader="dot" w:pos="9350"/>
        </w:tabs>
        <w:rPr>
          <w:ins w:id="102" w:author="Gerard" w:date="2014-12-19T15:33:00Z"/>
          <w:rFonts w:asciiTheme="minorHAnsi" w:eastAsiaTheme="minorEastAsia" w:hAnsiTheme="minorHAnsi" w:cstheme="minorBidi"/>
          <w:i w:val="0"/>
          <w:iCs w:val="0"/>
          <w:noProof/>
          <w:sz w:val="24"/>
          <w:szCs w:val="24"/>
          <w:lang w:eastAsia="ja-JP"/>
        </w:rPr>
      </w:pPr>
      <w:ins w:id="103" w:author="Gerard" w:date="2014-12-19T15:33:00Z">
        <w:r w:rsidRPr="00D36F14">
          <w:rPr>
            <w:noProof/>
            <w:color w:val="000000"/>
          </w:rPr>
          <w:t>3.6.1.</w:t>
        </w:r>
        <w:r>
          <w:rPr>
            <w:noProof/>
          </w:rPr>
          <w:t xml:space="preserve"> Constants</w:t>
        </w:r>
        <w:r>
          <w:rPr>
            <w:noProof/>
          </w:rPr>
          <w:tab/>
        </w:r>
        <w:r>
          <w:rPr>
            <w:noProof/>
          </w:rPr>
          <w:fldChar w:fldCharType="begin"/>
        </w:r>
        <w:r>
          <w:rPr>
            <w:noProof/>
          </w:rPr>
          <w:instrText xml:space="preserve"> PAGEREF _Toc280622584 \h </w:instrText>
        </w:r>
      </w:ins>
      <w:r>
        <w:rPr>
          <w:noProof/>
        </w:rPr>
      </w:r>
      <w:r>
        <w:rPr>
          <w:noProof/>
        </w:rPr>
        <w:fldChar w:fldCharType="separate"/>
      </w:r>
      <w:ins w:id="104" w:author="Gerard" w:date="2014-12-19T15:33:00Z">
        <w:r>
          <w:rPr>
            <w:noProof/>
          </w:rPr>
          <w:t>27</w:t>
        </w:r>
        <w:r>
          <w:rPr>
            <w:noProof/>
          </w:rPr>
          <w:fldChar w:fldCharType="end"/>
        </w:r>
      </w:ins>
    </w:p>
    <w:p w14:paraId="3CDC376F" w14:textId="77777777" w:rsidR="00247AFD" w:rsidRDefault="00247AFD">
      <w:pPr>
        <w:pStyle w:val="TOC3"/>
        <w:tabs>
          <w:tab w:val="right" w:leader="dot" w:pos="9350"/>
        </w:tabs>
        <w:rPr>
          <w:ins w:id="105" w:author="Gerard" w:date="2014-12-19T15:33:00Z"/>
          <w:rFonts w:asciiTheme="minorHAnsi" w:eastAsiaTheme="minorEastAsia" w:hAnsiTheme="minorHAnsi" w:cstheme="minorBidi"/>
          <w:i w:val="0"/>
          <w:iCs w:val="0"/>
          <w:noProof/>
          <w:sz w:val="24"/>
          <w:szCs w:val="24"/>
          <w:lang w:eastAsia="ja-JP"/>
        </w:rPr>
      </w:pPr>
      <w:ins w:id="106" w:author="Gerard" w:date="2014-12-19T15:33:00Z">
        <w:r w:rsidRPr="00D36F14">
          <w:rPr>
            <w:noProof/>
            <w:color w:val="000000"/>
          </w:rPr>
          <w:t>3.6.2.</w:t>
        </w:r>
        <w:r>
          <w:rPr>
            <w:noProof/>
          </w:rPr>
          <w:t xml:space="preserve"> Solutes</w:t>
        </w:r>
        <w:r>
          <w:rPr>
            <w:noProof/>
          </w:rPr>
          <w:tab/>
        </w:r>
        <w:r>
          <w:rPr>
            <w:noProof/>
          </w:rPr>
          <w:fldChar w:fldCharType="begin"/>
        </w:r>
        <w:r>
          <w:rPr>
            <w:noProof/>
          </w:rPr>
          <w:instrText xml:space="preserve"> PAGEREF _Toc280622585 \h </w:instrText>
        </w:r>
      </w:ins>
      <w:r>
        <w:rPr>
          <w:noProof/>
        </w:rPr>
      </w:r>
      <w:r>
        <w:rPr>
          <w:noProof/>
        </w:rPr>
        <w:fldChar w:fldCharType="separate"/>
      </w:r>
      <w:ins w:id="107" w:author="Gerard" w:date="2014-12-19T15:33:00Z">
        <w:r>
          <w:rPr>
            <w:noProof/>
          </w:rPr>
          <w:t>27</w:t>
        </w:r>
        <w:r>
          <w:rPr>
            <w:noProof/>
          </w:rPr>
          <w:fldChar w:fldCharType="end"/>
        </w:r>
      </w:ins>
    </w:p>
    <w:p w14:paraId="67477EA7" w14:textId="77777777" w:rsidR="00247AFD" w:rsidRDefault="00247AFD">
      <w:pPr>
        <w:pStyle w:val="TOC3"/>
        <w:tabs>
          <w:tab w:val="right" w:leader="dot" w:pos="9350"/>
        </w:tabs>
        <w:rPr>
          <w:ins w:id="108" w:author="Gerard" w:date="2014-12-19T15:33:00Z"/>
          <w:rFonts w:asciiTheme="minorHAnsi" w:eastAsiaTheme="minorEastAsia" w:hAnsiTheme="minorHAnsi" w:cstheme="minorBidi"/>
          <w:i w:val="0"/>
          <w:iCs w:val="0"/>
          <w:noProof/>
          <w:sz w:val="24"/>
          <w:szCs w:val="24"/>
          <w:lang w:eastAsia="ja-JP"/>
        </w:rPr>
      </w:pPr>
      <w:ins w:id="109" w:author="Gerard" w:date="2014-12-19T15:33:00Z">
        <w:r w:rsidRPr="00D36F14">
          <w:rPr>
            <w:noProof/>
            <w:color w:val="000000"/>
          </w:rPr>
          <w:t>3.6.3.</w:t>
        </w:r>
        <w:r>
          <w:rPr>
            <w:noProof/>
          </w:rPr>
          <w:t xml:space="preserve"> Solid-Bound Molecules</w:t>
        </w:r>
        <w:r>
          <w:rPr>
            <w:noProof/>
          </w:rPr>
          <w:tab/>
        </w:r>
        <w:r>
          <w:rPr>
            <w:noProof/>
          </w:rPr>
          <w:fldChar w:fldCharType="begin"/>
        </w:r>
        <w:r>
          <w:rPr>
            <w:noProof/>
          </w:rPr>
          <w:instrText xml:space="preserve"> PAGEREF _Toc280622586 \h </w:instrText>
        </w:r>
      </w:ins>
      <w:r>
        <w:rPr>
          <w:noProof/>
        </w:rPr>
      </w:r>
      <w:r>
        <w:rPr>
          <w:noProof/>
        </w:rPr>
        <w:fldChar w:fldCharType="separate"/>
      </w:r>
      <w:ins w:id="110" w:author="Gerard" w:date="2014-12-19T15:33:00Z">
        <w:r>
          <w:rPr>
            <w:noProof/>
          </w:rPr>
          <w:t>28</w:t>
        </w:r>
        <w:r>
          <w:rPr>
            <w:noProof/>
          </w:rPr>
          <w:fldChar w:fldCharType="end"/>
        </w:r>
      </w:ins>
    </w:p>
    <w:p w14:paraId="3CD2CAFF" w14:textId="77777777" w:rsidR="00247AFD" w:rsidRDefault="00247AFD">
      <w:pPr>
        <w:pStyle w:val="TOC2"/>
        <w:tabs>
          <w:tab w:val="right" w:leader="dot" w:pos="9350"/>
        </w:tabs>
        <w:rPr>
          <w:ins w:id="111" w:author="Gerard" w:date="2014-12-19T15:33:00Z"/>
          <w:rFonts w:asciiTheme="minorHAnsi" w:eastAsiaTheme="minorEastAsia" w:hAnsiTheme="minorHAnsi" w:cstheme="minorBidi"/>
          <w:smallCaps w:val="0"/>
          <w:noProof/>
          <w:sz w:val="24"/>
          <w:szCs w:val="24"/>
          <w:lang w:eastAsia="ja-JP"/>
        </w:rPr>
      </w:pPr>
      <w:ins w:id="112" w:author="Gerard" w:date="2014-12-19T15:33:00Z">
        <w:r>
          <w:rPr>
            <w:noProof/>
          </w:rPr>
          <w:t>3.7. Material Section</w:t>
        </w:r>
        <w:r>
          <w:rPr>
            <w:noProof/>
          </w:rPr>
          <w:tab/>
        </w:r>
        <w:r>
          <w:rPr>
            <w:noProof/>
          </w:rPr>
          <w:fldChar w:fldCharType="begin"/>
        </w:r>
        <w:r>
          <w:rPr>
            <w:noProof/>
          </w:rPr>
          <w:instrText xml:space="preserve"> PAGEREF _Toc280622587 \h </w:instrText>
        </w:r>
      </w:ins>
      <w:r>
        <w:rPr>
          <w:noProof/>
        </w:rPr>
      </w:r>
      <w:r>
        <w:rPr>
          <w:noProof/>
        </w:rPr>
        <w:fldChar w:fldCharType="separate"/>
      </w:r>
      <w:ins w:id="113" w:author="Gerard" w:date="2014-12-19T15:33:00Z">
        <w:r>
          <w:rPr>
            <w:noProof/>
          </w:rPr>
          <w:t>29</w:t>
        </w:r>
        <w:r>
          <w:rPr>
            <w:noProof/>
          </w:rPr>
          <w:fldChar w:fldCharType="end"/>
        </w:r>
      </w:ins>
    </w:p>
    <w:p w14:paraId="7DC27BEA" w14:textId="77777777" w:rsidR="00247AFD" w:rsidRDefault="00247AFD">
      <w:pPr>
        <w:pStyle w:val="TOC2"/>
        <w:tabs>
          <w:tab w:val="right" w:leader="dot" w:pos="9350"/>
        </w:tabs>
        <w:rPr>
          <w:ins w:id="114" w:author="Gerard" w:date="2014-12-19T15:33:00Z"/>
          <w:rFonts w:asciiTheme="minorHAnsi" w:eastAsiaTheme="minorEastAsia" w:hAnsiTheme="minorHAnsi" w:cstheme="minorBidi"/>
          <w:smallCaps w:val="0"/>
          <w:noProof/>
          <w:sz w:val="24"/>
          <w:szCs w:val="24"/>
          <w:lang w:eastAsia="ja-JP"/>
        </w:rPr>
      </w:pPr>
      <w:ins w:id="115" w:author="Gerard" w:date="2014-12-19T15:33:00Z">
        <w:r>
          <w:rPr>
            <w:noProof/>
          </w:rPr>
          <w:t>3.8. Geometry Section</w:t>
        </w:r>
        <w:r>
          <w:rPr>
            <w:noProof/>
          </w:rPr>
          <w:tab/>
        </w:r>
        <w:r>
          <w:rPr>
            <w:noProof/>
          </w:rPr>
          <w:fldChar w:fldCharType="begin"/>
        </w:r>
        <w:r>
          <w:rPr>
            <w:noProof/>
          </w:rPr>
          <w:instrText xml:space="preserve"> PAGEREF _Toc280622588 \h </w:instrText>
        </w:r>
      </w:ins>
      <w:r>
        <w:rPr>
          <w:noProof/>
        </w:rPr>
      </w:r>
      <w:r>
        <w:rPr>
          <w:noProof/>
        </w:rPr>
        <w:fldChar w:fldCharType="separate"/>
      </w:r>
      <w:ins w:id="116" w:author="Gerard" w:date="2014-12-19T15:33:00Z">
        <w:r>
          <w:rPr>
            <w:noProof/>
          </w:rPr>
          <w:t>30</w:t>
        </w:r>
        <w:r>
          <w:rPr>
            <w:noProof/>
          </w:rPr>
          <w:fldChar w:fldCharType="end"/>
        </w:r>
      </w:ins>
    </w:p>
    <w:p w14:paraId="2918B3B3" w14:textId="77777777" w:rsidR="00247AFD" w:rsidRDefault="00247AFD">
      <w:pPr>
        <w:pStyle w:val="TOC3"/>
        <w:tabs>
          <w:tab w:val="right" w:leader="dot" w:pos="9350"/>
        </w:tabs>
        <w:rPr>
          <w:ins w:id="117" w:author="Gerard" w:date="2014-12-19T15:33:00Z"/>
          <w:rFonts w:asciiTheme="minorHAnsi" w:eastAsiaTheme="minorEastAsia" w:hAnsiTheme="minorHAnsi" w:cstheme="minorBidi"/>
          <w:i w:val="0"/>
          <w:iCs w:val="0"/>
          <w:noProof/>
          <w:sz w:val="24"/>
          <w:szCs w:val="24"/>
          <w:lang w:eastAsia="ja-JP"/>
        </w:rPr>
      </w:pPr>
      <w:ins w:id="118" w:author="Gerard" w:date="2014-12-19T15:33:00Z">
        <w:r w:rsidRPr="00D36F14">
          <w:rPr>
            <w:noProof/>
            <w:color w:val="000000"/>
          </w:rPr>
          <w:t>3.8.1.</w:t>
        </w:r>
        <w:r>
          <w:rPr>
            <w:noProof/>
          </w:rPr>
          <w:t xml:space="preserve"> Nodes Section</w:t>
        </w:r>
        <w:r>
          <w:rPr>
            <w:noProof/>
          </w:rPr>
          <w:tab/>
        </w:r>
        <w:r>
          <w:rPr>
            <w:noProof/>
          </w:rPr>
          <w:fldChar w:fldCharType="begin"/>
        </w:r>
        <w:r>
          <w:rPr>
            <w:noProof/>
          </w:rPr>
          <w:instrText xml:space="preserve"> PAGEREF _Toc280622589 \h </w:instrText>
        </w:r>
      </w:ins>
      <w:r>
        <w:rPr>
          <w:noProof/>
        </w:rPr>
      </w:r>
      <w:r>
        <w:rPr>
          <w:noProof/>
        </w:rPr>
        <w:fldChar w:fldCharType="separate"/>
      </w:r>
      <w:ins w:id="119" w:author="Gerard" w:date="2014-12-19T15:33:00Z">
        <w:r>
          <w:rPr>
            <w:noProof/>
          </w:rPr>
          <w:t>30</w:t>
        </w:r>
        <w:r>
          <w:rPr>
            <w:noProof/>
          </w:rPr>
          <w:fldChar w:fldCharType="end"/>
        </w:r>
      </w:ins>
    </w:p>
    <w:p w14:paraId="33B29EE3" w14:textId="77777777" w:rsidR="00247AFD" w:rsidRDefault="00247AFD">
      <w:pPr>
        <w:pStyle w:val="TOC3"/>
        <w:tabs>
          <w:tab w:val="right" w:leader="dot" w:pos="9350"/>
        </w:tabs>
        <w:rPr>
          <w:ins w:id="120" w:author="Gerard" w:date="2014-12-19T15:33:00Z"/>
          <w:rFonts w:asciiTheme="minorHAnsi" w:eastAsiaTheme="minorEastAsia" w:hAnsiTheme="minorHAnsi" w:cstheme="minorBidi"/>
          <w:i w:val="0"/>
          <w:iCs w:val="0"/>
          <w:noProof/>
          <w:sz w:val="24"/>
          <w:szCs w:val="24"/>
          <w:lang w:eastAsia="ja-JP"/>
        </w:rPr>
      </w:pPr>
      <w:ins w:id="121" w:author="Gerard" w:date="2014-12-19T15:33:00Z">
        <w:r w:rsidRPr="00D36F14">
          <w:rPr>
            <w:noProof/>
            <w:color w:val="000000"/>
          </w:rPr>
          <w:t>3.8.2.</w:t>
        </w:r>
        <w:r>
          <w:rPr>
            <w:noProof/>
          </w:rPr>
          <w:t xml:space="preserve"> Elements Section</w:t>
        </w:r>
        <w:r>
          <w:rPr>
            <w:noProof/>
          </w:rPr>
          <w:tab/>
        </w:r>
        <w:r>
          <w:rPr>
            <w:noProof/>
          </w:rPr>
          <w:fldChar w:fldCharType="begin"/>
        </w:r>
        <w:r>
          <w:rPr>
            <w:noProof/>
          </w:rPr>
          <w:instrText xml:space="preserve"> PAGEREF _Toc280622590 \h </w:instrText>
        </w:r>
      </w:ins>
      <w:r>
        <w:rPr>
          <w:noProof/>
        </w:rPr>
      </w:r>
      <w:r>
        <w:rPr>
          <w:noProof/>
        </w:rPr>
        <w:fldChar w:fldCharType="separate"/>
      </w:r>
      <w:ins w:id="122" w:author="Gerard" w:date="2014-12-19T15:33:00Z">
        <w:r>
          <w:rPr>
            <w:noProof/>
          </w:rPr>
          <w:t>30</w:t>
        </w:r>
        <w:r>
          <w:rPr>
            <w:noProof/>
          </w:rPr>
          <w:fldChar w:fldCharType="end"/>
        </w:r>
      </w:ins>
    </w:p>
    <w:p w14:paraId="66864188" w14:textId="77777777" w:rsidR="00247AFD" w:rsidRDefault="00247AFD">
      <w:pPr>
        <w:pStyle w:val="TOC4"/>
        <w:tabs>
          <w:tab w:val="right" w:leader="dot" w:pos="9350"/>
        </w:tabs>
        <w:rPr>
          <w:ins w:id="123" w:author="Gerard" w:date="2014-12-19T15:33:00Z"/>
          <w:rFonts w:asciiTheme="minorHAnsi" w:eastAsiaTheme="minorEastAsia" w:hAnsiTheme="minorHAnsi" w:cstheme="minorBidi"/>
          <w:noProof/>
          <w:sz w:val="24"/>
          <w:szCs w:val="24"/>
          <w:lang w:eastAsia="ja-JP"/>
        </w:rPr>
      </w:pPr>
      <w:ins w:id="124" w:author="Gerard" w:date="2014-12-19T15:33:00Z">
        <w:r>
          <w:rPr>
            <w:noProof/>
          </w:rPr>
          <w:t>3.8.2.1. Solid Elements</w:t>
        </w:r>
        <w:r>
          <w:rPr>
            <w:noProof/>
          </w:rPr>
          <w:tab/>
        </w:r>
        <w:r>
          <w:rPr>
            <w:noProof/>
          </w:rPr>
          <w:fldChar w:fldCharType="begin"/>
        </w:r>
        <w:r>
          <w:rPr>
            <w:noProof/>
          </w:rPr>
          <w:instrText xml:space="preserve"> PAGEREF _Toc280622591 \h </w:instrText>
        </w:r>
      </w:ins>
      <w:r>
        <w:rPr>
          <w:noProof/>
        </w:rPr>
      </w:r>
      <w:r>
        <w:rPr>
          <w:noProof/>
        </w:rPr>
        <w:fldChar w:fldCharType="separate"/>
      </w:r>
      <w:ins w:id="125" w:author="Gerard" w:date="2014-12-19T15:33:00Z">
        <w:r>
          <w:rPr>
            <w:noProof/>
          </w:rPr>
          <w:t>30</w:t>
        </w:r>
        <w:r>
          <w:rPr>
            <w:noProof/>
          </w:rPr>
          <w:fldChar w:fldCharType="end"/>
        </w:r>
      </w:ins>
    </w:p>
    <w:p w14:paraId="478CDACB" w14:textId="77777777" w:rsidR="00247AFD" w:rsidRDefault="00247AFD">
      <w:pPr>
        <w:pStyle w:val="TOC4"/>
        <w:tabs>
          <w:tab w:val="right" w:leader="dot" w:pos="9350"/>
        </w:tabs>
        <w:rPr>
          <w:ins w:id="126" w:author="Gerard" w:date="2014-12-19T15:33:00Z"/>
          <w:rFonts w:asciiTheme="minorHAnsi" w:eastAsiaTheme="minorEastAsia" w:hAnsiTheme="minorHAnsi" w:cstheme="minorBidi"/>
          <w:noProof/>
          <w:sz w:val="24"/>
          <w:szCs w:val="24"/>
          <w:lang w:eastAsia="ja-JP"/>
        </w:rPr>
      </w:pPr>
      <w:ins w:id="127" w:author="Gerard" w:date="2014-12-19T15:33:00Z">
        <w:r>
          <w:rPr>
            <w:noProof/>
          </w:rPr>
          <w:t>3.8.2.2. Shell Elements</w:t>
        </w:r>
        <w:r>
          <w:rPr>
            <w:noProof/>
          </w:rPr>
          <w:tab/>
        </w:r>
        <w:r>
          <w:rPr>
            <w:noProof/>
          </w:rPr>
          <w:fldChar w:fldCharType="begin"/>
        </w:r>
        <w:r>
          <w:rPr>
            <w:noProof/>
          </w:rPr>
          <w:instrText xml:space="preserve"> PAGEREF _Toc280622592 \h </w:instrText>
        </w:r>
      </w:ins>
      <w:r>
        <w:rPr>
          <w:noProof/>
        </w:rPr>
      </w:r>
      <w:r>
        <w:rPr>
          <w:noProof/>
        </w:rPr>
        <w:fldChar w:fldCharType="separate"/>
      </w:r>
      <w:ins w:id="128" w:author="Gerard" w:date="2014-12-19T15:33:00Z">
        <w:r>
          <w:rPr>
            <w:noProof/>
          </w:rPr>
          <w:t>31</w:t>
        </w:r>
        <w:r>
          <w:rPr>
            <w:noProof/>
          </w:rPr>
          <w:fldChar w:fldCharType="end"/>
        </w:r>
      </w:ins>
    </w:p>
    <w:p w14:paraId="01B2762A" w14:textId="77777777" w:rsidR="00247AFD" w:rsidRDefault="00247AFD">
      <w:pPr>
        <w:pStyle w:val="TOC4"/>
        <w:tabs>
          <w:tab w:val="right" w:leader="dot" w:pos="9350"/>
        </w:tabs>
        <w:rPr>
          <w:ins w:id="129" w:author="Gerard" w:date="2014-12-19T15:33:00Z"/>
          <w:rFonts w:asciiTheme="minorHAnsi" w:eastAsiaTheme="minorEastAsia" w:hAnsiTheme="minorHAnsi" w:cstheme="minorBidi"/>
          <w:noProof/>
          <w:sz w:val="24"/>
          <w:szCs w:val="24"/>
          <w:lang w:eastAsia="ja-JP"/>
        </w:rPr>
      </w:pPr>
      <w:ins w:id="130" w:author="Gerard" w:date="2014-12-19T15:33:00Z">
        <w:r>
          <w:rPr>
            <w:noProof/>
          </w:rPr>
          <w:t>3.8.2.3. Surface Elements</w:t>
        </w:r>
        <w:r>
          <w:rPr>
            <w:noProof/>
          </w:rPr>
          <w:tab/>
        </w:r>
        <w:r>
          <w:rPr>
            <w:noProof/>
          </w:rPr>
          <w:fldChar w:fldCharType="begin"/>
        </w:r>
        <w:r>
          <w:rPr>
            <w:noProof/>
          </w:rPr>
          <w:instrText xml:space="preserve"> PAGEREF _Toc280622593 \h </w:instrText>
        </w:r>
      </w:ins>
      <w:r>
        <w:rPr>
          <w:noProof/>
        </w:rPr>
      </w:r>
      <w:r>
        <w:rPr>
          <w:noProof/>
        </w:rPr>
        <w:fldChar w:fldCharType="separate"/>
      </w:r>
      <w:ins w:id="131" w:author="Gerard" w:date="2014-12-19T15:33:00Z">
        <w:r>
          <w:rPr>
            <w:noProof/>
          </w:rPr>
          <w:t>32</w:t>
        </w:r>
        <w:r>
          <w:rPr>
            <w:noProof/>
          </w:rPr>
          <w:fldChar w:fldCharType="end"/>
        </w:r>
      </w:ins>
    </w:p>
    <w:p w14:paraId="366BE99F" w14:textId="77777777" w:rsidR="00247AFD" w:rsidRDefault="00247AFD">
      <w:pPr>
        <w:pStyle w:val="TOC3"/>
        <w:tabs>
          <w:tab w:val="right" w:leader="dot" w:pos="9350"/>
        </w:tabs>
        <w:rPr>
          <w:ins w:id="132" w:author="Gerard" w:date="2014-12-19T15:33:00Z"/>
          <w:rFonts w:asciiTheme="minorHAnsi" w:eastAsiaTheme="minorEastAsia" w:hAnsiTheme="minorHAnsi" w:cstheme="minorBidi"/>
          <w:i w:val="0"/>
          <w:iCs w:val="0"/>
          <w:noProof/>
          <w:sz w:val="24"/>
          <w:szCs w:val="24"/>
          <w:lang w:eastAsia="ja-JP"/>
        </w:rPr>
      </w:pPr>
      <w:ins w:id="133" w:author="Gerard" w:date="2014-12-19T15:33:00Z">
        <w:r w:rsidRPr="00D36F14">
          <w:rPr>
            <w:noProof/>
            <w:color w:val="000000"/>
          </w:rPr>
          <w:t>3.8.3.</w:t>
        </w:r>
        <w:r>
          <w:rPr>
            <w:noProof/>
          </w:rPr>
          <w:t xml:space="preserve"> Element Data Section</w:t>
        </w:r>
        <w:r>
          <w:rPr>
            <w:noProof/>
          </w:rPr>
          <w:tab/>
        </w:r>
        <w:r>
          <w:rPr>
            <w:noProof/>
          </w:rPr>
          <w:fldChar w:fldCharType="begin"/>
        </w:r>
        <w:r>
          <w:rPr>
            <w:noProof/>
          </w:rPr>
          <w:instrText xml:space="preserve"> PAGEREF _Toc280622594 \h </w:instrText>
        </w:r>
      </w:ins>
      <w:r>
        <w:rPr>
          <w:noProof/>
        </w:rPr>
      </w:r>
      <w:r>
        <w:rPr>
          <w:noProof/>
        </w:rPr>
        <w:fldChar w:fldCharType="separate"/>
      </w:r>
      <w:ins w:id="134" w:author="Gerard" w:date="2014-12-19T15:33:00Z">
        <w:r>
          <w:rPr>
            <w:noProof/>
          </w:rPr>
          <w:t>32</w:t>
        </w:r>
        <w:r>
          <w:rPr>
            <w:noProof/>
          </w:rPr>
          <w:fldChar w:fldCharType="end"/>
        </w:r>
      </w:ins>
    </w:p>
    <w:p w14:paraId="64EE53BA" w14:textId="77777777" w:rsidR="00247AFD" w:rsidRDefault="00247AFD">
      <w:pPr>
        <w:pStyle w:val="TOC3"/>
        <w:tabs>
          <w:tab w:val="right" w:leader="dot" w:pos="9350"/>
        </w:tabs>
        <w:rPr>
          <w:ins w:id="135" w:author="Gerard" w:date="2014-12-19T15:33:00Z"/>
          <w:rFonts w:asciiTheme="minorHAnsi" w:eastAsiaTheme="minorEastAsia" w:hAnsiTheme="minorHAnsi" w:cstheme="minorBidi"/>
          <w:i w:val="0"/>
          <w:iCs w:val="0"/>
          <w:noProof/>
          <w:sz w:val="24"/>
          <w:szCs w:val="24"/>
          <w:lang w:eastAsia="ja-JP"/>
        </w:rPr>
      </w:pPr>
      <w:ins w:id="136" w:author="Gerard" w:date="2014-12-19T15:33:00Z">
        <w:r w:rsidRPr="00D36F14">
          <w:rPr>
            <w:noProof/>
            <w:color w:val="000000"/>
          </w:rPr>
          <w:t>3.8.4.</w:t>
        </w:r>
        <w:r>
          <w:rPr>
            <w:noProof/>
          </w:rPr>
          <w:t xml:space="preserve"> Surface Section</w:t>
        </w:r>
        <w:r>
          <w:rPr>
            <w:noProof/>
          </w:rPr>
          <w:tab/>
        </w:r>
        <w:r>
          <w:rPr>
            <w:noProof/>
          </w:rPr>
          <w:fldChar w:fldCharType="begin"/>
        </w:r>
        <w:r>
          <w:rPr>
            <w:noProof/>
          </w:rPr>
          <w:instrText xml:space="preserve"> PAGEREF _Toc280622595 \h </w:instrText>
        </w:r>
      </w:ins>
      <w:r>
        <w:rPr>
          <w:noProof/>
        </w:rPr>
      </w:r>
      <w:r>
        <w:rPr>
          <w:noProof/>
        </w:rPr>
        <w:fldChar w:fldCharType="separate"/>
      </w:r>
      <w:ins w:id="137" w:author="Gerard" w:date="2014-12-19T15:33:00Z">
        <w:r>
          <w:rPr>
            <w:noProof/>
          </w:rPr>
          <w:t>33</w:t>
        </w:r>
        <w:r>
          <w:rPr>
            <w:noProof/>
          </w:rPr>
          <w:fldChar w:fldCharType="end"/>
        </w:r>
      </w:ins>
    </w:p>
    <w:p w14:paraId="260EE4AF" w14:textId="77777777" w:rsidR="00247AFD" w:rsidRDefault="00247AFD">
      <w:pPr>
        <w:pStyle w:val="TOC3"/>
        <w:tabs>
          <w:tab w:val="right" w:leader="dot" w:pos="9350"/>
        </w:tabs>
        <w:rPr>
          <w:ins w:id="138" w:author="Gerard" w:date="2014-12-19T15:33:00Z"/>
          <w:rFonts w:asciiTheme="minorHAnsi" w:eastAsiaTheme="minorEastAsia" w:hAnsiTheme="minorHAnsi" w:cstheme="minorBidi"/>
          <w:i w:val="0"/>
          <w:iCs w:val="0"/>
          <w:noProof/>
          <w:sz w:val="24"/>
          <w:szCs w:val="24"/>
          <w:lang w:eastAsia="ja-JP"/>
        </w:rPr>
      </w:pPr>
      <w:ins w:id="139" w:author="Gerard" w:date="2014-12-19T15:33:00Z">
        <w:r w:rsidRPr="00D36F14">
          <w:rPr>
            <w:noProof/>
            <w:color w:val="000000"/>
          </w:rPr>
          <w:t>3.8.5.</w:t>
        </w:r>
        <w:r>
          <w:rPr>
            <w:noProof/>
          </w:rPr>
          <w:t xml:space="preserve"> NodeSet Section</w:t>
        </w:r>
        <w:r>
          <w:rPr>
            <w:noProof/>
          </w:rPr>
          <w:tab/>
        </w:r>
        <w:r>
          <w:rPr>
            <w:noProof/>
          </w:rPr>
          <w:fldChar w:fldCharType="begin"/>
        </w:r>
        <w:r>
          <w:rPr>
            <w:noProof/>
          </w:rPr>
          <w:instrText xml:space="preserve"> PAGEREF _Toc280622596 \h </w:instrText>
        </w:r>
      </w:ins>
      <w:r>
        <w:rPr>
          <w:noProof/>
        </w:rPr>
      </w:r>
      <w:r>
        <w:rPr>
          <w:noProof/>
        </w:rPr>
        <w:fldChar w:fldCharType="separate"/>
      </w:r>
      <w:ins w:id="140" w:author="Gerard" w:date="2014-12-19T15:33:00Z">
        <w:r>
          <w:rPr>
            <w:noProof/>
          </w:rPr>
          <w:t>33</w:t>
        </w:r>
        <w:r>
          <w:rPr>
            <w:noProof/>
          </w:rPr>
          <w:fldChar w:fldCharType="end"/>
        </w:r>
      </w:ins>
    </w:p>
    <w:p w14:paraId="2467C672" w14:textId="77777777" w:rsidR="00247AFD" w:rsidRDefault="00247AFD">
      <w:pPr>
        <w:pStyle w:val="TOC2"/>
        <w:tabs>
          <w:tab w:val="right" w:leader="dot" w:pos="9350"/>
        </w:tabs>
        <w:rPr>
          <w:ins w:id="141" w:author="Gerard" w:date="2014-12-19T15:33:00Z"/>
          <w:rFonts w:asciiTheme="minorHAnsi" w:eastAsiaTheme="minorEastAsia" w:hAnsiTheme="minorHAnsi" w:cstheme="minorBidi"/>
          <w:smallCaps w:val="0"/>
          <w:noProof/>
          <w:sz w:val="24"/>
          <w:szCs w:val="24"/>
          <w:lang w:eastAsia="ja-JP"/>
        </w:rPr>
      </w:pPr>
      <w:ins w:id="142" w:author="Gerard" w:date="2014-12-19T15:33:00Z">
        <w:r>
          <w:rPr>
            <w:noProof/>
          </w:rPr>
          <w:t>3.9. Initial Section</w:t>
        </w:r>
        <w:r>
          <w:rPr>
            <w:noProof/>
          </w:rPr>
          <w:tab/>
        </w:r>
        <w:r>
          <w:rPr>
            <w:noProof/>
          </w:rPr>
          <w:fldChar w:fldCharType="begin"/>
        </w:r>
        <w:r>
          <w:rPr>
            <w:noProof/>
          </w:rPr>
          <w:instrText xml:space="preserve"> PAGEREF _Toc280622597 \h </w:instrText>
        </w:r>
      </w:ins>
      <w:r>
        <w:rPr>
          <w:noProof/>
        </w:rPr>
      </w:r>
      <w:r>
        <w:rPr>
          <w:noProof/>
        </w:rPr>
        <w:fldChar w:fldCharType="separate"/>
      </w:r>
      <w:ins w:id="143" w:author="Gerard" w:date="2014-12-19T15:33:00Z">
        <w:r>
          <w:rPr>
            <w:noProof/>
          </w:rPr>
          <w:t>35</w:t>
        </w:r>
        <w:r>
          <w:rPr>
            <w:noProof/>
          </w:rPr>
          <w:fldChar w:fldCharType="end"/>
        </w:r>
      </w:ins>
    </w:p>
    <w:p w14:paraId="3C34D815" w14:textId="77777777" w:rsidR="00247AFD" w:rsidRDefault="00247AFD">
      <w:pPr>
        <w:pStyle w:val="TOC3"/>
        <w:tabs>
          <w:tab w:val="right" w:leader="dot" w:pos="9350"/>
        </w:tabs>
        <w:rPr>
          <w:ins w:id="144" w:author="Gerard" w:date="2014-12-19T15:33:00Z"/>
          <w:rFonts w:asciiTheme="minorHAnsi" w:eastAsiaTheme="minorEastAsia" w:hAnsiTheme="minorHAnsi" w:cstheme="minorBidi"/>
          <w:i w:val="0"/>
          <w:iCs w:val="0"/>
          <w:noProof/>
          <w:sz w:val="24"/>
          <w:szCs w:val="24"/>
          <w:lang w:eastAsia="ja-JP"/>
        </w:rPr>
      </w:pPr>
      <w:ins w:id="145" w:author="Gerard" w:date="2014-12-19T15:33:00Z">
        <w:r w:rsidRPr="00D36F14">
          <w:rPr>
            <w:noProof/>
            <w:color w:val="000000"/>
          </w:rPr>
          <w:t>3.9.1.</w:t>
        </w:r>
        <w:r>
          <w:rPr>
            <w:noProof/>
          </w:rPr>
          <w:t xml:space="preserve"> Initial Nodal Velocities</w:t>
        </w:r>
        <w:r>
          <w:rPr>
            <w:noProof/>
          </w:rPr>
          <w:tab/>
        </w:r>
        <w:r>
          <w:rPr>
            <w:noProof/>
          </w:rPr>
          <w:fldChar w:fldCharType="begin"/>
        </w:r>
        <w:r>
          <w:rPr>
            <w:noProof/>
          </w:rPr>
          <w:instrText xml:space="preserve"> PAGEREF _Toc280622598 \h </w:instrText>
        </w:r>
      </w:ins>
      <w:r>
        <w:rPr>
          <w:noProof/>
        </w:rPr>
      </w:r>
      <w:r>
        <w:rPr>
          <w:noProof/>
        </w:rPr>
        <w:fldChar w:fldCharType="separate"/>
      </w:r>
      <w:ins w:id="146" w:author="Gerard" w:date="2014-12-19T15:33:00Z">
        <w:r>
          <w:rPr>
            <w:noProof/>
          </w:rPr>
          <w:t>35</w:t>
        </w:r>
        <w:r>
          <w:rPr>
            <w:noProof/>
          </w:rPr>
          <w:fldChar w:fldCharType="end"/>
        </w:r>
      </w:ins>
    </w:p>
    <w:p w14:paraId="52528135" w14:textId="77777777" w:rsidR="00247AFD" w:rsidRDefault="00247AFD">
      <w:pPr>
        <w:pStyle w:val="TOC3"/>
        <w:tabs>
          <w:tab w:val="right" w:leader="dot" w:pos="9350"/>
        </w:tabs>
        <w:rPr>
          <w:ins w:id="147" w:author="Gerard" w:date="2014-12-19T15:33:00Z"/>
          <w:rFonts w:asciiTheme="minorHAnsi" w:eastAsiaTheme="minorEastAsia" w:hAnsiTheme="minorHAnsi" w:cstheme="minorBidi"/>
          <w:i w:val="0"/>
          <w:iCs w:val="0"/>
          <w:noProof/>
          <w:sz w:val="24"/>
          <w:szCs w:val="24"/>
          <w:lang w:eastAsia="ja-JP"/>
        </w:rPr>
      </w:pPr>
      <w:ins w:id="148" w:author="Gerard" w:date="2014-12-19T15:33:00Z">
        <w:r w:rsidRPr="00D36F14">
          <w:rPr>
            <w:noProof/>
            <w:color w:val="000000"/>
          </w:rPr>
          <w:t>3.9.2.</w:t>
        </w:r>
        <w:r>
          <w:rPr>
            <w:noProof/>
          </w:rPr>
          <w:t xml:space="preserve"> Initial Nodal Effective Fluid Pressure</w:t>
        </w:r>
        <w:r>
          <w:rPr>
            <w:noProof/>
          </w:rPr>
          <w:tab/>
        </w:r>
        <w:r>
          <w:rPr>
            <w:noProof/>
          </w:rPr>
          <w:fldChar w:fldCharType="begin"/>
        </w:r>
        <w:r>
          <w:rPr>
            <w:noProof/>
          </w:rPr>
          <w:instrText xml:space="preserve"> PAGEREF _Toc280622599 \h </w:instrText>
        </w:r>
      </w:ins>
      <w:r>
        <w:rPr>
          <w:noProof/>
        </w:rPr>
      </w:r>
      <w:r>
        <w:rPr>
          <w:noProof/>
        </w:rPr>
        <w:fldChar w:fldCharType="separate"/>
      </w:r>
      <w:ins w:id="149" w:author="Gerard" w:date="2014-12-19T15:33:00Z">
        <w:r>
          <w:rPr>
            <w:noProof/>
          </w:rPr>
          <w:t>35</w:t>
        </w:r>
        <w:r>
          <w:rPr>
            <w:noProof/>
          </w:rPr>
          <w:fldChar w:fldCharType="end"/>
        </w:r>
      </w:ins>
    </w:p>
    <w:p w14:paraId="4233B774" w14:textId="77777777" w:rsidR="00247AFD" w:rsidRDefault="00247AFD">
      <w:pPr>
        <w:pStyle w:val="TOC3"/>
        <w:tabs>
          <w:tab w:val="right" w:leader="dot" w:pos="9350"/>
        </w:tabs>
        <w:rPr>
          <w:ins w:id="150" w:author="Gerard" w:date="2014-12-19T15:33:00Z"/>
          <w:rFonts w:asciiTheme="minorHAnsi" w:eastAsiaTheme="minorEastAsia" w:hAnsiTheme="minorHAnsi" w:cstheme="minorBidi"/>
          <w:i w:val="0"/>
          <w:iCs w:val="0"/>
          <w:noProof/>
          <w:sz w:val="24"/>
          <w:szCs w:val="24"/>
          <w:lang w:eastAsia="ja-JP"/>
        </w:rPr>
      </w:pPr>
      <w:ins w:id="151" w:author="Gerard" w:date="2014-12-19T15:33:00Z">
        <w:r w:rsidRPr="00D36F14">
          <w:rPr>
            <w:noProof/>
            <w:color w:val="000000"/>
          </w:rPr>
          <w:t>3.9.3.</w:t>
        </w:r>
        <w:r>
          <w:rPr>
            <w:noProof/>
          </w:rPr>
          <w:t xml:space="preserve"> Initial Nodal Effective Concentration</w:t>
        </w:r>
        <w:r>
          <w:rPr>
            <w:noProof/>
          </w:rPr>
          <w:tab/>
        </w:r>
        <w:r>
          <w:rPr>
            <w:noProof/>
          </w:rPr>
          <w:fldChar w:fldCharType="begin"/>
        </w:r>
        <w:r>
          <w:rPr>
            <w:noProof/>
          </w:rPr>
          <w:instrText xml:space="preserve"> PAGEREF _Toc280622600 \h </w:instrText>
        </w:r>
      </w:ins>
      <w:r>
        <w:rPr>
          <w:noProof/>
        </w:rPr>
      </w:r>
      <w:r>
        <w:rPr>
          <w:noProof/>
        </w:rPr>
        <w:fldChar w:fldCharType="separate"/>
      </w:r>
      <w:ins w:id="152" w:author="Gerard" w:date="2014-12-19T15:33:00Z">
        <w:r>
          <w:rPr>
            <w:noProof/>
          </w:rPr>
          <w:t>35</w:t>
        </w:r>
        <w:r>
          <w:rPr>
            <w:noProof/>
          </w:rPr>
          <w:fldChar w:fldCharType="end"/>
        </w:r>
      </w:ins>
    </w:p>
    <w:p w14:paraId="5511B7E1" w14:textId="77777777" w:rsidR="00247AFD" w:rsidRDefault="00247AFD">
      <w:pPr>
        <w:pStyle w:val="TOC2"/>
        <w:tabs>
          <w:tab w:val="right" w:leader="dot" w:pos="9350"/>
        </w:tabs>
        <w:rPr>
          <w:ins w:id="153" w:author="Gerard" w:date="2014-12-19T15:33:00Z"/>
          <w:rFonts w:asciiTheme="minorHAnsi" w:eastAsiaTheme="minorEastAsia" w:hAnsiTheme="minorHAnsi" w:cstheme="minorBidi"/>
          <w:smallCaps w:val="0"/>
          <w:noProof/>
          <w:sz w:val="24"/>
          <w:szCs w:val="24"/>
          <w:lang w:eastAsia="ja-JP"/>
        </w:rPr>
      </w:pPr>
      <w:ins w:id="154" w:author="Gerard" w:date="2014-12-19T15:33:00Z">
        <w:r>
          <w:rPr>
            <w:noProof/>
          </w:rPr>
          <w:t>3.10. Boundary Section</w:t>
        </w:r>
        <w:r>
          <w:rPr>
            <w:noProof/>
          </w:rPr>
          <w:tab/>
        </w:r>
        <w:r>
          <w:rPr>
            <w:noProof/>
          </w:rPr>
          <w:fldChar w:fldCharType="begin"/>
        </w:r>
        <w:r>
          <w:rPr>
            <w:noProof/>
          </w:rPr>
          <w:instrText xml:space="preserve"> PAGEREF _Toc280622601 \h </w:instrText>
        </w:r>
      </w:ins>
      <w:r>
        <w:rPr>
          <w:noProof/>
        </w:rPr>
      </w:r>
      <w:r>
        <w:rPr>
          <w:noProof/>
        </w:rPr>
        <w:fldChar w:fldCharType="separate"/>
      </w:r>
      <w:ins w:id="155" w:author="Gerard" w:date="2014-12-19T15:33:00Z">
        <w:r>
          <w:rPr>
            <w:noProof/>
          </w:rPr>
          <w:t>36</w:t>
        </w:r>
        <w:r>
          <w:rPr>
            <w:noProof/>
          </w:rPr>
          <w:fldChar w:fldCharType="end"/>
        </w:r>
      </w:ins>
    </w:p>
    <w:p w14:paraId="23C80B4E" w14:textId="77777777" w:rsidR="00247AFD" w:rsidRDefault="00247AFD">
      <w:pPr>
        <w:pStyle w:val="TOC3"/>
        <w:tabs>
          <w:tab w:val="right" w:leader="dot" w:pos="9350"/>
        </w:tabs>
        <w:rPr>
          <w:ins w:id="156" w:author="Gerard" w:date="2014-12-19T15:33:00Z"/>
          <w:rFonts w:asciiTheme="minorHAnsi" w:eastAsiaTheme="minorEastAsia" w:hAnsiTheme="minorHAnsi" w:cstheme="minorBidi"/>
          <w:i w:val="0"/>
          <w:iCs w:val="0"/>
          <w:noProof/>
          <w:sz w:val="24"/>
          <w:szCs w:val="24"/>
          <w:lang w:eastAsia="ja-JP"/>
        </w:rPr>
      </w:pPr>
      <w:ins w:id="157" w:author="Gerard" w:date="2014-12-19T15:33:00Z">
        <w:r w:rsidRPr="00D36F14">
          <w:rPr>
            <w:noProof/>
            <w:color w:val="000000"/>
          </w:rPr>
          <w:lastRenderedPageBreak/>
          <w:t>3.10.1.</w:t>
        </w:r>
        <w:r>
          <w:rPr>
            <w:noProof/>
          </w:rPr>
          <w:t xml:space="preserve"> Prescribed Nodal Degrees of Freedom</w:t>
        </w:r>
        <w:r>
          <w:rPr>
            <w:noProof/>
          </w:rPr>
          <w:tab/>
        </w:r>
        <w:r>
          <w:rPr>
            <w:noProof/>
          </w:rPr>
          <w:fldChar w:fldCharType="begin"/>
        </w:r>
        <w:r>
          <w:rPr>
            <w:noProof/>
          </w:rPr>
          <w:instrText xml:space="preserve"> PAGEREF _Toc280622602 \h </w:instrText>
        </w:r>
      </w:ins>
      <w:r>
        <w:rPr>
          <w:noProof/>
        </w:rPr>
      </w:r>
      <w:r>
        <w:rPr>
          <w:noProof/>
        </w:rPr>
        <w:fldChar w:fldCharType="separate"/>
      </w:r>
      <w:ins w:id="158" w:author="Gerard" w:date="2014-12-19T15:33:00Z">
        <w:r>
          <w:rPr>
            <w:noProof/>
          </w:rPr>
          <w:t>36</w:t>
        </w:r>
        <w:r>
          <w:rPr>
            <w:noProof/>
          </w:rPr>
          <w:fldChar w:fldCharType="end"/>
        </w:r>
      </w:ins>
    </w:p>
    <w:p w14:paraId="4C667DA3" w14:textId="77777777" w:rsidR="00247AFD" w:rsidRDefault="00247AFD">
      <w:pPr>
        <w:pStyle w:val="TOC3"/>
        <w:tabs>
          <w:tab w:val="right" w:leader="dot" w:pos="9350"/>
        </w:tabs>
        <w:rPr>
          <w:ins w:id="159" w:author="Gerard" w:date="2014-12-19T15:33:00Z"/>
          <w:rFonts w:asciiTheme="minorHAnsi" w:eastAsiaTheme="minorEastAsia" w:hAnsiTheme="minorHAnsi" w:cstheme="minorBidi"/>
          <w:i w:val="0"/>
          <w:iCs w:val="0"/>
          <w:noProof/>
          <w:sz w:val="24"/>
          <w:szCs w:val="24"/>
          <w:lang w:eastAsia="ja-JP"/>
        </w:rPr>
      </w:pPr>
      <w:ins w:id="160" w:author="Gerard" w:date="2014-12-19T15:33:00Z">
        <w:r w:rsidRPr="00D36F14">
          <w:rPr>
            <w:noProof/>
            <w:color w:val="000000"/>
          </w:rPr>
          <w:t>3.10.2.</w:t>
        </w:r>
        <w:r>
          <w:rPr>
            <w:noProof/>
          </w:rPr>
          <w:t xml:space="preserve"> Fixed Nodal Degrees of Freedom</w:t>
        </w:r>
        <w:r>
          <w:rPr>
            <w:noProof/>
          </w:rPr>
          <w:tab/>
        </w:r>
        <w:r>
          <w:rPr>
            <w:noProof/>
          </w:rPr>
          <w:fldChar w:fldCharType="begin"/>
        </w:r>
        <w:r>
          <w:rPr>
            <w:noProof/>
          </w:rPr>
          <w:instrText xml:space="preserve"> PAGEREF _Toc280622603 \h </w:instrText>
        </w:r>
      </w:ins>
      <w:r>
        <w:rPr>
          <w:noProof/>
        </w:rPr>
      </w:r>
      <w:r>
        <w:rPr>
          <w:noProof/>
        </w:rPr>
        <w:fldChar w:fldCharType="separate"/>
      </w:r>
      <w:ins w:id="161" w:author="Gerard" w:date="2014-12-19T15:33:00Z">
        <w:r>
          <w:rPr>
            <w:noProof/>
          </w:rPr>
          <w:t>37</w:t>
        </w:r>
        <w:r>
          <w:rPr>
            <w:noProof/>
          </w:rPr>
          <w:fldChar w:fldCharType="end"/>
        </w:r>
      </w:ins>
    </w:p>
    <w:p w14:paraId="12EEA8F0" w14:textId="77777777" w:rsidR="00247AFD" w:rsidRDefault="00247AFD">
      <w:pPr>
        <w:pStyle w:val="TOC2"/>
        <w:tabs>
          <w:tab w:val="right" w:leader="dot" w:pos="9350"/>
        </w:tabs>
        <w:rPr>
          <w:ins w:id="162" w:author="Gerard" w:date="2014-12-19T15:33:00Z"/>
          <w:rFonts w:asciiTheme="minorHAnsi" w:eastAsiaTheme="minorEastAsia" w:hAnsiTheme="minorHAnsi" w:cstheme="minorBidi"/>
          <w:smallCaps w:val="0"/>
          <w:noProof/>
          <w:sz w:val="24"/>
          <w:szCs w:val="24"/>
          <w:lang w:eastAsia="ja-JP"/>
        </w:rPr>
      </w:pPr>
      <w:ins w:id="163" w:author="Gerard" w:date="2014-12-19T15:33:00Z">
        <w:r>
          <w:rPr>
            <w:noProof/>
          </w:rPr>
          <w:t>3.11. Loads Section</w:t>
        </w:r>
        <w:r>
          <w:rPr>
            <w:noProof/>
          </w:rPr>
          <w:tab/>
        </w:r>
        <w:r>
          <w:rPr>
            <w:noProof/>
          </w:rPr>
          <w:fldChar w:fldCharType="begin"/>
        </w:r>
        <w:r>
          <w:rPr>
            <w:noProof/>
          </w:rPr>
          <w:instrText xml:space="preserve"> PAGEREF _Toc280622604 \h </w:instrText>
        </w:r>
      </w:ins>
      <w:r>
        <w:rPr>
          <w:noProof/>
        </w:rPr>
      </w:r>
      <w:r>
        <w:rPr>
          <w:noProof/>
        </w:rPr>
        <w:fldChar w:fldCharType="separate"/>
      </w:r>
      <w:ins w:id="164" w:author="Gerard" w:date="2014-12-19T15:33:00Z">
        <w:r>
          <w:rPr>
            <w:noProof/>
          </w:rPr>
          <w:t>38</w:t>
        </w:r>
        <w:r>
          <w:rPr>
            <w:noProof/>
          </w:rPr>
          <w:fldChar w:fldCharType="end"/>
        </w:r>
      </w:ins>
    </w:p>
    <w:p w14:paraId="68D3C70B" w14:textId="77777777" w:rsidR="00247AFD" w:rsidRDefault="00247AFD">
      <w:pPr>
        <w:pStyle w:val="TOC3"/>
        <w:tabs>
          <w:tab w:val="right" w:leader="dot" w:pos="9350"/>
        </w:tabs>
        <w:rPr>
          <w:ins w:id="165" w:author="Gerard" w:date="2014-12-19T15:33:00Z"/>
          <w:rFonts w:asciiTheme="minorHAnsi" w:eastAsiaTheme="minorEastAsia" w:hAnsiTheme="minorHAnsi" w:cstheme="minorBidi"/>
          <w:i w:val="0"/>
          <w:iCs w:val="0"/>
          <w:noProof/>
          <w:sz w:val="24"/>
          <w:szCs w:val="24"/>
          <w:lang w:eastAsia="ja-JP"/>
        </w:rPr>
      </w:pPr>
      <w:ins w:id="166" w:author="Gerard" w:date="2014-12-19T15:33:00Z">
        <w:r w:rsidRPr="00D36F14">
          <w:rPr>
            <w:noProof/>
            <w:color w:val="000000"/>
          </w:rPr>
          <w:t>3.11.1.</w:t>
        </w:r>
        <w:r>
          <w:rPr>
            <w:noProof/>
          </w:rPr>
          <w:t xml:space="preserve"> Nodal Loads</w:t>
        </w:r>
        <w:r>
          <w:rPr>
            <w:noProof/>
          </w:rPr>
          <w:tab/>
        </w:r>
        <w:r>
          <w:rPr>
            <w:noProof/>
          </w:rPr>
          <w:fldChar w:fldCharType="begin"/>
        </w:r>
        <w:r>
          <w:rPr>
            <w:noProof/>
          </w:rPr>
          <w:instrText xml:space="preserve"> PAGEREF _Toc280622605 \h </w:instrText>
        </w:r>
      </w:ins>
      <w:r>
        <w:rPr>
          <w:noProof/>
        </w:rPr>
      </w:r>
      <w:r>
        <w:rPr>
          <w:noProof/>
        </w:rPr>
        <w:fldChar w:fldCharType="separate"/>
      </w:r>
      <w:ins w:id="167" w:author="Gerard" w:date="2014-12-19T15:33:00Z">
        <w:r>
          <w:rPr>
            <w:noProof/>
          </w:rPr>
          <w:t>38</w:t>
        </w:r>
        <w:r>
          <w:rPr>
            <w:noProof/>
          </w:rPr>
          <w:fldChar w:fldCharType="end"/>
        </w:r>
      </w:ins>
    </w:p>
    <w:p w14:paraId="1F87D241" w14:textId="77777777" w:rsidR="00247AFD" w:rsidRDefault="00247AFD">
      <w:pPr>
        <w:pStyle w:val="TOC3"/>
        <w:tabs>
          <w:tab w:val="right" w:leader="dot" w:pos="9350"/>
        </w:tabs>
        <w:rPr>
          <w:ins w:id="168" w:author="Gerard" w:date="2014-12-19T15:33:00Z"/>
          <w:rFonts w:asciiTheme="minorHAnsi" w:eastAsiaTheme="minorEastAsia" w:hAnsiTheme="minorHAnsi" w:cstheme="minorBidi"/>
          <w:i w:val="0"/>
          <w:iCs w:val="0"/>
          <w:noProof/>
          <w:sz w:val="24"/>
          <w:szCs w:val="24"/>
          <w:lang w:eastAsia="ja-JP"/>
        </w:rPr>
      </w:pPr>
      <w:ins w:id="169" w:author="Gerard" w:date="2014-12-19T15:33:00Z">
        <w:r w:rsidRPr="00D36F14">
          <w:rPr>
            <w:noProof/>
            <w:color w:val="000000"/>
          </w:rPr>
          <w:t>3.11.2.</w:t>
        </w:r>
        <w:r>
          <w:rPr>
            <w:noProof/>
          </w:rPr>
          <w:t xml:space="preserve"> Surface Loads</w:t>
        </w:r>
        <w:r>
          <w:rPr>
            <w:noProof/>
          </w:rPr>
          <w:tab/>
        </w:r>
        <w:r>
          <w:rPr>
            <w:noProof/>
          </w:rPr>
          <w:fldChar w:fldCharType="begin"/>
        </w:r>
        <w:r>
          <w:rPr>
            <w:noProof/>
          </w:rPr>
          <w:instrText xml:space="preserve"> PAGEREF _Toc280622606 \h </w:instrText>
        </w:r>
      </w:ins>
      <w:r>
        <w:rPr>
          <w:noProof/>
        </w:rPr>
      </w:r>
      <w:r>
        <w:rPr>
          <w:noProof/>
        </w:rPr>
        <w:fldChar w:fldCharType="separate"/>
      </w:r>
      <w:ins w:id="170" w:author="Gerard" w:date="2014-12-19T15:33:00Z">
        <w:r>
          <w:rPr>
            <w:noProof/>
          </w:rPr>
          <w:t>38</w:t>
        </w:r>
        <w:r>
          <w:rPr>
            <w:noProof/>
          </w:rPr>
          <w:fldChar w:fldCharType="end"/>
        </w:r>
      </w:ins>
    </w:p>
    <w:p w14:paraId="3899D89D" w14:textId="77777777" w:rsidR="00247AFD" w:rsidRDefault="00247AFD">
      <w:pPr>
        <w:pStyle w:val="TOC4"/>
        <w:tabs>
          <w:tab w:val="right" w:leader="dot" w:pos="9350"/>
        </w:tabs>
        <w:rPr>
          <w:ins w:id="171" w:author="Gerard" w:date="2014-12-19T15:33:00Z"/>
          <w:rFonts w:asciiTheme="minorHAnsi" w:eastAsiaTheme="minorEastAsia" w:hAnsiTheme="minorHAnsi" w:cstheme="minorBidi"/>
          <w:noProof/>
          <w:sz w:val="24"/>
          <w:szCs w:val="24"/>
          <w:lang w:eastAsia="ja-JP"/>
        </w:rPr>
      </w:pPr>
      <w:ins w:id="172" w:author="Gerard" w:date="2014-12-19T15:33:00Z">
        <w:r>
          <w:rPr>
            <w:noProof/>
          </w:rPr>
          <w:t>3.11.2.1. Pressure Load</w:t>
        </w:r>
        <w:r>
          <w:rPr>
            <w:noProof/>
          </w:rPr>
          <w:tab/>
        </w:r>
        <w:r>
          <w:rPr>
            <w:noProof/>
          </w:rPr>
          <w:fldChar w:fldCharType="begin"/>
        </w:r>
        <w:r>
          <w:rPr>
            <w:noProof/>
          </w:rPr>
          <w:instrText xml:space="preserve"> PAGEREF _Toc280622607 \h </w:instrText>
        </w:r>
      </w:ins>
      <w:r>
        <w:rPr>
          <w:noProof/>
        </w:rPr>
      </w:r>
      <w:r>
        <w:rPr>
          <w:noProof/>
        </w:rPr>
        <w:fldChar w:fldCharType="separate"/>
      </w:r>
      <w:ins w:id="173" w:author="Gerard" w:date="2014-12-19T15:33:00Z">
        <w:r>
          <w:rPr>
            <w:noProof/>
          </w:rPr>
          <w:t>39</w:t>
        </w:r>
        <w:r>
          <w:rPr>
            <w:noProof/>
          </w:rPr>
          <w:fldChar w:fldCharType="end"/>
        </w:r>
      </w:ins>
    </w:p>
    <w:p w14:paraId="0117C014" w14:textId="77777777" w:rsidR="00247AFD" w:rsidRDefault="00247AFD">
      <w:pPr>
        <w:pStyle w:val="TOC4"/>
        <w:tabs>
          <w:tab w:val="right" w:leader="dot" w:pos="9350"/>
        </w:tabs>
        <w:rPr>
          <w:ins w:id="174" w:author="Gerard" w:date="2014-12-19T15:33:00Z"/>
          <w:rFonts w:asciiTheme="minorHAnsi" w:eastAsiaTheme="minorEastAsia" w:hAnsiTheme="minorHAnsi" w:cstheme="minorBidi"/>
          <w:noProof/>
          <w:sz w:val="24"/>
          <w:szCs w:val="24"/>
          <w:lang w:eastAsia="ja-JP"/>
        </w:rPr>
      </w:pPr>
      <w:ins w:id="175" w:author="Gerard" w:date="2014-12-19T15:33:00Z">
        <w:r>
          <w:rPr>
            <w:noProof/>
          </w:rPr>
          <w:t>3.11.2.2. Traction Load</w:t>
        </w:r>
        <w:r>
          <w:rPr>
            <w:noProof/>
          </w:rPr>
          <w:tab/>
        </w:r>
        <w:r>
          <w:rPr>
            <w:noProof/>
          </w:rPr>
          <w:fldChar w:fldCharType="begin"/>
        </w:r>
        <w:r>
          <w:rPr>
            <w:noProof/>
          </w:rPr>
          <w:instrText xml:space="preserve"> PAGEREF _Toc280622608 \h </w:instrText>
        </w:r>
      </w:ins>
      <w:r>
        <w:rPr>
          <w:noProof/>
        </w:rPr>
      </w:r>
      <w:r>
        <w:rPr>
          <w:noProof/>
        </w:rPr>
        <w:fldChar w:fldCharType="separate"/>
      </w:r>
      <w:ins w:id="176" w:author="Gerard" w:date="2014-12-19T15:33:00Z">
        <w:r>
          <w:rPr>
            <w:noProof/>
          </w:rPr>
          <w:t>39</w:t>
        </w:r>
        <w:r>
          <w:rPr>
            <w:noProof/>
          </w:rPr>
          <w:fldChar w:fldCharType="end"/>
        </w:r>
      </w:ins>
    </w:p>
    <w:p w14:paraId="073065DC" w14:textId="77777777" w:rsidR="00247AFD" w:rsidRDefault="00247AFD">
      <w:pPr>
        <w:pStyle w:val="TOC4"/>
        <w:tabs>
          <w:tab w:val="right" w:leader="dot" w:pos="9350"/>
        </w:tabs>
        <w:rPr>
          <w:ins w:id="177" w:author="Gerard" w:date="2014-12-19T15:33:00Z"/>
          <w:rFonts w:asciiTheme="minorHAnsi" w:eastAsiaTheme="minorEastAsia" w:hAnsiTheme="minorHAnsi" w:cstheme="minorBidi"/>
          <w:noProof/>
          <w:sz w:val="24"/>
          <w:szCs w:val="24"/>
          <w:lang w:eastAsia="ja-JP"/>
        </w:rPr>
      </w:pPr>
      <w:ins w:id="178" w:author="Gerard" w:date="2014-12-19T15:33:00Z">
        <w:r>
          <w:rPr>
            <w:noProof/>
          </w:rPr>
          <w:t>3.11.2.3. Mixture Normal Traction</w:t>
        </w:r>
        <w:r>
          <w:rPr>
            <w:noProof/>
          </w:rPr>
          <w:tab/>
        </w:r>
        <w:r>
          <w:rPr>
            <w:noProof/>
          </w:rPr>
          <w:fldChar w:fldCharType="begin"/>
        </w:r>
        <w:r>
          <w:rPr>
            <w:noProof/>
          </w:rPr>
          <w:instrText xml:space="preserve"> PAGEREF _Toc280622609 \h </w:instrText>
        </w:r>
      </w:ins>
      <w:r>
        <w:rPr>
          <w:noProof/>
        </w:rPr>
      </w:r>
      <w:r>
        <w:rPr>
          <w:noProof/>
        </w:rPr>
        <w:fldChar w:fldCharType="separate"/>
      </w:r>
      <w:ins w:id="179" w:author="Gerard" w:date="2014-12-19T15:33:00Z">
        <w:r>
          <w:rPr>
            <w:noProof/>
          </w:rPr>
          <w:t>40</w:t>
        </w:r>
        <w:r>
          <w:rPr>
            <w:noProof/>
          </w:rPr>
          <w:fldChar w:fldCharType="end"/>
        </w:r>
      </w:ins>
    </w:p>
    <w:p w14:paraId="66C04AF0" w14:textId="77777777" w:rsidR="00247AFD" w:rsidRDefault="00247AFD">
      <w:pPr>
        <w:pStyle w:val="TOC4"/>
        <w:tabs>
          <w:tab w:val="right" w:leader="dot" w:pos="9350"/>
        </w:tabs>
        <w:rPr>
          <w:ins w:id="180" w:author="Gerard" w:date="2014-12-19T15:33:00Z"/>
          <w:rFonts w:asciiTheme="minorHAnsi" w:eastAsiaTheme="minorEastAsia" w:hAnsiTheme="minorHAnsi" w:cstheme="minorBidi"/>
          <w:noProof/>
          <w:sz w:val="24"/>
          <w:szCs w:val="24"/>
          <w:lang w:eastAsia="ja-JP"/>
        </w:rPr>
      </w:pPr>
      <w:ins w:id="181" w:author="Gerard" w:date="2014-12-19T15:33:00Z">
        <w:r>
          <w:rPr>
            <w:noProof/>
          </w:rPr>
          <w:t>3.11.2.4. Fluid Flux</w:t>
        </w:r>
        <w:r>
          <w:rPr>
            <w:noProof/>
          </w:rPr>
          <w:tab/>
        </w:r>
        <w:r>
          <w:rPr>
            <w:noProof/>
          </w:rPr>
          <w:fldChar w:fldCharType="begin"/>
        </w:r>
        <w:r>
          <w:rPr>
            <w:noProof/>
          </w:rPr>
          <w:instrText xml:space="preserve"> PAGEREF _Toc280622610 \h </w:instrText>
        </w:r>
      </w:ins>
      <w:r>
        <w:rPr>
          <w:noProof/>
        </w:rPr>
      </w:r>
      <w:r>
        <w:rPr>
          <w:noProof/>
        </w:rPr>
        <w:fldChar w:fldCharType="separate"/>
      </w:r>
      <w:ins w:id="182" w:author="Gerard" w:date="2014-12-19T15:33:00Z">
        <w:r>
          <w:rPr>
            <w:noProof/>
          </w:rPr>
          <w:t>41</w:t>
        </w:r>
        <w:r>
          <w:rPr>
            <w:noProof/>
          </w:rPr>
          <w:fldChar w:fldCharType="end"/>
        </w:r>
      </w:ins>
    </w:p>
    <w:p w14:paraId="7A07D05C" w14:textId="77777777" w:rsidR="00247AFD" w:rsidRDefault="00247AFD">
      <w:pPr>
        <w:pStyle w:val="TOC4"/>
        <w:tabs>
          <w:tab w:val="right" w:leader="dot" w:pos="9350"/>
        </w:tabs>
        <w:rPr>
          <w:ins w:id="183" w:author="Gerard" w:date="2014-12-19T15:33:00Z"/>
          <w:rFonts w:asciiTheme="minorHAnsi" w:eastAsiaTheme="minorEastAsia" w:hAnsiTheme="minorHAnsi" w:cstheme="minorBidi"/>
          <w:noProof/>
          <w:sz w:val="24"/>
          <w:szCs w:val="24"/>
          <w:lang w:eastAsia="ja-JP"/>
        </w:rPr>
      </w:pPr>
      <w:ins w:id="184" w:author="Gerard" w:date="2014-12-19T15:33:00Z">
        <w:r>
          <w:rPr>
            <w:noProof/>
          </w:rPr>
          <w:t>3.11.2.5. Solute Flux</w:t>
        </w:r>
        <w:r>
          <w:rPr>
            <w:noProof/>
          </w:rPr>
          <w:tab/>
        </w:r>
        <w:r>
          <w:rPr>
            <w:noProof/>
          </w:rPr>
          <w:fldChar w:fldCharType="begin"/>
        </w:r>
        <w:r>
          <w:rPr>
            <w:noProof/>
          </w:rPr>
          <w:instrText xml:space="preserve"> PAGEREF _Toc280622611 \h </w:instrText>
        </w:r>
      </w:ins>
      <w:r>
        <w:rPr>
          <w:noProof/>
        </w:rPr>
      </w:r>
      <w:r>
        <w:rPr>
          <w:noProof/>
        </w:rPr>
        <w:fldChar w:fldCharType="separate"/>
      </w:r>
      <w:ins w:id="185" w:author="Gerard" w:date="2014-12-19T15:33:00Z">
        <w:r>
          <w:rPr>
            <w:noProof/>
          </w:rPr>
          <w:t>43</w:t>
        </w:r>
        <w:r>
          <w:rPr>
            <w:noProof/>
          </w:rPr>
          <w:fldChar w:fldCharType="end"/>
        </w:r>
      </w:ins>
    </w:p>
    <w:p w14:paraId="18D142A0" w14:textId="77777777" w:rsidR="00247AFD" w:rsidRDefault="00247AFD">
      <w:pPr>
        <w:pStyle w:val="TOC4"/>
        <w:tabs>
          <w:tab w:val="right" w:leader="dot" w:pos="9350"/>
        </w:tabs>
        <w:rPr>
          <w:ins w:id="186" w:author="Gerard" w:date="2014-12-19T15:33:00Z"/>
          <w:rFonts w:asciiTheme="minorHAnsi" w:eastAsiaTheme="minorEastAsia" w:hAnsiTheme="minorHAnsi" w:cstheme="minorBidi"/>
          <w:noProof/>
          <w:sz w:val="24"/>
          <w:szCs w:val="24"/>
          <w:lang w:eastAsia="ja-JP"/>
        </w:rPr>
      </w:pPr>
      <w:ins w:id="187" w:author="Gerard" w:date="2014-12-19T15:33:00Z">
        <w:r>
          <w:rPr>
            <w:noProof/>
          </w:rPr>
          <w:t>3.11.2.6. Heat Flux</w:t>
        </w:r>
        <w:r>
          <w:rPr>
            <w:noProof/>
          </w:rPr>
          <w:tab/>
        </w:r>
        <w:r>
          <w:rPr>
            <w:noProof/>
          </w:rPr>
          <w:fldChar w:fldCharType="begin"/>
        </w:r>
        <w:r>
          <w:rPr>
            <w:noProof/>
          </w:rPr>
          <w:instrText xml:space="preserve"> PAGEREF _Toc280622612 \h </w:instrText>
        </w:r>
      </w:ins>
      <w:r>
        <w:rPr>
          <w:noProof/>
        </w:rPr>
      </w:r>
      <w:r>
        <w:rPr>
          <w:noProof/>
        </w:rPr>
        <w:fldChar w:fldCharType="separate"/>
      </w:r>
      <w:ins w:id="188" w:author="Gerard" w:date="2014-12-19T15:33:00Z">
        <w:r>
          <w:rPr>
            <w:noProof/>
          </w:rPr>
          <w:t>43</w:t>
        </w:r>
        <w:r>
          <w:rPr>
            <w:noProof/>
          </w:rPr>
          <w:fldChar w:fldCharType="end"/>
        </w:r>
      </w:ins>
    </w:p>
    <w:p w14:paraId="2EF5A880" w14:textId="77777777" w:rsidR="00247AFD" w:rsidRDefault="00247AFD">
      <w:pPr>
        <w:pStyle w:val="TOC4"/>
        <w:tabs>
          <w:tab w:val="right" w:leader="dot" w:pos="9350"/>
        </w:tabs>
        <w:rPr>
          <w:ins w:id="189" w:author="Gerard" w:date="2014-12-19T15:33:00Z"/>
          <w:rFonts w:asciiTheme="minorHAnsi" w:eastAsiaTheme="minorEastAsia" w:hAnsiTheme="minorHAnsi" w:cstheme="minorBidi"/>
          <w:noProof/>
          <w:sz w:val="24"/>
          <w:szCs w:val="24"/>
          <w:lang w:eastAsia="ja-JP"/>
        </w:rPr>
      </w:pPr>
      <w:ins w:id="190" w:author="Gerard" w:date="2014-12-19T15:33:00Z">
        <w:r>
          <w:rPr>
            <w:noProof/>
          </w:rPr>
          <w:t>3.11.2.7. Convective Heat Flux</w:t>
        </w:r>
        <w:r>
          <w:rPr>
            <w:noProof/>
          </w:rPr>
          <w:tab/>
        </w:r>
        <w:r>
          <w:rPr>
            <w:noProof/>
          </w:rPr>
          <w:fldChar w:fldCharType="begin"/>
        </w:r>
        <w:r>
          <w:rPr>
            <w:noProof/>
          </w:rPr>
          <w:instrText xml:space="preserve"> PAGEREF _Toc280622613 \h </w:instrText>
        </w:r>
      </w:ins>
      <w:r>
        <w:rPr>
          <w:noProof/>
        </w:rPr>
      </w:r>
      <w:r>
        <w:rPr>
          <w:noProof/>
        </w:rPr>
        <w:fldChar w:fldCharType="separate"/>
      </w:r>
      <w:ins w:id="191" w:author="Gerard" w:date="2014-12-19T15:33:00Z">
        <w:r>
          <w:rPr>
            <w:noProof/>
          </w:rPr>
          <w:t>44</w:t>
        </w:r>
        <w:r>
          <w:rPr>
            <w:noProof/>
          </w:rPr>
          <w:fldChar w:fldCharType="end"/>
        </w:r>
      </w:ins>
    </w:p>
    <w:p w14:paraId="214E0F11" w14:textId="77777777" w:rsidR="00247AFD" w:rsidRDefault="00247AFD">
      <w:pPr>
        <w:pStyle w:val="TOC3"/>
        <w:tabs>
          <w:tab w:val="right" w:leader="dot" w:pos="9350"/>
        </w:tabs>
        <w:rPr>
          <w:ins w:id="192" w:author="Gerard" w:date="2014-12-19T15:33:00Z"/>
          <w:rFonts w:asciiTheme="minorHAnsi" w:eastAsiaTheme="minorEastAsia" w:hAnsiTheme="minorHAnsi" w:cstheme="minorBidi"/>
          <w:i w:val="0"/>
          <w:iCs w:val="0"/>
          <w:noProof/>
          <w:sz w:val="24"/>
          <w:szCs w:val="24"/>
          <w:lang w:eastAsia="ja-JP"/>
        </w:rPr>
      </w:pPr>
      <w:ins w:id="193" w:author="Gerard" w:date="2014-12-19T15:33:00Z">
        <w:r w:rsidRPr="00D36F14">
          <w:rPr>
            <w:noProof/>
            <w:color w:val="000000"/>
          </w:rPr>
          <w:t>3.11.3.</w:t>
        </w:r>
        <w:r>
          <w:rPr>
            <w:noProof/>
          </w:rPr>
          <w:t xml:space="preserve"> Body Loads</w:t>
        </w:r>
        <w:r>
          <w:rPr>
            <w:noProof/>
          </w:rPr>
          <w:tab/>
        </w:r>
        <w:r>
          <w:rPr>
            <w:noProof/>
          </w:rPr>
          <w:fldChar w:fldCharType="begin"/>
        </w:r>
        <w:r>
          <w:rPr>
            <w:noProof/>
          </w:rPr>
          <w:instrText xml:space="preserve"> PAGEREF _Toc280622614 \h </w:instrText>
        </w:r>
      </w:ins>
      <w:r>
        <w:rPr>
          <w:noProof/>
        </w:rPr>
      </w:r>
      <w:r>
        <w:rPr>
          <w:noProof/>
        </w:rPr>
        <w:fldChar w:fldCharType="separate"/>
      </w:r>
      <w:ins w:id="194" w:author="Gerard" w:date="2014-12-19T15:33:00Z">
        <w:r>
          <w:rPr>
            <w:noProof/>
          </w:rPr>
          <w:t>44</w:t>
        </w:r>
        <w:r>
          <w:rPr>
            <w:noProof/>
          </w:rPr>
          <w:fldChar w:fldCharType="end"/>
        </w:r>
      </w:ins>
    </w:p>
    <w:p w14:paraId="4AA4CD7A" w14:textId="77777777" w:rsidR="00247AFD" w:rsidRDefault="00247AFD">
      <w:pPr>
        <w:pStyle w:val="TOC4"/>
        <w:tabs>
          <w:tab w:val="right" w:leader="dot" w:pos="9350"/>
        </w:tabs>
        <w:rPr>
          <w:ins w:id="195" w:author="Gerard" w:date="2014-12-19T15:33:00Z"/>
          <w:rFonts w:asciiTheme="minorHAnsi" w:eastAsiaTheme="minorEastAsia" w:hAnsiTheme="minorHAnsi" w:cstheme="minorBidi"/>
          <w:noProof/>
          <w:sz w:val="24"/>
          <w:szCs w:val="24"/>
          <w:lang w:eastAsia="ja-JP"/>
        </w:rPr>
      </w:pPr>
      <w:ins w:id="196" w:author="Gerard" w:date="2014-12-19T15:33:00Z">
        <w:r>
          <w:rPr>
            <w:noProof/>
          </w:rPr>
          <w:t>3.11.3.1. Constant Body Force</w:t>
        </w:r>
        <w:r>
          <w:rPr>
            <w:noProof/>
          </w:rPr>
          <w:tab/>
        </w:r>
        <w:r>
          <w:rPr>
            <w:noProof/>
          </w:rPr>
          <w:fldChar w:fldCharType="begin"/>
        </w:r>
        <w:r>
          <w:rPr>
            <w:noProof/>
          </w:rPr>
          <w:instrText xml:space="preserve"> PAGEREF _Toc280622615 \h </w:instrText>
        </w:r>
      </w:ins>
      <w:r>
        <w:rPr>
          <w:noProof/>
        </w:rPr>
      </w:r>
      <w:r>
        <w:rPr>
          <w:noProof/>
        </w:rPr>
        <w:fldChar w:fldCharType="separate"/>
      </w:r>
      <w:ins w:id="197" w:author="Gerard" w:date="2014-12-19T15:33:00Z">
        <w:r>
          <w:rPr>
            <w:noProof/>
          </w:rPr>
          <w:t>44</w:t>
        </w:r>
        <w:r>
          <w:rPr>
            <w:noProof/>
          </w:rPr>
          <w:fldChar w:fldCharType="end"/>
        </w:r>
      </w:ins>
    </w:p>
    <w:p w14:paraId="2F6B940B" w14:textId="77777777" w:rsidR="00247AFD" w:rsidRDefault="00247AFD">
      <w:pPr>
        <w:pStyle w:val="TOC4"/>
        <w:tabs>
          <w:tab w:val="right" w:leader="dot" w:pos="9350"/>
        </w:tabs>
        <w:rPr>
          <w:ins w:id="198" w:author="Gerard" w:date="2014-12-19T15:33:00Z"/>
          <w:rFonts w:asciiTheme="minorHAnsi" w:eastAsiaTheme="minorEastAsia" w:hAnsiTheme="minorHAnsi" w:cstheme="minorBidi"/>
          <w:noProof/>
          <w:sz w:val="24"/>
          <w:szCs w:val="24"/>
          <w:lang w:eastAsia="ja-JP"/>
        </w:rPr>
      </w:pPr>
      <w:ins w:id="199" w:author="Gerard" w:date="2014-12-19T15:33:00Z">
        <w:r>
          <w:rPr>
            <w:noProof/>
          </w:rPr>
          <w:t>3.11.3.2. Non-Constant Body Force</w:t>
        </w:r>
        <w:r>
          <w:rPr>
            <w:noProof/>
          </w:rPr>
          <w:tab/>
        </w:r>
        <w:r>
          <w:rPr>
            <w:noProof/>
          </w:rPr>
          <w:fldChar w:fldCharType="begin"/>
        </w:r>
        <w:r>
          <w:rPr>
            <w:noProof/>
          </w:rPr>
          <w:instrText xml:space="preserve"> PAGEREF _Toc280622616 \h </w:instrText>
        </w:r>
      </w:ins>
      <w:r>
        <w:rPr>
          <w:noProof/>
        </w:rPr>
      </w:r>
      <w:r>
        <w:rPr>
          <w:noProof/>
        </w:rPr>
        <w:fldChar w:fldCharType="separate"/>
      </w:r>
      <w:ins w:id="200" w:author="Gerard" w:date="2014-12-19T15:33:00Z">
        <w:r>
          <w:rPr>
            <w:noProof/>
          </w:rPr>
          <w:t>44</w:t>
        </w:r>
        <w:r>
          <w:rPr>
            <w:noProof/>
          </w:rPr>
          <w:fldChar w:fldCharType="end"/>
        </w:r>
      </w:ins>
    </w:p>
    <w:p w14:paraId="4D1B31DA" w14:textId="77777777" w:rsidR="00247AFD" w:rsidRDefault="00247AFD">
      <w:pPr>
        <w:pStyle w:val="TOC4"/>
        <w:tabs>
          <w:tab w:val="right" w:leader="dot" w:pos="9350"/>
        </w:tabs>
        <w:rPr>
          <w:ins w:id="201" w:author="Gerard" w:date="2014-12-19T15:33:00Z"/>
          <w:rFonts w:asciiTheme="minorHAnsi" w:eastAsiaTheme="minorEastAsia" w:hAnsiTheme="minorHAnsi" w:cstheme="minorBidi"/>
          <w:noProof/>
          <w:sz w:val="24"/>
          <w:szCs w:val="24"/>
          <w:lang w:eastAsia="ja-JP"/>
        </w:rPr>
      </w:pPr>
      <w:ins w:id="202" w:author="Gerard" w:date="2014-12-19T15:33:00Z">
        <w:r>
          <w:rPr>
            <w:noProof/>
          </w:rPr>
          <w:t>3.11.3.3. Centrifugal Force</w:t>
        </w:r>
        <w:r>
          <w:rPr>
            <w:noProof/>
          </w:rPr>
          <w:tab/>
        </w:r>
        <w:r>
          <w:rPr>
            <w:noProof/>
          </w:rPr>
          <w:fldChar w:fldCharType="begin"/>
        </w:r>
        <w:r>
          <w:rPr>
            <w:noProof/>
          </w:rPr>
          <w:instrText xml:space="preserve"> PAGEREF _Toc280622617 \h </w:instrText>
        </w:r>
      </w:ins>
      <w:r>
        <w:rPr>
          <w:noProof/>
        </w:rPr>
      </w:r>
      <w:r>
        <w:rPr>
          <w:noProof/>
        </w:rPr>
        <w:fldChar w:fldCharType="separate"/>
      </w:r>
      <w:ins w:id="203" w:author="Gerard" w:date="2014-12-19T15:33:00Z">
        <w:r>
          <w:rPr>
            <w:noProof/>
          </w:rPr>
          <w:t>45</w:t>
        </w:r>
        <w:r>
          <w:rPr>
            <w:noProof/>
          </w:rPr>
          <w:fldChar w:fldCharType="end"/>
        </w:r>
      </w:ins>
    </w:p>
    <w:p w14:paraId="27545974" w14:textId="77777777" w:rsidR="00247AFD" w:rsidRDefault="00247AFD">
      <w:pPr>
        <w:pStyle w:val="TOC4"/>
        <w:tabs>
          <w:tab w:val="right" w:leader="dot" w:pos="9350"/>
        </w:tabs>
        <w:rPr>
          <w:ins w:id="204" w:author="Gerard" w:date="2014-12-19T15:33:00Z"/>
          <w:rFonts w:asciiTheme="minorHAnsi" w:eastAsiaTheme="minorEastAsia" w:hAnsiTheme="minorHAnsi" w:cstheme="minorBidi"/>
          <w:noProof/>
          <w:sz w:val="24"/>
          <w:szCs w:val="24"/>
          <w:lang w:eastAsia="ja-JP"/>
        </w:rPr>
      </w:pPr>
      <w:ins w:id="205" w:author="Gerard" w:date="2014-12-19T15:33:00Z">
        <w:r>
          <w:rPr>
            <w:noProof/>
          </w:rPr>
          <w:t>3.11.3.4. Heat source</w:t>
        </w:r>
        <w:r>
          <w:rPr>
            <w:noProof/>
          </w:rPr>
          <w:tab/>
        </w:r>
        <w:r>
          <w:rPr>
            <w:noProof/>
          </w:rPr>
          <w:fldChar w:fldCharType="begin"/>
        </w:r>
        <w:r>
          <w:rPr>
            <w:noProof/>
          </w:rPr>
          <w:instrText xml:space="preserve"> PAGEREF _Toc280622618 \h </w:instrText>
        </w:r>
      </w:ins>
      <w:r>
        <w:rPr>
          <w:noProof/>
        </w:rPr>
      </w:r>
      <w:r>
        <w:rPr>
          <w:noProof/>
        </w:rPr>
        <w:fldChar w:fldCharType="separate"/>
      </w:r>
      <w:ins w:id="206" w:author="Gerard" w:date="2014-12-19T15:33:00Z">
        <w:r>
          <w:rPr>
            <w:noProof/>
          </w:rPr>
          <w:t>45</w:t>
        </w:r>
        <w:r>
          <w:rPr>
            <w:noProof/>
          </w:rPr>
          <w:fldChar w:fldCharType="end"/>
        </w:r>
      </w:ins>
    </w:p>
    <w:p w14:paraId="69F88823" w14:textId="77777777" w:rsidR="00247AFD" w:rsidRDefault="00247AFD">
      <w:pPr>
        <w:pStyle w:val="TOC2"/>
        <w:tabs>
          <w:tab w:val="right" w:leader="dot" w:pos="9350"/>
        </w:tabs>
        <w:rPr>
          <w:ins w:id="207" w:author="Gerard" w:date="2014-12-19T15:33:00Z"/>
          <w:rFonts w:asciiTheme="minorHAnsi" w:eastAsiaTheme="minorEastAsia" w:hAnsiTheme="minorHAnsi" w:cstheme="minorBidi"/>
          <w:smallCaps w:val="0"/>
          <w:noProof/>
          <w:sz w:val="24"/>
          <w:szCs w:val="24"/>
          <w:lang w:eastAsia="ja-JP"/>
        </w:rPr>
      </w:pPr>
      <w:ins w:id="208" w:author="Gerard" w:date="2014-12-19T15:33:00Z">
        <w:r>
          <w:rPr>
            <w:noProof/>
          </w:rPr>
          <w:t>3.12. Contact Section</w:t>
        </w:r>
        <w:r>
          <w:rPr>
            <w:noProof/>
          </w:rPr>
          <w:tab/>
        </w:r>
        <w:r>
          <w:rPr>
            <w:noProof/>
          </w:rPr>
          <w:fldChar w:fldCharType="begin"/>
        </w:r>
        <w:r>
          <w:rPr>
            <w:noProof/>
          </w:rPr>
          <w:instrText xml:space="preserve"> PAGEREF _Toc280622619 \h </w:instrText>
        </w:r>
      </w:ins>
      <w:r>
        <w:rPr>
          <w:noProof/>
        </w:rPr>
      </w:r>
      <w:r>
        <w:rPr>
          <w:noProof/>
        </w:rPr>
        <w:fldChar w:fldCharType="separate"/>
      </w:r>
      <w:ins w:id="209" w:author="Gerard" w:date="2014-12-19T15:33:00Z">
        <w:r>
          <w:rPr>
            <w:noProof/>
          </w:rPr>
          <w:t>46</w:t>
        </w:r>
        <w:r>
          <w:rPr>
            <w:noProof/>
          </w:rPr>
          <w:fldChar w:fldCharType="end"/>
        </w:r>
      </w:ins>
    </w:p>
    <w:p w14:paraId="7E8B8E1D" w14:textId="77777777" w:rsidR="00247AFD" w:rsidRDefault="00247AFD">
      <w:pPr>
        <w:pStyle w:val="TOC3"/>
        <w:tabs>
          <w:tab w:val="right" w:leader="dot" w:pos="9350"/>
        </w:tabs>
        <w:rPr>
          <w:ins w:id="210" w:author="Gerard" w:date="2014-12-19T15:33:00Z"/>
          <w:rFonts w:asciiTheme="minorHAnsi" w:eastAsiaTheme="minorEastAsia" w:hAnsiTheme="minorHAnsi" w:cstheme="minorBidi"/>
          <w:i w:val="0"/>
          <w:iCs w:val="0"/>
          <w:noProof/>
          <w:sz w:val="24"/>
          <w:szCs w:val="24"/>
          <w:lang w:eastAsia="ja-JP"/>
        </w:rPr>
      </w:pPr>
      <w:ins w:id="211" w:author="Gerard" w:date="2014-12-19T15:33:00Z">
        <w:r w:rsidRPr="00D36F14">
          <w:rPr>
            <w:noProof/>
            <w:color w:val="000000"/>
          </w:rPr>
          <w:t>3.12.1.</w:t>
        </w:r>
        <w:r>
          <w:rPr>
            <w:noProof/>
          </w:rPr>
          <w:t xml:space="preserve"> Sliding Interfaces</w:t>
        </w:r>
        <w:r>
          <w:rPr>
            <w:noProof/>
          </w:rPr>
          <w:tab/>
        </w:r>
        <w:r>
          <w:rPr>
            <w:noProof/>
          </w:rPr>
          <w:fldChar w:fldCharType="begin"/>
        </w:r>
        <w:r>
          <w:rPr>
            <w:noProof/>
          </w:rPr>
          <w:instrText xml:space="preserve"> PAGEREF _Toc280622620 \h </w:instrText>
        </w:r>
      </w:ins>
      <w:r>
        <w:rPr>
          <w:noProof/>
        </w:rPr>
      </w:r>
      <w:r>
        <w:rPr>
          <w:noProof/>
        </w:rPr>
        <w:fldChar w:fldCharType="separate"/>
      </w:r>
      <w:ins w:id="212" w:author="Gerard" w:date="2014-12-19T15:33:00Z">
        <w:r>
          <w:rPr>
            <w:noProof/>
          </w:rPr>
          <w:t>46</w:t>
        </w:r>
        <w:r>
          <w:rPr>
            <w:noProof/>
          </w:rPr>
          <w:fldChar w:fldCharType="end"/>
        </w:r>
      </w:ins>
    </w:p>
    <w:p w14:paraId="4AD7E1D9" w14:textId="77777777" w:rsidR="00247AFD" w:rsidRDefault="00247AFD">
      <w:pPr>
        <w:pStyle w:val="TOC3"/>
        <w:tabs>
          <w:tab w:val="right" w:leader="dot" w:pos="9350"/>
        </w:tabs>
        <w:rPr>
          <w:ins w:id="213" w:author="Gerard" w:date="2014-12-19T15:33:00Z"/>
          <w:rFonts w:asciiTheme="minorHAnsi" w:eastAsiaTheme="minorEastAsia" w:hAnsiTheme="minorHAnsi" w:cstheme="minorBidi"/>
          <w:i w:val="0"/>
          <w:iCs w:val="0"/>
          <w:noProof/>
          <w:sz w:val="24"/>
          <w:szCs w:val="24"/>
          <w:lang w:eastAsia="ja-JP"/>
        </w:rPr>
      </w:pPr>
      <w:ins w:id="214" w:author="Gerard" w:date="2014-12-19T15:33:00Z">
        <w:r w:rsidRPr="00D36F14">
          <w:rPr>
            <w:noProof/>
            <w:color w:val="000000"/>
          </w:rPr>
          <w:t>3.12.2.</w:t>
        </w:r>
        <w:r>
          <w:rPr>
            <w:noProof/>
          </w:rPr>
          <w:t xml:space="preserve"> Biphasic Contact</w:t>
        </w:r>
        <w:r>
          <w:rPr>
            <w:noProof/>
          </w:rPr>
          <w:tab/>
        </w:r>
        <w:r>
          <w:rPr>
            <w:noProof/>
          </w:rPr>
          <w:fldChar w:fldCharType="begin"/>
        </w:r>
        <w:r>
          <w:rPr>
            <w:noProof/>
          </w:rPr>
          <w:instrText xml:space="preserve"> PAGEREF _Toc280622621 \h </w:instrText>
        </w:r>
      </w:ins>
      <w:r>
        <w:rPr>
          <w:noProof/>
        </w:rPr>
      </w:r>
      <w:r>
        <w:rPr>
          <w:noProof/>
        </w:rPr>
        <w:fldChar w:fldCharType="separate"/>
      </w:r>
      <w:ins w:id="215" w:author="Gerard" w:date="2014-12-19T15:33:00Z">
        <w:r>
          <w:rPr>
            <w:noProof/>
          </w:rPr>
          <w:t>51</w:t>
        </w:r>
        <w:r>
          <w:rPr>
            <w:noProof/>
          </w:rPr>
          <w:fldChar w:fldCharType="end"/>
        </w:r>
      </w:ins>
    </w:p>
    <w:p w14:paraId="570030A6" w14:textId="77777777" w:rsidR="00247AFD" w:rsidRDefault="00247AFD">
      <w:pPr>
        <w:pStyle w:val="TOC3"/>
        <w:tabs>
          <w:tab w:val="right" w:leader="dot" w:pos="9350"/>
        </w:tabs>
        <w:rPr>
          <w:ins w:id="216" w:author="Gerard" w:date="2014-12-19T15:33:00Z"/>
          <w:rFonts w:asciiTheme="minorHAnsi" w:eastAsiaTheme="minorEastAsia" w:hAnsiTheme="minorHAnsi" w:cstheme="minorBidi"/>
          <w:i w:val="0"/>
          <w:iCs w:val="0"/>
          <w:noProof/>
          <w:sz w:val="24"/>
          <w:szCs w:val="24"/>
          <w:lang w:eastAsia="ja-JP"/>
        </w:rPr>
      </w:pPr>
      <w:ins w:id="217" w:author="Gerard" w:date="2014-12-19T15:33:00Z">
        <w:r w:rsidRPr="00D36F14">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280622622 \h </w:instrText>
        </w:r>
      </w:ins>
      <w:r>
        <w:rPr>
          <w:noProof/>
        </w:rPr>
      </w:r>
      <w:r>
        <w:rPr>
          <w:noProof/>
        </w:rPr>
        <w:fldChar w:fldCharType="separate"/>
      </w:r>
      <w:ins w:id="218" w:author="Gerard" w:date="2014-12-19T15:33:00Z">
        <w:r>
          <w:rPr>
            <w:noProof/>
          </w:rPr>
          <w:t>52</w:t>
        </w:r>
        <w:r>
          <w:rPr>
            <w:noProof/>
          </w:rPr>
          <w:fldChar w:fldCharType="end"/>
        </w:r>
      </w:ins>
    </w:p>
    <w:p w14:paraId="3D5742F2" w14:textId="77777777" w:rsidR="00247AFD" w:rsidRDefault="00247AFD">
      <w:pPr>
        <w:pStyle w:val="TOC3"/>
        <w:tabs>
          <w:tab w:val="right" w:leader="dot" w:pos="9350"/>
        </w:tabs>
        <w:rPr>
          <w:ins w:id="219" w:author="Gerard" w:date="2014-12-19T15:33:00Z"/>
          <w:rFonts w:asciiTheme="minorHAnsi" w:eastAsiaTheme="minorEastAsia" w:hAnsiTheme="minorHAnsi" w:cstheme="minorBidi"/>
          <w:i w:val="0"/>
          <w:iCs w:val="0"/>
          <w:noProof/>
          <w:sz w:val="24"/>
          <w:szCs w:val="24"/>
          <w:lang w:eastAsia="ja-JP"/>
        </w:rPr>
      </w:pPr>
      <w:ins w:id="220" w:author="Gerard" w:date="2014-12-19T15:33:00Z">
        <w:r w:rsidRPr="00D36F14">
          <w:rPr>
            <w:noProof/>
            <w:color w:val="000000"/>
          </w:rPr>
          <w:t>3.12.4.</w:t>
        </w:r>
        <w:r>
          <w:rPr>
            <w:noProof/>
          </w:rPr>
          <w:t xml:space="preserve"> Rigid Wall Interfaces</w:t>
        </w:r>
        <w:r>
          <w:rPr>
            <w:noProof/>
          </w:rPr>
          <w:tab/>
        </w:r>
        <w:r>
          <w:rPr>
            <w:noProof/>
          </w:rPr>
          <w:fldChar w:fldCharType="begin"/>
        </w:r>
        <w:r>
          <w:rPr>
            <w:noProof/>
          </w:rPr>
          <w:instrText xml:space="preserve"> PAGEREF _Toc280622623 \h </w:instrText>
        </w:r>
      </w:ins>
      <w:r>
        <w:rPr>
          <w:noProof/>
        </w:rPr>
      </w:r>
      <w:r>
        <w:rPr>
          <w:noProof/>
        </w:rPr>
        <w:fldChar w:fldCharType="separate"/>
      </w:r>
      <w:ins w:id="221" w:author="Gerard" w:date="2014-12-19T15:33:00Z">
        <w:r>
          <w:rPr>
            <w:noProof/>
          </w:rPr>
          <w:t>53</w:t>
        </w:r>
        <w:r>
          <w:rPr>
            <w:noProof/>
          </w:rPr>
          <w:fldChar w:fldCharType="end"/>
        </w:r>
      </w:ins>
    </w:p>
    <w:p w14:paraId="57B0144E" w14:textId="77777777" w:rsidR="00247AFD" w:rsidRDefault="00247AFD">
      <w:pPr>
        <w:pStyle w:val="TOC3"/>
        <w:tabs>
          <w:tab w:val="right" w:leader="dot" w:pos="9350"/>
        </w:tabs>
        <w:rPr>
          <w:ins w:id="222" w:author="Gerard" w:date="2014-12-19T15:33:00Z"/>
          <w:rFonts w:asciiTheme="minorHAnsi" w:eastAsiaTheme="minorEastAsia" w:hAnsiTheme="minorHAnsi" w:cstheme="minorBidi"/>
          <w:i w:val="0"/>
          <w:iCs w:val="0"/>
          <w:noProof/>
          <w:sz w:val="24"/>
          <w:szCs w:val="24"/>
          <w:lang w:eastAsia="ja-JP"/>
        </w:rPr>
      </w:pPr>
      <w:ins w:id="223" w:author="Gerard" w:date="2014-12-19T15:33:00Z">
        <w:r w:rsidRPr="00D36F14">
          <w:rPr>
            <w:noProof/>
            <w:color w:val="000000"/>
          </w:rPr>
          <w:t>3.12.5.</w:t>
        </w:r>
        <w:r>
          <w:rPr>
            <w:noProof/>
          </w:rPr>
          <w:t xml:space="preserve"> Tied Interfaces</w:t>
        </w:r>
        <w:r>
          <w:rPr>
            <w:noProof/>
          </w:rPr>
          <w:tab/>
        </w:r>
        <w:r>
          <w:rPr>
            <w:noProof/>
          </w:rPr>
          <w:fldChar w:fldCharType="begin"/>
        </w:r>
        <w:r>
          <w:rPr>
            <w:noProof/>
          </w:rPr>
          <w:instrText xml:space="preserve"> PAGEREF _Toc280622624 \h </w:instrText>
        </w:r>
      </w:ins>
      <w:r>
        <w:rPr>
          <w:noProof/>
        </w:rPr>
      </w:r>
      <w:r>
        <w:rPr>
          <w:noProof/>
        </w:rPr>
        <w:fldChar w:fldCharType="separate"/>
      </w:r>
      <w:ins w:id="224" w:author="Gerard" w:date="2014-12-19T15:33:00Z">
        <w:r>
          <w:rPr>
            <w:noProof/>
          </w:rPr>
          <w:t>54</w:t>
        </w:r>
        <w:r>
          <w:rPr>
            <w:noProof/>
          </w:rPr>
          <w:fldChar w:fldCharType="end"/>
        </w:r>
      </w:ins>
    </w:p>
    <w:p w14:paraId="1907DEBD" w14:textId="77777777" w:rsidR="00247AFD" w:rsidRDefault="00247AFD">
      <w:pPr>
        <w:pStyle w:val="TOC3"/>
        <w:tabs>
          <w:tab w:val="right" w:leader="dot" w:pos="9350"/>
        </w:tabs>
        <w:rPr>
          <w:ins w:id="225" w:author="Gerard" w:date="2014-12-19T15:33:00Z"/>
          <w:rFonts w:asciiTheme="minorHAnsi" w:eastAsiaTheme="minorEastAsia" w:hAnsiTheme="minorHAnsi" w:cstheme="minorBidi"/>
          <w:i w:val="0"/>
          <w:iCs w:val="0"/>
          <w:noProof/>
          <w:sz w:val="24"/>
          <w:szCs w:val="24"/>
          <w:lang w:eastAsia="ja-JP"/>
        </w:rPr>
      </w:pPr>
      <w:ins w:id="226" w:author="Gerard" w:date="2014-12-19T15:33:00Z">
        <w:r w:rsidRPr="00D36F14">
          <w:rPr>
            <w:noProof/>
            <w:color w:val="000000"/>
          </w:rPr>
          <w:t>3.12.6.</w:t>
        </w:r>
        <w:r>
          <w:rPr>
            <w:noProof/>
          </w:rPr>
          <w:t xml:space="preserve"> Tied Biphasic Interfaces</w:t>
        </w:r>
        <w:r>
          <w:rPr>
            <w:noProof/>
          </w:rPr>
          <w:tab/>
        </w:r>
        <w:r>
          <w:rPr>
            <w:noProof/>
          </w:rPr>
          <w:fldChar w:fldCharType="begin"/>
        </w:r>
        <w:r>
          <w:rPr>
            <w:noProof/>
          </w:rPr>
          <w:instrText xml:space="preserve"> PAGEREF _Toc280622625 \h </w:instrText>
        </w:r>
      </w:ins>
      <w:r>
        <w:rPr>
          <w:noProof/>
        </w:rPr>
      </w:r>
      <w:r>
        <w:rPr>
          <w:noProof/>
        </w:rPr>
        <w:fldChar w:fldCharType="separate"/>
      </w:r>
      <w:ins w:id="227" w:author="Gerard" w:date="2014-12-19T15:33:00Z">
        <w:r>
          <w:rPr>
            <w:noProof/>
          </w:rPr>
          <w:t>54</w:t>
        </w:r>
        <w:r>
          <w:rPr>
            <w:noProof/>
          </w:rPr>
          <w:fldChar w:fldCharType="end"/>
        </w:r>
      </w:ins>
    </w:p>
    <w:p w14:paraId="5DF8A970" w14:textId="77777777" w:rsidR="00247AFD" w:rsidRDefault="00247AFD">
      <w:pPr>
        <w:pStyle w:val="TOC3"/>
        <w:tabs>
          <w:tab w:val="right" w:leader="dot" w:pos="9350"/>
        </w:tabs>
        <w:rPr>
          <w:ins w:id="228" w:author="Gerard" w:date="2014-12-19T15:33:00Z"/>
          <w:rFonts w:asciiTheme="minorHAnsi" w:eastAsiaTheme="minorEastAsia" w:hAnsiTheme="minorHAnsi" w:cstheme="minorBidi"/>
          <w:i w:val="0"/>
          <w:iCs w:val="0"/>
          <w:noProof/>
          <w:sz w:val="24"/>
          <w:szCs w:val="24"/>
          <w:lang w:eastAsia="ja-JP"/>
        </w:rPr>
      </w:pPr>
      <w:ins w:id="229" w:author="Gerard" w:date="2014-12-19T15:33:00Z">
        <w:r w:rsidRPr="00D36F14">
          <w:rPr>
            <w:noProof/>
            <w:color w:val="000000"/>
          </w:rPr>
          <w:t>3.12.7.</w:t>
        </w:r>
        <w:r>
          <w:rPr>
            <w:noProof/>
          </w:rPr>
          <w:t xml:space="preserve"> Rigid Interfaces</w:t>
        </w:r>
        <w:r>
          <w:rPr>
            <w:noProof/>
          </w:rPr>
          <w:tab/>
        </w:r>
        <w:r>
          <w:rPr>
            <w:noProof/>
          </w:rPr>
          <w:fldChar w:fldCharType="begin"/>
        </w:r>
        <w:r>
          <w:rPr>
            <w:noProof/>
          </w:rPr>
          <w:instrText xml:space="preserve"> PAGEREF _Toc280622626 \h </w:instrText>
        </w:r>
      </w:ins>
      <w:r>
        <w:rPr>
          <w:noProof/>
        </w:rPr>
      </w:r>
      <w:r>
        <w:rPr>
          <w:noProof/>
        </w:rPr>
        <w:fldChar w:fldCharType="separate"/>
      </w:r>
      <w:ins w:id="230" w:author="Gerard" w:date="2014-12-19T15:33:00Z">
        <w:r>
          <w:rPr>
            <w:noProof/>
          </w:rPr>
          <w:t>55</w:t>
        </w:r>
        <w:r>
          <w:rPr>
            <w:noProof/>
          </w:rPr>
          <w:fldChar w:fldCharType="end"/>
        </w:r>
      </w:ins>
    </w:p>
    <w:p w14:paraId="2789110B" w14:textId="77777777" w:rsidR="00247AFD" w:rsidRDefault="00247AFD">
      <w:pPr>
        <w:pStyle w:val="TOC3"/>
        <w:tabs>
          <w:tab w:val="right" w:leader="dot" w:pos="9350"/>
        </w:tabs>
        <w:rPr>
          <w:ins w:id="231" w:author="Gerard" w:date="2014-12-19T15:33:00Z"/>
          <w:rFonts w:asciiTheme="minorHAnsi" w:eastAsiaTheme="minorEastAsia" w:hAnsiTheme="minorHAnsi" w:cstheme="minorBidi"/>
          <w:i w:val="0"/>
          <w:iCs w:val="0"/>
          <w:noProof/>
          <w:sz w:val="24"/>
          <w:szCs w:val="24"/>
          <w:lang w:eastAsia="ja-JP"/>
        </w:rPr>
      </w:pPr>
      <w:ins w:id="232" w:author="Gerard" w:date="2014-12-19T15:33:00Z">
        <w:r w:rsidRPr="00D36F14">
          <w:rPr>
            <w:noProof/>
            <w:color w:val="000000"/>
          </w:rPr>
          <w:t>3.12.8.</w:t>
        </w:r>
        <w:r>
          <w:rPr>
            <w:noProof/>
          </w:rPr>
          <w:t xml:space="preserve"> Rigid Joints</w:t>
        </w:r>
        <w:r>
          <w:rPr>
            <w:noProof/>
          </w:rPr>
          <w:tab/>
        </w:r>
        <w:r>
          <w:rPr>
            <w:noProof/>
          </w:rPr>
          <w:fldChar w:fldCharType="begin"/>
        </w:r>
        <w:r>
          <w:rPr>
            <w:noProof/>
          </w:rPr>
          <w:instrText xml:space="preserve"> PAGEREF _Toc280622627 \h </w:instrText>
        </w:r>
      </w:ins>
      <w:r>
        <w:rPr>
          <w:noProof/>
        </w:rPr>
      </w:r>
      <w:r>
        <w:rPr>
          <w:noProof/>
        </w:rPr>
        <w:fldChar w:fldCharType="separate"/>
      </w:r>
      <w:ins w:id="233" w:author="Gerard" w:date="2014-12-19T15:33:00Z">
        <w:r>
          <w:rPr>
            <w:noProof/>
          </w:rPr>
          <w:t>55</w:t>
        </w:r>
        <w:r>
          <w:rPr>
            <w:noProof/>
          </w:rPr>
          <w:fldChar w:fldCharType="end"/>
        </w:r>
      </w:ins>
    </w:p>
    <w:p w14:paraId="505FA74A" w14:textId="77777777" w:rsidR="00247AFD" w:rsidRDefault="00247AFD">
      <w:pPr>
        <w:pStyle w:val="TOC2"/>
        <w:tabs>
          <w:tab w:val="right" w:leader="dot" w:pos="9350"/>
        </w:tabs>
        <w:rPr>
          <w:ins w:id="234" w:author="Gerard" w:date="2014-12-19T15:33:00Z"/>
          <w:rFonts w:asciiTheme="minorHAnsi" w:eastAsiaTheme="minorEastAsia" w:hAnsiTheme="minorHAnsi" w:cstheme="minorBidi"/>
          <w:smallCaps w:val="0"/>
          <w:noProof/>
          <w:sz w:val="24"/>
          <w:szCs w:val="24"/>
          <w:lang w:eastAsia="ja-JP"/>
        </w:rPr>
      </w:pPr>
      <w:ins w:id="235" w:author="Gerard" w:date="2014-12-19T15:33:00Z">
        <w:r>
          <w:rPr>
            <w:noProof/>
          </w:rPr>
          <w:t>3.13. Constraints Section</w:t>
        </w:r>
        <w:r>
          <w:rPr>
            <w:noProof/>
          </w:rPr>
          <w:tab/>
        </w:r>
        <w:r>
          <w:rPr>
            <w:noProof/>
          </w:rPr>
          <w:fldChar w:fldCharType="begin"/>
        </w:r>
        <w:r>
          <w:rPr>
            <w:noProof/>
          </w:rPr>
          <w:instrText xml:space="preserve"> PAGEREF _Toc280622628 \h </w:instrText>
        </w:r>
      </w:ins>
      <w:r>
        <w:rPr>
          <w:noProof/>
        </w:rPr>
      </w:r>
      <w:r>
        <w:rPr>
          <w:noProof/>
        </w:rPr>
        <w:fldChar w:fldCharType="separate"/>
      </w:r>
      <w:ins w:id="236" w:author="Gerard" w:date="2014-12-19T15:33:00Z">
        <w:r>
          <w:rPr>
            <w:noProof/>
          </w:rPr>
          <w:t>56</w:t>
        </w:r>
        <w:r>
          <w:rPr>
            <w:noProof/>
          </w:rPr>
          <w:fldChar w:fldCharType="end"/>
        </w:r>
      </w:ins>
    </w:p>
    <w:p w14:paraId="00A1A8FD" w14:textId="77777777" w:rsidR="00247AFD" w:rsidRDefault="00247AFD">
      <w:pPr>
        <w:pStyle w:val="TOC3"/>
        <w:tabs>
          <w:tab w:val="right" w:leader="dot" w:pos="9350"/>
        </w:tabs>
        <w:rPr>
          <w:ins w:id="237" w:author="Gerard" w:date="2014-12-19T15:33:00Z"/>
          <w:rFonts w:asciiTheme="minorHAnsi" w:eastAsiaTheme="minorEastAsia" w:hAnsiTheme="minorHAnsi" w:cstheme="minorBidi"/>
          <w:i w:val="0"/>
          <w:iCs w:val="0"/>
          <w:noProof/>
          <w:sz w:val="24"/>
          <w:szCs w:val="24"/>
          <w:lang w:eastAsia="ja-JP"/>
        </w:rPr>
      </w:pPr>
      <w:ins w:id="238" w:author="Gerard" w:date="2014-12-19T15:33:00Z">
        <w:r w:rsidRPr="00D36F14">
          <w:rPr>
            <w:noProof/>
            <w:color w:val="000000"/>
          </w:rPr>
          <w:t>3.13.1.</w:t>
        </w:r>
        <w:r>
          <w:rPr>
            <w:noProof/>
          </w:rPr>
          <w:t xml:space="preserve"> Rigid Body Constraints</w:t>
        </w:r>
        <w:r>
          <w:rPr>
            <w:noProof/>
          </w:rPr>
          <w:tab/>
        </w:r>
        <w:r>
          <w:rPr>
            <w:noProof/>
          </w:rPr>
          <w:fldChar w:fldCharType="begin"/>
        </w:r>
        <w:r>
          <w:rPr>
            <w:noProof/>
          </w:rPr>
          <w:instrText xml:space="preserve"> PAGEREF _Toc280622629 \h </w:instrText>
        </w:r>
      </w:ins>
      <w:r>
        <w:rPr>
          <w:noProof/>
        </w:rPr>
      </w:r>
      <w:r>
        <w:rPr>
          <w:noProof/>
        </w:rPr>
        <w:fldChar w:fldCharType="separate"/>
      </w:r>
      <w:ins w:id="239" w:author="Gerard" w:date="2014-12-19T15:33:00Z">
        <w:r>
          <w:rPr>
            <w:noProof/>
          </w:rPr>
          <w:t>56</w:t>
        </w:r>
        <w:r>
          <w:rPr>
            <w:noProof/>
          </w:rPr>
          <w:fldChar w:fldCharType="end"/>
        </w:r>
      </w:ins>
    </w:p>
    <w:p w14:paraId="54DCA2FD" w14:textId="77777777" w:rsidR="00247AFD" w:rsidRDefault="00247AFD">
      <w:pPr>
        <w:pStyle w:val="TOC2"/>
        <w:tabs>
          <w:tab w:val="right" w:leader="dot" w:pos="9350"/>
        </w:tabs>
        <w:rPr>
          <w:ins w:id="240" w:author="Gerard" w:date="2014-12-19T15:33:00Z"/>
          <w:rFonts w:asciiTheme="minorHAnsi" w:eastAsiaTheme="minorEastAsia" w:hAnsiTheme="minorHAnsi" w:cstheme="minorBidi"/>
          <w:smallCaps w:val="0"/>
          <w:noProof/>
          <w:sz w:val="24"/>
          <w:szCs w:val="24"/>
          <w:lang w:eastAsia="ja-JP"/>
        </w:rPr>
      </w:pPr>
      <w:ins w:id="241" w:author="Gerard" w:date="2014-12-19T15:33:00Z">
        <w:r>
          <w:rPr>
            <w:noProof/>
          </w:rPr>
          <w:t>3.14. Discrete Section</w:t>
        </w:r>
        <w:r>
          <w:rPr>
            <w:noProof/>
          </w:rPr>
          <w:tab/>
        </w:r>
        <w:r>
          <w:rPr>
            <w:noProof/>
          </w:rPr>
          <w:fldChar w:fldCharType="begin"/>
        </w:r>
        <w:r>
          <w:rPr>
            <w:noProof/>
          </w:rPr>
          <w:instrText xml:space="preserve"> PAGEREF _Toc280622630 \h </w:instrText>
        </w:r>
      </w:ins>
      <w:r>
        <w:rPr>
          <w:noProof/>
        </w:rPr>
      </w:r>
      <w:r>
        <w:rPr>
          <w:noProof/>
        </w:rPr>
        <w:fldChar w:fldCharType="separate"/>
      </w:r>
      <w:ins w:id="242" w:author="Gerard" w:date="2014-12-19T15:33:00Z">
        <w:r>
          <w:rPr>
            <w:noProof/>
          </w:rPr>
          <w:t>58</w:t>
        </w:r>
        <w:r>
          <w:rPr>
            <w:noProof/>
          </w:rPr>
          <w:fldChar w:fldCharType="end"/>
        </w:r>
      </w:ins>
    </w:p>
    <w:p w14:paraId="2F659CC7" w14:textId="77777777" w:rsidR="00247AFD" w:rsidRDefault="00247AFD">
      <w:pPr>
        <w:pStyle w:val="TOC3"/>
        <w:tabs>
          <w:tab w:val="right" w:leader="dot" w:pos="9350"/>
        </w:tabs>
        <w:rPr>
          <w:ins w:id="243" w:author="Gerard" w:date="2014-12-19T15:33:00Z"/>
          <w:rFonts w:asciiTheme="minorHAnsi" w:eastAsiaTheme="minorEastAsia" w:hAnsiTheme="minorHAnsi" w:cstheme="minorBidi"/>
          <w:i w:val="0"/>
          <w:iCs w:val="0"/>
          <w:noProof/>
          <w:sz w:val="24"/>
          <w:szCs w:val="24"/>
          <w:lang w:eastAsia="ja-JP"/>
        </w:rPr>
      </w:pPr>
      <w:ins w:id="244" w:author="Gerard" w:date="2014-12-19T15:33:00Z">
        <w:r w:rsidRPr="00D36F14">
          <w:rPr>
            <w:noProof/>
            <w:color w:val="000000"/>
          </w:rPr>
          <w:t>3.14.1.</w:t>
        </w:r>
        <w:r>
          <w:rPr>
            <w:noProof/>
          </w:rPr>
          <w:t xml:space="preserve"> Springs</w:t>
        </w:r>
        <w:r>
          <w:rPr>
            <w:noProof/>
          </w:rPr>
          <w:tab/>
        </w:r>
        <w:r>
          <w:rPr>
            <w:noProof/>
          </w:rPr>
          <w:fldChar w:fldCharType="begin"/>
        </w:r>
        <w:r>
          <w:rPr>
            <w:noProof/>
          </w:rPr>
          <w:instrText xml:space="preserve"> PAGEREF _Toc280622631 \h </w:instrText>
        </w:r>
      </w:ins>
      <w:r>
        <w:rPr>
          <w:noProof/>
        </w:rPr>
      </w:r>
      <w:r>
        <w:rPr>
          <w:noProof/>
        </w:rPr>
        <w:fldChar w:fldCharType="separate"/>
      </w:r>
      <w:ins w:id="245" w:author="Gerard" w:date="2014-12-19T15:33:00Z">
        <w:r>
          <w:rPr>
            <w:noProof/>
          </w:rPr>
          <w:t>58</w:t>
        </w:r>
        <w:r>
          <w:rPr>
            <w:noProof/>
          </w:rPr>
          <w:fldChar w:fldCharType="end"/>
        </w:r>
      </w:ins>
    </w:p>
    <w:p w14:paraId="683C4D91" w14:textId="77777777" w:rsidR="00247AFD" w:rsidRDefault="00247AFD">
      <w:pPr>
        <w:pStyle w:val="TOC2"/>
        <w:tabs>
          <w:tab w:val="right" w:leader="dot" w:pos="9350"/>
        </w:tabs>
        <w:rPr>
          <w:ins w:id="246" w:author="Gerard" w:date="2014-12-19T15:33:00Z"/>
          <w:rFonts w:asciiTheme="minorHAnsi" w:eastAsiaTheme="minorEastAsia" w:hAnsiTheme="minorHAnsi" w:cstheme="minorBidi"/>
          <w:smallCaps w:val="0"/>
          <w:noProof/>
          <w:sz w:val="24"/>
          <w:szCs w:val="24"/>
          <w:lang w:eastAsia="ja-JP"/>
        </w:rPr>
      </w:pPr>
      <w:ins w:id="247" w:author="Gerard" w:date="2014-12-19T15:33:00Z">
        <w:r>
          <w:rPr>
            <w:noProof/>
          </w:rPr>
          <w:t>3.15. LoadData Section</w:t>
        </w:r>
        <w:r>
          <w:rPr>
            <w:noProof/>
          </w:rPr>
          <w:tab/>
        </w:r>
        <w:r>
          <w:rPr>
            <w:noProof/>
          </w:rPr>
          <w:fldChar w:fldCharType="begin"/>
        </w:r>
        <w:r>
          <w:rPr>
            <w:noProof/>
          </w:rPr>
          <w:instrText xml:space="preserve"> PAGEREF _Toc280622632 \h </w:instrText>
        </w:r>
      </w:ins>
      <w:r>
        <w:rPr>
          <w:noProof/>
        </w:rPr>
      </w:r>
      <w:r>
        <w:rPr>
          <w:noProof/>
        </w:rPr>
        <w:fldChar w:fldCharType="separate"/>
      </w:r>
      <w:ins w:id="248" w:author="Gerard" w:date="2014-12-19T15:33:00Z">
        <w:r>
          <w:rPr>
            <w:noProof/>
          </w:rPr>
          <w:t>60</w:t>
        </w:r>
        <w:r>
          <w:rPr>
            <w:noProof/>
          </w:rPr>
          <w:fldChar w:fldCharType="end"/>
        </w:r>
      </w:ins>
    </w:p>
    <w:p w14:paraId="6C789442" w14:textId="77777777" w:rsidR="00247AFD" w:rsidRDefault="00247AFD">
      <w:pPr>
        <w:pStyle w:val="TOC2"/>
        <w:tabs>
          <w:tab w:val="right" w:leader="dot" w:pos="9350"/>
        </w:tabs>
        <w:rPr>
          <w:ins w:id="249" w:author="Gerard" w:date="2014-12-19T15:33:00Z"/>
          <w:rFonts w:asciiTheme="minorHAnsi" w:eastAsiaTheme="minorEastAsia" w:hAnsiTheme="minorHAnsi" w:cstheme="minorBidi"/>
          <w:smallCaps w:val="0"/>
          <w:noProof/>
          <w:sz w:val="24"/>
          <w:szCs w:val="24"/>
          <w:lang w:eastAsia="ja-JP"/>
        </w:rPr>
      </w:pPr>
      <w:ins w:id="250" w:author="Gerard" w:date="2014-12-19T15:33:00Z">
        <w:r>
          <w:rPr>
            <w:noProof/>
          </w:rPr>
          <w:t>3.16. Output Section</w:t>
        </w:r>
        <w:r>
          <w:rPr>
            <w:noProof/>
          </w:rPr>
          <w:tab/>
        </w:r>
        <w:r>
          <w:rPr>
            <w:noProof/>
          </w:rPr>
          <w:fldChar w:fldCharType="begin"/>
        </w:r>
        <w:r>
          <w:rPr>
            <w:noProof/>
          </w:rPr>
          <w:instrText xml:space="preserve"> PAGEREF _Toc280622633 \h </w:instrText>
        </w:r>
      </w:ins>
      <w:r>
        <w:rPr>
          <w:noProof/>
        </w:rPr>
      </w:r>
      <w:r>
        <w:rPr>
          <w:noProof/>
        </w:rPr>
        <w:fldChar w:fldCharType="separate"/>
      </w:r>
      <w:ins w:id="251" w:author="Gerard" w:date="2014-12-19T15:33:00Z">
        <w:r>
          <w:rPr>
            <w:noProof/>
          </w:rPr>
          <w:t>62</w:t>
        </w:r>
        <w:r>
          <w:rPr>
            <w:noProof/>
          </w:rPr>
          <w:fldChar w:fldCharType="end"/>
        </w:r>
      </w:ins>
    </w:p>
    <w:p w14:paraId="68DC86FC" w14:textId="77777777" w:rsidR="00247AFD" w:rsidRDefault="00247AFD">
      <w:pPr>
        <w:pStyle w:val="TOC3"/>
        <w:tabs>
          <w:tab w:val="right" w:leader="dot" w:pos="9350"/>
        </w:tabs>
        <w:rPr>
          <w:ins w:id="252" w:author="Gerard" w:date="2014-12-19T15:33:00Z"/>
          <w:rFonts w:asciiTheme="minorHAnsi" w:eastAsiaTheme="minorEastAsia" w:hAnsiTheme="minorHAnsi" w:cstheme="minorBidi"/>
          <w:i w:val="0"/>
          <w:iCs w:val="0"/>
          <w:noProof/>
          <w:sz w:val="24"/>
          <w:szCs w:val="24"/>
          <w:lang w:eastAsia="ja-JP"/>
        </w:rPr>
      </w:pPr>
      <w:ins w:id="253" w:author="Gerard" w:date="2014-12-19T15:33:00Z">
        <w:r w:rsidRPr="00D36F14">
          <w:rPr>
            <w:noProof/>
            <w:color w:val="000000"/>
          </w:rPr>
          <w:t>3.16.1.</w:t>
        </w:r>
        <w:r>
          <w:rPr>
            <w:noProof/>
          </w:rPr>
          <w:t xml:space="preserve"> Logfile</w:t>
        </w:r>
        <w:r>
          <w:rPr>
            <w:noProof/>
          </w:rPr>
          <w:tab/>
        </w:r>
        <w:r>
          <w:rPr>
            <w:noProof/>
          </w:rPr>
          <w:fldChar w:fldCharType="begin"/>
        </w:r>
        <w:r>
          <w:rPr>
            <w:noProof/>
          </w:rPr>
          <w:instrText xml:space="preserve"> PAGEREF _Toc280622634 \h </w:instrText>
        </w:r>
      </w:ins>
      <w:r>
        <w:rPr>
          <w:noProof/>
        </w:rPr>
      </w:r>
      <w:r>
        <w:rPr>
          <w:noProof/>
        </w:rPr>
        <w:fldChar w:fldCharType="separate"/>
      </w:r>
      <w:ins w:id="254" w:author="Gerard" w:date="2014-12-19T15:33:00Z">
        <w:r>
          <w:rPr>
            <w:noProof/>
          </w:rPr>
          <w:t>62</w:t>
        </w:r>
        <w:r>
          <w:rPr>
            <w:noProof/>
          </w:rPr>
          <w:fldChar w:fldCharType="end"/>
        </w:r>
      </w:ins>
    </w:p>
    <w:p w14:paraId="6F3357AC" w14:textId="77777777" w:rsidR="00247AFD" w:rsidRDefault="00247AFD">
      <w:pPr>
        <w:pStyle w:val="TOC4"/>
        <w:tabs>
          <w:tab w:val="right" w:leader="dot" w:pos="9350"/>
        </w:tabs>
        <w:rPr>
          <w:ins w:id="255" w:author="Gerard" w:date="2014-12-19T15:33:00Z"/>
          <w:rFonts w:asciiTheme="minorHAnsi" w:eastAsiaTheme="minorEastAsia" w:hAnsiTheme="minorHAnsi" w:cstheme="minorBidi"/>
          <w:noProof/>
          <w:sz w:val="24"/>
          <w:szCs w:val="24"/>
          <w:lang w:eastAsia="ja-JP"/>
        </w:rPr>
      </w:pPr>
      <w:ins w:id="256" w:author="Gerard" w:date="2014-12-19T15:33:00Z">
        <w:r>
          <w:rPr>
            <w:noProof/>
          </w:rPr>
          <w:t>3.16.1.1. Node_Data Class</w:t>
        </w:r>
        <w:r>
          <w:rPr>
            <w:noProof/>
          </w:rPr>
          <w:tab/>
        </w:r>
        <w:r>
          <w:rPr>
            <w:noProof/>
          </w:rPr>
          <w:fldChar w:fldCharType="begin"/>
        </w:r>
        <w:r>
          <w:rPr>
            <w:noProof/>
          </w:rPr>
          <w:instrText xml:space="preserve"> PAGEREF _Toc280622635 \h </w:instrText>
        </w:r>
      </w:ins>
      <w:r>
        <w:rPr>
          <w:noProof/>
        </w:rPr>
      </w:r>
      <w:r>
        <w:rPr>
          <w:noProof/>
        </w:rPr>
        <w:fldChar w:fldCharType="separate"/>
      </w:r>
      <w:ins w:id="257" w:author="Gerard" w:date="2014-12-19T15:33:00Z">
        <w:r>
          <w:rPr>
            <w:noProof/>
          </w:rPr>
          <w:t>65</w:t>
        </w:r>
        <w:r>
          <w:rPr>
            <w:noProof/>
          </w:rPr>
          <w:fldChar w:fldCharType="end"/>
        </w:r>
      </w:ins>
    </w:p>
    <w:p w14:paraId="1FB7516E" w14:textId="77777777" w:rsidR="00247AFD" w:rsidRDefault="00247AFD">
      <w:pPr>
        <w:pStyle w:val="TOC4"/>
        <w:tabs>
          <w:tab w:val="right" w:leader="dot" w:pos="9350"/>
        </w:tabs>
        <w:rPr>
          <w:ins w:id="258" w:author="Gerard" w:date="2014-12-19T15:33:00Z"/>
          <w:rFonts w:asciiTheme="minorHAnsi" w:eastAsiaTheme="minorEastAsia" w:hAnsiTheme="minorHAnsi" w:cstheme="minorBidi"/>
          <w:noProof/>
          <w:sz w:val="24"/>
          <w:szCs w:val="24"/>
          <w:lang w:eastAsia="ja-JP"/>
        </w:rPr>
      </w:pPr>
      <w:ins w:id="259" w:author="Gerard" w:date="2014-12-19T15:33:00Z">
        <w:r>
          <w:rPr>
            <w:noProof/>
          </w:rPr>
          <w:t>3.16.1.2. Element_Data Class</w:t>
        </w:r>
        <w:r>
          <w:rPr>
            <w:noProof/>
          </w:rPr>
          <w:tab/>
        </w:r>
        <w:r>
          <w:rPr>
            <w:noProof/>
          </w:rPr>
          <w:fldChar w:fldCharType="begin"/>
        </w:r>
        <w:r>
          <w:rPr>
            <w:noProof/>
          </w:rPr>
          <w:instrText xml:space="preserve"> PAGEREF _Toc280622636 \h </w:instrText>
        </w:r>
      </w:ins>
      <w:r>
        <w:rPr>
          <w:noProof/>
        </w:rPr>
      </w:r>
      <w:r>
        <w:rPr>
          <w:noProof/>
        </w:rPr>
        <w:fldChar w:fldCharType="separate"/>
      </w:r>
      <w:ins w:id="260" w:author="Gerard" w:date="2014-12-19T15:33:00Z">
        <w:r>
          <w:rPr>
            <w:noProof/>
          </w:rPr>
          <w:t>66</w:t>
        </w:r>
        <w:r>
          <w:rPr>
            <w:noProof/>
          </w:rPr>
          <w:fldChar w:fldCharType="end"/>
        </w:r>
      </w:ins>
    </w:p>
    <w:p w14:paraId="56BBAAD2" w14:textId="77777777" w:rsidR="00247AFD" w:rsidRDefault="00247AFD">
      <w:pPr>
        <w:pStyle w:val="TOC4"/>
        <w:tabs>
          <w:tab w:val="right" w:leader="dot" w:pos="9350"/>
        </w:tabs>
        <w:rPr>
          <w:ins w:id="261" w:author="Gerard" w:date="2014-12-19T15:33:00Z"/>
          <w:rFonts w:asciiTheme="minorHAnsi" w:eastAsiaTheme="minorEastAsia" w:hAnsiTheme="minorHAnsi" w:cstheme="minorBidi"/>
          <w:noProof/>
          <w:sz w:val="24"/>
          <w:szCs w:val="24"/>
          <w:lang w:eastAsia="ja-JP"/>
        </w:rPr>
      </w:pPr>
      <w:ins w:id="262" w:author="Gerard" w:date="2014-12-19T15:33:00Z">
        <w:r>
          <w:rPr>
            <w:noProof/>
          </w:rPr>
          <w:t>3.16.1.3. Rigid_Body_Data Class</w:t>
        </w:r>
        <w:r>
          <w:rPr>
            <w:noProof/>
          </w:rPr>
          <w:tab/>
        </w:r>
        <w:r>
          <w:rPr>
            <w:noProof/>
          </w:rPr>
          <w:fldChar w:fldCharType="begin"/>
        </w:r>
        <w:r>
          <w:rPr>
            <w:noProof/>
          </w:rPr>
          <w:instrText xml:space="preserve"> PAGEREF _Toc280622637 \h </w:instrText>
        </w:r>
      </w:ins>
      <w:r>
        <w:rPr>
          <w:noProof/>
        </w:rPr>
      </w:r>
      <w:r>
        <w:rPr>
          <w:noProof/>
        </w:rPr>
        <w:fldChar w:fldCharType="separate"/>
      </w:r>
      <w:ins w:id="263" w:author="Gerard" w:date="2014-12-19T15:33:00Z">
        <w:r>
          <w:rPr>
            <w:noProof/>
          </w:rPr>
          <w:t>68</w:t>
        </w:r>
        <w:r>
          <w:rPr>
            <w:noProof/>
          </w:rPr>
          <w:fldChar w:fldCharType="end"/>
        </w:r>
      </w:ins>
    </w:p>
    <w:p w14:paraId="78952D87" w14:textId="77777777" w:rsidR="00247AFD" w:rsidRDefault="00247AFD">
      <w:pPr>
        <w:pStyle w:val="TOC3"/>
        <w:tabs>
          <w:tab w:val="right" w:leader="dot" w:pos="9350"/>
        </w:tabs>
        <w:rPr>
          <w:ins w:id="264" w:author="Gerard" w:date="2014-12-19T15:33:00Z"/>
          <w:rFonts w:asciiTheme="minorHAnsi" w:eastAsiaTheme="minorEastAsia" w:hAnsiTheme="minorHAnsi" w:cstheme="minorBidi"/>
          <w:i w:val="0"/>
          <w:iCs w:val="0"/>
          <w:noProof/>
          <w:sz w:val="24"/>
          <w:szCs w:val="24"/>
          <w:lang w:eastAsia="ja-JP"/>
        </w:rPr>
      </w:pPr>
      <w:ins w:id="265" w:author="Gerard" w:date="2014-12-19T15:33:00Z">
        <w:r w:rsidRPr="00D36F14">
          <w:rPr>
            <w:noProof/>
            <w:color w:val="000000"/>
          </w:rPr>
          <w:t>3.16.2.</w:t>
        </w:r>
        <w:r>
          <w:rPr>
            <w:noProof/>
          </w:rPr>
          <w:t xml:space="preserve"> Plotfile</w:t>
        </w:r>
        <w:r>
          <w:rPr>
            <w:noProof/>
          </w:rPr>
          <w:tab/>
        </w:r>
        <w:r>
          <w:rPr>
            <w:noProof/>
          </w:rPr>
          <w:fldChar w:fldCharType="begin"/>
        </w:r>
        <w:r>
          <w:rPr>
            <w:noProof/>
          </w:rPr>
          <w:instrText xml:space="preserve"> PAGEREF _Toc280622638 \h </w:instrText>
        </w:r>
      </w:ins>
      <w:r>
        <w:rPr>
          <w:noProof/>
        </w:rPr>
      </w:r>
      <w:r>
        <w:rPr>
          <w:noProof/>
        </w:rPr>
        <w:fldChar w:fldCharType="separate"/>
      </w:r>
      <w:ins w:id="266" w:author="Gerard" w:date="2014-12-19T15:33:00Z">
        <w:r>
          <w:rPr>
            <w:noProof/>
          </w:rPr>
          <w:t>68</w:t>
        </w:r>
        <w:r>
          <w:rPr>
            <w:noProof/>
          </w:rPr>
          <w:fldChar w:fldCharType="end"/>
        </w:r>
      </w:ins>
    </w:p>
    <w:p w14:paraId="0E007BD2" w14:textId="77777777" w:rsidR="00247AFD" w:rsidRDefault="00247AFD">
      <w:pPr>
        <w:pStyle w:val="TOC1"/>
        <w:tabs>
          <w:tab w:val="right" w:leader="dot" w:pos="9350"/>
        </w:tabs>
        <w:rPr>
          <w:ins w:id="267" w:author="Gerard" w:date="2014-12-19T15:33:00Z"/>
          <w:rFonts w:asciiTheme="minorHAnsi" w:eastAsiaTheme="minorEastAsia" w:hAnsiTheme="minorHAnsi" w:cstheme="minorBidi"/>
          <w:b w:val="0"/>
          <w:bCs w:val="0"/>
          <w:caps w:val="0"/>
          <w:noProof/>
          <w:sz w:val="24"/>
          <w:szCs w:val="24"/>
          <w:lang w:eastAsia="ja-JP"/>
        </w:rPr>
      </w:pPr>
      <w:ins w:id="268" w:author="Gerard" w:date="2014-12-19T15:33:00Z">
        <w:r w:rsidRPr="00D36F14">
          <w:rPr>
            <w:noProof/>
            <w:color w:val="000000"/>
          </w:rPr>
          <w:t>Chapter 4</w:t>
        </w:r>
        <w:r>
          <w:rPr>
            <w:noProof/>
          </w:rPr>
          <w:t xml:space="preserve"> Materials</w:t>
        </w:r>
        <w:r>
          <w:rPr>
            <w:noProof/>
          </w:rPr>
          <w:tab/>
        </w:r>
        <w:r>
          <w:rPr>
            <w:noProof/>
          </w:rPr>
          <w:fldChar w:fldCharType="begin"/>
        </w:r>
        <w:r>
          <w:rPr>
            <w:noProof/>
          </w:rPr>
          <w:instrText xml:space="preserve"> PAGEREF _Toc280622639 \h </w:instrText>
        </w:r>
      </w:ins>
      <w:r>
        <w:rPr>
          <w:noProof/>
        </w:rPr>
      </w:r>
      <w:r>
        <w:rPr>
          <w:noProof/>
        </w:rPr>
        <w:fldChar w:fldCharType="separate"/>
      </w:r>
      <w:ins w:id="269" w:author="Gerard" w:date="2014-12-19T15:33:00Z">
        <w:r>
          <w:rPr>
            <w:noProof/>
          </w:rPr>
          <w:t>71</w:t>
        </w:r>
        <w:r>
          <w:rPr>
            <w:noProof/>
          </w:rPr>
          <w:fldChar w:fldCharType="end"/>
        </w:r>
      </w:ins>
    </w:p>
    <w:p w14:paraId="439AF0CB" w14:textId="77777777" w:rsidR="00247AFD" w:rsidRDefault="00247AFD">
      <w:pPr>
        <w:pStyle w:val="TOC2"/>
        <w:tabs>
          <w:tab w:val="right" w:leader="dot" w:pos="9350"/>
        </w:tabs>
        <w:rPr>
          <w:ins w:id="270" w:author="Gerard" w:date="2014-12-19T15:33:00Z"/>
          <w:rFonts w:asciiTheme="minorHAnsi" w:eastAsiaTheme="minorEastAsia" w:hAnsiTheme="minorHAnsi" w:cstheme="minorBidi"/>
          <w:smallCaps w:val="0"/>
          <w:noProof/>
          <w:sz w:val="24"/>
          <w:szCs w:val="24"/>
          <w:lang w:eastAsia="ja-JP"/>
        </w:rPr>
      </w:pPr>
      <w:ins w:id="271" w:author="Gerard" w:date="2014-12-19T15:33:00Z">
        <w:r>
          <w:rPr>
            <w:noProof/>
          </w:rPr>
          <w:t>4.1. Elastic Solids</w:t>
        </w:r>
        <w:r>
          <w:rPr>
            <w:noProof/>
          </w:rPr>
          <w:tab/>
        </w:r>
        <w:r>
          <w:rPr>
            <w:noProof/>
          </w:rPr>
          <w:fldChar w:fldCharType="begin"/>
        </w:r>
        <w:r>
          <w:rPr>
            <w:noProof/>
          </w:rPr>
          <w:instrText xml:space="preserve"> PAGEREF _Toc280622640 \h </w:instrText>
        </w:r>
      </w:ins>
      <w:r>
        <w:rPr>
          <w:noProof/>
        </w:rPr>
      </w:r>
      <w:r>
        <w:rPr>
          <w:noProof/>
        </w:rPr>
        <w:fldChar w:fldCharType="separate"/>
      </w:r>
      <w:ins w:id="272" w:author="Gerard" w:date="2014-12-19T15:33:00Z">
        <w:r>
          <w:rPr>
            <w:noProof/>
          </w:rPr>
          <w:t>71</w:t>
        </w:r>
        <w:r>
          <w:rPr>
            <w:noProof/>
          </w:rPr>
          <w:fldChar w:fldCharType="end"/>
        </w:r>
      </w:ins>
    </w:p>
    <w:p w14:paraId="2A147CDB" w14:textId="77777777" w:rsidR="00247AFD" w:rsidRDefault="00247AFD">
      <w:pPr>
        <w:pStyle w:val="TOC3"/>
        <w:tabs>
          <w:tab w:val="right" w:leader="dot" w:pos="9350"/>
        </w:tabs>
        <w:rPr>
          <w:ins w:id="273" w:author="Gerard" w:date="2014-12-19T15:33:00Z"/>
          <w:rFonts w:asciiTheme="minorHAnsi" w:eastAsiaTheme="minorEastAsia" w:hAnsiTheme="minorHAnsi" w:cstheme="minorBidi"/>
          <w:i w:val="0"/>
          <w:iCs w:val="0"/>
          <w:noProof/>
          <w:sz w:val="24"/>
          <w:szCs w:val="24"/>
          <w:lang w:eastAsia="ja-JP"/>
        </w:rPr>
      </w:pPr>
      <w:ins w:id="274" w:author="Gerard" w:date="2014-12-19T15:33:00Z">
        <w:r w:rsidRPr="00D36F14">
          <w:rPr>
            <w:noProof/>
            <w:color w:val="000000"/>
          </w:rPr>
          <w:t>4.1.1.</w:t>
        </w:r>
        <w:r>
          <w:rPr>
            <w:noProof/>
          </w:rPr>
          <w:t xml:space="preserve"> Specifying Fiber Orientation or Material Axes</w:t>
        </w:r>
        <w:r>
          <w:rPr>
            <w:noProof/>
          </w:rPr>
          <w:tab/>
        </w:r>
        <w:r>
          <w:rPr>
            <w:noProof/>
          </w:rPr>
          <w:fldChar w:fldCharType="begin"/>
        </w:r>
        <w:r>
          <w:rPr>
            <w:noProof/>
          </w:rPr>
          <w:instrText xml:space="preserve"> PAGEREF _Toc280622641 \h </w:instrText>
        </w:r>
      </w:ins>
      <w:r>
        <w:rPr>
          <w:noProof/>
        </w:rPr>
      </w:r>
      <w:r>
        <w:rPr>
          <w:noProof/>
        </w:rPr>
        <w:fldChar w:fldCharType="separate"/>
      </w:r>
      <w:ins w:id="275" w:author="Gerard" w:date="2014-12-19T15:33:00Z">
        <w:r>
          <w:rPr>
            <w:noProof/>
          </w:rPr>
          <w:t>71</w:t>
        </w:r>
        <w:r>
          <w:rPr>
            <w:noProof/>
          </w:rPr>
          <w:fldChar w:fldCharType="end"/>
        </w:r>
      </w:ins>
    </w:p>
    <w:p w14:paraId="6F06A09E" w14:textId="77777777" w:rsidR="00247AFD" w:rsidRDefault="00247AFD">
      <w:pPr>
        <w:pStyle w:val="TOC4"/>
        <w:tabs>
          <w:tab w:val="right" w:leader="dot" w:pos="9350"/>
        </w:tabs>
        <w:rPr>
          <w:ins w:id="276" w:author="Gerard" w:date="2014-12-19T15:33:00Z"/>
          <w:rFonts w:asciiTheme="minorHAnsi" w:eastAsiaTheme="minorEastAsia" w:hAnsiTheme="minorHAnsi" w:cstheme="minorBidi"/>
          <w:noProof/>
          <w:sz w:val="24"/>
          <w:szCs w:val="24"/>
          <w:lang w:eastAsia="ja-JP"/>
        </w:rPr>
      </w:pPr>
      <w:ins w:id="277" w:author="Gerard" w:date="2014-12-19T15:33:00Z">
        <w:r>
          <w:rPr>
            <w:noProof/>
          </w:rPr>
          <w:t>4.1.1.1. Transversely Isotropic Materials</w:t>
        </w:r>
        <w:r>
          <w:rPr>
            <w:noProof/>
          </w:rPr>
          <w:tab/>
        </w:r>
        <w:r>
          <w:rPr>
            <w:noProof/>
          </w:rPr>
          <w:fldChar w:fldCharType="begin"/>
        </w:r>
        <w:r>
          <w:rPr>
            <w:noProof/>
          </w:rPr>
          <w:instrText xml:space="preserve"> PAGEREF _Toc280622642 \h </w:instrText>
        </w:r>
      </w:ins>
      <w:r>
        <w:rPr>
          <w:noProof/>
        </w:rPr>
      </w:r>
      <w:r>
        <w:rPr>
          <w:noProof/>
        </w:rPr>
        <w:fldChar w:fldCharType="separate"/>
      </w:r>
      <w:ins w:id="278" w:author="Gerard" w:date="2014-12-19T15:33:00Z">
        <w:r>
          <w:rPr>
            <w:noProof/>
          </w:rPr>
          <w:t>71</w:t>
        </w:r>
        <w:r>
          <w:rPr>
            <w:noProof/>
          </w:rPr>
          <w:fldChar w:fldCharType="end"/>
        </w:r>
      </w:ins>
    </w:p>
    <w:p w14:paraId="6C4CBD0A" w14:textId="77777777" w:rsidR="00247AFD" w:rsidRDefault="00247AFD">
      <w:pPr>
        <w:pStyle w:val="TOC4"/>
        <w:tabs>
          <w:tab w:val="right" w:leader="dot" w:pos="9350"/>
        </w:tabs>
        <w:rPr>
          <w:ins w:id="279" w:author="Gerard" w:date="2014-12-19T15:33:00Z"/>
          <w:rFonts w:asciiTheme="minorHAnsi" w:eastAsiaTheme="minorEastAsia" w:hAnsiTheme="minorHAnsi" w:cstheme="minorBidi"/>
          <w:noProof/>
          <w:sz w:val="24"/>
          <w:szCs w:val="24"/>
          <w:lang w:eastAsia="ja-JP"/>
        </w:rPr>
      </w:pPr>
      <w:ins w:id="280" w:author="Gerard" w:date="2014-12-19T15:33:00Z">
        <w:r>
          <w:rPr>
            <w:noProof/>
          </w:rPr>
          <w:t>4.1.1.2. Orthotropic Materials</w:t>
        </w:r>
        <w:r>
          <w:rPr>
            <w:noProof/>
          </w:rPr>
          <w:tab/>
        </w:r>
        <w:r>
          <w:rPr>
            <w:noProof/>
          </w:rPr>
          <w:fldChar w:fldCharType="begin"/>
        </w:r>
        <w:r>
          <w:rPr>
            <w:noProof/>
          </w:rPr>
          <w:instrText xml:space="preserve"> PAGEREF _Toc280622643 \h </w:instrText>
        </w:r>
      </w:ins>
      <w:r>
        <w:rPr>
          <w:noProof/>
        </w:rPr>
      </w:r>
      <w:r>
        <w:rPr>
          <w:noProof/>
        </w:rPr>
        <w:fldChar w:fldCharType="separate"/>
      </w:r>
      <w:ins w:id="281" w:author="Gerard" w:date="2014-12-19T15:33:00Z">
        <w:r>
          <w:rPr>
            <w:noProof/>
          </w:rPr>
          <w:t>73</w:t>
        </w:r>
        <w:r>
          <w:rPr>
            <w:noProof/>
          </w:rPr>
          <w:fldChar w:fldCharType="end"/>
        </w:r>
      </w:ins>
    </w:p>
    <w:p w14:paraId="56FD1B59" w14:textId="77777777" w:rsidR="00247AFD" w:rsidRDefault="00247AFD">
      <w:pPr>
        <w:pStyle w:val="TOC3"/>
        <w:tabs>
          <w:tab w:val="right" w:leader="dot" w:pos="9350"/>
        </w:tabs>
        <w:rPr>
          <w:ins w:id="282" w:author="Gerard" w:date="2014-12-19T15:33:00Z"/>
          <w:rFonts w:asciiTheme="minorHAnsi" w:eastAsiaTheme="minorEastAsia" w:hAnsiTheme="minorHAnsi" w:cstheme="minorBidi"/>
          <w:i w:val="0"/>
          <w:iCs w:val="0"/>
          <w:noProof/>
          <w:sz w:val="24"/>
          <w:szCs w:val="24"/>
          <w:lang w:eastAsia="ja-JP"/>
        </w:rPr>
      </w:pPr>
      <w:ins w:id="283" w:author="Gerard" w:date="2014-12-19T15:33:00Z">
        <w:r w:rsidRPr="00D36F14">
          <w:rPr>
            <w:noProof/>
            <w:color w:val="000000"/>
          </w:rPr>
          <w:t>4.1.2.</w:t>
        </w:r>
        <w:r>
          <w:rPr>
            <w:noProof/>
          </w:rPr>
          <w:t xml:space="preserve"> Uncoupled Materials</w:t>
        </w:r>
        <w:r>
          <w:rPr>
            <w:noProof/>
          </w:rPr>
          <w:tab/>
        </w:r>
        <w:r>
          <w:rPr>
            <w:noProof/>
          </w:rPr>
          <w:fldChar w:fldCharType="begin"/>
        </w:r>
        <w:r>
          <w:rPr>
            <w:noProof/>
          </w:rPr>
          <w:instrText xml:space="preserve"> PAGEREF _Toc280622644 \h </w:instrText>
        </w:r>
      </w:ins>
      <w:r>
        <w:rPr>
          <w:noProof/>
        </w:rPr>
      </w:r>
      <w:r>
        <w:rPr>
          <w:noProof/>
        </w:rPr>
        <w:fldChar w:fldCharType="separate"/>
      </w:r>
      <w:ins w:id="284" w:author="Gerard" w:date="2014-12-19T15:33:00Z">
        <w:r>
          <w:rPr>
            <w:noProof/>
          </w:rPr>
          <w:t>75</w:t>
        </w:r>
        <w:r>
          <w:rPr>
            <w:noProof/>
          </w:rPr>
          <w:fldChar w:fldCharType="end"/>
        </w:r>
      </w:ins>
    </w:p>
    <w:p w14:paraId="470F02C4" w14:textId="77777777" w:rsidR="00247AFD" w:rsidRDefault="00247AFD">
      <w:pPr>
        <w:pStyle w:val="TOC4"/>
        <w:tabs>
          <w:tab w:val="right" w:leader="dot" w:pos="9350"/>
        </w:tabs>
        <w:rPr>
          <w:ins w:id="285" w:author="Gerard" w:date="2014-12-19T15:33:00Z"/>
          <w:rFonts w:asciiTheme="minorHAnsi" w:eastAsiaTheme="minorEastAsia" w:hAnsiTheme="minorHAnsi" w:cstheme="minorBidi"/>
          <w:noProof/>
          <w:sz w:val="24"/>
          <w:szCs w:val="24"/>
          <w:lang w:eastAsia="ja-JP"/>
        </w:rPr>
      </w:pPr>
      <w:ins w:id="286" w:author="Gerard" w:date="2014-12-19T15:33:00Z">
        <w:r>
          <w:rPr>
            <w:noProof/>
          </w:rPr>
          <w:t>4.1.2.1. Arruda-Boyce</w:t>
        </w:r>
        <w:r>
          <w:rPr>
            <w:noProof/>
          </w:rPr>
          <w:tab/>
        </w:r>
        <w:r>
          <w:rPr>
            <w:noProof/>
          </w:rPr>
          <w:fldChar w:fldCharType="begin"/>
        </w:r>
        <w:r>
          <w:rPr>
            <w:noProof/>
          </w:rPr>
          <w:instrText xml:space="preserve"> PAGEREF _Toc280622645 \h </w:instrText>
        </w:r>
      </w:ins>
      <w:r>
        <w:rPr>
          <w:noProof/>
        </w:rPr>
      </w:r>
      <w:r>
        <w:rPr>
          <w:noProof/>
        </w:rPr>
        <w:fldChar w:fldCharType="separate"/>
      </w:r>
      <w:ins w:id="287" w:author="Gerard" w:date="2014-12-19T15:33:00Z">
        <w:r>
          <w:rPr>
            <w:noProof/>
          </w:rPr>
          <w:t>77</w:t>
        </w:r>
        <w:r>
          <w:rPr>
            <w:noProof/>
          </w:rPr>
          <w:fldChar w:fldCharType="end"/>
        </w:r>
      </w:ins>
    </w:p>
    <w:p w14:paraId="25EA0673" w14:textId="77777777" w:rsidR="00247AFD" w:rsidRDefault="00247AFD">
      <w:pPr>
        <w:pStyle w:val="TOC4"/>
        <w:tabs>
          <w:tab w:val="right" w:leader="dot" w:pos="9350"/>
        </w:tabs>
        <w:rPr>
          <w:ins w:id="288" w:author="Gerard" w:date="2014-12-19T15:33:00Z"/>
          <w:rFonts w:asciiTheme="minorHAnsi" w:eastAsiaTheme="minorEastAsia" w:hAnsiTheme="minorHAnsi" w:cstheme="minorBidi"/>
          <w:noProof/>
          <w:sz w:val="24"/>
          <w:szCs w:val="24"/>
          <w:lang w:eastAsia="ja-JP"/>
        </w:rPr>
      </w:pPr>
      <w:ins w:id="289" w:author="Gerard" w:date="2014-12-19T15:33:00Z">
        <w:r>
          <w:rPr>
            <w:noProof/>
          </w:rPr>
          <w:t>4.1.2.2. Ellipsoidal Fiber Distribution</w:t>
        </w:r>
        <w:r>
          <w:rPr>
            <w:noProof/>
          </w:rPr>
          <w:tab/>
        </w:r>
        <w:r>
          <w:rPr>
            <w:noProof/>
          </w:rPr>
          <w:fldChar w:fldCharType="begin"/>
        </w:r>
        <w:r>
          <w:rPr>
            <w:noProof/>
          </w:rPr>
          <w:instrText xml:space="preserve"> PAGEREF _Toc280622646 \h </w:instrText>
        </w:r>
      </w:ins>
      <w:r>
        <w:rPr>
          <w:noProof/>
        </w:rPr>
      </w:r>
      <w:r>
        <w:rPr>
          <w:noProof/>
        </w:rPr>
        <w:fldChar w:fldCharType="separate"/>
      </w:r>
      <w:ins w:id="290" w:author="Gerard" w:date="2014-12-19T15:33:00Z">
        <w:r>
          <w:rPr>
            <w:noProof/>
          </w:rPr>
          <w:t>78</w:t>
        </w:r>
        <w:r>
          <w:rPr>
            <w:noProof/>
          </w:rPr>
          <w:fldChar w:fldCharType="end"/>
        </w:r>
      </w:ins>
    </w:p>
    <w:p w14:paraId="1E063D2D" w14:textId="77777777" w:rsidR="00247AFD" w:rsidRDefault="00247AFD">
      <w:pPr>
        <w:pStyle w:val="TOC4"/>
        <w:tabs>
          <w:tab w:val="right" w:leader="dot" w:pos="9350"/>
        </w:tabs>
        <w:rPr>
          <w:ins w:id="291" w:author="Gerard" w:date="2014-12-19T15:33:00Z"/>
          <w:rFonts w:asciiTheme="minorHAnsi" w:eastAsiaTheme="minorEastAsia" w:hAnsiTheme="minorHAnsi" w:cstheme="minorBidi"/>
          <w:noProof/>
          <w:sz w:val="24"/>
          <w:szCs w:val="24"/>
          <w:lang w:eastAsia="ja-JP"/>
        </w:rPr>
      </w:pPr>
      <w:ins w:id="292" w:author="Gerard" w:date="2014-12-19T15:33:00Z">
        <w:r>
          <w:rPr>
            <w:noProof/>
          </w:rPr>
          <w:t>4.1.2.3. Ellipsoidal Fiber Distribution Mooney-Rivlin</w:t>
        </w:r>
        <w:r>
          <w:rPr>
            <w:noProof/>
          </w:rPr>
          <w:tab/>
        </w:r>
        <w:r>
          <w:rPr>
            <w:noProof/>
          </w:rPr>
          <w:fldChar w:fldCharType="begin"/>
        </w:r>
        <w:r>
          <w:rPr>
            <w:noProof/>
          </w:rPr>
          <w:instrText xml:space="preserve"> PAGEREF _Toc280622647 \h </w:instrText>
        </w:r>
      </w:ins>
      <w:r>
        <w:rPr>
          <w:noProof/>
        </w:rPr>
      </w:r>
      <w:r>
        <w:rPr>
          <w:noProof/>
        </w:rPr>
        <w:fldChar w:fldCharType="separate"/>
      </w:r>
      <w:ins w:id="293" w:author="Gerard" w:date="2014-12-19T15:33:00Z">
        <w:r>
          <w:rPr>
            <w:noProof/>
          </w:rPr>
          <w:t>80</w:t>
        </w:r>
        <w:r>
          <w:rPr>
            <w:noProof/>
          </w:rPr>
          <w:fldChar w:fldCharType="end"/>
        </w:r>
      </w:ins>
    </w:p>
    <w:p w14:paraId="7065A131" w14:textId="77777777" w:rsidR="00247AFD" w:rsidRDefault="00247AFD">
      <w:pPr>
        <w:pStyle w:val="TOC4"/>
        <w:tabs>
          <w:tab w:val="right" w:leader="dot" w:pos="9350"/>
        </w:tabs>
        <w:rPr>
          <w:ins w:id="294" w:author="Gerard" w:date="2014-12-19T15:33:00Z"/>
          <w:rFonts w:asciiTheme="minorHAnsi" w:eastAsiaTheme="minorEastAsia" w:hAnsiTheme="minorHAnsi" w:cstheme="minorBidi"/>
          <w:noProof/>
          <w:sz w:val="24"/>
          <w:szCs w:val="24"/>
          <w:lang w:eastAsia="ja-JP"/>
        </w:rPr>
      </w:pPr>
      <w:ins w:id="295" w:author="Gerard" w:date="2014-12-19T15:33:00Z">
        <w:r>
          <w:rPr>
            <w:noProof/>
          </w:rPr>
          <w:t>4.1.2.4. Ellipsoidal Fiber Distribution Veronda-Westmann</w:t>
        </w:r>
        <w:r>
          <w:rPr>
            <w:noProof/>
          </w:rPr>
          <w:tab/>
        </w:r>
        <w:r>
          <w:rPr>
            <w:noProof/>
          </w:rPr>
          <w:fldChar w:fldCharType="begin"/>
        </w:r>
        <w:r>
          <w:rPr>
            <w:noProof/>
          </w:rPr>
          <w:instrText xml:space="preserve"> PAGEREF _Toc280622648 \h </w:instrText>
        </w:r>
      </w:ins>
      <w:r>
        <w:rPr>
          <w:noProof/>
        </w:rPr>
      </w:r>
      <w:r>
        <w:rPr>
          <w:noProof/>
        </w:rPr>
        <w:fldChar w:fldCharType="separate"/>
      </w:r>
      <w:ins w:id="296" w:author="Gerard" w:date="2014-12-19T15:33:00Z">
        <w:r>
          <w:rPr>
            <w:noProof/>
          </w:rPr>
          <w:t>81</w:t>
        </w:r>
        <w:r>
          <w:rPr>
            <w:noProof/>
          </w:rPr>
          <w:fldChar w:fldCharType="end"/>
        </w:r>
      </w:ins>
    </w:p>
    <w:p w14:paraId="05E5B756" w14:textId="77777777" w:rsidR="00247AFD" w:rsidRDefault="00247AFD">
      <w:pPr>
        <w:pStyle w:val="TOC4"/>
        <w:tabs>
          <w:tab w:val="right" w:leader="dot" w:pos="9350"/>
        </w:tabs>
        <w:rPr>
          <w:ins w:id="297" w:author="Gerard" w:date="2014-12-19T15:33:00Z"/>
          <w:rFonts w:asciiTheme="minorHAnsi" w:eastAsiaTheme="minorEastAsia" w:hAnsiTheme="minorHAnsi" w:cstheme="minorBidi"/>
          <w:noProof/>
          <w:sz w:val="24"/>
          <w:szCs w:val="24"/>
          <w:lang w:eastAsia="ja-JP"/>
        </w:rPr>
      </w:pPr>
      <w:ins w:id="298" w:author="Gerard" w:date="2014-12-19T15:33:00Z">
        <w:r>
          <w:rPr>
            <w:noProof/>
          </w:rPr>
          <w:t>4.1.2.5. Fiber with Exponential-Power Law, Uncoupled Formulation</w:t>
        </w:r>
        <w:r>
          <w:rPr>
            <w:noProof/>
          </w:rPr>
          <w:tab/>
        </w:r>
        <w:r>
          <w:rPr>
            <w:noProof/>
          </w:rPr>
          <w:fldChar w:fldCharType="begin"/>
        </w:r>
        <w:r>
          <w:rPr>
            <w:noProof/>
          </w:rPr>
          <w:instrText xml:space="preserve"> PAGEREF _Toc280622649 \h </w:instrText>
        </w:r>
      </w:ins>
      <w:r>
        <w:rPr>
          <w:noProof/>
        </w:rPr>
      </w:r>
      <w:r>
        <w:rPr>
          <w:noProof/>
        </w:rPr>
        <w:fldChar w:fldCharType="separate"/>
      </w:r>
      <w:ins w:id="299" w:author="Gerard" w:date="2014-12-19T15:33:00Z">
        <w:r>
          <w:rPr>
            <w:noProof/>
          </w:rPr>
          <w:t>82</w:t>
        </w:r>
        <w:r>
          <w:rPr>
            <w:noProof/>
          </w:rPr>
          <w:fldChar w:fldCharType="end"/>
        </w:r>
      </w:ins>
    </w:p>
    <w:p w14:paraId="58B70C52" w14:textId="77777777" w:rsidR="00247AFD" w:rsidRDefault="00247AFD">
      <w:pPr>
        <w:pStyle w:val="TOC4"/>
        <w:tabs>
          <w:tab w:val="right" w:leader="dot" w:pos="9350"/>
        </w:tabs>
        <w:rPr>
          <w:ins w:id="300" w:author="Gerard" w:date="2014-12-19T15:33:00Z"/>
          <w:rFonts w:asciiTheme="minorHAnsi" w:eastAsiaTheme="minorEastAsia" w:hAnsiTheme="minorHAnsi" w:cstheme="minorBidi"/>
          <w:noProof/>
          <w:sz w:val="24"/>
          <w:szCs w:val="24"/>
          <w:lang w:eastAsia="ja-JP"/>
        </w:rPr>
      </w:pPr>
      <w:ins w:id="301" w:author="Gerard" w:date="2014-12-19T15:33:00Z">
        <w:r>
          <w:rPr>
            <w:noProof/>
          </w:rPr>
          <w:t>4.1.2.6. Fung Orthotropic</w:t>
        </w:r>
        <w:r>
          <w:rPr>
            <w:noProof/>
          </w:rPr>
          <w:tab/>
        </w:r>
        <w:r>
          <w:rPr>
            <w:noProof/>
          </w:rPr>
          <w:fldChar w:fldCharType="begin"/>
        </w:r>
        <w:r>
          <w:rPr>
            <w:noProof/>
          </w:rPr>
          <w:instrText xml:space="preserve"> PAGEREF _Toc280622650 \h </w:instrText>
        </w:r>
      </w:ins>
      <w:r>
        <w:rPr>
          <w:noProof/>
        </w:rPr>
      </w:r>
      <w:r>
        <w:rPr>
          <w:noProof/>
        </w:rPr>
        <w:fldChar w:fldCharType="separate"/>
      </w:r>
      <w:ins w:id="302" w:author="Gerard" w:date="2014-12-19T15:33:00Z">
        <w:r>
          <w:rPr>
            <w:noProof/>
          </w:rPr>
          <w:t>84</w:t>
        </w:r>
        <w:r>
          <w:rPr>
            <w:noProof/>
          </w:rPr>
          <w:fldChar w:fldCharType="end"/>
        </w:r>
      </w:ins>
    </w:p>
    <w:p w14:paraId="01609AD5" w14:textId="77777777" w:rsidR="00247AFD" w:rsidRDefault="00247AFD">
      <w:pPr>
        <w:pStyle w:val="TOC4"/>
        <w:tabs>
          <w:tab w:val="right" w:leader="dot" w:pos="9350"/>
        </w:tabs>
        <w:rPr>
          <w:ins w:id="303" w:author="Gerard" w:date="2014-12-19T15:33:00Z"/>
          <w:rFonts w:asciiTheme="minorHAnsi" w:eastAsiaTheme="minorEastAsia" w:hAnsiTheme="minorHAnsi" w:cstheme="minorBidi"/>
          <w:noProof/>
          <w:sz w:val="24"/>
          <w:szCs w:val="24"/>
          <w:lang w:eastAsia="ja-JP"/>
        </w:rPr>
      </w:pPr>
      <w:ins w:id="304" w:author="Gerard" w:date="2014-12-19T15:33:00Z">
        <w:r>
          <w:rPr>
            <w:noProof/>
          </w:rPr>
          <w:t>4.1.2.7. Mooney-Rivlin</w:t>
        </w:r>
        <w:r>
          <w:rPr>
            <w:noProof/>
          </w:rPr>
          <w:tab/>
        </w:r>
        <w:r>
          <w:rPr>
            <w:noProof/>
          </w:rPr>
          <w:fldChar w:fldCharType="begin"/>
        </w:r>
        <w:r>
          <w:rPr>
            <w:noProof/>
          </w:rPr>
          <w:instrText xml:space="preserve"> PAGEREF _Toc280622651 \h </w:instrText>
        </w:r>
      </w:ins>
      <w:r>
        <w:rPr>
          <w:noProof/>
        </w:rPr>
      </w:r>
      <w:r>
        <w:rPr>
          <w:noProof/>
        </w:rPr>
        <w:fldChar w:fldCharType="separate"/>
      </w:r>
      <w:ins w:id="305" w:author="Gerard" w:date="2014-12-19T15:33:00Z">
        <w:r>
          <w:rPr>
            <w:noProof/>
          </w:rPr>
          <w:t>86</w:t>
        </w:r>
        <w:r>
          <w:rPr>
            <w:noProof/>
          </w:rPr>
          <w:fldChar w:fldCharType="end"/>
        </w:r>
      </w:ins>
    </w:p>
    <w:p w14:paraId="72208636" w14:textId="77777777" w:rsidR="00247AFD" w:rsidRDefault="00247AFD">
      <w:pPr>
        <w:pStyle w:val="TOC4"/>
        <w:tabs>
          <w:tab w:val="right" w:leader="dot" w:pos="9350"/>
        </w:tabs>
        <w:rPr>
          <w:ins w:id="306" w:author="Gerard" w:date="2014-12-19T15:33:00Z"/>
          <w:rFonts w:asciiTheme="minorHAnsi" w:eastAsiaTheme="minorEastAsia" w:hAnsiTheme="minorHAnsi" w:cstheme="minorBidi"/>
          <w:noProof/>
          <w:sz w:val="24"/>
          <w:szCs w:val="24"/>
          <w:lang w:eastAsia="ja-JP"/>
        </w:rPr>
      </w:pPr>
      <w:ins w:id="307" w:author="Gerard" w:date="2014-12-19T15:33:00Z">
        <w:r>
          <w:rPr>
            <w:noProof/>
          </w:rPr>
          <w:t>4.1.2.8. Muscle Material</w:t>
        </w:r>
        <w:r>
          <w:rPr>
            <w:noProof/>
          </w:rPr>
          <w:tab/>
        </w:r>
        <w:r>
          <w:rPr>
            <w:noProof/>
          </w:rPr>
          <w:fldChar w:fldCharType="begin"/>
        </w:r>
        <w:r>
          <w:rPr>
            <w:noProof/>
          </w:rPr>
          <w:instrText xml:space="preserve"> PAGEREF _Toc280622652 \h </w:instrText>
        </w:r>
      </w:ins>
      <w:r>
        <w:rPr>
          <w:noProof/>
        </w:rPr>
      </w:r>
      <w:r>
        <w:rPr>
          <w:noProof/>
        </w:rPr>
        <w:fldChar w:fldCharType="separate"/>
      </w:r>
      <w:ins w:id="308" w:author="Gerard" w:date="2014-12-19T15:33:00Z">
        <w:r>
          <w:rPr>
            <w:noProof/>
          </w:rPr>
          <w:t>87</w:t>
        </w:r>
        <w:r>
          <w:rPr>
            <w:noProof/>
          </w:rPr>
          <w:fldChar w:fldCharType="end"/>
        </w:r>
      </w:ins>
    </w:p>
    <w:p w14:paraId="64C9C598" w14:textId="77777777" w:rsidR="00247AFD" w:rsidRDefault="00247AFD">
      <w:pPr>
        <w:pStyle w:val="TOC4"/>
        <w:tabs>
          <w:tab w:val="right" w:leader="dot" w:pos="9350"/>
        </w:tabs>
        <w:rPr>
          <w:ins w:id="309" w:author="Gerard" w:date="2014-12-19T15:33:00Z"/>
          <w:rFonts w:asciiTheme="minorHAnsi" w:eastAsiaTheme="minorEastAsia" w:hAnsiTheme="minorHAnsi" w:cstheme="minorBidi"/>
          <w:noProof/>
          <w:sz w:val="24"/>
          <w:szCs w:val="24"/>
          <w:lang w:eastAsia="ja-JP"/>
        </w:rPr>
      </w:pPr>
      <w:ins w:id="310" w:author="Gerard" w:date="2014-12-19T15:33:00Z">
        <w:r>
          <w:rPr>
            <w:noProof/>
          </w:rPr>
          <w:t>4.1.2.9. Ogden</w:t>
        </w:r>
        <w:r>
          <w:rPr>
            <w:noProof/>
          </w:rPr>
          <w:tab/>
        </w:r>
        <w:r>
          <w:rPr>
            <w:noProof/>
          </w:rPr>
          <w:fldChar w:fldCharType="begin"/>
        </w:r>
        <w:r>
          <w:rPr>
            <w:noProof/>
          </w:rPr>
          <w:instrText xml:space="preserve"> PAGEREF _Toc280622653 \h </w:instrText>
        </w:r>
      </w:ins>
      <w:r>
        <w:rPr>
          <w:noProof/>
        </w:rPr>
      </w:r>
      <w:r>
        <w:rPr>
          <w:noProof/>
        </w:rPr>
        <w:fldChar w:fldCharType="separate"/>
      </w:r>
      <w:ins w:id="311" w:author="Gerard" w:date="2014-12-19T15:33:00Z">
        <w:r>
          <w:rPr>
            <w:noProof/>
          </w:rPr>
          <w:t>89</w:t>
        </w:r>
        <w:r>
          <w:rPr>
            <w:noProof/>
          </w:rPr>
          <w:fldChar w:fldCharType="end"/>
        </w:r>
      </w:ins>
    </w:p>
    <w:p w14:paraId="2BAE46E4" w14:textId="77777777" w:rsidR="00247AFD" w:rsidRDefault="00247AFD">
      <w:pPr>
        <w:pStyle w:val="TOC4"/>
        <w:tabs>
          <w:tab w:val="right" w:leader="dot" w:pos="9350"/>
        </w:tabs>
        <w:rPr>
          <w:ins w:id="312" w:author="Gerard" w:date="2014-12-19T15:33:00Z"/>
          <w:rFonts w:asciiTheme="minorHAnsi" w:eastAsiaTheme="minorEastAsia" w:hAnsiTheme="minorHAnsi" w:cstheme="minorBidi"/>
          <w:noProof/>
          <w:sz w:val="24"/>
          <w:szCs w:val="24"/>
          <w:lang w:eastAsia="ja-JP"/>
        </w:rPr>
      </w:pPr>
      <w:ins w:id="313" w:author="Gerard" w:date="2014-12-19T15:33:00Z">
        <w:r>
          <w:rPr>
            <w:noProof/>
          </w:rPr>
          <w:t>4.1.2.10. Tendon Material</w:t>
        </w:r>
        <w:r>
          <w:rPr>
            <w:noProof/>
          </w:rPr>
          <w:tab/>
        </w:r>
        <w:r>
          <w:rPr>
            <w:noProof/>
          </w:rPr>
          <w:fldChar w:fldCharType="begin"/>
        </w:r>
        <w:r>
          <w:rPr>
            <w:noProof/>
          </w:rPr>
          <w:instrText xml:space="preserve"> PAGEREF _Toc280622654 \h </w:instrText>
        </w:r>
      </w:ins>
      <w:r>
        <w:rPr>
          <w:noProof/>
        </w:rPr>
      </w:r>
      <w:r>
        <w:rPr>
          <w:noProof/>
        </w:rPr>
        <w:fldChar w:fldCharType="separate"/>
      </w:r>
      <w:ins w:id="314" w:author="Gerard" w:date="2014-12-19T15:33:00Z">
        <w:r>
          <w:rPr>
            <w:noProof/>
          </w:rPr>
          <w:t>90</w:t>
        </w:r>
        <w:r>
          <w:rPr>
            <w:noProof/>
          </w:rPr>
          <w:fldChar w:fldCharType="end"/>
        </w:r>
      </w:ins>
    </w:p>
    <w:p w14:paraId="57E2572B" w14:textId="77777777" w:rsidR="00247AFD" w:rsidRDefault="00247AFD">
      <w:pPr>
        <w:pStyle w:val="TOC4"/>
        <w:tabs>
          <w:tab w:val="right" w:leader="dot" w:pos="9350"/>
        </w:tabs>
        <w:rPr>
          <w:ins w:id="315" w:author="Gerard" w:date="2014-12-19T15:33:00Z"/>
          <w:rFonts w:asciiTheme="minorHAnsi" w:eastAsiaTheme="minorEastAsia" w:hAnsiTheme="minorHAnsi" w:cstheme="minorBidi"/>
          <w:noProof/>
          <w:sz w:val="24"/>
          <w:szCs w:val="24"/>
          <w:lang w:eastAsia="ja-JP"/>
        </w:rPr>
      </w:pPr>
      <w:ins w:id="316" w:author="Gerard" w:date="2014-12-19T15:33:00Z">
        <w:r>
          <w:rPr>
            <w:noProof/>
          </w:rPr>
          <w:t>4.1.2.11. Tension-Compression Nonlinear Orthotropic</w:t>
        </w:r>
        <w:r>
          <w:rPr>
            <w:noProof/>
          </w:rPr>
          <w:tab/>
        </w:r>
        <w:r>
          <w:rPr>
            <w:noProof/>
          </w:rPr>
          <w:fldChar w:fldCharType="begin"/>
        </w:r>
        <w:r>
          <w:rPr>
            <w:noProof/>
          </w:rPr>
          <w:instrText xml:space="preserve"> PAGEREF _Toc280622655 \h </w:instrText>
        </w:r>
      </w:ins>
      <w:r>
        <w:rPr>
          <w:noProof/>
        </w:rPr>
      </w:r>
      <w:r>
        <w:rPr>
          <w:noProof/>
        </w:rPr>
        <w:fldChar w:fldCharType="separate"/>
      </w:r>
      <w:ins w:id="317" w:author="Gerard" w:date="2014-12-19T15:33:00Z">
        <w:r>
          <w:rPr>
            <w:noProof/>
          </w:rPr>
          <w:t>91</w:t>
        </w:r>
        <w:r>
          <w:rPr>
            <w:noProof/>
          </w:rPr>
          <w:fldChar w:fldCharType="end"/>
        </w:r>
      </w:ins>
    </w:p>
    <w:p w14:paraId="2136EB42" w14:textId="77777777" w:rsidR="00247AFD" w:rsidRDefault="00247AFD">
      <w:pPr>
        <w:pStyle w:val="TOC4"/>
        <w:tabs>
          <w:tab w:val="right" w:leader="dot" w:pos="9350"/>
        </w:tabs>
        <w:rPr>
          <w:ins w:id="318" w:author="Gerard" w:date="2014-12-19T15:33:00Z"/>
          <w:rFonts w:asciiTheme="minorHAnsi" w:eastAsiaTheme="minorEastAsia" w:hAnsiTheme="minorHAnsi" w:cstheme="minorBidi"/>
          <w:noProof/>
          <w:sz w:val="24"/>
          <w:szCs w:val="24"/>
          <w:lang w:eastAsia="ja-JP"/>
        </w:rPr>
      </w:pPr>
      <w:ins w:id="319" w:author="Gerard" w:date="2014-12-19T15:33:00Z">
        <w:r>
          <w:rPr>
            <w:noProof/>
          </w:rPr>
          <w:t>4.1.2.12. Transversely Isotropic Mooney-Rivlin</w:t>
        </w:r>
        <w:r>
          <w:rPr>
            <w:noProof/>
          </w:rPr>
          <w:tab/>
        </w:r>
        <w:r>
          <w:rPr>
            <w:noProof/>
          </w:rPr>
          <w:fldChar w:fldCharType="begin"/>
        </w:r>
        <w:r>
          <w:rPr>
            <w:noProof/>
          </w:rPr>
          <w:instrText xml:space="preserve"> PAGEREF _Toc280622656 \h </w:instrText>
        </w:r>
      </w:ins>
      <w:r>
        <w:rPr>
          <w:noProof/>
        </w:rPr>
      </w:r>
      <w:r>
        <w:rPr>
          <w:noProof/>
        </w:rPr>
        <w:fldChar w:fldCharType="separate"/>
      </w:r>
      <w:ins w:id="320" w:author="Gerard" w:date="2014-12-19T15:33:00Z">
        <w:r>
          <w:rPr>
            <w:noProof/>
          </w:rPr>
          <w:t>92</w:t>
        </w:r>
        <w:r>
          <w:rPr>
            <w:noProof/>
          </w:rPr>
          <w:fldChar w:fldCharType="end"/>
        </w:r>
      </w:ins>
    </w:p>
    <w:p w14:paraId="52EC0643" w14:textId="77777777" w:rsidR="00247AFD" w:rsidRDefault="00247AFD">
      <w:pPr>
        <w:pStyle w:val="TOC4"/>
        <w:tabs>
          <w:tab w:val="right" w:leader="dot" w:pos="9350"/>
        </w:tabs>
        <w:rPr>
          <w:ins w:id="321" w:author="Gerard" w:date="2014-12-19T15:33:00Z"/>
          <w:rFonts w:asciiTheme="minorHAnsi" w:eastAsiaTheme="minorEastAsia" w:hAnsiTheme="minorHAnsi" w:cstheme="minorBidi"/>
          <w:noProof/>
          <w:sz w:val="24"/>
          <w:szCs w:val="24"/>
          <w:lang w:eastAsia="ja-JP"/>
        </w:rPr>
      </w:pPr>
      <w:ins w:id="322" w:author="Gerard" w:date="2014-12-19T15:33:00Z">
        <w:r>
          <w:rPr>
            <w:noProof/>
          </w:rPr>
          <w:t>4.1.2.13. Transversely Isotropic Veronda-Westmann</w:t>
        </w:r>
        <w:r>
          <w:rPr>
            <w:noProof/>
          </w:rPr>
          <w:tab/>
        </w:r>
        <w:r>
          <w:rPr>
            <w:noProof/>
          </w:rPr>
          <w:fldChar w:fldCharType="begin"/>
        </w:r>
        <w:r>
          <w:rPr>
            <w:noProof/>
          </w:rPr>
          <w:instrText xml:space="preserve"> PAGEREF _Toc280622657 \h </w:instrText>
        </w:r>
      </w:ins>
      <w:r>
        <w:rPr>
          <w:noProof/>
        </w:rPr>
      </w:r>
      <w:r>
        <w:rPr>
          <w:noProof/>
        </w:rPr>
        <w:fldChar w:fldCharType="separate"/>
      </w:r>
      <w:ins w:id="323" w:author="Gerard" w:date="2014-12-19T15:33:00Z">
        <w:r>
          <w:rPr>
            <w:noProof/>
          </w:rPr>
          <w:t>94</w:t>
        </w:r>
        <w:r>
          <w:rPr>
            <w:noProof/>
          </w:rPr>
          <w:fldChar w:fldCharType="end"/>
        </w:r>
      </w:ins>
    </w:p>
    <w:p w14:paraId="43B91686" w14:textId="77777777" w:rsidR="00247AFD" w:rsidRDefault="00247AFD">
      <w:pPr>
        <w:pStyle w:val="TOC4"/>
        <w:tabs>
          <w:tab w:val="right" w:leader="dot" w:pos="9350"/>
        </w:tabs>
        <w:rPr>
          <w:ins w:id="324" w:author="Gerard" w:date="2014-12-19T15:33:00Z"/>
          <w:rFonts w:asciiTheme="minorHAnsi" w:eastAsiaTheme="minorEastAsia" w:hAnsiTheme="minorHAnsi" w:cstheme="minorBidi"/>
          <w:noProof/>
          <w:sz w:val="24"/>
          <w:szCs w:val="24"/>
          <w:lang w:eastAsia="ja-JP"/>
        </w:rPr>
      </w:pPr>
      <w:ins w:id="325" w:author="Gerard" w:date="2014-12-19T15:33:00Z">
        <w:r>
          <w:rPr>
            <w:noProof/>
          </w:rPr>
          <w:t>4.1.2.14. Uncoupled Solid Mixture</w:t>
        </w:r>
        <w:r>
          <w:rPr>
            <w:noProof/>
          </w:rPr>
          <w:tab/>
        </w:r>
        <w:r>
          <w:rPr>
            <w:noProof/>
          </w:rPr>
          <w:fldChar w:fldCharType="begin"/>
        </w:r>
        <w:r>
          <w:rPr>
            <w:noProof/>
          </w:rPr>
          <w:instrText xml:space="preserve"> PAGEREF _Toc280622658 \h </w:instrText>
        </w:r>
      </w:ins>
      <w:r>
        <w:rPr>
          <w:noProof/>
        </w:rPr>
      </w:r>
      <w:r>
        <w:rPr>
          <w:noProof/>
        </w:rPr>
        <w:fldChar w:fldCharType="separate"/>
      </w:r>
      <w:ins w:id="326" w:author="Gerard" w:date="2014-12-19T15:33:00Z">
        <w:r>
          <w:rPr>
            <w:noProof/>
          </w:rPr>
          <w:t>95</w:t>
        </w:r>
        <w:r>
          <w:rPr>
            <w:noProof/>
          </w:rPr>
          <w:fldChar w:fldCharType="end"/>
        </w:r>
      </w:ins>
    </w:p>
    <w:p w14:paraId="2EA1F8E2" w14:textId="77777777" w:rsidR="00247AFD" w:rsidRDefault="00247AFD">
      <w:pPr>
        <w:pStyle w:val="TOC4"/>
        <w:tabs>
          <w:tab w:val="right" w:leader="dot" w:pos="9350"/>
        </w:tabs>
        <w:rPr>
          <w:ins w:id="327" w:author="Gerard" w:date="2014-12-19T15:33:00Z"/>
          <w:rFonts w:asciiTheme="minorHAnsi" w:eastAsiaTheme="minorEastAsia" w:hAnsiTheme="minorHAnsi" w:cstheme="minorBidi"/>
          <w:noProof/>
          <w:sz w:val="24"/>
          <w:szCs w:val="24"/>
          <w:lang w:eastAsia="ja-JP"/>
        </w:rPr>
      </w:pPr>
      <w:ins w:id="328" w:author="Gerard" w:date="2014-12-19T15:33:00Z">
        <w:r>
          <w:rPr>
            <w:noProof/>
          </w:rPr>
          <w:t>4.1.2.15. Veronda-Westmann</w:t>
        </w:r>
        <w:r>
          <w:rPr>
            <w:noProof/>
          </w:rPr>
          <w:tab/>
        </w:r>
        <w:r>
          <w:rPr>
            <w:noProof/>
          </w:rPr>
          <w:fldChar w:fldCharType="begin"/>
        </w:r>
        <w:r>
          <w:rPr>
            <w:noProof/>
          </w:rPr>
          <w:instrText xml:space="preserve"> PAGEREF _Toc280622659 \h </w:instrText>
        </w:r>
      </w:ins>
      <w:r>
        <w:rPr>
          <w:noProof/>
        </w:rPr>
      </w:r>
      <w:r>
        <w:rPr>
          <w:noProof/>
        </w:rPr>
        <w:fldChar w:fldCharType="separate"/>
      </w:r>
      <w:ins w:id="329" w:author="Gerard" w:date="2014-12-19T15:33:00Z">
        <w:r>
          <w:rPr>
            <w:noProof/>
          </w:rPr>
          <w:t>97</w:t>
        </w:r>
        <w:r>
          <w:rPr>
            <w:noProof/>
          </w:rPr>
          <w:fldChar w:fldCharType="end"/>
        </w:r>
      </w:ins>
    </w:p>
    <w:p w14:paraId="16D5C6A7" w14:textId="77777777" w:rsidR="00247AFD" w:rsidRDefault="00247AFD">
      <w:pPr>
        <w:pStyle w:val="TOC4"/>
        <w:tabs>
          <w:tab w:val="right" w:leader="dot" w:pos="9350"/>
        </w:tabs>
        <w:rPr>
          <w:ins w:id="330" w:author="Gerard" w:date="2014-12-19T15:33:00Z"/>
          <w:rFonts w:asciiTheme="minorHAnsi" w:eastAsiaTheme="minorEastAsia" w:hAnsiTheme="minorHAnsi" w:cstheme="minorBidi"/>
          <w:noProof/>
          <w:sz w:val="24"/>
          <w:szCs w:val="24"/>
          <w:lang w:eastAsia="ja-JP"/>
        </w:rPr>
      </w:pPr>
      <w:ins w:id="331" w:author="Gerard" w:date="2014-12-19T15:33:00Z">
        <w:r>
          <w:rPr>
            <w:noProof/>
          </w:rPr>
          <w:lastRenderedPageBreak/>
          <w:t>4.1.2.16. Mooney-Rivlin Von Mises Distributed Fibers</w:t>
        </w:r>
        <w:r>
          <w:rPr>
            <w:noProof/>
          </w:rPr>
          <w:tab/>
        </w:r>
        <w:r>
          <w:rPr>
            <w:noProof/>
          </w:rPr>
          <w:fldChar w:fldCharType="begin"/>
        </w:r>
        <w:r>
          <w:rPr>
            <w:noProof/>
          </w:rPr>
          <w:instrText xml:space="preserve"> PAGEREF _Toc280622660 \h </w:instrText>
        </w:r>
      </w:ins>
      <w:r>
        <w:rPr>
          <w:noProof/>
        </w:rPr>
      </w:r>
      <w:r>
        <w:rPr>
          <w:noProof/>
        </w:rPr>
        <w:fldChar w:fldCharType="separate"/>
      </w:r>
      <w:ins w:id="332" w:author="Gerard" w:date="2014-12-19T15:33:00Z">
        <w:r>
          <w:rPr>
            <w:noProof/>
          </w:rPr>
          <w:t>98</w:t>
        </w:r>
        <w:r>
          <w:rPr>
            <w:noProof/>
          </w:rPr>
          <w:fldChar w:fldCharType="end"/>
        </w:r>
      </w:ins>
    </w:p>
    <w:p w14:paraId="2232B243" w14:textId="77777777" w:rsidR="00247AFD" w:rsidRDefault="00247AFD">
      <w:pPr>
        <w:pStyle w:val="TOC3"/>
        <w:tabs>
          <w:tab w:val="right" w:leader="dot" w:pos="9350"/>
        </w:tabs>
        <w:rPr>
          <w:ins w:id="333" w:author="Gerard" w:date="2014-12-19T15:33:00Z"/>
          <w:rFonts w:asciiTheme="minorHAnsi" w:eastAsiaTheme="minorEastAsia" w:hAnsiTheme="minorHAnsi" w:cstheme="minorBidi"/>
          <w:i w:val="0"/>
          <w:iCs w:val="0"/>
          <w:noProof/>
          <w:sz w:val="24"/>
          <w:szCs w:val="24"/>
          <w:lang w:eastAsia="ja-JP"/>
        </w:rPr>
      </w:pPr>
      <w:ins w:id="334" w:author="Gerard" w:date="2014-12-19T15:33:00Z">
        <w:r w:rsidRPr="00D36F14">
          <w:rPr>
            <w:noProof/>
            <w:color w:val="000000"/>
          </w:rPr>
          <w:t>4.1.3.</w:t>
        </w:r>
        <w:r>
          <w:rPr>
            <w:noProof/>
          </w:rPr>
          <w:t xml:space="preserve"> Compressible Materials</w:t>
        </w:r>
        <w:r>
          <w:rPr>
            <w:noProof/>
          </w:rPr>
          <w:tab/>
        </w:r>
        <w:r>
          <w:rPr>
            <w:noProof/>
          </w:rPr>
          <w:fldChar w:fldCharType="begin"/>
        </w:r>
        <w:r>
          <w:rPr>
            <w:noProof/>
          </w:rPr>
          <w:instrText xml:space="preserve"> PAGEREF _Toc280622661 \h </w:instrText>
        </w:r>
      </w:ins>
      <w:r>
        <w:rPr>
          <w:noProof/>
        </w:rPr>
      </w:r>
      <w:r>
        <w:rPr>
          <w:noProof/>
        </w:rPr>
        <w:fldChar w:fldCharType="separate"/>
      </w:r>
      <w:ins w:id="335" w:author="Gerard" w:date="2014-12-19T15:33:00Z">
        <w:r>
          <w:rPr>
            <w:noProof/>
          </w:rPr>
          <w:t>101</w:t>
        </w:r>
        <w:r>
          <w:rPr>
            <w:noProof/>
          </w:rPr>
          <w:fldChar w:fldCharType="end"/>
        </w:r>
      </w:ins>
    </w:p>
    <w:p w14:paraId="0DED73A8" w14:textId="77777777" w:rsidR="00247AFD" w:rsidRDefault="00247AFD">
      <w:pPr>
        <w:pStyle w:val="TOC4"/>
        <w:tabs>
          <w:tab w:val="right" w:leader="dot" w:pos="9350"/>
        </w:tabs>
        <w:rPr>
          <w:ins w:id="336" w:author="Gerard" w:date="2014-12-19T15:33:00Z"/>
          <w:rFonts w:asciiTheme="minorHAnsi" w:eastAsiaTheme="minorEastAsia" w:hAnsiTheme="minorHAnsi" w:cstheme="minorBidi"/>
          <w:noProof/>
          <w:sz w:val="24"/>
          <w:szCs w:val="24"/>
          <w:lang w:eastAsia="ja-JP"/>
        </w:rPr>
      </w:pPr>
      <w:ins w:id="337" w:author="Gerard" w:date="2014-12-19T15:33:00Z">
        <w:r>
          <w:rPr>
            <w:noProof/>
          </w:rPr>
          <w:t>4.1.3.1. Carter-Hayes</w:t>
        </w:r>
        <w:r>
          <w:rPr>
            <w:noProof/>
          </w:rPr>
          <w:tab/>
        </w:r>
        <w:r>
          <w:rPr>
            <w:noProof/>
          </w:rPr>
          <w:fldChar w:fldCharType="begin"/>
        </w:r>
        <w:r>
          <w:rPr>
            <w:noProof/>
          </w:rPr>
          <w:instrText xml:space="preserve"> PAGEREF _Toc280622662 \h </w:instrText>
        </w:r>
      </w:ins>
      <w:r>
        <w:rPr>
          <w:noProof/>
        </w:rPr>
      </w:r>
      <w:r>
        <w:rPr>
          <w:noProof/>
        </w:rPr>
        <w:fldChar w:fldCharType="separate"/>
      </w:r>
      <w:ins w:id="338" w:author="Gerard" w:date="2014-12-19T15:33:00Z">
        <w:r>
          <w:rPr>
            <w:noProof/>
          </w:rPr>
          <w:t>101</w:t>
        </w:r>
        <w:r>
          <w:rPr>
            <w:noProof/>
          </w:rPr>
          <w:fldChar w:fldCharType="end"/>
        </w:r>
      </w:ins>
    </w:p>
    <w:p w14:paraId="697ABA29" w14:textId="77777777" w:rsidR="00247AFD" w:rsidRDefault="00247AFD">
      <w:pPr>
        <w:pStyle w:val="TOC4"/>
        <w:tabs>
          <w:tab w:val="right" w:leader="dot" w:pos="9350"/>
        </w:tabs>
        <w:rPr>
          <w:ins w:id="339" w:author="Gerard" w:date="2014-12-19T15:33:00Z"/>
          <w:rFonts w:asciiTheme="minorHAnsi" w:eastAsiaTheme="minorEastAsia" w:hAnsiTheme="minorHAnsi" w:cstheme="minorBidi"/>
          <w:noProof/>
          <w:sz w:val="24"/>
          <w:szCs w:val="24"/>
          <w:lang w:eastAsia="ja-JP"/>
        </w:rPr>
      </w:pPr>
      <w:ins w:id="340" w:author="Gerard" w:date="2014-12-19T15:33:00Z">
        <w:r>
          <w:rPr>
            <w:noProof/>
          </w:rPr>
          <w:t>4.1.3.2. Cell Growth</w:t>
        </w:r>
        <w:r>
          <w:rPr>
            <w:noProof/>
          </w:rPr>
          <w:tab/>
        </w:r>
        <w:r>
          <w:rPr>
            <w:noProof/>
          </w:rPr>
          <w:fldChar w:fldCharType="begin"/>
        </w:r>
        <w:r>
          <w:rPr>
            <w:noProof/>
          </w:rPr>
          <w:instrText xml:space="preserve"> PAGEREF _Toc280622663 \h </w:instrText>
        </w:r>
      </w:ins>
      <w:r>
        <w:rPr>
          <w:noProof/>
        </w:rPr>
      </w:r>
      <w:r>
        <w:rPr>
          <w:noProof/>
        </w:rPr>
        <w:fldChar w:fldCharType="separate"/>
      </w:r>
      <w:ins w:id="341" w:author="Gerard" w:date="2014-12-19T15:33:00Z">
        <w:r>
          <w:rPr>
            <w:noProof/>
          </w:rPr>
          <w:t>103</w:t>
        </w:r>
        <w:r>
          <w:rPr>
            <w:noProof/>
          </w:rPr>
          <w:fldChar w:fldCharType="end"/>
        </w:r>
      </w:ins>
    </w:p>
    <w:p w14:paraId="2444B7B3" w14:textId="77777777" w:rsidR="00247AFD" w:rsidRDefault="00247AFD">
      <w:pPr>
        <w:pStyle w:val="TOC4"/>
        <w:tabs>
          <w:tab w:val="right" w:leader="dot" w:pos="9350"/>
        </w:tabs>
        <w:rPr>
          <w:ins w:id="342" w:author="Gerard" w:date="2014-12-19T15:33:00Z"/>
          <w:rFonts w:asciiTheme="minorHAnsi" w:eastAsiaTheme="minorEastAsia" w:hAnsiTheme="minorHAnsi" w:cstheme="minorBidi"/>
          <w:noProof/>
          <w:sz w:val="24"/>
          <w:szCs w:val="24"/>
          <w:lang w:eastAsia="ja-JP"/>
        </w:rPr>
      </w:pPr>
      <w:ins w:id="343" w:author="Gerard" w:date="2014-12-19T15:33:00Z">
        <w:r>
          <w:rPr>
            <w:noProof/>
          </w:rPr>
          <w:t>4.1.3.3. Donnan Equilibrium Swelling</w:t>
        </w:r>
        <w:r>
          <w:rPr>
            <w:noProof/>
          </w:rPr>
          <w:tab/>
        </w:r>
        <w:r>
          <w:rPr>
            <w:noProof/>
          </w:rPr>
          <w:fldChar w:fldCharType="begin"/>
        </w:r>
        <w:r>
          <w:rPr>
            <w:noProof/>
          </w:rPr>
          <w:instrText xml:space="preserve"> PAGEREF _Toc280622664 \h </w:instrText>
        </w:r>
      </w:ins>
      <w:r>
        <w:rPr>
          <w:noProof/>
        </w:rPr>
      </w:r>
      <w:r>
        <w:rPr>
          <w:noProof/>
        </w:rPr>
        <w:fldChar w:fldCharType="separate"/>
      </w:r>
      <w:ins w:id="344" w:author="Gerard" w:date="2014-12-19T15:33:00Z">
        <w:r>
          <w:rPr>
            <w:noProof/>
          </w:rPr>
          <w:t>105</w:t>
        </w:r>
        <w:r>
          <w:rPr>
            <w:noProof/>
          </w:rPr>
          <w:fldChar w:fldCharType="end"/>
        </w:r>
      </w:ins>
    </w:p>
    <w:p w14:paraId="7B480AB7" w14:textId="77777777" w:rsidR="00247AFD" w:rsidRDefault="00247AFD">
      <w:pPr>
        <w:pStyle w:val="TOC4"/>
        <w:tabs>
          <w:tab w:val="right" w:leader="dot" w:pos="9350"/>
        </w:tabs>
        <w:rPr>
          <w:ins w:id="345" w:author="Gerard" w:date="2014-12-19T15:33:00Z"/>
          <w:rFonts w:asciiTheme="minorHAnsi" w:eastAsiaTheme="minorEastAsia" w:hAnsiTheme="minorHAnsi" w:cstheme="minorBidi"/>
          <w:noProof/>
          <w:sz w:val="24"/>
          <w:szCs w:val="24"/>
          <w:lang w:eastAsia="ja-JP"/>
        </w:rPr>
      </w:pPr>
      <w:ins w:id="346" w:author="Gerard" w:date="2014-12-19T15:33:00Z">
        <w:r>
          <w:rPr>
            <w:noProof/>
          </w:rPr>
          <w:t>4.1.3.4. Ellipsoidal Fiber Distribution</w:t>
        </w:r>
        <w:r>
          <w:rPr>
            <w:noProof/>
          </w:rPr>
          <w:tab/>
        </w:r>
        <w:r>
          <w:rPr>
            <w:noProof/>
          </w:rPr>
          <w:fldChar w:fldCharType="begin"/>
        </w:r>
        <w:r>
          <w:rPr>
            <w:noProof/>
          </w:rPr>
          <w:instrText xml:space="preserve"> PAGEREF _Toc280622665 \h </w:instrText>
        </w:r>
      </w:ins>
      <w:r>
        <w:rPr>
          <w:noProof/>
        </w:rPr>
      </w:r>
      <w:r>
        <w:rPr>
          <w:noProof/>
        </w:rPr>
        <w:fldChar w:fldCharType="separate"/>
      </w:r>
      <w:ins w:id="347" w:author="Gerard" w:date="2014-12-19T15:33:00Z">
        <w:r>
          <w:rPr>
            <w:noProof/>
          </w:rPr>
          <w:t>107</w:t>
        </w:r>
        <w:r>
          <w:rPr>
            <w:noProof/>
          </w:rPr>
          <w:fldChar w:fldCharType="end"/>
        </w:r>
      </w:ins>
    </w:p>
    <w:p w14:paraId="15D013A2" w14:textId="77777777" w:rsidR="00247AFD" w:rsidRDefault="00247AFD">
      <w:pPr>
        <w:pStyle w:val="TOC4"/>
        <w:tabs>
          <w:tab w:val="right" w:leader="dot" w:pos="9350"/>
        </w:tabs>
        <w:rPr>
          <w:ins w:id="348" w:author="Gerard" w:date="2014-12-19T15:33:00Z"/>
          <w:rFonts w:asciiTheme="minorHAnsi" w:eastAsiaTheme="minorEastAsia" w:hAnsiTheme="minorHAnsi" w:cstheme="minorBidi"/>
          <w:noProof/>
          <w:sz w:val="24"/>
          <w:szCs w:val="24"/>
          <w:lang w:eastAsia="ja-JP"/>
        </w:rPr>
      </w:pPr>
      <w:ins w:id="349" w:author="Gerard" w:date="2014-12-19T15:33:00Z">
        <w:r>
          <w:rPr>
            <w:noProof/>
          </w:rPr>
          <w:t>4.1.3.5. Ellipsoidal Fiber Distribution Neo-Hookean</w:t>
        </w:r>
        <w:r>
          <w:rPr>
            <w:noProof/>
          </w:rPr>
          <w:tab/>
        </w:r>
        <w:r>
          <w:rPr>
            <w:noProof/>
          </w:rPr>
          <w:fldChar w:fldCharType="begin"/>
        </w:r>
        <w:r>
          <w:rPr>
            <w:noProof/>
          </w:rPr>
          <w:instrText xml:space="preserve"> PAGEREF _Toc280622666 \h </w:instrText>
        </w:r>
      </w:ins>
      <w:r>
        <w:rPr>
          <w:noProof/>
        </w:rPr>
      </w:r>
      <w:r>
        <w:rPr>
          <w:noProof/>
        </w:rPr>
        <w:fldChar w:fldCharType="separate"/>
      </w:r>
      <w:ins w:id="350" w:author="Gerard" w:date="2014-12-19T15:33:00Z">
        <w:r>
          <w:rPr>
            <w:noProof/>
          </w:rPr>
          <w:t>108</w:t>
        </w:r>
        <w:r>
          <w:rPr>
            <w:noProof/>
          </w:rPr>
          <w:fldChar w:fldCharType="end"/>
        </w:r>
      </w:ins>
    </w:p>
    <w:p w14:paraId="6A8DD8C9" w14:textId="77777777" w:rsidR="00247AFD" w:rsidRDefault="00247AFD">
      <w:pPr>
        <w:pStyle w:val="TOC4"/>
        <w:tabs>
          <w:tab w:val="right" w:leader="dot" w:pos="9350"/>
        </w:tabs>
        <w:rPr>
          <w:ins w:id="351" w:author="Gerard" w:date="2014-12-19T15:33:00Z"/>
          <w:rFonts w:asciiTheme="minorHAnsi" w:eastAsiaTheme="minorEastAsia" w:hAnsiTheme="minorHAnsi" w:cstheme="minorBidi"/>
          <w:noProof/>
          <w:sz w:val="24"/>
          <w:szCs w:val="24"/>
          <w:lang w:eastAsia="ja-JP"/>
        </w:rPr>
      </w:pPr>
      <w:ins w:id="352" w:author="Gerard" w:date="2014-12-19T15:33:00Z">
        <w:r>
          <w:rPr>
            <w:noProof/>
          </w:rPr>
          <w:t>4.1.3.6. Ellipsoidal Fiber Distribution with Donnan Equilibrium Swelling</w:t>
        </w:r>
        <w:r>
          <w:rPr>
            <w:noProof/>
          </w:rPr>
          <w:tab/>
        </w:r>
        <w:r>
          <w:rPr>
            <w:noProof/>
          </w:rPr>
          <w:fldChar w:fldCharType="begin"/>
        </w:r>
        <w:r>
          <w:rPr>
            <w:noProof/>
          </w:rPr>
          <w:instrText xml:space="preserve"> PAGEREF _Toc280622667 \h </w:instrText>
        </w:r>
      </w:ins>
      <w:r>
        <w:rPr>
          <w:noProof/>
        </w:rPr>
      </w:r>
      <w:r>
        <w:rPr>
          <w:noProof/>
        </w:rPr>
        <w:fldChar w:fldCharType="separate"/>
      </w:r>
      <w:ins w:id="353" w:author="Gerard" w:date="2014-12-19T15:33:00Z">
        <w:r>
          <w:rPr>
            <w:noProof/>
          </w:rPr>
          <w:t>109</w:t>
        </w:r>
        <w:r>
          <w:rPr>
            <w:noProof/>
          </w:rPr>
          <w:fldChar w:fldCharType="end"/>
        </w:r>
      </w:ins>
    </w:p>
    <w:p w14:paraId="5EC273EE" w14:textId="77777777" w:rsidR="00247AFD" w:rsidRDefault="00247AFD">
      <w:pPr>
        <w:pStyle w:val="TOC4"/>
        <w:tabs>
          <w:tab w:val="right" w:leader="dot" w:pos="9350"/>
        </w:tabs>
        <w:rPr>
          <w:ins w:id="354" w:author="Gerard" w:date="2014-12-19T15:33:00Z"/>
          <w:rFonts w:asciiTheme="minorHAnsi" w:eastAsiaTheme="minorEastAsia" w:hAnsiTheme="minorHAnsi" w:cstheme="minorBidi"/>
          <w:noProof/>
          <w:sz w:val="24"/>
          <w:szCs w:val="24"/>
          <w:lang w:eastAsia="ja-JP"/>
        </w:rPr>
      </w:pPr>
      <w:ins w:id="355" w:author="Gerard" w:date="2014-12-19T15:33:00Z">
        <w:r>
          <w:rPr>
            <w:noProof/>
          </w:rPr>
          <w:t>4.1.3.7. Fiber with Exponential-Power Law</w:t>
        </w:r>
        <w:r>
          <w:rPr>
            <w:noProof/>
          </w:rPr>
          <w:tab/>
        </w:r>
        <w:r>
          <w:rPr>
            <w:noProof/>
          </w:rPr>
          <w:fldChar w:fldCharType="begin"/>
        </w:r>
        <w:r>
          <w:rPr>
            <w:noProof/>
          </w:rPr>
          <w:instrText xml:space="preserve"> PAGEREF _Toc280622668 \h </w:instrText>
        </w:r>
      </w:ins>
      <w:r>
        <w:rPr>
          <w:noProof/>
        </w:rPr>
      </w:r>
      <w:r>
        <w:rPr>
          <w:noProof/>
        </w:rPr>
        <w:fldChar w:fldCharType="separate"/>
      </w:r>
      <w:ins w:id="356" w:author="Gerard" w:date="2014-12-19T15:33:00Z">
        <w:r>
          <w:rPr>
            <w:noProof/>
          </w:rPr>
          <w:t>110</w:t>
        </w:r>
        <w:r>
          <w:rPr>
            <w:noProof/>
          </w:rPr>
          <w:fldChar w:fldCharType="end"/>
        </w:r>
      </w:ins>
    </w:p>
    <w:p w14:paraId="64E6544A" w14:textId="77777777" w:rsidR="00247AFD" w:rsidRDefault="00247AFD">
      <w:pPr>
        <w:pStyle w:val="TOC4"/>
        <w:tabs>
          <w:tab w:val="right" w:leader="dot" w:pos="9350"/>
        </w:tabs>
        <w:rPr>
          <w:ins w:id="357" w:author="Gerard" w:date="2014-12-19T15:33:00Z"/>
          <w:rFonts w:asciiTheme="minorHAnsi" w:eastAsiaTheme="minorEastAsia" w:hAnsiTheme="minorHAnsi" w:cstheme="minorBidi"/>
          <w:noProof/>
          <w:sz w:val="24"/>
          <w:szCs w:val="24"/>
          <w:lang w:eastAsia="ja-JP"/>
        </w:rPr>
      </w:pPr>
      <w:ins w:id="358" w:author="Gerard" w:date="2014-12-19T15:33:00Z">
        <w:r>
          <w:rPr>
            <w:noProof/>
          </w:rPr>
          <w:t>4.1.3.8. Fung Orthotropic Compressible</w:t>
        </w:r>
        <w:r>
          <w:rPr>
            <w:noProof/>
          </w:rPr>
          <w:tab/>
        </w:r>
        <w:r>
          <w:rPr>
            <w:noProof/>
          </w:rPr>
          <w:fldChar w:fldCharType="begin"/>
        </w:r>
        <w:r>
          <w:rPr>
            <w:noProof/>
          </w:rPr>
          <w:instrText xml:space="preserve"> PAGEREF _Toc280622669 \h </w:instrText>
        </w:r>
      </w:ins>
      <w:r>
        <w:rPr>
          <w:noProof/>
        </w:rPr>
      </w:r>
      <w:r>
        <w:rPr>
          <w:noProof/>
        </w:rPr>
        <w:fldChar w:fldCharType="separate"/>
      </w:r>
      <w:ins w:id="359" w:author="Gerard" w:date="2014-12-19T15:33:00Z">
        <w:r>
          <w:rPr>
            <w:noProof/>
          </w:rPr>
          <w:t>112</w:t>
        </w:r>
        <w:r>
          <w:rPr>
            <w:noProof/>
          </w:rPr>
          <w:fldChar w:fldCharType="end"/>
        </w:r>
      </w:ins>
    </w:p>
    <w:p w14:paraId="733C8B1F" w14:textId="77777777" w:rsidR="00247AFD" w:rsidRDefault="00247AFD">
      <w:pPr>
        <w:pStyle w:val="TOC4"/>
        <w:tabs>
          <w:tab w:val="right" w:leader="dot" w:pos="9350"/>
        </w:tabs>
        <w:rPr>
          <w:ins w:id="360" w:author="Gerard" w:date="2014-12-19T15:33:00Z"/>
          <w:rFonts w:asciiTheme="minorHAnsi" w:eastAsiaTheme="minorEastAsia" w:hAnsiTheme="minorHAnsi" w:cstheme="minorBidi"/>
          <w:noProof/>
          <w:sz w:val="24"/>
          <w:szCs w:val="24"/>
          <w:lang w:eastAsia="ja-JP"/>
        </w:rPr>
      </w:pPr>
      <w:ins w:id="361" w:author="Gerard" w:date="2014-12-19T15:33:00Z">
        <w:r>
          <w:rPr>
            <w:noProof/>
          </w:rPr>
          <w:t>4.1.3.9. Holmes-Mow</w:t>
        </w:r>
        <w:r>
          <w:rPr>
            <w:noProof/>
          </w:rPr>
          <w:tab/>
        </w:r>
        <w:r>
          <w:rPr>
            <w:noProof/>
          </w:rPr>
          <w:fldChar w:fldCharType="begin"/>
        </w:r>
        <w:r>
          <w:rPr>
            <w:noProof/>
          </w:rPr>
          <w:instrText xml:space="preserve"> PAGEREF _Toc280622670 \h </w:instrText>
        </w:r>
      </w:ins>
      <w:r>
        <w:rPr>
          <w:noProof/>
        </w:rPr>
      </w:r>
      <w:r>
        <w:rPr>
          <w:noProof/>
        </w:rPr>
        <w:fldChar w:fldCharType="separate"/>
      </w:r>
      <w:ins w:id="362" w:author="Gerard" w:date="2014-12-19T15:33:00Z">
        <w:r>
          <w:rPr>
            <w:noProof/>
          </w:rPr>
          <w:t>114</w:t>
        </w:r>
        <w:r>
          <w:rPr>
            <w:noProof/>
          </w:rPr>
          <w:fldChar w:fldCharType="end"/>
        </w:r>
      </w:ins>
    </w:p>
    <w:p w14:paraId="74B22835" w14:textId="77777777" w:rsidR="00247AFD" w:rsidRDefault="00247AFD">
      <w:pPr>
        <w:pStyle w:val="TOC4"/>
        <w:tabs>
          <w:tab w:val="right" w:leader="dot" w:pos="9350"/>
        </w:tabs>
        <w:rPr>
          <w:ins w:id="363" w:author="Gerard" w:date="2014-12-19T15:33:00Z"/>
          <w:rFonts w:asciiTheme="minorHAnsi" w:eastAsiaTheme="minorEastAsia" w:hAnsiTheme="minorHAnsi" w:cstheme="minorBidi"/>
          <w:noProof/>
          <w:sz w:val="24"/>
          <w:szCs w:val="24"/>
          <w:lang w:eastAsia="ja-JP"/>
        </w:rPr>
      </w:pPr>
      <w:ins w:id="364" w:author="Gerard" w:date="2014-12-19T15:33:00Z">
        <w:r>
          <w:rPr>
            <w:noProof/>
          </w:rPr>
          <w:t>4.1.3.10. Isotropic Elastic</w:t>
        </w:r>
        <w:r>
          <w:rPr>
            <w:noProof/>
          </w:rPr>
          <w:tab/>
        </w:r>
        <w:r>
          <w:rPr>
            <w:noProof/>
          </w:rPr>
          <w:fldChar w:fldCharType="begin"/>
        </w:r>
        <w:r>
          <w:rPr>
            <w:noProof/>
          </w:rPr>
          <w:instrText xml:space="preserve"> PAGEREF _Toc280622671 \h </w:instrText>
        </w:r>
      </w:ins>
      <w:r>
        <w:rPr>
          <w:noProof/>
        </w:rPr>
      </w:r>
      <w:r>
        <w:rPr>
          <w:noProof/>
        </w:rPr>
        <w:fldChar w:fldCharType="separate"/>
      </w:r>
      <w:ins w:id="365" w:author="Gerard" w:date="2014-12-19T15:33:00Z">
        <w:r>
          <w:rPr>
            <w:noProof/>
          </w:rPr>
          <w:t>115</w:t>
        </w:r>
        <w:r>
          <w:rPr>
            <w:noProof/>
          </w:rPr>
          <w:fldChar w:fldCharType="end"/>
        </w:r>
      </w:ins>
    </w:p>
    <w:p w14:paraId="71BD7482" w14:textId="77777777" w:rsidR="00247AFD" w:rsidRDefault="00247AFD">
      <w:pPr>
        <w:pStyle w:val="TOC4"/>
        <w:tabs>
          <w:tab w:val="right" w:leader="dot" w:pos="9350"/>
        </w:tabs>
        <w:rPr>
          <w:ins w:id="366" w:author="Gerard" w:date="2014-12-19T15:33:00Z"/>
          <w:rFonts w:asciiTheme="minorHAnsi" w:eastAsiaTheme="minorEastAsia" w:hAnsiTheme="minorHAnsi" w:cstheme="minorBidi"/>
          <w:noProof/>
          <w:sz w:val="24"/>
          <w:szCs w:val="24"/>
          <w:lang w:eastAsia="ja-JP"/>
        </w:rPr>
      </w:pPr>
      <w:ins w:id="367" w:author="Gerard" w:date="2014-12-19T15:33:00Z">
        <w:r>
          <w:rPr>
            <w:noProof/>
          </w:rPr>
          <w:t>4.1.3.11. Orthotropic Elastic</w:t>
        </w:r>
        <w:r>
          <w:rPr>
            <w:noProof/>
          </w:rPr>
          <w:tab/>
        </w:r>
        <w:r>
          <w:rPr>
            <w:noProof/>
          </w:rPr>
          <w:fldChar w:fldCharType="begin"/>
        </w:r>
        <w:r>
          <w:rPr>
            <w:noProof/>
          </w:rPr>
          <w:instrText xml:space="preserve"> PAGEREF _Toc280622672 \h </w:instrText>
        </w:r>
      </w:ins>
      <w:r>
        <w:rPr>
          <w:noProof/>
        </w:rPr>
      </w:r>
      <w:r>
        <w:rPr>
          <w:noProof/>
        </w:rPr>
        <w:fldChar w:fldCharType="separate"/>
      </w:r>
      <w:ins w:id="368" w:author="Gerard" w:date="2014-12-19T15:33:00Z">
        <w:r>
          <w:rPr>
            <w:noProof/>
          </w:rPr>
          <w:t>116</w:t>
        </w:r>
        <w:r>
          <w:rPr>
            <w:noProof/>
          </w:rPr>
          <w:fldChar w:fldCharType="end"/>
        </w:r>
      </w:ins>
    </w:p>
    <w:p w14:paraId="0C2B97CA" w14:textId="77777777" w:rsidR="00247AFD" w:rsidRDefault="00247AFD">
      <w:pPr>
        <w:pStyle w:val="TOC4"/>
        <w:tabs>
          <w:tab w:val="right" w:leader="dot" w:pos="9350"/>
        </w:tabs>
        <w:rPr>
          <w:ins w:id="369" w:author="Gerard" w:date="2014-12-19T15:33:00Z"/>
          <w:rFonts w:asciiTheme="minorHAnsi" w:eastAsiaTheme="minorEastAsia" w:hAnsiTheme="minorHAnsi" w:cstheme="minorBidi"/>
          <w:noProof/>
          <w:sz w:val="24"/>
          <w:szCs w:val="24"/>
          <w:lang w:eastAsia="ja-JP"/>
        </w:rPr>
      </w:pPr>
      <w:ins w:id="370" w:author="Gerard" w:date="2014-12-19T15:33:00Z">
        <w:r>
          <w:rPr>
            <w:noProof/>
          </w:rPr>
          <w:t>4.1.3.12. Neo-Hookean</w:t>
        </w:r>
        <w:r>
          <w:rPr>
            <w:noProof/>
          </w:rPr>
          <w:tab/>
        </w:r>
        <w:r>
          <w:rPr>
            <w:noProof/>
          </w:rPr>
          <w:fldChar w:fldCharType="begin"/>
        </w:r>
        <w:r>
          <w:rPr>
            <w:noProof/>
          </w:rPr>
          <w:instrText xml:space="preserve"> PAGEREF _Toc280622673 \h </w:instrText>
        </w:r>
      </w:ins>
      <w:r>
        <w:rPr>
          <w:noProof/>
        </w:rPr>
      </w:r>
      <w:r>
        <w:rPr>
          <w:noProof/>
        </w:rPr>
        <w:fldChar w:fldCharType="separate"/>
      </w:r>
      <w:ins w:id="371" w:author="Gerard" w:date="2014-12-19T15:33:00Z">
        <w:r>
          <w:rPr>
            <w:noProof/>
          </w:rPr>
          <w:t>117</w:t>
        </w:r>
        <w:r>
          <w:rPr>
            <w:noProof/>
          </w:rPr>
          <w:fldChar w:fldCharType="end"/>
        </w:r>
      </w:ins>
    </w:p>
    <w:p w14:paraId="7F6ADDE5" w14:textId="77777777" w:rsidR="00247AFD" w:rsidRDefault="00247AFD">
      <w:pPr>
        <w:pStyle w:val="TOC4"/>
        <w:tabs>
          <w:tab w:val="right" w:leader="dot" w:pos="9350"/>
        </w:tabs>
        <w:rPr>
          <w:ins w:id="372" w:author="Gerard" w:date="2014-12-19T15:33:00Z"/>
          <w:rFonts w:asciiTheme="minorHAnsi" w:eastAsiaTheme="minorEastAsia" w:hAnsiTheme="minorHAnsi" w:cstheme="minorBidi"/>
          <w:noProof/>
          <w:sz w:val="24"/>
          <w:szCs w:val="24"/>
          <w:lang w:eastAsia="ja-JP"/>
        </w:rPr>
      </w:pPr>
      <w:ins w:id="373" w:author="Gerard" w:date="2014-12-19T15:33:00Z">
        <w:r>
          <w:rPr>
            <w:noProof/>
          </w:rPr>
          <w:t>4.1.3.13. Coupled Mooney-Rivlin</w:t>
        </w:r>
        <w:r>
          <w:rPr>
            <w:noProof/>
          </w:rPr>
          <w:tab/>
        </w:r>
        <w:r>
          <w:rPr>
            <w:noProof/>
          </w:rPr>
          <w:fldChar w:fldCharType="begin"/>
        </w:r>
        <w:r>
          <w:rPr>
            <w:noProof/>
          </w:rPr>
          <w:instrText xml:space="preserve"> PAGEREF _Toc280622674 \h </w:instrText>
        </w:r>
      </w:ins>
      <w:r>
        <w:rPr>
          <w:noProof/>
        </w:rPr>
      </w:r>
      <w:r>
        <w:rPr>
          <w:noProof/>
        </w:rPr>
        <w:fldChar w:fldCharType="separate"/>
      </w:r>
      <w:ins w:id="374" w:author="Gerard" w:date="2014-12-19T15:33:00Z">
        <w:r>
          <w:rPr>
            <w:noProof/>
          </w:rPr>
          <w:t>118</w:t>
        </w:r>
        <w:r>
          <w:rPr>
            <w:noProof/>
          </w:rPr>
          <w:fldChar w:fldCharType="end"/>
        </w:r>
      </w:ins>
    </w:p>
    <w:p w14:paraId="41CF9F44" w14:textId="77777777" w:rsidR="00247AFD" w:rsidRDefault="00247AFD">
      <w:pPr>
        <w:pStyle w:val="TOC4"/>
        <w:tabs>
          <w:tab w:val="right" w:leader="dot" w:pos="9350"/>
        </w:tabs>
        <w:rPr>
          <w:ins w:id="375" w:author="Gerard" w:date="2014-12-19T15:33:00Z"/>
          <w:rFonts w:asciiTheme="minorHAnsi" w:eastAsiaTheme="minorEastAsia" w:hAnsiTheme="minorHAnsi" w:cstheme="minorBidi"/>
          <w:noProof/>
          <w:sz w:val="24"/>
          <w:szCs w:val="24"/>
          <w:lang w:eastAsia="ja-JP"/>
        </w:rPr>
      </w:pPr>
      <w:ins w:id="376" w:author="Gerard" w:date="2014-12-19T15:33:00Z">
        <w:r>
          <w:rPr>
            <w:noProof/>
          </w:rPr>
          <w:t>4.1.3.14. Coupled Veronda-Westmann</w:t>
        </w:r>
        <w:r>
          <w:rPr>
            <w:noProof/>
          </w:rPr>
          <w:tab/>
        </w:r>
        <w:r>
          <w:rPr>
            <w:noProof/>
          </w:rPr>
          <w:fldChar w:fldCharType="begin"/>
        </w:r>
        <w:r>
          <w:rPr>
            <w:noProof/>
          </w:rPr>
          <w:instrText xml:space="preserve"> PAGEREF _Toc280622675 \h </w:instrText>
        </w:r>
      </w:ins>
      <w:r>
        <w:rPr>
          <w:noProof/>
        </w:rPr>
      </w:r>
      <w:r>
        <w:rPr>
          <w:noProof/>
        </w:rPr>
        <w:fldChar w:fldCharType="separate"/>
      </w:r>
      <w:ins w:id="377" w:author="Gerard" w:date="2014-12-19T15:33:00Z">
        <w:r>
          <w:rPr>
            <w:noProof/>
          </w:rPr>
          <w:t>119</w:t>
        </w:r>
        <w:r>
          <w:rPr>
            <w:noProof/>
          </w:rPr>
          <w:fldChar w:fldCharType="end"/>
        </w:r>
      </w:ins>
    </w:p>
    <w:p w14:paraId="551DBDF5" w14:textId="77777777" w:rsidR="00247AFD" w:rsidRDefault="00247AFD">
      <w:pPr>
        <w:pStyle w:val="TOC4"/>
        <w:tabs>
          <w:tab w:val="right" w:leader="dot" w:pos="9350"/>
        </w:tabs>
        <w:rPr>
          <w:ins w:id="378" w:author="Gerard" w:date="2014-12-19T15:33:00Z"/>
          <w:rFonts w:asciiTheme="minorHAnsi" w:eastAsiaTheme="minorEastAsia" w:hAnsiTheme="minorHAnsi" w:cstheme="minorBidi"/>
          <w:noProof/>
          <w:sz w:val="24"/>
          <w:szCs w:val="24"/>
          <w:lang w:eastAsia="ja-JP"/>
        </w:rPr>
      </w:pPr>
      <w:ins w:id="379" w:author="Gerard" w:date="2014-12-19T15:33:00Z">
        <w:r>
          <w:rPr>
            <w:noProof/>
          </w:rPr>
          <w:t>4.1.3.15. Ogden Unconstrained</w:t>
        </w:r>
        <w:r>
          <w:rPr>
            <w:noProof/>
          </w:rPr>
          <w:tab/>
        </w:r>
        <w:r>
          <w:rPr>
            <w:noProof/>
          </w:rPr>
          <w:fldChar w:fldCharType="begin"/>
        </w:r>
        <w:r>
          <w:rPr>
            <w:noProof/>
          </w:rPr>
          <w:instrText xml:space="preserve"> PAGEREF _Toc280622676 \h </w:instrText>
        </w:r>
      </w:ins>
      <w:r>
        <w:rPr>
          <w:noProof/>
        </w:rPr>
      </w:r>
      <w:r>
        <w:rPr>
          <w:noProof/>
        </w:rPr>
        <w:fldChar w:fldCharType="separate"/>
      </w:r>
      <w:ins w:id="380" w:author="Gerard" w:date="2014-12-19T15:33:00Z">
        <w:r>
          <w:rPr>
            <w:noProof/>
          </w:rPr>
          <w:t>120</w:t>
        </w:r>
        <w:r>
          <w:rPr>
            <w:noProof/>
          </w:rPr>
          <w:fldChar w:fldCharType="end"/>
        </w:r>
      </w:ins>
    </w:p>
    <w:p w14:paraId="710D3A11" w14:textId="77777777" w:rsidR="00247AFD" w:rsidRDefault="00247AFD">
      <w:pPr>
        <w:pStyle w:val="TOC4"/>
        <w:tabs>
          <w:tab w:val="right" w:leader="dot" w:pos="9350"/>
        </w:tabs>
        <w:rPr>
          <w:ins w:id="381" w:author="Gerard" w:date="2014-12-19T15:33:00Z"/>
          <w:rFonts w:asciiTheme="minorHAnsi" w:eastAsiaTheme="minorEastAsia" w:hAnsiTheme="minorHAnsi" w:cstheme="minorBidi"/>
          <w:noProof/>
          <w:sz w:val="24"/>
          <w:szCs w:val="24"/>
          <w:lang w:eastAsia="ja-JP"/>
        </w:rPr>
      </w:pPr>
      <w:ins w:id="382" w:author="Gerard" w:date="2014-12-19T15:33:00Z">
        <w:r>
          <w:rPr>
            <w:noProof/>
          </w:rPr>
          <w:t>4.1.3.16. Perfect Osmometer Equilibrium Osmotic Pressure</w:t>
        </w:r>
        <w:r>
          <w:rPr>
            <w:noProof/>
          </w:rPr>
          <w:tab/>
        </w:r>
        <w:r>
          <w:rPr>
            <w:noProof/>
          </w:rPr>
          <w:fldChar w:fldCharType="begin"/>
        </w:r>
        <w:r>
          <w:rPr>
            <w:noProof/>
          </w:rPr>
          <w:instrText xml:space="preserve"> PAGEREF _Toc280622677 \h </w:instrText>
        </w:r>
      </w:ins>
      <w:r>
        <w:rPr>
          <w:noProof/>
        </w:rPr>
      </w:r>
      <w:r>
        <w:rPr>
          <w:noProof/>
        </w:rPr>
        <w:fldChar w:fldCharType="separate"/>
      </w:r>
      <w:ins w:id="383" w:author="Gerard" w:date="2014-12-19T15:33:00Z">
        <w:r>
          <w:rPr>
            <w:noProof/>
          </w:rPr>
          <w:t>121</w:t>
        </w:r>
        <w:r>
          <w:rPr>
            <w:noProof/>
          </w:rPr>
          <w:fldChar w:fldCharType="end"/>
        </w:r>
      </w:ins>
    </w:p>
    <w:p w14:paraId="237984C1" w14:textId="77777777" w:rsidR="00247AFD" w:rsidRDefault="00247AFD">
      <w:pPr>
        <w:pStyle w:val="TOC4"/>
        <w:tabs>
          <w:tab w:val="right" w:leader="dot" w:pos="9350"/>
        </w:tabs>
        <w:rPr>
          <w:ins w:id="384" w:author="Gerard" w:date="2014-12-19T15:33:00Z"/>
          <w:rFonts w:asciiTheme="minorHAnsi" w:eastAsiaTheme="minorEastAsia" w:hAnsiTheme="minorHAnsi" w:cstheme="minorBidi"/>
          <w:noProof/>
          <w:sz w:val="24"/>
          <w:szCs w:val="24"/>
          <w:lang w:eastAsia="ja-JP"/>
        </w:rPr>
      </w:pPr>
      <w:ins w:id="385" w:author="Gerard" w:date="2014-12-19T15:33:00Z">
        <w:r>
          <w:rPr>
            <w:noProof/>
          </w:rPr>
          <w:t>4.1.3.17. Solid Mixture</w:t>
        </w:r>
        <w:r>
          <w:rPr>
            <w:noProof/>
          </w:rPr>
          <w:tab/>
        </w:r>
        <w:r>
          <w:rPr>
            <w:noProof/>
          </w:rPr>
          <w:fldChar w:fldCharType="begin"/>
        </w:r>
        <w:r>
          <w:rPr>
            <w:noProof/>
          </w:rPr>
          <w:instrText xml:space="preserve"> PAGEREF _Toc280622678 \h </w:instrText>
        </w:r>
      </w:ins>
      <w:r>
        <w:rPr>
          <w:noProof/>
        </w:rPr>
      </w:r>
      <w:r>
        <w:rPr>
          <w:noProof/>
        </w:rPr>
        <w:fldChar w:fldCharType="separate"/>
      </w:r>
      <w:ins w:id="386" w:author="Gerard" w:date="2014-12-19T15:33:00Z">
        <w:r>
          <w:rPr>
            <w:noProof/>
          </w:rPr>
          <w:t>123</w:t>
        </w:r>
        <w:r>
          <w:rPr>
            <w:noProof/>
          </w:rPr>
          <w:fldChar w:fldCharType="end"/>
        </w:r>
      </w:ins>
    </w:p>
    <w:p w14:paraId="07E6AD38" w14:textId="77777777" w:rsidR="00247AFD" w:rsidRDefault="00247AFD">
      <w:pPr>
        <w:pStyle w:val="TOC4"/>
        <w:tabs>
          <w:tab w:val="right" w:leader="dot" w:pos="9350"/>
        </w:tabs>
        <w:rPr>
          <w:ins w:id="387" w:author="Gerard" w:date="2014-12-19T15:33:00Z"/>
          <w:rFonts w:asciiTheme="minorHAnsi" w:eastAsiaTheme="minorEastAsia" w:hAnsiTheme="minorHAnsi" w:cstheme="minorBidi"/>
          <w:noProof/>
          <w:sz w:val="24"/>
          <w:szCs w:val="24"/>
          <w:lang w:eastAsia="ja-JP"/>
        </w:rPr>
      </w:pPr>
      <w:ins w:id="388" w:author="Gerard" w:date="2014-12-19T15:33:00Z">
        <w:r>
          <w:rPr>
            <w:noProof/>
          </w:rPr>
          <w:t>4.1.3.18. Spherical Fiber Distribution</w:t>
        </w:r>
        <w:r>
          <w:rPr>
            <w:noProof/>
          </w:rPr>
          <w:tab/>
        </w:r>
        <w:r>
          <w:rPr>
            <w:noProof/>
          </w:rPr>
          <w:fldChar w:fldCharType="begin"/>
        </w:r>
        <w:r>
          <w:rPr>
            <w:noProof/>
          </w:rPr>
          <w:instrText xml:space="preserve"> PAGEREF _Toc280622679 \h </w:instrText>
        </w:r>
      </w:ins>
      <w:r>
        <w:rPr>
          <w:noProof/>
        </w:rPr>
      </w:r>
      <w:r>
        <w:rPr>
          <w:noProof/>
        </w:rPr>
        <w:fldChar w:fldCharType="separate"/>
      </w:r>
      <w:ins w:id="389" w:author="Gerard" w:date="2014-12-19T15:33:00Z">
        <w:r>
          <w:rPr>
            <w:noProof/>
          </w:rPr>
          <w:t>124</w:t>
        </w:r>
        <w:r>
          <w:rPr>
            <w:noProof/>
          </w:rPr>
          <w:fldChar w:fldCharType="end"/>
        </w:r>
      </w:ins>
    </w:p>
    <w:p w14:paraId="378FED4C" w14:textId="77777777" w:rsidR="00247AFD" w:rsidRDefault="00247AFD">
      <w:pPr>
        <w:pStyle w:val="TOC4"/>
        <w:tabs>
          <w:tab w:val="right" w:leader="dot" w:pos="9350"/>
        </w:tabs>
        <w:rPr>
          <w:ins w:id="390" w:author="Gerard" w:date="2014-12-19T15:33:00Z"/>
          <w:rFonts w:asciiTheme="minorHAnsi" w:eastAsiaTheme="minorEastAsia" w:hAnsiTheme="minorHAnsi" w:cstheme="minorBidi"/>
          <w:noProof/>
          <w:sz w:val="24"/>
          <w:szCs w:val="24"/>
          <w:lang w:eastAsia="ja-JP"/>
        </w:rPr>
      </w:pPr>
      <w:ins w:id="391" w:author="Gerard" w:date="2014-12-19T15:33:00Z">
        <w:r>
          <w:rPr>
            <w:noProof/>
          </w:rPr>
          <w:t>4.1.3.19. Spherical Fiber Distribution from Solid-Bound Molecule</w:t>
        </w:r>
        <w:r>
          <w:rPr>
            <w:noProof/>
          </w:rPr>
          <w:tab/>
        </w:r>
        <w:r>
          <w:rPr>
            <w:noProof/>
          </w:rPr>
          <w:fldChar w:fldCharType="begin"/>
        </w:r>
        <w:r>
          <w:rPr>
            <w:noProof/>
          </w:rPr>
          <w:instrText xml:space="preserve"> PAGEREF _Toc280622680 \h </w:instrText>
        </w:r>
      </w:ins>
      <w:r>
        <w:rPr>
          <w:noProof/>
        </w:rPr>
      </w:r>
      <w:r>
        <w:rPr>
          <w:noProof/>
        </w:rPr>
        <w:fldChar w:fldCharType="separate"/>
      </w:r>
      <w:ins w:id="392" w:author="Gerard" w:date="2014-12-19T15:33:00Z">
        <w:r>
          <w:rPr>
            <w:noProof/>
          </w:rPr>
          <w:t>126</w:t>
        </w:r>
        <w:r>
          <w:rPr>
            <w:noProof/>
          </w:rPr>
          <w:fldChar w:fldCharType="end"/>
        </w:r>
      </w:ins>
    </w:p>
    <w:p w14:paraId="278F600B" w14:textId="77777777" w:rsidR="00247AFD" w:rsidRDefault="00247AFD">
      <w:pPr>
        <w:pStyle w:val="TOC4"/>
        <w:tabs>
          <w:tab w:val="right" w:leader="dot" w:pos="9350"/>
        </w:tabs>
        <w:rPr>
          <w:ins w:id="393" w:author="Gerard" w:date="2014-12-19T15:33:00Z"/>
          <w:rFonts w:asciiTheme="minorHAnsi" w:eastAsiaTheme="minorEastAsia" w:hAnsiTheme="minorHAnsi" w:cstheme="minorBidi"/>
          <w:noProof/>
          <w:sz w:val="24"/>
          <w:szCs w:val="24"/>
          <w:lang w:eastAsia="ja-JP"/>
        </w:rPr>
      </w:pPr>
      <w:ins w:id="394" w:author="Gerard" w:date="2014-12-19T15:33:00Z">
        <w:r>
          <w:rPr>
            <w:noProof/>
          </w:rPr>
          <w:t>4.1.3.20. Coupled Transversely Isotropic Mooney-Rivlin</w:t>
        </w:r>
        <w:r>
          <w:rPr>
            <w:noProof/>
          </w:rPr>
          <w:tab/>
        </w:r>
        <w:r>
          <w:rPr>
            <w:noProof/>
          </w:rPr>
          <w:fldChar w:fldCharType="begin"/>
        </w:r>
        <w:r>
          <w:rPr>
            <w:noProof/>
          </w:rPr>
          <w:instrText xml:space="preserve"> PAGEREF _Toc280622681 \h </w:instrText>
        </w:r>
      </w:ins>
      <w:r>
        <w:rPr>
          <w:noProof/>
        </w:rPr>
      </w:r>
      <w:r>
        <w:rPr>
          <w:noProof/>
        </w:rPr>
        <w:fldChar w:fldCharType="separate"/>
      </w:r>
      <w:ins w:id="395" w:author="Gerard" w:date="2014-12-19T15:33:00Z">
        <w:r>
          <w:rPr>
            <w:noProof/>
          </w:rPr>
          <w:t>128</w:t>
        </w:r>
        <w:r>
          <w:rPr>
            <w:noProof/>
          </w:rPr>
          <w:fldChar w:fldCharType="end"/>
        </w:r>
      </w:ins>
    </w:p>
    <w:p w14:paraId="42643AE5" w14:textId="77777777" w:rsidR="00247AFD" w:rsidRDefault="00247AFD">
      <w:pPr>
        <w:pStyle w:val="TOC4"/>
        <w:tabs>
          <w:tab w:val="right" w:leader="dot" w:pos="9350"/>
        </w:tabs>
        <w:rPr>
          <w:ins w:id="396" w:author="Gerard" w:date="2014-12-19T15:33:00Z"/>
          <w:rFonts w:asciiTheme="minorHAnsi" w:eastAsiaTheme="minorEastAsia" w:hAnsiTheme="minorHAnsi" w:cstheme="minorBidi"/>
          <w:noProof/>
          <w:sz w:val="24"/>
          <w:szCs w:val="24"/>
          <w:lang w:eastAsia="ja-JP"/>
        </w:rPr>
      </w:pPr>
      <w:ins w:id="397" w:author="Gerard" w:date="2014-12-19T15:33:00Z">
        <w:r>
          <w:rPr>
            <w:noProof/>
          </w:rPr>
          <w:t>4.1.3.21. Coupled Transversely Isotropic Veronda-Westmann</w:t>
        </w:r>
        <w:r>
          <w:rPr>
            <w:noProof/>
          </w:rPr>
          <w:tab/>
        </w:r>
        <w:r>
          <w:rPr>
            <w:noProof/>
          </w:rPr>
          <w:fldChar w:fldCharType="begin"/>
        </w:r>
        <w:r>
          <w:rPr>
            <w:noProof/>
          </w:rPr>
          <w:instrText xml:space="preserve"> PAGEREF _Toc280622682 \h </w:instrText>
        </w:r>
      </w:ins>
      <w:r>
        <w:rPr>
          <w:noProof/>
        </w:rPr>
      </w:r>
      <w:r>
        <w:rPr>
          <w:noProof/>
        </w:rPr>
        <w:fldChar w:fldCharType="separate"/>
      </w:r>
      <w:ins w:id="398" w:author="Gerard" w:date="2014-12-19T15:33:00Z">
        <w:r>
          <w:rPr>
            <w:noProof/>
          </w:rPr>
          <w:t>129</w:t>
        </w:r>
        <w:r>
          <w:rPr>
            <w:noProof/>
          </w:rPr>
          <w:fldChar w:fldCharType="end"/>
        </w:r>
      </w:ins>
    </w:p>
    <w:p w14:paraId="1A34462D" w14:textId="77777777" w:rsidR="00247AFD" w:rsidRDefault="00247AFD">
      <w:pPr>
        <w:pStyle w:val="TOC2"/>
        <w:tabs>
          <w:tab w:val="right" w:leader="dot" w:pos="9350"/>
        </w:tabs>
        <w:rPr>
          <w:ins w:id="399" w:author="Gerard" w:date="2014-12-19T15:33:00Z"/>
          <w:rFonts w:asciiTheme="minorHAnsi" w:eastAsiaTheme="minorEastAsia" w:hAnsiTheme="minorHAnsi" w:cstheme="minorBidi"/>
          <w:smallCaps w:val="0"/>
          <w:noProof/>
          <w:sz w:val="24"/>
          <w:szCs w:val="24"/>
          <w:lang w:eastAsia="ja-JP"/>
        </w:rPr>
      </w:pPr>
      <w:ins w:id="400" w:author="Gerard" w:date="2014-12-19T15:33:00Z">
        <w:r>
          <w:rPr>
            <w:noProof/>
          </w:rPr>
          <w:t>4.2. Continuous Fiber Distribution</w:t>
        </w:r>
        <w:r>
          <w:rPr>
            <w:noProof/>
          </w:rPr>
          <w:tab/>
        </w:r>
        <w:r>
          <w:rPr>
            <w:noProof/>
          </w:rPr>
          <w:fldChar w:fldCharType="begin"/>
        </w:r>
        <w:r>
          <w:rPr>
            <w:noProof/>
          </w:rPr>
          <w:instrText xml:space="preserve"> PAGEREF _Toc280622683 \h </w:instrText>
        </w:r>
      </w:ins>
      <w:r>
        <w:rPr>
          <w:noProof/>
        </w:rPr>
      </w:r>
      <w:r>
        <w:rPr>
          <w:noProof/>
        </w:rPr>
        <w:fldChar w:fldCharType="separate"/>
      </w:r>
      <w:ins w:id="401" w:author="Gerard" w:date="2014-12-19T15:33:00Z">
        <w:r>
          <w:rPr>
            <w:noProof/>
          </w:rPr>
          <w:t>130</w:t>
        </w:r>
        <w:r>
          <w:rPr>
            <w:noProof/>
          </w:rPr>
          <w:fldChar w:fldCharType="end"/>
        </w:r>
      </w:ins>
    </w:p>
    <w:p w14:paraId="6274DDCC" w14:textId="77777777" w:rsidR="00247AFD" w:rsidRDefault="00247AFD">
      <w:pPr>
        <w:pStyle w:val="TOC3"/>
        <w:tabs>
          <w:tab w:val="right" w:leader="dot" w:pos="9350"/>
        </w:tabs>
        <w:rPr>
          <w:ins w:id="402" w:author="Gerard" w:date="2014-12-19T15:33:00Z"/>
          <w:rFonts w:asciiTheme="minorHAnsi" w:eastAsiaTheme="minorEastAsia" w:hAnsiTheme="minorHAnsi" w:cstheme="minorBidi"/>
          <w:i w:val="0"/>
          <w:iCs w:val="0"/>
          <w:noProof/>
          <w:sz w:val="24"/>
          <w:szCs w:val="24"/>
          <w:lang w:eastAsia="ja-JP"/>
        </w:rPr>
      </w:pPr>
      <w:ins w:id="403" w:author="Gerard" w:date="2014-12-19T15:33:00Z">
        <w:r w:rsidRPr="00D36F14">
          <w:rPr>
            <w:noProof/>
            <w:color w:val="000000"/>
          </w:rPr>
          <w:t>4.2.1.</w:t>
        </w:r>
        <w:r>
          <w:rPr>
            <w:noProof/>
          </w:rPr>
          <w:t xml:space="preserve"> Compressible Continuous Fiber Distribution</w:t>
        </w:r>
        <w:r>
          <w:rPr>
            <w:noProof/>
          </w:rPr>
          <w:tab/>
        </w:r>
        <w:r>
          <w:rPr>
            <w:noProof/>
          </w:rPr>
          <w:fldChar w:fldCharType="begin"/>
        </w:r>
        <w:r>
          <w:rPr>
            <w:noProof/>
          </w:rPr>
          <w:instrText xml:space="preserve"> PAGEREF _Toc280622684 \h </w:instrText>
        </w:r>
      </w:ins>
      <w:r>
        <w:rPr>
          <w:noProof/>
        </w:rPr>
      </w:r>
      <w:r>
        <w:rPr>
          <w:noProof/>
        </w:rPr>
        <w:fldChar w:fldCharType="separate"/>
      </w:r>
      <w:ins w:id="404" w:author="Gerard" w:date="2014-12-19T15:33:00Z">
        <w:r>
          <w:rPr>
            <w:noProof/>
          </w:rPr>
          <w:t>131</w:t>
        </w:r>
        <w:r>
          <w:rPr>
            <w:noProof/>
          </w:rPr>
          <w:fldChar w:fldCharType="end"/>
        </w:r>
      </w:ins>
    </w:p>
    <w:p w14:paraId="386DD6D1" w14:textId="77777777" w:rsidR="00247AFD" w:rsidRDefault="00247AFD">
      <w:pPr>
        <w:pStyle w:val="TOC3"/>
        <w:tabs>
          <w:tab w:val="right" w:leader="dot" w:pos="9350"/>
        </w:tabs>
        <w:rPr>
          <w:ins w:id="405" w:author="Gerard" w:date="2014-12-19T15:33:00Z"/>
          <w:rFonts w:asciiTheme="minorHAnsi" w:eastAsiaTheme="minorEastAsia" w:hAnsiTheme="minorHAnsi" w:cstheme="minorBidi"/>
          <w:i w:val="0"/>
          <w:iCs w:val="0"/>
          <w:noProof/>
          <w:sz w:val="24"/>
          <w:szCs w:val="24"/>
          <w:lang w:eastAsia="ja-JP"/>
        </w:rPr>
      </w:pPr>
      <w:ins w:id="406" w:author="Gerard" w:date="2014-12-19T15:33:00Z">
        <w:r w:rsidRPr="00D36F14">
          <w:rPr>
            <w:noProof/>
            <w:color w:val="000000"/>
          </w:rPr>
          <w:t>4.2.2.</w:t>
        </w:r>
        <w:r>
          <w:rPr>
            <w:noProof/>
          </w:rPr>
          <w:t xml:space="preserve"> Uncoupled Continuous Fiber Distribution</w:t>
        </w:r>
        <w:r>
          <w:rPr>
            <w:noProof/>
          </w:rPr>
          <w:tab/>
        </w:r>
        <w:r>
          <w:rPr>
            <w:noProof/>
          </w:rPr>
          <w:fldChar w:fldCharType="begin"/>
        </w:r>
        <w:r>
          <w:rPr>
            <w:noProof/>
          </w:rPr>
          <w:instrText xml:space="preserve"> PAGEREF _Toc280622685 \h </w:instrText>
        </w:r>
      </w:ins>
      <w:r>
        <w:rPr>
          <w:noProof/>
        </w:rPr>
      </w:r>
      <w:r>
        <w:rPr>
          <w:noProof/>
        </w:rPr>
        <w:fldChar w:fldCharType="separate"/>
      </w:r>
      <w:ins w:id="407" w:author="Gerard" w:date="2014-12-19T15:33:00Z">
        <w:r>
          <w:rPr>
            <w:noProof/>
          </w:rPr>
          <w:t>132</w:t>
        </w:r>
        <w:r>
          <w:rPr>
            <w:noProof/>
          </w:rPr>
          <w:fldChar w:fldCharType="end"/>
        </w:r>
      </w:ins>
    </w:p>
    <w:p w14:paraId="68D6E57E" w14:textId="77777777" w:rsidR="00247AFD" w:rsidRDefault="00247AFD">
      <w:pPr>
        <w:pStyle w:val="TOC3"/>
        <w:tabs>
          <w:tab w:val="right" w:leader="dot" w:pos="9350"/>
        </w:tabs>
        <w:rPr>
          <w:ins w:id="408" w:author="Gerard" w:date="2014-12-19T15:33:00Z"/>
          <w:rFonts w:asciiTheme="minorHAnsi" w:eastAsiaTheme="minorEastAsia" w:hAnsiTheme="minorHAnsi" w:cstheme="minorBidi"/>
          <w:i w:val="0"/>
          <w:iCs w:val="0"/>
          <w:noProof/>
          <w:sz w:val="24"/>
          <w:szCs w:val="24"/>
          <w:lang w:eastAsia="ja-JP"/>
        </w:rPr>
      </w:pPr>
      <w:ins w:id="409" w:author="Gerard" w:date="2014-12-19T15:33:00Z">
        <w:r w:rsidRPr="00D36F14">
          <w:rPr>
            <w:noProof/>
            <w:color w:val="000000"/>
          </w:rPr>
          <w:t>4.2.3.</w:t>
        </w:r>
        <w:r>
          <w:rPr>
            <w:noProof/>
          </w:rPr>
          <w:t xml:space="preserve"> Fibers</w:t>
        </w:r>
        <w:r>
          <w:rPr>
            <w:noProof/>
          </w:rPr>
          <w:tab/>
        </w:r>
        <w:r>
          <w:rPr>
            <w:noProof/>
          </w:rPr>
          <w:fldChar w:fldCharType="begin"/>
        </w:r>
        <w:r>
          <w:rPr>
            <w:noProof/>
          </w:rPr>
          <w:instrText xml:space="preserve"> PAGEREF _Toc280622686 \h </w:instrText>
        </w:r>
      </w:ins>
      <w:r>
        <w:rPr>
          <w:noProof/>
        </w:rPr>
      </w:r>
      <w:r>
        <w:rPr>
          <w:noProof/>
        </w:rPr>
        <w:fldChar w:fldCharType="separate"/>
      </w:r>
      <w:ins w:id="410" w:author="Gerard" w:date="2014-12-19T15:33:00Z">
        <w:r>
          <w:rPr>
            <w:noProof/>
          </w:rPr>
          <w:t>133</w:t>
        </w:r>
        <w:r>
          <w:rPr>
            <w:noProof/>
          </w:rPr>
          <w:fldChar w:fldCharType="end"/>
        </w:r>
      </w:ins>
    </w:p>
    <w:p w14:paraId="172EFD40" w14:textId="77777777" w:rsidR="00247AFD" w:rsidRDefault="00247AFD">
      <w:pPr>
        <w:pStyle w:val="TOC4"/>
        <w:tabs>
          <w:tab w:val="right" w:leader="dot" w:pos="9350"/>
        </w:tabs>
        <w:rPr>
          <w:ins w:id="411" w:author="Gerard" w:date="2014-12-19T15:33:00Z"/>
          <w:rFonts w:asciiTheme="minorHAnsi" w:eastAsiaTheme="minorEastAsia" w:hAnsiTheme="minorHAnsi" w:cstheme="minorBidi"/>
          <w:noProof/>
          <w:sz w:val="24"/>
          <w:szCs w:val="24"/>
          <w:lang w:eastAsia="ja-JP"/>
        </w:rPr>
      </w:pPr>
      <w:ins w:id="412" w:author="Gerard" w:date="2014-12-19T15:33:00Z">
        <w:r>
          <w:rPr>
            <w:noProof/>
          </w:rPr>
          <w:t>4.2.3.1. Fiber with Exponential-Power Law</w:t>
        </w:r>
        <w:r>
          <w:rPr>
            <w:noProof/>
          </w:rPr>
          <w:tab/>
        </w:r>
        <w:r>
          <w:rPr>
            <w:noProof/>
          </w:rPr>
          <w:fldChar w:fldCharType="begin"/>
        </w:r>
        <w:r>
          <w:rPr>
            <w:noProof/>
          </w:rPr>
          <w:instrText xml:space="preserve"> PAGEREF _Toc280622687 \h </w:instrText>
        </w:r>
      </w:ins>
      <w:r>
        <w:rPr>
          <w:noProof/>
        </w:rPr>
      </w:r>
      <w:r>
        <w:rPr>
          <w:noProof/>
        </w:rPr>
        <w:fldChar w:fldCharType="separate"/>
      </w:r>
      <w:ins w:id="413" w:author="Gerard" w:date="2014-12-19T15:33:00Z">
        <w:r>
          <w:rPr>
            <w:noProof/>
          </w:rPr>
          <w:t>134</w:t>
        </w:r>
        <w:r>
          <w:rPr>
            <w:noProof/>
          </w:rPr>
          <w:fldChar w:fldCharType="end"/>
        </w:r>
      </w:ins>
    </w:p>
    <w:p w14:paraId="00B63800" w14:textId="77777777" w:rsidR="00247AFD" w:rsidRDefault="00247AFD">
      <w:pPr>
        <w:pStyle w:val="TOC4"/>
        <w:tabs>
          <w:tab w:val="right" w:leader="dot" w:pos="9350"/>
        </w:tabs>
        <w:rPr>
          <w:ins w:id="414" w:author="Gerard" w:date="2014-12-19T15:33:00Z"/>
          <w:rFonts w:asciiTheme="minorHAnsi" w:eastAsiaTheme="minorEastAsia" w:hAnsiTheme="minorHAnsi" w:cstheme="minorBidi"/>
          <w:noProof/>
          <w:sz w:val="24"/>
          <w:szCs w:val="24"/>
          <w:lang w:eastAsia="ja-JP"/>
        </w:rPr>
      </w:pPr>
      <w:ins w:id="415" w:author="Gerard" w:date="2014-12-19T15:33:00Z">
        <w:r>
          <w:rPr>
            <w:noProof/>
          </w:rPr>
          <w:t>4.2.3.2. Fiber with Neo-Hookean Law</w:t>
        </w:r>
        <w:r>
          <w:rPr>
            <w:noProof/>
          </w:rPr>
          <w:tab/>
        </w:r>
        <w:r>
          <w:rPr>
            <w:noProof/>
          </w:rPr>
          <w:fldChar w:fldCharType="begin"/>
        </w:r>
        <w:r>
          <w:rPr>
            <w:noProof/>
          </w:rPr>
          <w:instrText xml:space="preserve"> PAGEREF _Toc280622688 \h </w:instrText>
        </w:r>
      </w:ins>
      <w:r>
        <w:rPr>
          <w:noProof/>
        </w:rPr>
      </w:r>
      <w:r>
        <w:rPr>
          <w:noProof/>
        </w:rPr>
        <w:fldChar w:fldCharType="separate"/>
      </w:r>
      <w:ins w:id="416" w:author="Gerard" w:date="2014-12-19T15:33:00Z">
        <w:r>
          <w:rPr>
            <w:noProof/>
          </w:rPr>
          <w:t>135</w:t>
        </w:r>
        <w:r>
          <w:rPr>
            <w:noProof/>
          </w:rPr>
          <w:fldChar w:fldCharType="end"/>
        </w:r>
      </w:ins>
    </w:p>
    <w:p w14:paraId="698F10DE" w14:textId="77777777" w:rsidR="00247AFD" w:rsidRDefault="00247AFD">
      <w:pPr>
        <w:pStyle w:val="TOC4"/>
        <w:tabs>
          <w:tab w:val="right" w:leader="dot" w:pos="9350"/>
        </w:tabs>
        <w:rPr>
          <w:ins w:id="417" w:author="Gerard" w:date="2014-12-19T15:33:00Z"/>
          <w:rFonts w:asciiTheme="minorHAnsi" w:eastAsiaTheme="minorEastAsia" w:hAnsiTheme="minorHAnsi" w:cstheme="minorBidi"/>
          <w:noProof/>
          <w:sz w:val="24"/>
          <w:szCs w:val="24"/>
          <w:lang w:eastAsia="ja-JP"/>
        </w:rPr>
      </w:pPr>
      <w:ins w:id="418" w:author="Gerard" w:date="2014-12-19T15:33:00Z">
        <w:r>
          <w:rPr>
            <w:noProof/>
          </w:rPr>
          <w:t>4.2.3.3. Fiber with Exponential-Power Law Uncoupled</w:t>
        </w:r>
        <w:r>
          <w:rPr>
            <w:noProof/>
          </w:rPr>
          <w:tab/>
        </w:r>
        <w:r>
          <w:rPr>
            <w:noProof/>
          </w:rPr>
          <w:fldChar w:fldCharType="begin"/>
        </w:r>
        <w:r>
          <w:rPr>
            <w:noProof/>
          </w:rPr>
          <w:instrText xml:space="preserve"> PAGEREF _Toc280622689 \h </w:instrText>
        </w:r>
      </w:ins>
      <w:r>
        <w:rPr>
          <w:noProof/>
        </w:rPr>
      </w:r>
      <w:r>
        <w:rPr>
          <w:noProof/>
        </w:rPr>
        <w:fldChar w:fldCharType="separate"/>
      </w:r>
      <w:ins w:id="419" w:author="Gerard" w:date="2014-12-19T15:33:00Z">
        <w:r>
          <w:rPr>
            <w:noProof/>
          </w:rPr>
          <w:t>136</w:t>
        </w:r>
        <w:r>
          <w:rPr>
            <w:noProof/>
          </w:rPr>
          <w:fldChar w:fldCharType="end"/>
        </w:r>
      </w:ins>
    </w:p>
    <w:p w14:paraId="30870FAF" w14:textId="77777777" w:rsidR="00247AFD" w:rsidRDefault="00247AFD">
      <w:pPr>
        <w:pStyle w:val="TOC4"/>
        <w:tabs>
          <w:tab w:val="right" w:leader="dot" w:pos="9350"/>
        </w:tabs>
        <w:rPr>
          <w:ins w:id="420" w:author="Gerard" w:date="2014-12-19T15:33:00Z"/>
          <w:rFonts w:asciiTheme="minorHAnsi" w:eastAsiaTheme="minorEastAsia" w:hAnsiTheme="minorHAnsi" w:cstheme="minorBidi"/>
          <w:noProof/>
          <w:sz w:val="24"/>
          <w:szCs w:val="24"/>
          <w:lang w:eastAsia="ja-JP"/>
        </w:rPr>
      </w:pPr>
      <w:ins w:id="421" w:author="Gerard" w:date="2014-12-19T15:33:00Z">
        <w:r>
          <w:rPr>
            <w:noProof/>
          </w:rPr>
          <w:t>4.2.3.4. Fiber with Neo-Hookean Law Uncoupled</w:t>
        </w:r>
        <w:r>
          <w:rPr>
            <w:noProof/>
          </w:rPr>
          <w:tab/>
        </w:r>
        <w:r>
          <w:rPr>
            <w:noProof/>
          </w:rPr>
          <w:fldChar w:fldCharType="begin"/>
        </w:r>
        <w:r>
          <w:rPr>
            <w:noProof/>
          </w:rPr>
          <w:instrText xml:space="preserve"> PAGEREF _Toc280622690 \h </w:instrText>
        </w:r>
      </w:ins>
      <w:r>
        <w:rPr>
          <w:noProof/>
        </w:rPr>
      </w:r>
      <w:r>
        <w:rPr>
          <w:noProof/>
        </w:rPr>
        <w:fldChar w:fldCharType="separate"/>
      </w:r>
      <w:ins w:id="422" w:author="Gerard" w:date="2014-12-19T15:33:00Z">
        <w:r>
          <w:rPr>
            <w:noProof/>
          </w:rPr>
          <w:t>137</w:t>
        </w:r>
        <w:r>
          <w:rPr>
            <w:noProof/>
          </w:rPr>
          <w:fldChar w:fldCharType="end"/>
        </w:r>
      </w:ins>
    </w:p>
    <w:p w14:paraId="48717541" w14:textId="77777777" w:rsidR="00247AFD" w:rsidRDefault="00247AFD">
      <w:pPr>
        <w:pStyle w:val="TOC3"/>
        <w:tabs>
          <w:tab w:val="right" w:leader="dot" w:pos="9350"/>
        </w:tabs>
        <w:rPr>
          <w:ins w:id="423" w:author="Gerard" w:date="2014-12-19T15:33:00Z"/>
          <w:rFonts w:asciiTheme="minorHAnsi" w:eastAsiaTheme="minorEastAsia" w:hAnsiTheme="minorHAnsi" w:cstheme="minorBidi"/>
          <w:i w:val="0"/>
          <w:iCs w:val="0"/>
          <w:noProof/>
          <w:sz w:val="24"/>
          <w:szCs w:val="24"/>
          <w:lang w:eastAsia="ja-JP"/>
        </w:rPr>
      </w:pPr>
      <w:ins w:id="424" w:author="Gerard" w:date="2014-12-19T15:33:00Z">
        <w:r w:rsidRPr="00D36F14">
          <w:rPr>
            <w:noProof/>
            <w:color w:val="000000"/>
          </w:rPr>
          <w:t>4.2.4.</w:t>
        </w:r>
        <w:r>
          <w:rPr>
            <w:noProof/>
          </w:rPr>
          <w:t xml:space="preserve"> Distribution</w:t>
        </w:r>
        <w:r>
          <w:rPr>
            <w:noProof/>
          </w:rPr>
          <w:tab/>
        </w:r>
        <w:r>
          <w:rPr>
            <w:noProof/>
          </w:rPr>
          <w:fldChar w:fldCharType="begin"/>
        </w:r>
        <w:r>
          <w:rPr>
            <w:noProof/>
          </w:rPr>
          <w:instrText xml:space="preserve"> PAGEREF _Toc280622691 \h </w:instrText>
        </w:r>
      </w:ins>
      <w:r>
        <w:rPr>
          <w:noProof/>
        </w:rPr>
      </w:r>
      <w:r>
        <w:rPr>
          <w:noProof/>
        </w:rPr>
        <w:fldChar w:fldCharType="separate"/>
      </w:r>
      <w:ins w:id="425" w:author="Gerard" w:date="2014-12-19T15:33:00Z">
        <w:r>
          <w:rPr>
            <w:noProof/>
          </w:rPr>
          <w:t>138</w:t>
        </w:r>
        <w:r>
          <w:rPr>
            <w:noProof/>
          </w:rPr>
          <w:fldChar w:fldCharType="end"/>
        </w:r>
      </w:ins>
    </w:p>
    <w:p w14:paraId="43AC1FCC" w14:textId="77777777" w:rsidR="00247AFD" w:rsidRDefault="00247AFD">
      <w:pPr>
        <w:pStyle w:val="TOC4"/>
        <w:tabs>
          <w:tab w:val="right" w:leader="dot" w:pos="9350"/>
        </w:tabs>
        <w:rPr>
          <w:ins w:id="426" w:author="Gerard" w:date="2014-12-19T15:33:00Z"/>
          <w:rFonts w:asciiTheme="minorHAnsi" w:eastAsiaTheme="minorEastAsia" w:hAnsiTheme="minorHAnsi" w:cstheme="minorBidi"/>
          <w:noProof/>
          <w:sz w:val="24"/>
          <w:szCs w:val="24"/>
          <w:lang w:eastAsia="ja-JP"/>
        </w:rPr>
      </w:pPr>
      <w:ins w:id="427" w:author="Gerard" w:date="2014-12-19T15:33:00Z">
        <w:r>
          <w:rPr>
            <w:noProof/>
          </w:rPr>
          <w:t>4.2.4.1. Spherical</w:t>
        </w:r>
        <w:r>
          <w:rPr>
            <w:noProof/>
          </w:rPr>
          <w:tab/>
        </w:r>
        <w:r>
          <w:rPr>
            <w:noProof/>
          </w:rPr>
          <w:fldChar w:fldCharType="begin"/>
        </w:r>
        <w:r>
          <w:rPr>
            <w:noProof/>
          </w:rPr>
          <w:instrText xml:space="preserve"> PAGEREF _Toc280622692 \h </w:instrText>
        </w:r>
      </w:ins>
      <w:r>
        <w:rPr>
          <w:noProof/>
        </w:rPr>
      </w:r>
      <w:r>
        <w:rPr>
          <w:noProof/>
        </w:rPr>
        <w:fldChar w:fldCharType="separate"/>
      </w:r>
      <w:ins w:id="428" w:author="Gerard" w:date="2014-12-19T15:33:00Z">
        <w:r>
          <w:rPr>
            <w:noProof/>
          </w:rPr>
          <w:t>139</w:t>
        </w:r>
        <w:r>
          <w:rPr>
            <w:noProof/>
          </w:rPr>
          <w:fldChar w:fldCharType="end"/>
        </w:r>
      </w:ins>
    </w:p>
    <w:p w14:paraId="3D4C9F24" w14:textId="77777777" w:rsidR="00247AFD" w:rsidRDefault="00247AFD">
      <w:pPr>
        <w:pStyle w:val="TOC4"/>
        <w:tabs>
          <w:tab w:val="right" w:leader="dot" w:pos="9350"/>
        </w:tabs>
        <w:rPr>
          <w:ins w:id="429" w:author="Gerard" w:date="2014-12-19T15:33:00Z"/>
          <w:rFonts w:asciiTheme="minorHAnsi" w:eastAsiaTheme="minorEastAsia" w:hAnsiTheme="minorHAnsi" w:cstheme="minorBidi"/>
          <w:noProof/>
          <w:sz w:val="24"/>
          <w:szCs w:val="24"/>
          <w:lang w:eastAsia="ja-JP"/>
        </w:rPr>
      </w:pPr>
      <w:ins w:id="430" w:author="Gerard" w:date="2014-12-19T15:33:00Z">
        <w:r>
          <w:rPr>
            <w:noProof/>
          </w:rPr>
          <w:t>4.2.4.2. Ellipsoidal</w:t>
        </w:r>
        <w:r>
          <w:rPr>
            <w:noProof/>
          </w:rPr>
          <w:tab/>
        </w:r>
        <w:r>
          <w:rPr>
            <w:noProof/>
          </w:rPr>
          <w:fldChar w:fldCharType="begin"/>
        </w:r>
        <w:r>
          <w:rPr>
            <w:noProof/>
          </w:rPr>
          <w:instrText xml:space="preserve"> PAGEREF _Toc280622693 \h </w:instrText>
        </w:r>
      </w:ins>
      <w:r>
        <w:rPr>
          <w:noProof/>
        </w:rPr>
      </w:r>
      <w:r>
        <w:rPr>
          <w:noProof/>
        </w:rPr>
        <w:fldChar w:fldCharType="separate"/>
      </w:r>
      <w:ins w:id="431" w:author="Gerard" w:date="2014-12-19T15:33:00Z">
        <w:r>
          <w:rPr>
            <w:noProof/>
          </w:rPr>
          <w:t>140</w:t>
        </w:r>
        <w:r>
          <w:rPr>
            <w:noProof/>
          </w:rPr>
          <w:fldChar w:fldCharType="end"/>
        </w:r>
      </w:ins>
    </w:p>
    <w:p w14:paraId="3F81ED3D" w14:textId="77777777" w:rsidR="00247AFD" w:rsidRDefault="00247AFD">
      <w:pPr>
        <w:pStyle w:val="TOC4"/>
        <w:tabs>
          <w:tab w:val="right" w:leader="dot" w:pos="9350"/>
        </w:tabs>
        <w:rPr>
          <w:ins w:id="432" w:author="Gerard" w:date="2014-12-19T15:33:00Z"/>
          <w:rFonts w:asciiTheme="minorHAnsi" w:eastAsiaTheme="minorEastAsia" w:hAnsiTheme="minorHAnsi" w:cstheme="minorBidi"/>
          <w:noProof/>
          <w:sz w:val="24"/>
          <w:szCs w:val="24"/>
          <w:lang w:eastAsia="ja-JP"/>
        </w:rPr>
      </w:pPr>
      <w:ins w:id="433" w:author="Gerard" w:date="2014-12-19T15:33:00Z">
        <w:r>
          <w:rPr>
            <w:noProof/>
          </w:rPr>
          <w:t>4.2.4.3. π-Periodic von Mises Distribution</w:t>
        </w:r>
        <w:r>
          <w:rPr>
            <w:noProof/>
          </w:rPr>
          <w:tab/>
        </w:r>
        <w:r>
          <w:rPr>
            <w:noProof/>
          </w:rPr>
          <w:fldChar w:fldCharType="begin"/>
        </w:r>
        <w:r>
          <w:rPr>
            <w:noProof/>
          </w:rPr>
          <w:instrText xml:space="preserve"> PAGEREF _Toc280622694 \h </w:instrText>
        </w:r>
      </w:ins>
      <w:r>
        <w:rPr>
          <w:noProof/>
        </w:rPr>
      </w:r>
      <w:r>
        <w:rPr>
          <w:noProof/>
        </w:rPr>
        <w:fldChar w:fldCharType="separate"/>
      </w:r>
      <w:ins w:id="434" w:author="Gerard" w:date="2014-12-19T15:33:00Z">
        <w:r>
          <w:rPr>
            <w:noProof/>
          </w:rPr>
          <w:t>141</w:t>
        </w:r>
        <w:r>
          <w:rPr>
            <w:noProof/>
          </w:rPr>
          <w:fldChar w:fldCharType="end"/>
        </w:r>
      </w:ins>
    </w:p>
    <w:p w14:paraId="767709BC" w14:textId="77777777" w:rsidR="00247AFD" w:rsidRDefault="00247AFD">
      <w:pPr>
        <w:pStyle w:val="TOC4"/>
        <w:tabs>
          <w:tab w:val="right" w:leader="dot" w:pos="9350"/>
        </w:tabs>
        <w:rPr>
          <w:ins w:id="435" w:author="Gerard" w:date="2014-12-19T15:33:00Z"/>
          <w:rFonts w:asciiTheme="minorHAnsi" w:eastAsiaTheme="minorEastAsia" w:hAnsiTheme="minorHAnsi" w:cstheme="minorBidi"/>
          <w:noProof/>
          <w:sz w:val="24"/>
          <w:szCs w:val="24"/>
          <w:lang w:eastAsia="ja-JP"/>
        </w:rPr>
      </w:pPr>
      <w:ins w:id="436" w:author="Gerard" w:date="2014-12-19T15:33:00Z">
        <w:r>
          <w:rPr>
            <w:noProof/>
          </w:rPr>
          <w:t>4.2.4.4. Circular</w:t>
        </w:r>
        <w:r>
          <w:rPr>
            <w:noProof/>
          </w:rPr>
          <w:tab/>
        </w:r>
        <w:r>
          <w:rPr>
            <w:noProof/>
          </w:rPr>
          <w:fldChar w:fldCharType="begin"/>
        </w:r>
        <w:r>
          <w:rPr>
            <w:noProof/>
          </w:rPr>
          <w:instrText xml:space="preserve"> PAGEREF _Toc280622695 \h </w:instrText>
        </w:r>
      </w:ins>
      <w:r>
        <w:rPr>
          <w:noProof/>
        </w:rPr>
      </w:r>
      <w:r>
        <w:rPr>
          <w:noProof/>
        </w:rPr>
        <w:fldChar w:fldCharType="separate"/>
      </w:r>
      <w:ins w:id="437" w:author="Gerard" w:date="2014-12-19T15:33:00Z">
        <w:r>
          <w:rPr>
            <w:noProof/>
          </w:rPr>
          <w:t>142</w:t>
        </w:r>
        <w:r>
          <w:rPr>
            <w:noProof/>
          </w:rPr>
          <w:fldChar w:fldCharType="end"/>
        </w:r>
      </w:ins>
    </w:p>
    <w:p w14:paraId="4FBD6390" w14:textId="77777777" w:rsidR="00247AFD" w:rsidRDefault="00247AFD">
      <w:pPr>
        <w:pStyle w:val="TOC4"/>
        <w:tabs>
          <w:tab w:val="right" w:leader="dot" w:pos="9350"/>
        </w:tabs>
        <w:rPr>
          <w:ins w:id="438" w:author="Gerard" w:date="2014-12-19T15:33:00Z"/>
          <w:rFonts w:asciiTheme="minorHAnsi" w:eastAsiaTheme="minorEastAsia" w:hAnsiTheme="minorHAnsi" w:cstheme="minorBidi"/>
          <w:noProof/>
          <w:sz w:val="24"/>
          <w:szCs w:val="24"/>
          <w:lang w:eastAsia="ja-JP"/>
        </w:rPr>
      </w:pPr>
      <w:ins w:id="439" w:author="Gerard" w:date="2014-12-19T15:33:00Z">
        <w:r>
          <w:rPr>
            <w:noProof/>
          </w:rPr>
          <w:t>4.2.4.5. Elliptical</w:t>
        </w:r>
        <w:r>
          <w:rPr>
            <w:noProof/>
          </w:rPr>
          <w:tab/>
        </w:r>
        <w:r>
          <w:rPr>
            <w:noProof/>
          </w:rPr>
          <w:fldChar w:fldCharType="begin"/>
        </w:r>
        <w:r>
          <w:rPr>
            <w:noProof/>
          </w:rPr>
          <w:instrText xml:space="preserve"> PAGEREF _Toc280622696 \h </w:instrText>
        </w:r>
      </w:ins>
      <w:r>
        <w:rPr>
          <w:noProof/>
        </w:rPr>
      </w:r>
      <w:r>
        <w:rPr>
          <w:noProof/>
        </w:rPr>
        <w:fldChar w:fldCharType="separate"/>
      </w:r>
      <w:ins w:id="440" w:author="Gerard" w:date="2014-12-19T15:33:00Z">
        <w:r>
          <w:rPr>
            <w:noProof/>
          </w:rPr>
          <w:t>143</w:t>
        </w:r>
        <w:r>
          <w:rPr>
            <w:noProof/>
          </w:rPr>
          <w:fldChar w:fldCharType="end"/>
        </w:r>
      </w:ins>
    </w:p>
    <w:p w14:paraId="2FA1654D" w14:textId="77777777" w:rsidR="00247AFD" w:rsidRDefault="00247AFD">
      <w:pPr>
        <w:pStyle w:val="TOC4"/>
        <w:tabs>
          <w:tab w:val="right" w:leader="dot" w:pos="9350"/>
        </w:tabs>
        <w:rPr>
          <w:ins w:id="441" w:author="Gerard" w:date="2014-12-19T15:33:00Z"/>
          <w:rFonts w:asciiTheme="minorHAnsi" w:eastAsiaTheme="minorEastAsia" w:hAnsiTheme="minorHAnsi" w:cstheme="minorBidi"/>
          <w:noProof/>
          <w:sz w:val="24"/>
          <w:szCs w:val="24"/>
          <w:lang w:eastAsia="ja-JP"/>
        </w:rPr>
      </w:pPr>
      <w:ins w:id="442" w:author="Gerard" w:date="2014-12-19T15:33:00Z">
        <w:r>
          <w:rPr>
            <w:noProof/>
          </w:rPr>
          <w:t>4.2.4.6. von Mises Distribution</w:t>
        </w:r>
        <w:r>
          <w:rPr>
            <w:noProof/>
          </w:rPr>
          <w:tab/>
        </w:r>
        <w:r>
          <w:rPr>
            <w:noProof/>
          </w:rPr>
          <w:fldChar w:fldCharType="begin"/>
        </w:r>
        <w:r>
          <w:rPr>
            <w:noProof/>
          </w:rPr>
          <w:instrText xml:space="preserve"> PAGEREF _Toc280622697 \h </w:instrText>
        </w:r>
      </w:ins>
      <w:r>
        <w:rPr>
          <w:noProof/>
        </w:rPr>
      </w:r>
      <w:r>
        <w:rPr>
          <w:noProof/>
        </w:rPr>
        <w:fldChar w:fldCharType="separate"/>
      </w:r>
      <w:ins w:id="443" w:author="Gerard" w:date="2014-12-19T15:33:00Z">
        <w:r>
          <w:rPr>
            <w:noProof/>
          </w:rPr>
          <w:t>145</w:t>
        </w:r>
        <w:r>
          <w:rPr>
            <w:noProof/>
          </w:rPr>
          <w:fldChar w:fldCharType="end"/>
        </w:r>
      </w:ins>
    </w:p>
    <w:p w14:paraId="5DB81A94" w14:textId="77777777" w:rsidR="00247AFD" w:rsidRDefault="00247AFD">
      <w:pPr>
        <w:pStyle w:val="TOC3"/>
        <w:tabs>
          <w:tab w:val="right" w:leader="dot" w:pos="9350"/>
        </w:tabs>
        <w:rPr>
          <w:ins w:id="444" w:author="Gerard" w:date="2014-12-19T15:33:00Z"/>
          <w:rFonts w:asciiTheme="minorHAnsi" w:eastAsiaTheme="minorEastAsia" w:hAnsiTheme="minorHAnsi" w:cstheme="minorBidi"/>
          <w:i w:val="0"/>
          <w:iCs w:val="0"/>
          <w:noProof/>
          <w:sz w:val="24"/>
          <w:szCs w:val="24"/>
          <w:lang w:eastAsia="ja-JP"/>
        </w:rPr>
      </w:pPr>
      <w:ins w:id="445" w:author="Gerard" w:date="2014-12-19T15:33:00Z">
        <w:r w:rsidRPr="00D36F14">
          <w:rPr>
            <w:noProof/>
            <w:color w:val="000000"/>
          </w:rPr>
          <w:t>4.2.5.</w:t>
        </w:r>
        <w:r>
          <w:rPr>
            <w:noProof/>
          </w:rPr>
          <w:t xml:space="preserve"> Scheme</w:t>
        </w:r>
        <w:r>
          <w:rPr>
            <w:noProof/>
          </w:rPr>
          <w:tab/>
        </w:r>
        <w:r>
          <w:rPr>
            <w:noProof/>
          </w:rPr>
          <w:fldChar w:fldCharType="begin"/>
        </w:r>
        <w:r>
          <w:rPr>
            <w:noProof/>
          </w:rPr>
          <w:instrText xml:space="preserve"> PAGEREF _Toc280622698 \h </w:instrText>
        </w:r>
      </w:ins>
      <w:r>
        <w:rPr>
          <w:noProof/>
        </w:rPr>
      </w:r>
      <w:r>
        <w:rPr>
          <w:noProof/>
        </w:rPr>
        <w:fldChar w:fldCharType="separate"/>
      </w:r>
      <w:ins w:id="446" w:author="Gerard" w:date="2014-12-19T15:33:00Z">
        <w:r>
          <w:rPr>
            <w:noProof/>
          </w:rPr>
          <w:t>146</w:t>
        </w:r>
        <w:r>
          <w:rPr>
            <w:noProof/>
          </w:rPr>
          <w:fldChar w:fldCharType="end"/>
        </w:r>
      </w:ins>
    </w:p>
    <w:p w14:paraId="7AE09746" w14:textId="77777777" w:rsidR="00247AFD" w:rsidRDefault="00247AFD">
      <w:pPr>
        <w:pStyle w:val="TOC4"/>
        <w:tabs>
          <w:tab w:val="right" w:leader="dot" w:pos="9350"/>
        </w:tabs>
        <w:rPr>
          <w:ins w:id="447" w:author="Gerard" w:date="2014-12-19T15:33:00Z"/>
          <w:rFonts w:asciiTheme="minorHAnsi" w:eastAsiaTheme="minorEastAsia" w:hAnsiTheme="minorHAnsi" w:cstheme="minorBidi"/>
          <w:noProof/>
          <w:sz w:val="24"/>
          <w:szCs w:val="24"/>
          <w:lang w:eastAsia="ja-JP"/>
        </w:rPr>
      </w:pPr>
      <w:ins w:id="448" w:author="Gerard" w:date="2014-12-19T15:33:00Z">
        <w:r>
          <w:rPr>
            <w:noProof/>
          </w:rPr>
          <w:t>4.2.5.1. Gauss-Kronrod Trapezoidal Rule</w:t>
        </w:r>
        <w:r>
          <w:rPr>
            <w:noProof/>
          </w:rPr>
          <w:tab/>
        </w:r>
        <w:r>
          <w:rPr>
            <w:noProof/>
          </w:rPr>
          <w:fldChar w:fldCharType="begin"/>
        </w:r>
        <w:r>
          <w:rPr>
            <w:noProof/>
          </w:rPr>
          <w:instrText xml:space="preserve"> PAGEREF _Toc280622699 \h </w:instrText>
        </w:r>
      </w:ins>
      <w:r>
        <w:rPr>
          <w:noProof/>
        </w:rPr>
      </w:r>
      <w:r>
        <w:rPr>
          <w:noProof/>
        </w:rPr>
        <w:fldChar w:fldCharType="separate"/>
      </w:r>
      <w:ins w:id="449" w:author="Gerard" w:date="2014-12-19T15:33:00Z">
        <w:r>
          <w:rPr>
            <w:noProof/>
          </w:rPr>
          <w:t>147</w:t>
        </w:r>
        <w:r>
          <w:rPr>
            <w:noProof/>
          </w:rPr>
          <w:fldChar w:fldCharType="end"/>
        </w:r>
      </w:ins>
    </w:p>
    <w:p w14:paraId="15184DC5" w14:textId="77777777" w:rsidR="00247AFD" w:rsidRDefault="00247AFD">
      <w:pPr>
        <w:pStyle w:val="TOC4"/>
        <w:tabs>
          <w:tab w:val="right" w:leader="dot" w:pos="9350"/>
        </w:tabs>
        <w:rPr>
          <w:ins w:id="450" w:author="Gerard" w:date="2014-12-19T15:33:00Z"/>
          <w:rFonts w:asciiTheme="minorHAnsi" w:eastAsiaTheme="minorEastAsia" w:hAnsiTheme="minorHAnsi" w:cstheme="minorBidi"/>
          <w:noProof/>
          <w:sz w:val="24"/>
          <w:szCs w:val="24"/>
          <w:lang w:eastAsia="ja-JP"/>
        </w:rPr>
      </w:pPr>
      <w:ins w:id="451" w:author="Gerard" w:date="2014-12-19T15:33:00Z">
        <w:r>
          <w:rPr>
            <w:noProof/>
          </w:rPr>
          <w:t>4.2.5.2. Finite Element Integration Rule</w:t>
        </w:r>
        <w:r>
          <w:rPr>
            <w:noProof/>
          </w:rPr>
          <w:tab/>
        </w:r>
        <w:r>
          <w:rPr>
            <w:noProof/>
          </w:rPr>
          <w:fldChar w:fldCharType="begin"/>
        </w:r>
        <w:r>
          <w:rPr>
            <w:noProof/>
          </w:rPr>
          <w:instrText xml:space="preserve"> PAGEREF _Toc280622700 \h </w:instrText>
        </w:r>
      </w:ins>
      <w:r>
        <w:rPr>
          <w:noProof/>
        </w:rPr>
      </w:r>
      <w:r>
        <w:rPr>
          <w:noProof/>
        </w:rPr>
        <w:fldChar w:fldCharType="separate"/>
      </w:r>
      <w:ins w:id="452" w:author="Gerard" w:date="2014-12-19T15:33:00Z">
        <w:r>
          <w:rPr>
            <w:noProof/>
          </w:rPr>
          <w:t>148</w:t>
        </w:r>
        <w:r>
          <w:rPr>
            <w:noProof/>
          </w:rPr>
          <w:fldChar w:fldCharType="end"/>
        </w:r>
      </w:ins>
    </w:p>
    <w:p w14:paraId="606C436D" w14:textId="77777777" w:rsidR="00247AFD" w:rsidRDefault="00247AFD">
      <w:pPr>
        <w:pStyle w:val="TOC4"/>
        <w:tabs>
          <w:tab w:val="right" w:leader="dot" w:pos="9350"/>
        </w:tabs>
        <w:rPr>
          <w:ins w:id="453" w:author="Gerard" w:date="2014-12-19T15:33:00Z"/>
          <w:rFonts w:asciiTheme="minorHAnsi" w:eastAsiaTheme="minorEastAsia" w:hAnsiTheme="minorHAnsi" w:cstheme="minorBidi"/>
          <w:noProof/>
          <w:sz w:val="24"/>
          <w:szCs w:val="24"/>
          <w:lang w:eastAsia="ja-JP"/>
        </w:rPr>
      </w:pPr>
      <w:ins w:id="454" w:author="Gerard" w:date="2014-12-19T15:33:00Z">
        <w:r>
          <w:rPr>
            <w:noProof/>
          </w:rPr>
          <w:t>4.2.5.3. Trapezoidal Rule</w:t>
        </w:r>
        <w:r>
          <w:rPr>
            <w:noProof/>
          </w:rPr>
          <w:tab/>
        </w:r>
        <w:r>
          <w:rPr>
            <w:noProof/>
          </w:rPr>
          <w:fldChar w:fldCharType="begin"/>
        </w:r>
        <w:r>
          <w:rPr>
            <w:noProof/>
          </w:rPr>
          <w:instrText xml:space="preserve"> PAGEREF _Toc280622701 \h </w:instrText>
        </w:r>
      </w:ins>
      <w:r>
        <w:rPr>
          <w:noProof/>
        </w:rPr>
      </w:r>
      <w:r>
        <w:rPr>
          <w:noProof/>
        </w:rPr>
        <w:fldChar w:fldCharType="separate"/>
      </w:r>
      <w:ins w:id="455" w:author="Gerard" w:date="2014-12-19T15:33:00Z">
        <w:r>
          <w:rPr>
            <w:noProof/>
          </w:rPr>
          <w:t>149</w:t>
        </w:r>
        <w:r>
          <w:rPr>
            <w:noProof/>
          </w:rPr>
          <w:fldChar w:fldCharType="end"/>
        </w:r>
      </w:ins>
    </w:p>
    <w:p w14:paraId="346383AA" w14:textId="77777777" w:rsidR="00247AFD" w:rsidRDefault="00247AFD">
      <w:pPr>
        <w:pStyle w:val="TOC2"/>
        <w:tabs>
          <w:tab w:val="right" w:leader="dot" w:pos="9350"/>
        </w:tabs>
        <w:rPr>
          <w:ins w:id="456" w:author="Gerard" w:date="2014-12-19T15:33:00Z"/>
          <w:rFonts w:asciiTheme="minorHAnsi" w:eastAsiaTheme="minorEastAsia" w:hAnsiTheme="minorHAnsi" w:cstheme="minorBidi"/>
          <w:smallCaps w:val="0"/>
          <w:noProof/>
          <w:sz w:val="24"/>
          <w:szCs w:val="24"/>
          <w:lang w:eastAsia="ja-JP"/>
        </w:rPr>
      </w:pPr>
      <w:ins w:id="457" w:author="Gerard" w:date="2014-12-19T15:33:00Z">
        <w:r>
          <w:rPr>
            <w:noProof/>
          </w:rPr>
          <w:t>4.3. Viscoelastic Solids</w:t>
        </w:r>
        <w:r>
          <w:rPr>
            <w:noProof/>
          </w:rPr>
          <w:tab/>
        </w:r>
        <w:r>
          <w:rPr>
            <w:noProof/>
          </w:rPr>
          <w:fldChar w:fldCharType="begin"/>
        </w:r>
        <w:r>
          <w:rPr>
            <w:noProof/>
          </w:rPr>
          <w:instrText xml:space="preserve"> PAGEREF _Toc280622702 \h </w:instrText>
        </w:r>
      </w:ins>
      <w:r>
        <w:rPr>
          <w:noProof/>
        </w:rPr>
      </w:r>
      <w:r>
        <w:rPr>
          <w:noProof/>
        </w:rPr>
        <w:fldChar w:fldCharType="separate"/>
      </w:r>
      <w:ins w:id="458" w:author="Gerard" w:date="2014-12-19T15:33:00Z">
        <w:r>
          <w:rPr>
            <w:noProof/>
          </w:rPr>
          <w:t>150</w:t>
        </w:r>
        <w:r>
          <w:rPr>
            <w:noProof/>
          </w:rPr>
          <w:fldChar w:fldCharType="end"/>
        </w:r>
      </w:ins>
    </w:p>
    <w:p w14:paraId="68BEED24" w14:textId="77777777" w:rsidR="00247AFD" w:rsidRDefault="00247AFD">
      <w:pPr>
        <w:pStyle w:val="TOC3"/>
        <w:tabs>
          <w:tab w:val="right" w:leader="dot" w:pos="9350"/>
        </w:tabs>
        <w:rPr>
          <w:ins w:id="459" w:author="Gerard" w:date="2014-12-19T15:33:00Z"/>
          <w:rFonts w:asciiTheme="minorHAnsi" w:eastAsiaTheme="minorEastAsia" w:hAnsiTheme="minorHAnsi" w:cstheme="minorBidi"/>
          <w:i w:val="0"/>
          <w:iCs w:val="0"/>
          <w:noProof/>
          <w:sz w:val="24"/>
          <w:szCs w:val="24"/>
          <w:lang w:eastAsia="ja-JP"/>
        </w:rPr>
      </w:pPr>
      <w:ins w:id="460" w:author="Gerard" w:date="2014-12-19T15:33:00Z">
        <w:r w:rsidRPr="00D36F14">
          <w:rPr>
            <w:noProof/>
            <w:color w:val="000000"/>
          </w:rPr>
          <w:t>4.3.1.</w:t>
        </w:r>
        <w:r>
          <w:rPr>
            <w:noProof/>
          </w:rPr>
          <w:t xml:space="preserve"> Uncoupled Viscoelastic Materials</w:t>
        </w:r>
        <w:r>
          <w:rPr>
            <w:noProof/>
          </w:rPr>
          <w:tab/>
        </w:r>
        <w:r>
          <w:rPr>
            <w:noProof/>
          </w:rPr>
          <w:fldChar w:fldCharType="begin"/>
        </w:r>
        <w:r>
          <w:rPr>
            <w:noProof/>
          </w:rPr>
          <w:instrText xml:space="preserve"> PAGEREF _Toc280622703 \h </w:instrText>
        </w:r>
      </w:ins>
      <w:r>
        <w:rPr>
          <w:noProof/>
        </w:rPr>
      </w:r>
      <w:r>
        <w:rPr>
          <w:noProof/>
        </w:rPr>
        <w:fldChar w:fldCharType="separate"/>
      </w:r>
      <w:ins w:id="461" w:author="Gerard" w:date="2014-12-19T15:33:00Z">
        <w:r>
          <w:rPr>
            <w:noProof/>
          </w:rPr>
          <w:t>150</w:t>
        </w:r>
        <w:r>
          <w:rPr>
            <w:noProof/>
          </w:rPr>
          <w:fldChar w:fldCharType="end"/>
        </w:r>
      </w:ins>
    </w:p>
    <w:p w14:paraId="7F9C7CDA" w14:textId="77777777" w:rsidR="00247AFD" w:rsidRDefault="00247AFD">
      <w:pPr>
        <w:pStyle w:val="TOC3"/>
        <w:tabs>
          <w:tab w:val="right" w:leader="dot" w:pos="9350"/>
        </w:tabs>
        <w:rPr>
          <w:ins w:id="462" w:author="Gerard" w:date="2014-12-19T15:33:00Z"/>
          <w:rFonts w:asciiTheme="minorHAnsi" w:eastAsiaTheme="minorEastAsia" w:hAnsiTheme="minorHAnsi" w:cstheme="minorBidi"/>
          <w:i w:val="0"/>
          <w:iCs w:val="0"/>
          <w:noProof/>
          <w:sz w:val="24"/>
          <w:szCs w:val="24"/>
          <w:lang w:eastAsia="ja-JP"/>
        </w:rPr>
      </w:pPr>
      <w:ins w:id="463" w:author="Gerard" w:date="2014-12-19T15:33:00Z">
        <w:r w:rsidRPr="00D36F14">
          <w:rPr>
            <w:noProof/>
            <w:color w:val="000000"/>
          </w:rPr>
          <w:t>4.3.2.</w:t>
        </w:r>
        <w:r>
          <w:rPr>
            <w:noProof/>
          </w:rPr>
          <w:t xml:space="preserve"> Compressible Viscoelastic Materials</w:t>
        </w:r>
        <w:r>
          <w:rPr>
            <w:noProof/>
          </w:rPr>
          <w:tab/>
        </w:r>
        <w:r>
          <w:rPr>
            <w:noProof/>
          </w:rPr>
          <w:fldChar w:fldCharType="begin"/>
        </w:r>
        <w:r>
          <w:rPr>
            <w:noProof/>
          </w:rPr>
          <w:instrText xml:space="preserve"> PAGEREF _Toc280622704 \h </w:instrText>
        </w:r>
      </w:ins>
      <w:r>
        <w:rPr>
          <w:noProof/>
        </w:rPr>
      </w:r>
      <w:r>
        <w:rPr>
          <w:noProof/>
        </w:rPr>
        <w:fldChar w:fldCharType="separate"/>
      </w:r>
      <w:ins w:id="464" w:author="Gerard" w:date="2014-12-19T15:33:00Z">
        <w:r>
          <w:rPr>
            <w:noProof/>
          </w:rPr>
          <w:t>151</w:t>
        </w:r>
        <w:r>
          <w:rPr>
            <w:noProof/>
          </w:rPr>
          <w:fldChar w:fldCharType="end"/>
        </w:r>
      </w:ins>
    </w:p>
    <w:p w14:paraId="316EC449" w14:textId="77777777" w:rsidR="00247AFD" w:rsidRDefault="00247AFD">
      <w:pPr>
        <w:pStyle w:val="TOC2"/>
        <w:tabs>
          <w:tab w:val="right" w:leader="dot" w:pos="9350"/>
        </w:tabs>
        <w:rPr>
          <w:ins w:id="465" w:author="Gerard" w:date="2014-12-19T15:33:00Z"/>
          <w:rFonts w:asciiTheme="minorHAnsi" w:eastAsiaTheme="minorEastAsia" w:hAnsiTheme="minorHAnsi" w:cstheme="minorBidi"/>
          <w:smallCaps w:val="0"/>
          <w:noProof/>
          <w:sz w:val="24"/>
          <w:szCs w:val="24"/>
          <w:lang w:eastAsia="ja-JP"/>
        </w:rPr>
      </w:pPr>
      <w:ins w:id="466" w:author="Gerard" w:date="2014-12-19T15:33:00Z">
        <w:r>
          <w:rPr>
            <w:noProof/>
          </w:rPr>
          <w:t>4.4. Multigeneration Solids</w:t>
        </w:r>
        <w:r>
          <w:rPr>
            <w:noProof/>
          </w:rPr>
          <w:tab/>
        </w:r>
        <w:r>
          <w:rPr>
            <w:noProof/>
          </w:rPr>
          <w:fldChar w:fldCharType="begin"/>
        </w:r>
        <w:r>
          <w:rPr>
            <w:noProof/>
          </w:rPr>
          <w:instrText xml:space="preserve"> PAGEREF _Toc280622705 \h </w:instrText>
        </w:r>
      </w:ins>
      <w:r>
        <w:rPr>
          <w:noProof/>
        </w:rPr>
      </w:r>
      <w:r>
        <w:rPr>
          <w:noProof/>
        </w:rPr>
        <w:fldChar w:fldCharType="separate"/>
      </w:r>
      <w:ins w:id="467" w:author="Gerard" w:date="2014-12-19T15:33:00Z">
        <w:r>
          <w:rPr>
            <w:noProof/>
          </w:rPr>
          <w:t>151</w:t>
        </w:r>
        <w:r>
          <w:rPr>
            <w:noProof/>
          </w:rPr>
          <w:fldChar w:fldCharType="end"/>
        </w:r>
      </w:ins>
    </w:p>
    <w:p w14:paraId="016CFF90" w14:textId="77777777" w:rsidR="00247AFD" w:rsidRDefault="00247AFD">
      <w:pPr>
        <w:pStyle w:val="TOC3"/>
        <w:tabs>
          <w:tab w:val="right" w:leader="dot" w:pos="9350"/>
        </w:tabs>
        <w:rPr>
          <w:ins w:id="468" w:author="Gerard" w:date="2014-12-19T15:33:00Z"/>
          <w:rFonts w:asciiTheme="minorHAnsi" w:eastAsiaTheme="minorEastAsia" w:hAnsiTheme="minorHAnsi" w:cstheme="minorBidi"/>
          <w:i w:val="0"/>
          <w:iCs w:val="0"/>
          <w:noProof/>
          <w:sz w:val="24"/>
          <w:szCs w:val="24"/>
          <w:lang w:eastAsia="ja-JP"/>
        </w:rPr>
      </w:pPr>
      <w:ins w:id="469" w:author="Gerard" w:date="2014-12-19T15:33:00Z">
        <w:r w:rsidRPr="00D36F14">
          <w:rPr>
            <w:noProof/>
            <w:color w:val="000000"/>
          </w:rPr>
          <w:t>4.4.1.</w:t>
        </w:r>
        <w:r>
          <w:rPr>
            <w:noProof/>
          </w:rPr>
          <w:t xml:space="preserve"> General Specification of Multigeneration Solids</w:t>
        </w:r>
        <w:r>
          <w:rPr>
            <w:noProof/>
          </w:rPr>
          <w:tab/>
        </w:r>
        <w:r>
          <w:rPr>
            <w:noProof/>
          </w:rPr>
          <w:fldChar w:fldCharType="begin"/>
        </w:r>
        <w:r>
          <w:rPr>
            <w:noProof/>
          </w:rPr>
          <w:instrText xml:space="preserve"> PAGEREF _Toc280622706 \h </w:instrText>
        </w:r>
      </w:ins>
      <w:r>
        <w:rPr>
          <w:noProof/>
        </w:rPr>
      </w:r>
      <w:r>
        <w:rPr>
          <w:noProof/>
        </w:rPr>
        <w:fldChar w:fldCharType="separate"/>
      </w:r>
      <w:ins w:id="470" w:author="Gerard" w:date="2014-12-19T15:33:00Z">
        <w:r>
          <w:rPr>
            <w:noProof/>
          </w:rPr>
          <w:t>152</w:t>
        </w:r>
        <w:r>
          <w:rPr>
            <w:noProof/>
          </w:rPr>
          <w:fldChar w:fldCharType="end"/>
        </w:r>
      </w:ins>
    </w:p>
    <w:p w14:paraId="4D94DF06" w14:textId="77777777" w:rsidR="00247AFD" w:rsidRDefault="00247AFD">
      <w:pPr>
        <w:pStyle w:val="TOC2"/>
        <w:tabs>
          <w:tab w:val="right" w:leader="dot" w:pos="9350"/>
        </w:tabs>
        <w:rPr>
          <w:ins w:id="471" w:author="Gerard" w:date="2014-12-19T15:33:00Z"/>
          <w:rFonts w:asciiTheme="minorHAnsi" w:eastAsiaTheme="minorEastAsia" w:hAnsiTheme="minorHAnsi" w:cstheme="minorBidi"/>
          <w:smallCaps w:val="0"/>
          <w:noProof/>
          <w:sz w:val="24"/>
          <w:szCs w:val="24"/>
          <w:lang w:eastAsia="ja-JP"/>
        </w:rPr>
      </w:pPr>
      <w:ins w:id="472" w:author="Gerard" w:date="2014-12-19T15:33:00Z">
        <w:r>
          <w:rPr>
            <w:noProof/>
          </w:rPr>
          <w:t>4.5. Biphasic Materials</w:t>
        </w:r>
        <w:r>
          <w:rPr>
            <w:noProof/>
          </w:rPr>
          <w:tab/>
        </w:r>
        <w:r>
          <w:rPr>
            <w:noProof/>
          </w:rPr>
          <w:fldChar w:fldCharType="begin"/>
        </w:r>
        <w:r>
          <w:rPr>
            <w:noProof/>
          </w:rPr>
          <w:instrText xml:space="preserve"> PAGEREF _Toc280622707 \h </w:instrText>
        </w:r>
      </w:ins>
      <w:r>
        <w:rPr>
          <w:noProof/>
        </w:rPr>
      </w:r>
      <w:r>
        <w:rPr>
          <w:noProof/>
        </w:rPr>
        <w:fldChar w:fldCharType="separate"/>
      </w:r>
      <w:ins w:id="473" w:author="Gerard" w:date="2014-12-19T15:33:00Z">
        <w:r>
          <w:rPr>
            <w:noProof/>
          </w:rPr>
          <w:t>154</w:t>
        </w:r>
        <w:r>
          <w:rPr>
            <w:noProof/>
          </w:rPr>
          <w:fldChar w:fldCharType="end"/>
        </w:r>
      </w:ins>
    </w:p>
    <w:p w14:paraId="633CCD5C" w14:textId="77777777" w:rsidR="00247AFD" w:rsidRDefault="00247AFD">
      <w:pPr>
        <w:pStyle w:val="TOC3"/>
        <w:tabs>
          <w:tab w:val="right" w:leader="dot" w:pos="9350"/>
        </w:tabs>
        <w:rPr>
          <w:ins w:id="474" w:author="Gerard" w:date="2014-12-19T15:33:00Z"/>
          <w:rFonts w:asciiTheme="minorHAnsi" w:eastAsiaTheme="minorEastAsia" w:hAnsiTheme="minorHAnsi" w:cstheme="minorBidi"/>
          <w:i w:val="0"/>
          <w:iCs w:val="0"/>
          <w:noProof/>
          <w:sz w:val="24"/>
          <w:szCs w:val="24"/>
          <w:lang w:eastAsia="ja-JP"/>
        </w:rPr>
      </w:pPr>
      <w:ins w:id="475" w:author="Gerard" w:date="2014-12-19T15:33:00Z">
        <w:r w:rsidRPr="00D36F14">
          <w:rPr>
            <w:noProof/>
            <w:color w:val="000000"/>
          </w:rPr>
          <w:t>4.5.1.</w:t>
        </w:r>
        <w:r>
          <w:rPr>
            <w:noProof/>
          </w:rPr>
          <w:t xml:space="preserve"> General Specification of Biphasic Materials</w:t>
        </w:r>
        <w:r>
          <w:rPr>
            <w:noProof/>
          </w:rPr>
          <w:tab/>
        </w:r>
        <w:r>
          <w:rPr>
            <w:noProof/>
          </w:rPr>
          <w:fldChar w:fldCharType="begin"/>
        </w:r>
        <w:r>
          <w:rPr>
            <w:noProof/>
          </w:rPr>
          <w:instrText xml:space="preserve"> PAGEREF _Toc280622708 \h </w:instrText>
        </w:r>
      </w:ins>
      <w:r>
        <w:rPr>
          <w:noProof/>
        </w:rPr>
      </w:r>
      <w:r>
        <w:rPr>
          <w:noProof/>
        </w:rPr>
        <w:fldChar w:fldCharType="separate"/>
      </w:r>
      <w:ins w:id="476" w:author="Gerard" w:date="2014-12-19T15:33:00Z">
        <w:r>
          <w:rPr>
            <w:noProof/>
          </w:rPr>
          <w:t>155</w:t>
        </w:r>
        <w:r>
          <w:rPr>
            <w:noProof/>
          </w:rPr>
          <w:fldChar w:fldCharType="end"/>
        </w:r>
      </w:ins>
    </w:p>
    <w:p w14:paraId="2E9F221B" w14:textId="77777777" w:rsidR="00247AFD" w:rsidRDefault="00247AFD">
      <w:pPr>
        <w:pStyle w:val="TOC3"/>
        <w:tabs>
          <w:tab w:val="right" w:leader="dot" w:pos="9350"/>
        </w:tabs>
        <w:rPr>
          <w:ins w:id="477" w:author="Gerard" w:date="2014-12-19T15:33:00Z"/>
          <w:rFonts w:asciiTheme="minorHAnsi" w:eastAsiaTheme="minorEastAsia" w:hAnsiTheme="minorHAnsi" w:cstheme="minorBidi"/>
          <w:i w:val="0"/>
          <w:iCs w:val="0"/>
          <w:noProof/>
          <w:sz w:val="24"/>
          <w:szCs w:val="24"/>
          <w:lang w:eastAsia="ja-JP"/>
        </w:rPr>
      </w:pPr>
      <w:ins w:id="478" w:author="Gerard" w:date="2014-12-19T15:33:00Z">
        <w:r w:rsidRPr="00D36F14">
          <w:rPr>
            <w:noProof/>
            <w:color w:val="000000"/>
          </w:rPr>
          <w:t>4.5.2.</w:t>
        </w:r>
        <w:r>
          <w:rPr>
            <w:noProof/>
          </w:rPr>
          <w:t xml:space="preserve"> Permeability Materials</w:t>
        </w:r>
        <w:r>
          <w:rPr>
            <w:noProof/>
          </w:rPr>
          <w:tab/>
        </w:r>
        <w:r>
          <w:rPr>
            <w:noProof/>
          </w:rPr>
          <w:fldChar w:fldCharType="begin"/>
        </w:r>
        <w:r>
          <w:rPr>
            <w:noProof/>
          </w:rPr>
          <w:instrText xml:space="preserve"> PAGEREF _Toc280622709 \h </w:instrText>
        </w:r>
      </w:ins>
      <w:r>
        <w:rPr>
          <w:noProof/>
        </w:rPr>
      </w:r>
      <w:r>
        <w:rPr>
          <w:noProof/>
        </w:rPr>
        <w:fldChar w:fldCharType="separate"/>
      </w:r>
      <w:ins w:id="479" w:author="Gerard" w:date="2014-12-19T15:33:00Z">
        <w:r>
          <w:rPr>
            <w:noProof/>
          </w:rPr>
          <w:t>156</w:t>
        </w:r>
        <w:r>
          <w:rPr>
            <w:noProof/>
          </w:rPr>
          <w:fldChar w:fldCharType="end"/>
        </w:r>
      </w:ins>
    </w:p>
    <w:p w14:paraId="29EC3DED" w14:textId="77777777" w:rsidR="00247AFD" w:rsidRDefault="00247AFD">
      <w:pPr>
        <w:pStyle w:val="TOC4"/>
        <w:tabs>
          <w:tab w:val="right" w:leader="dot" w:pos="9350"/>
        </w:tabs>
        <w:rPr>
          <w:ins w:id="480" w:author="Gerard" w:date="2014-12-19T15:33:00Z"/>
          <w:rFonts w:asciiTheme="minorHAnsi" w:eastAsiaTheme="minorEastAsia" w:hAnsiTheme="minorHAnsi" w:cstheme="minorBidi"/>
          <w:noProof/>
          <w:sz w:val="24"/>
          <w:szCs w:val="24"/>
          <w:lang w:eastAsia="ja-JP"/>
        </w:rPr>
      </w:pPr>
      <w:ins w:id="481" w:author="Gerard" w:date="2014-12-19T15:33:00Z">
        <w:r>
          <w:rPr>
            <w:noProof/>
          </w:rPr>
          <w:t>4.5.2.1. Constant Isotropic Permeability</w:t>
        </w:r>
        <w:r>
          <w:rPr>
            <w:noProof/>
          </w:rPr>
          <w:tab/>
        </w:r>
        <w:r>
          <w:rPr>
            <w:noProof/>
          </w:rPr>
          <w:fldChar w:fldCharType="begin"/>
        </w:r>
        <w:r>
          <w:rPr>
            <w:noProof/>
          </w:rPr>
          <w:instrText xml:space="preserve"> PAGEREF _Toc280622710 \h </w:instrText>
        </w:r>
      </w:ins>
      <w:r>
        <w:rPr>
          <w:noProof/>
        </w:rPr>
      </w:r>
      <w:r>
        <w:rPr>
          <w:noProof/>
        </w:rPr>
        <w:fldChar w:fldCharType="separate"/>
      </w:r>
      <w:ins w:id="482" w:author="Gerard" w:date="2014-12-19T15:33:00Z">
        <w:r>
          <w:rPr>
            <w:noProof/>
          </w:rPr>
          <w:t>157</w:t>
        </w:r>
        <w:r>
          <w:rPr>
            <w:noProof/>
          </w:rPr>
          <w:fldChar w:fldCharType="end"/>
        </w:r>
      </w:ins>
    </w:p>
    <w:p w14:paraId="671077F3" w14:textId="77777777" w:rsidR="00247AFD" w:rsidRDefault="00247AFD">
      <w:pPr>
        <w:pStyle w:val="TOC4"/>
        <w:tabs>
          <w:tab w:val="right" w:leader="dot" w:pos="9350"/>
        </w:tabs>
        <w:rPr>
          <w:ins w:id="483" w:author="Gerard" w:date="2014-12-19T15:33:00Z"/>
          <w:rFonts w:asciiTheme="minorHAnsi" w:eastAsiaTheme="minorEastAsia" w:hAnsiTheme="minorHAnsi" w:cstheme="minorBidi"/>
          <w:noProof/>
          <w:sz w:val="24"/>
          <w:szCs w:val="24"/>
          <w:lang w:eastAsia="ja-JP"/>
        </w:rPr>
      </w:pPr>
      <w:ins w:id="484" w:author="Gerard" w:date="2014-12-19T15:33:00Z">
        <w:r>
          <w:rPr>
            <w:noProof/>
          </w:rPr>
          <w:t>4.5.2.2. Holmes-Mow</w:t>
        </w:r>
        <w:r>
          <w:rPr>
            <w:noProof/>
          </w:rPr>
          <w:tab/>
        </w:r>
        <w:r>
          <w:rPr>
            <w:noProof/>
          </w:rPr>
          <w:fldChar w:fldCharType="begin"/>
        </w:r>
        <w:r>
          <w:rPr>
            <w:noProof/>
          </w:rPr>
          <w:instrText xml:space="preserve"> PAGEREF _Toc280622711 \h </w:instrText>
        </w:r>
      </w:ins>
      <w:r>
        <w:rPr>
          <w:noProof/>
        </w:rPr>
      </w:r>
      <w:r>
        <w:rPr>
          <w:noProof/>
        </w:rPr>
        <w:fldChar w:fldCharType="separate"/>
      </w:r>
      <w:ins w:id="485" w:author="Gerard" w:date="2014-12-19T15:33:00Z">
        <w:r>
          <w:rPr>
            <w:noProof/>
          </w:rPr>
          <w:t>158</w:t>
        </w:r>
        <w:r>
          <w:rPr>
            <w:noProof/>
          </w:rPr>
          <w:fldChar w:fldCharType="end"/>
        </w:r>
      </w:ins>
    </w:p>
    <w:p w14:paraId="7DD690B9" w14:textId="77777777" w:rsidR="00247AFD" w:rsidRDefault="00247AFD">
      <w:pPr>
        <w:pStyle w:val="TOC4"/>
        <w:tabs>
          <w:tab w:val="right" w:leader="dot" w:pos="9350"/>
        </w:tabs>
        <w:rPr>
          <w:ins w:id="486" w:author="Gerard" w:date="2014-12-19T15:33:00Z"/>
          <w:rFonts w:asciiTheme="minorHAnsi" w:eastAsiaTheme="minorEastAsia" w:hAnsiTheme="minorHAnsi" w:cstheme="minorBidi"/>
          <w:noProof/>
          <w:sz w:val="24"/>
          <w:szCs w:val="24"/>
          <w:lang w:eastAsia="ja-JP"/>
        </w:rPr>
      </w:pPr>
      <w:ins w:id="487" w:author="Gerard" w:date="2014-12-19T15:33:00Z">
        <w:r>
          <w:rPr>
            <w:noProof/>
          </w:rPr>
          <w:t>4.5.2.3. Referentially Isotropic Permeability</w:t>
        </w:r>
        <w:r>
          <w:rPr>
            <w:noProof/>
          </w:rPr>
          <w:tab/>
        </w:r>
        <w:r>
          <w:rPr>
            <w:noProof/>
          </w:rPr>
          <w:fldChar w:fldCharType="begin"/>
        </w:r>
        <w:r>
          <w:rPr>
            <w:noProof/>
          </w:rPr>
          <w:instrText xml:space="preserve"> PAGEREF _Toc280622712 \h </w:instrText>
        </w:r>
      </w:ins>
      <w:r>
        <w:rPr>
          <w:noProof/>
        </w:rPr>
      </w:r>
      <w:r>
        <w:rPr>
          <w:noProof/>
        </w:rPr>
        <w:fldChar w:fldCharType="separate"/>
      </w:r>
      <w:ins w:id="488" w:author="Gerard" w:date="2014-12-19T15:33:00Z">
        <w:r>
          <w:rPr>
            <w:noProof/>
          </w:rPr>
          <w:t>159</w:t>
        </w:r>
        <w:r>
          <w:rPr>
            <w:noProof/>
          </w:rPr>
          <w:fldChar w:fldCharType="end"/>
        </w:r>
      </w:ins>
    </w:p>
    <w:p w14:paraId="2B7AF52E" w14:textId="77777777" w:rsidR="00247AFD" w:rsidRDefault="00247AFD">
      <w:pPr>
        <w:pStyle w:val="TOC4"/>
        <w:tabs>
          <w:tab w:val="right" w:leader="dot" w:pos="9350"/>
        </w:tabs>
        <w:rPr>
          <w:ins w:id="489" w:author="Gerard" w:date="2014-12-19T15:33:00Z"/>
          <w:rFonts w:asciiTheme="minorHAnsi" w:eastAsiaTheme="minorEastAsia" w:hAnsiTheme="minorHAnsi" w:cstheme="minorBidi"/>
          <w:noProof/>
          <w:sz w:val="24"/>
          <w:szCs w:val="24"/>
          <w:lang w:eastAsia="ja-JP"/>
        </w:rPr>
      </w:pPr>
      <w:ins w:id="490" w:author="Gerard" w:date="2014-12-19T15:33:00Z">
        <w:r>
          <w:rPr>
            <w:noProof/>
          </w:rPr>
          <w:t>4.5.2.4. Referentially Orthotropic Permeability</w:t>
        </w:r>
        <w:r>
          <w:rPr>
            <w:noProof/>
          </w:rPr>
          <w:tab/>
        </w:r>
        <w:r>
          <w:rPr>
            <w:noProof/>
          </w:rPr>
          <w:fldChar w:fldCharType="begin"/>
        </w:r>
        <w:r>
          <w:rPr>
            <w:noProof/>
          </w:rPr>
          <w:instrText xml:space="preserve"> PAGEREF _Toc280622713 \h </w:instrText>
        </w:r>
      </w:ins>
      <w:r>
        <w:rPr>
          <w:noProof/>
        </w:rPr>
      </w:r>
      <w:r>
        <w:rPr>
          <w:noProof/>
        </w:rPr>
        <w:fldChar w:fldCharType="separate"/>
      </w:r>
      <w:ins w:id="491" w:author="Gerard" w:date="2014-12-19T15:33:00Z">
        <w:r>
          <w:rPr>
            <w:noProof/>
          </w:rPr>
          <w:t>160</w:t>
        </w:r>
        <w:r>
          <w:rPr>
            <w:noProof/>
          </w:rPr>
          <w:fldChar w:fldCharType="end"/>
        </w:r>
      </w:ins>
    </w:p>
    <w:p w14:paraId="271CB5D0" w14:textId="77777777" w:rsidR="00247AFD" w:rsidRDefault="00247AFD">
      <w:pPr>
        <w:pStyle w:val="TOC4"/>
        <w:tabs>
          <w:tab w:val="right" w:leader="dot" w:pos="9350"/>
        </w:tabs>
        <w:rPr>
          <w:ins w:id="492" w:author="Gerard" w:date="2014-12-19T15:33:00Z"/>
          <w:rFonts w:asciiTheme="minorHAnsi" w:eastAsiaTheme="minorEastAsia" w:hAnsiTheme="minorHAnsi" w:cstheme="minorBidi"/>
          <w:noProof/>
          <w:sz w:val="24"/>
          <w:szCs w:val="24"/>
          <w:lang w:eastAsia="ja-JP"/>
        </w:rPr>
      </w:pPr>
      <w:ins w:id="493" w:author="Gerard" w:date="2014-12-19T15:33:00Z">
        <w:r>
          <w:rPr>
            <w:noProof/>
          </w:rPr>
          <w:t>4.5.2.5. Referentially Transversely Isotropic Permeability</w:t>
        </w:r>
        <w:r>
          <w:rPr>
            <w:noProof/>
          </w:rPr>
          <w:tab/>
        </w:r>
        <w:r>
          <w:rPr>
            <w:noProof/>
          </w:rPr>
          <w:fldChar w:fldCharType="begin"/>
        </w:r>
        <w:r>
          <w:rPr>
            <w:noProof/>
          </w:rPr>
          <w:instrText xml:space="preserve"> PAGEREF _Toc280622714 \h </w:instrText>
        </w:r>
      </w:ins>
      <w:r>
        <w:rPr>
          <w:noProof/>
        </w:rPr>
      </w:r>
      <w:r>
        <w:rPr>
          <w:noProof/>
        </w:rPr>
        <w:fldChar w:fldCharType="separate"/>
      </w:r>
      <w:ins w:id="494" w:author="Gerard" w:date="2014-12-19T15:33:00Z">
        <w:r>
          <w:rPr>
            <w:noProof/>
          </w:rPr>
          <w:t>162</w:t>
        </w:r>
        <w:r>
          <w:rPr>
            <w:noProof/>
          </w:rPr>
          <w:fldChar w:fldCharType="end"/>
        </w:r>
      </w:ins>
    </w:p>
    <w:p w14:paraId="1377A6B6" w14:textId="77777777" w:rsidR="00247AFD" w:rsidRDefault="00247AFD">
      <w:pPr>
        <w:pStyle w:val="TOC3"/>
        <w:tabs>
          <w:tab w:val="right" w:leader="dot" w:pos="9350"/>
        </w:tabs>
        <w:rPr>
          <w:ins w:id="495" w:author="Gerard" w:date="2014-12-19T15:33:00Z"/>
          <w:rFonts w:asciiTheme="minorHAnsi" w:eastAsiaTheme="minorEastAsia" w:hAnsiTheme="minorHAnsi" w:cstheme="minorBidi"/>
          <w:i w:val="0"/>
          <w:iCs w:val="0"/>
          <w:noProof/>
          <w:sz w:val="24"/>
          <w:szCs w:val="24"/>
          <w:lang w:eastAsia="ja-JP"/>
        </w:rPr>
      </w:pPr>
      <w:ins w:id="496" w:author="Gerard" w:date="2014-12-19T15:33:00Z">
        <w:r w:rsidRPr="00D36F14">
          <w:rPr>
            <w:noProof/>
            <w:color w:val="000000"/>
          </w:rPr>
          <w:t>4.5.3.</w:t>
        </w:r>
        <w:r>
          <w:rPr>
            <w:noProof/>
          </w:rPr>
          <w:t xml:space="preserve"> Fluid Supply Materials</w:t>
        </w:r>
        <w:r>
          <w:rPr>
            <w:noProof/>
          </w:rPr>
          <w:tab/>
        </w:r>
        <w:r>
          <w:rPr>
            <w:noProof/>
          </w:rPr>
          <w:fldChar w:fldCharType="begin"/>
        </w:r>
        <w:r>
          <w:rPr>
            <w:noProof/>
          </w:rPr>
          <w:instrText xml:space="preserve"> PAGEREF _Toc280622715 \h </w:instrText>
        </w:r>
      </w:ins>
      <w:r>
        <w:rPr>
          <w:noProof/>
        </w:rPr>
      </w:r>
      <w:r>
        <w:rPr>
          <w:noProof/>
        </w:rPr>
        <w:fldChar w:fldCharType="separate"/>
      </w:r>
      <w:ins w:id="497" w:author="Gerard" w:date="2014-12-19T15:33:00Z">
        <w:r>
          <w:rPr>
            <w:noProof/>
          </w:rPr>
          <w:t>164</w:t>
        </w:r>
        <w:r>
          <w:rPr>
            <w:noProof/>
          </w:rPr>
          <w:fldChar w:fldCharType="end"/>
        </w:r>
      </w:ins>
    </w:p>
    <w:p w14:paraId="704345CB" w14:textId="77777777" w:rsidR="00247AFD" w:rsidRDefault="00247AFD">
      <w:pPr>
        <w:pStyle w:val="TOC4"/>
        <w:tabs>
          <w:tab w:val="right" w:leader="dot" w:pos="9350"/>
        </w:tabs>
        <w:rPr>
          <w:ins w:id="498" w:author="Gerard" w:date="2014-12-19T15:33:00Z"/>
          <w:rFonts w:asciiTheme="minorHAnsi" w:eastAsiaTheme="minorEastAsia" w:hAnsiTheme="minorHAnsi" w:cstheme="minorBidi"/>
          <w:noProof/>
          <w:sz w:val="24"/>
          <w:szCs w:val="24"/>
          <w:lang w:eastAsia="ja-JP"/>
        </w:rPr>
      </w:pPr>
      <w:ins w:id="499" w:author="Gerard" w:date="2014-12-19T15:33:00Z">
        <w:r>
          <w:rPr>
            <w:noProof/>
          </w:rPr>
          <w:t>4.5.3.1. Starling Equation</w:t>
        </w:r>
        <w:r>
          <w:rPr>
            <w:noProof/>
          </w:rPr>
          <w:tab/>
        </w:r>
        <w:r>
          <w:rPr>
            <w:noProof/>
          </w:rPr>
          <w:fldChar w:fldCharType="begin"/>
        </w:r>
        <w:r>
          <w:rPr>
            <w:noProof/>
          </w:rPr>
          <w:instrText xml:space="preserve"> PAGEREF _Toc280622716 \h </w:instrText>
        </w:r>
      </w:ins>
      <w:r>
        <w:rPr>
          <w:noProof/>
        </w:rPr>
      </w:r>
      <w:r>
        <w:rPr>
          <w:noProof/>
        </w:rPr>
        <w:fldChar w:fldCharType="separate"/>
      </w:r>
      <w:ins w:id="500" w:author="Gerard" w:date="2014-12-19T15:33:00Z">
        <w:r>
          <w:rPr>
            <w:noProof/>
          </w:rPr>
          <w:t>165</w:t>
        </w:r>
        <w:r>
          <w:rPr>
            <w:noProof/>
          </w:rPr>
          <w:fldChar w:fldCharType="end"/>
        </w:r>
      </w:ins>
    </w:p>
    <w:p w14:paraId="5FD966FE" w14:textId="77777777" w:rsidR="00247AFD" w:rsidRDefault="00247AFD">
      <w:pPr>
        <w:pStyle w:val="TOC2"/>
        <w:tabs>
          <w:tab w:val="right" w:leader="dot" w:pos="9350"/>
        </w:tabs>
        <w:rPr>
          <w:ins w:id="501" w:author="Gerard" w:date="2014-12-19T15:33:00Z"/>
          <w:rFonts w:asciiTheme="minorHAnsi" w:eastAsiaTheme="minorEastAsia" w:hAnsiTheme="minorHAnsi" w:cstheme="minorBidi"/>
          <w:smallCaps w:val="0"/>
          <w:noProof/>
          <w:sz w:val="24"/>
          <w:szCs w:val="24"/>
          <w:lang w:eastAsia="ja-JP"/>
        </w:rPr>
      </w:pPr>
      <w:ins w:id="502" w:author="Gerard" w:date="2014-12-19T15:33:00Z">
        <w:r>
          <w:rPr>
            <w:noProof/>
          </w:rPr>
          <w:t>4.6. Biphasic-Solute Materials</w:t>
        </w:r>
        <w:r>
          <w:rPr>
            <w:noProof/>
          </w:rPr>
          <w:tab/>
        </w:r>
        <w:r>
          <w:rPr>
            <w:noProof/>
          </w:rPr>
          <w:fldChar w:fldCharType="begin"/>
        </w:r>
        <w:r>
          <w:rPr>
            <w:noProof/>
          </w:rPr>
          <w:instrText xml:space="preserve"> PAGEREF _Toc280622717 \h </w:instrText>
        </w:r>
      </w:ins>
      <w:r>
        <w:rPr>
          <w:noProof/>
        </w:rPr>
      </w:r>
      <w:r>
        <w:rPr>
          <w:noProof/>
        </w:rPr>
        <w:fldChar w:fldCharType="separate"/>
      </w:r>
      <w:ins w:id="503" w:author="Gerard" w:date="2014-12-19T15:33:00Z">
        <w:r>
          <w:rPr>
            <w:noProof/>
          </w:rPr>
          <w:t>166</w:t>
        </w:r>
        <w:r>
          <w:rPr>
            <w:noProof/>
          </w:rPr>
          <w:fldChar w:fldCharType="end"/>
        </w:r>
      </w:ins>
    </w:p>
    <w:p w14:paraId="32510DFE" w14:textId="77777777" w:rsidR="00247AFD" w:rsidRDefault="00247AFD">
      <w:pPr>
        <w:pStyle w:val="TOC3"/>
        <w:tabs>
          <w:tab w:val="right" w:leader="dot" w:pos="9350"/>
        </w:tabs>
        <w:rPr>
          <w:ins w:id="504" w:author="Gerard" w:date="2014-12-19T15:33:00Z"/>
          <w:rFonts w:asciiTheme="minorHAnsi" w:eastAsiaTheme="minorEastAsia" w:hAnsiTheme="minorHAnsi" w:cstheme="minorBidi"/>
          <w:i w:val="0"/>
          <w:iCs w:val="0"/>
          <w:noProof/>
          <w:sz w:val="24"/>
          <w:szCs w:val="24"/>
          <w:lang w:eastAsia="ja-JP"/>
        </w:rPr>
      </w:pPr>
      <w:ins w:id="505" w:author="Gerard" w:date="2014-12-19T15:33:00Z">
        <w:r w:rsidRPr="00D36F14">
          <w:rPr>
            <w:noProof/>
            <w:color w:val="000000"/>
          </w:rPr>
          <w:t>4.6.1.</w:t>
        </w:r>
        <w:r>
          <w:rPr>
            <w:noProof/>
          </w:rPr>
          <w:t xml:space="preserve"> Guidelines for Biphasic-Solute Analyses</w:t>
        </w:r>
        <w:r>
          <w:rPr>
            <w:noProof/>
          </w:rPr>
          <w:tab/>
        </w:r>
        <w:r>
          <w:rPr>
            <w:noProof/>
          </w:rPr>
          <w:fldChar w:fldCharType="begin"/>
        </w:r>
        <w:r>
          <w:rPr>
            <w:noProof/>
          </w:rPr>
          <w:instrText xml:space="preserve"> PAGEREF _Toc280622718 \h </w:instrText>
        </w:r>
      </w:ins>
      <w:r>
        <w:rPr>
          <w:noProof/>
        </w:rPr>
      </w:r>
      <w:r>
        <w:rPr>
          <w:noProof/>
        </w:rPr>
        <w:fldChar w:fldCharType="separate"/>
      </w:r>
      <w:ins w:id="506" w:author="Gerard" w:date="2014-12-19T15:33:00Z">
        <w:r>
          <w:rPr>
            <w:noProof/>
          </w:rPr>
          <w:t>168</w:t>
        </w:r>
        <w:r>
          <w:rPr>
            <w:noProof/>
          </w:rPr>
          <w:fldChar w:fldCharType="end"/>
        </w:r>
      </w:ins>
    </w:p>
    <w:p w14:paraId="6A929C71" w14:textId="77777777" w:rsidR="00247AFD" w:rsidRDefault="00247AFD">
      <w:pPr>
        <w:pStyle w:val="TOC4"/>
        <w:tabs>
          <w:tab w:val="right" w:leader="dot" w:pos="9350"/>
        </w:tabs>
        <w:rPr>
          <w:ins w:id="507" w:author="Gerard" w:date="2014-12-19T15:33:00Z"/>
          <w:rFonts w:asciiTheme="minorHAnsi" w:eastAsiaTheme="minorEastAsia" w:hAnsiTheme="minorHAnsi" w:cstheme="minorBidi"/>
          <w:noProof/>
          <w:sz w:val="24"/>
          <w:szCs w:val="24"/>
          <w:lang w:eastAsia="ja-JP"/>
        </w:rPr>
      </w:pPr>
      <w:ins w:id="508" w:author="Gerard" w:date="2014-12-19T15:33:00Z">
        <w:r>
          <w:rPr>
            <w:noProof/>
          </w:rPr>
          <w:t>4.6.1.1. Prescribed Boundary Conditions</w:t>
        </w:r>
        <w:r>
          <w:rPr>
            <w:noProof/>
          </w:rPr>
          <w:tab/>
        </w:r>
        <w:r>
          <w:rPr>
            <w:noProof/>
          </w:rPr>
          <w:fldChar w:fldCharType="begin"/>
        </w:r>
        <w:r>
          <w:rPr>
            <w:noProof/>
          </w:rPr>
          <w:instrText xml:space="preserve"> PAGEREF _Toc280622719 \h </w:instrText>
        </w:r>
      </w:ins>
      <w:r>
        <w:rPr>
          <w:noProof/>
        </w:rPr>
      </w:r>
      <w:r>
        <w:rPr>
          <w:noProof/>
        </w:rPr>
        <w:fldChar w:fldCharType="separate"/>
      </w:r>
      <w:ins w:id="509" w:author="Gerard" w:date="2014-12-19T15:33:00Z">
        <w:r>
          <w:rPr>
            <w:noProof/>
          </w:rPr>
          <w:t>168</w:t>
        </w:r>
        <w:r>
          <w:rPr>
            <w:noProof/>
          </w:rPr>
          <w:fldChar w:fldCharType="end"/>
        </w:r>
      </w:ins>
    </w:p>
    <w:p w14:paraId="15888CB8" w14:textId="77777777" w:rsidR="00247AFD" w:rsidRDefault="00247AFD">
      <w:pPr>
        <w:pStyle w:val="TOC4"/>
        <w:tabs>
          <w:tab w:val="right" w:leader="dot" w:pos="9350"/>
        </w:tabs>
        <w:rPr>
          <w:ins w:id="510" w:author="Gerard" w:date="2014-12-19T15:33:00Z"/>
          <w:rFonts w:asciiTheme="minorHAnsi" w:eastAsiaTheme="minorEastAsia" w:hAnsiTheme="minorHAnsi" w:cstheme="minorBidi"/>
          <w:noProof/>
          <w:sz w:val="24"/>
          <w:szCs w:val="24"/>
          <w:lang w:eastAsia="ja-JP"/>
        </w:rPr>
      </w:pPr>
      <w:ins w:id="511" w:author="Gerard" w:date="2014-12-19T15:33:00Z">
        <w:r>
          <w:rPr>
            <w:noProof/>
          </w:rPr>
          <w:lastRenderedPageBreak/>
          <w:t>4.6.1.2. Prescribed Initial Conditions</w:t>
        </w:r>
        <w:r>
          <w:rPr>
            <w:noProof/>
          </w:rPr>
          <w:tab/>
        </w:r>
        <w:r>
          <w:rPr>
            <w:noProof/>
          </w:rPr>
          <w:fldChar w:fldCharType="begin"/>
        </w:r>
        <w:r>
          <w:rPr>
            <w:noProof/>
          </w:rPr>
          <w:instrText xml:space="preserve"> PAGEREF _Toc280622720 \h </w:instrText>
        </w:r>
      </w:ins>
      <w:r>
        <w:rPr>
          <w:noProof/>
        </w:rPr>
      </w:r>
      <w:r>
        <w:rPr>
          <w:noProof/>
        </w:rPr>
        <w:fldChar w:fldCharType="separate"/>
      </w:r>
      <w:ins w:id="512" w:author="Gerard" w:date="2014-12-19T15:33:00Z">
        <w:r>
          <w:rPr>
            <w:noProof/>
          </w:rPr>
          <w:t>168</w:t>
        </w:r>
        <w:r>
          <w:rPr>
            <w:noProof/>
          </w:rPr>
          <w:fldChar w:fldCharType="end"/>
        </w:r>
      </w:ins>
    </w:p>
    <w:p w14:paraId="328B3760" w14:textId="77777777" w:rsidR="00247AFD" w:rsidRDefault="00247AFD">
      <w:pPr>
        <w:pStyle w:val="TOC3"/>
        <w:tabs>
          <w:tab w:val="right" w:leader="dot" w:pos="9350"/>
        </w:tabs>
        <w:rPr>
          <w:ins w:id="513" w:author="Gerard" w:date="2014-12-19T15:33:00Z"/>
          <w:rFonts w:asciiTheme="minorHAnsi" w:eastAsiaTheme="minorEastAsia" w:hAnsiTheme="minorHAnsi" w:cstheme="minorBidi"/>
          <w:i w:val="0"/>
          <w:iCs w:val="0"/>
          <w:noProof/>
          <w:sz w:val="24"/>
          <w:szCs w:val="24"/>
          <w:lang w:eastAsia="ja-JP"/>
        </w:rPr>
      </w:pPr>
      <w:ins w:id="514" w:author="Gerard" w:date="2014-12-19T15:33:00Z">
        <w:r w:rsidRPr="00D36F14">
          <w:rPr>
            <w:noProof/>
            <w:color w:val="000000"/>
          </w:rPr>
          <w:t>4.6.2.</w:t>
        </w:r>
        <w:r>
          <w:rPr>
            <w:noProof/>
          </w:rPr>
          <w:t xml:space="preserve"> General Specification of Biphasic-Solute Materials</w:t>
        </w:r>
        <w:r>
          <w:rPr>
            <w:noProof/>
          </w:rPr>
          <w:tab/>
        </w:r>
        <w:r>
          <w:rPr>
            <w:noProof/>
          </w:rPr>
          <w:fldChar w:fldCharType="begin"/>
        </w:r>
        <w:r>
          <w:rPr>
            <w:noProof/>
          </w:rPr>
          <w:instrText xml:space="preserve"> PAGEREF _Toc280622721 \h </w:instrText>
        </w:r>
      </w:ins>
      <w:r>
        <w:rPr>
          <w:noProof/>
        </w:rPr>
      </w:r>
      <w:r>
        <w:rPr>
          <w:noProof/>
        </w:rPr>
        <w:fldChar w:fldCharType="separate"/>
      </w:r>
      <w:ins w:id="515" w:author="Gerard" w:date="2014-12-19T15:33:00Z">
        <w:r>
          <w:rPr>
            <w:noProof/>
          </w:rPr>
          <w:t>169</w:t>
        </w:r>
        <w:r>
          <w:rPr>
            <w:noProof/>
          </w:rPr>
          <w:fldChar w:fldCharType="end"/>
        </w:r>
      </w:ins>
    </w:p>
    <w:p w14:paraId="21D8311F" w14:textId="77777777" w:rsidR="00247AFD" w:rsidRDefault="00247AFD">
      <w:pPr>
        <w:pStyle w:val="TOC3"/>
        <w:tabs>
          <w:tab w:val="right" w:leader="dot" w:pos="9350"/>
        </w:tabs>
        <w:rPr>
          <w:ins w:id="516" w:author="Gerard" w:date="2014-12-19T15:33:00Z"/>
          <w:rFonts w:asciiTheme="minorHAnsi" w:eastAsiaTheme="minorEastAsia" w:hAnsiTheme="minorHAnsi" w:cstheme="minorBidi"/>
          <w:i w:val="0"/>
          <w:iCs w:val="0"/>
          <w:noProof/>
          <w:sz w:val="24"/>
          <w:szCs w:val="24"/>
          <w:lang w:eastAsia="ja-JP"/>
        </w:rPr>
      </w:pPr>
      <w:ins w:id="517" w:author="Gerard" w:date="2014-12-19T15:33:00Z">
        <w:r w:rsidRPr="00D36F14">
          <w:rPr>
            <w:noProof/>
            <w:color w:val="000000"/>
          </w:rPr>
          <w:t>4.6.3.</w:t>
        </w:r>
        <w:r>
          <w:rPr>
            <w:noProof/>
          </w:rPr>
          <w:t xml:space="preserve"> Diffusivity Materials</w:t>
        </w:r>
        <w:r>
          <w:rPr>
            <w:noProof/>
          </w:rPr>
          <w:tab/>
        </w:r>
        <w:r>
          <w:rPr>
            <w:noProof/>
          </w:rPr>
          <w:fldChar w:fldCharType="begin"/>
        </w:r>
        <w:r>
          <w:rPr>
            <w:noProof/>
          </w:rPr>
          <w:instrText xml:space="preserve"> PAGEREF _Toc280622722 \h </w:instrText>
        </w:r>
      </w:ins>
      <w:r>
        <w:rPr>
          <w:noProof/>
        </w:rPr>
      </w:r>
      <w:r>
        <w:rPr>
          <w:noProof/>
        </w:rPr>
        <w:fldChar w:fldCharType="separate"/>
      </w:r>
      <w:ins w:id="518" w:author="Gerard" w:date="2014-12-19T15:33:00Z">
        <w:r>
          <w:rPr>
            <w:noProof/>
          </w:rPr>
          <w:t>171</w:t>
        </w:r>
        <w:r>
          <w:rPr>
            <w:noProof/>
          </w:rPr>
          <w:fldChar w:fldCharType="end"/>
        </w:r>
      </w:ins>
    </w:p>
    <w:p w14:paraId="7DE14488" w14:textId="77777777" w:rsidR="00247AFD" w:rsidRDefault="00247AFD">
      <w:pPr>
        <w:pStyle w:val="TOC4"/>
        <w:tabs>
          <w:tab w:val="right" w:leader="dot" w:pos="9350"/>
        </w:tabs>
        <w:rPr>
          <w:ins w:id="519" w:author="Gerard" w:date="2014-12-19T15:33:00Z"/>
          <w:rFonts w:asciiTheme="minorHAnsi" w:eastAsiaTheme="minorEastAsia" w:hAnsiTheme="minorHAnsi" w:cstheme="minorBidi"/>
          <w:noProof/>
          <w:sz w:val="24"/>
          <w:szCs w:val="24"/>
          <w:lang w:eastAsia="ja-JP"/>
        </w:rPr>
      </w:pPr>
      <w:ins w:id="520" w:author="Gerard" w:date="2014-12-19T15:33:00Z">
        <w:r>
          <w:rPr>
            <w:noProof/>
          </w:rPr>
          <w:t>4.6.3.1. Constant Isotropic Diffusivity</w:t>
        </w:r>
        <w:r>
          <w:rPr>
            <w:noProof/>
          </w:rPr>
          <w:tab/>
        </w:r>
        <w:r>
          <w:rPr>
            <w:noProof/>
          </w:rPr>
          <w:fldChar w:fldCharType="begin"/>
        </w:r>
        <w:r>
          <w:rPr>
            <w:noProof/>
          </w:rPr>
          <w:instrText xml:space="preserve"> PAGEREF _Toc280622723 \h </w:instrText>
        </w:r>
      </w:ins>
      <w:r>
        <w:rPr>
          <w:noProof/>
        </w:rPr>
      </w:r>
      <w:r>
        <w:rPr>
          <w:noProof/>
        </w:rPr>
        <w:fldChar w:fldCharType="separate"/>
      </w:r>
      <w:ins w:id="521" w:author="Gerard" w:date="2014-12-19T15:33:00Z">
        <w:r>
          <w:rPr>
            <w:noProof/>
          </w:rPr>
          <w:t>171</w:t>
        </w:r>
        <w:r>
          <w:rPr>
            <w:noProof/>
          </w:rPr>
          <w:fldChar w:fldCharType="end"/>
        </w:r>
      </w:ins>
    </w:p>
    <w:p w14:paraId="460F002E" w14:textId="77777777" w:rsidR="00247AFD" w:rsidRDefault="00247AFD">
      <w:pPr>
        <w:pStyle w:val="TOC4"/>
        <w:tabs>
          <w:tab w:val="right" w:leader="dot" w:pos="9350"/>
        </w:tabs>
        <w:rPr>
          <w:ins w:id="522" w:author="Gerard" w:date="2014-12-19T15:33:00Z"/>
          <w:rFonts w:asciiTheme="minorHAnsi" w:eastAsiaTheme="minorEastAsia" w:hAnsiTheme="minorHAnsi" w:cstheme="minorBidi"/>
          <w:noProof/>
          <w:sz w:val="24"/>
          <w:szCs w:val="24"/>
          <w:lang w:eastAsia="ja-JP"/>
        </w:rPr>
      </w:pPr>
      <w:ins w:id="523" w:author="Gerard" w:date="2014-12-19T15:33:00Z">
        <w:r>
          <w:rPr>
            <w:noProof/>
          </w:rPr>
          <w:t>4.6.3.2. Constant Orthotropic Diffusivity</w:t>
        </w:r>
        <w:r>
          <w:rPr>
            <w:noProof/>
          </w:rPr>
          <w:tab/>
        </w:r>
        <w:r>
          <w:rPr>
            <w:noProof/>
          </w:rPr>
          <w:fldChar w:fldCharType="begin"/>
        </w:r>
        <w:r>
          <w:rPr>
            <w:noProof/>
          </w:rPr>
          <w:instrText xml:space="preserve"> PAGEREF _Toc280622724 \h </w:instrText>
        </w:r>
      </w:ins>
      <w:r>
        <w:rPr>
          <w:noProof/>
        </w:rPr>
      </w:r>
      <w:r>
        <w:rPr>
          <w:noProof/>
        </w:rPr>
        <w:fldChar w:fldCharType="separate"/>
      </w:r>
      <w:ins w:id="524" w:author="Gerard" w:date="2014-12-19T15:33:00Z">
        <w:r>
          <w:rPr>
            <w:noProof/>
          </w:rPr>
          <w:t>172</w:t>
        </w:r>
        <w:r>
          <w:rPr>
            <w:noProof/>
          </w:rPr>
          <w:fldChar w:fldCharType="end"/>
        </w:r>
      </w:ins>
    </w:p>
    <w:p w14:paraId="4886B868" w14:textId="77777777" w:rsidR="00247AFD" w:rsidRDefault="00247AFD">
      <w:pPr>
        <w:pStyle w:val="TOC4"/>
        <w:tabs>
          <w:tab w:val="right" w:leader="dot" w:pos="9350"/>
        </w:tabs>
        <w:rPr>
          <w:ins w:id="525" w:author="Gerard" w:date="2014-12-19T15:33:00Z"/>
          <w:rFonts w:asciiTheme="minorHAnsi" w:eastAsiaTheme="minorEastAsia" w:hAnsiTheme="minorHAnsi" w:cstheme="minorBidi"/>
          <w:noProof/>
          <w:sz w:val="24"/>
          <w:szCs w:val="24"/>
          <w:lang w:eastAsia="ja-JP"/>
        </w:rPr>
      </w:pPr>
      <w:ins w:id="526" w:author="Gerard" w:date="2014-12-19T15:33:00Z">
        <w:r>
          <w:rPr>
            <w:noProof/>
          </w:rPr>
          <w:t>4.6.3.3. Referentially Isotropic Diffusivity</w:t>
        </w:r>
        <w:r>
          <w:rPr>
            <w:noProof/>
          </w:rPr>
          <w:tab/>
        </w:r>
        <w:r>
          <w:rPr>
            <w:noProof/>
          </w:rPr>
          <w:fldChar w:fldCharType="begin"/>
        </w:r>
        <w:r>
          <w:rPr>
            <w:noProof/>
          </w:rPr>
          <w:instrText xml:space="preserve"> PAGEREF _Toc280622725 \h </w:instrText>
        </w:r>
      </w:ins>
      <w:r>
        <w:rPr>
          <w:noProof/>
        </w:rPr>
      </w:r>
      <w:r>
        <w:rPr>
          <w:noProof/>
        </w:rPr>
        <w:fldChar w:fldCharType="separate"/>
      </w:r>
      <w:ins w:id="527" w:author="Gerard" w:date="2014-12-19T15:33:00Z">
        <w:r>
          <w:rPr>
            <w:noProof/>
          </w:rPr>
          <w:t>173</w:t>
        </w:r>
        <w:r>
          <w:rPr>
            <w:noProof/>
          </w:rPr>
          <w:fldChar w:fldCharType="end"/>
        </w:r>
      </w:ins>
    </w:p>
    <w:p w14:paraId="735D437F" w14:textId="77777777" w:rsidR="00247AFD" w:rsidRDefault="00247AFD">
      <w:pPr>
        <w:pStyle w:val="TOC4"/>
        <w:tabs>
          <w:tab w:val="right" w:leader="dot" w:pos="9350"/>
        </w:tabs>
        <w:rPr>
          <w:ins w:id="528" w:author="Gerard" w:date="2014-12-19T15:33:00Z"/>
          <w:rFonts w:asciiTheme="minorHAnsi" w:eastAsiaTheme="minorEastAsia" w:hAnsiTheme="minorHAnsi" w:cstheme="minorBidi"/>
          <w:noProof/>
          <w:sz w:val="24"/>
          <w:szCs w:val="24"/>
          <w:lang w:eastAsia="ja-JP"/>
        </w:rPr>
      </w:pPr>
      <w:ins w:id="529" w:author="Gerard" w:date="2014-12-19T15:33:00Z">
        <w:r>
          <w:rPr>
            <w:noProof/>
          </w:rPr>
          <w:t>4.6.3.4. Referentially Orthotropic Diffusivity</w:t>
        </w:r>
        <w:r>
          <w:rPr>
            <w:noProof/>
          </w:rPr>
          <w:tab/>
        </w:r>
        <w:r>
          <w:rPr>
            <w:noProof/>
          </w:rPr>
          <w:fldChar w:fldCharType="begin"/>
        </w:r>
        <w:r>
          <w:rPr>
            <w:noProof/>
          </w:rPr>
          <w:instrText xml:space="preserve"> PAGEREF _Toc280622726 \h </w:instrText>
        </w:r>
      </w:ins>
      <w:r>
        <w:rPr>
          <w:noProof/>
        </w:rPr>
      </w:r>
      <w:r>
        <w:rPr>
          <w:noProof/>
        </w:rPr>
        <w:fldChar w:fldCharType="separate"/>
      </w:r>
      <w:ins w:id="530" w:author="Gerard" w:date="2014-12-19T15:33:00Z">
        <w:r>
          <w:rPr>
            <w:noProof/>
          </w:rPr>
          <w:t>174</w:t>
        </w:r>
        <w:r>
          <w:rPr>
            <w:noProof/>
          </w:rPr>
          <w:fldChar w:fldCharType="end"/>
        </w:r>
      </w:ins>
    </w:p>
    <w:p w14:paraId="5BF3578C" w14:textId="77777777" w:rsidR="00247AFD" w:rsidRDefault="00247AFD">
      <w:pPr>
        <w:pStyle w:val="TOC4"/>
        <w:tabs>
          <w:tab w:val="right" w:leader="dot" w:pos="9350"/>
        </w:tabs>
        <w:rPr>
          <w:ins w:id="531" w:author="Gerard" w:date="2014-12-19T15:33:00Z"/>
          <w:rFonts w:asciiTheme="minorHAnsi" w:eastAsiaTheme="minorEastAsia" w:hAnsiTheme="minorHAnsi" w:cstheme="minorBidi"/>
          <w:noProof/>
          <w:sz w:val="24"/>
          <w:szCs w:val="24"/>
          <w:lang w:eastAsia="ja-JP"/>
        </w:rPr>
      </w:pPr>
      <w:ins w:id="532" w:author="Gerard" w:date="2014-12-19T15:33:00Z">
        <w:r>
          <w:rPr>
            <w:noProof/>
          </w:rPr>
          <w:t>4.6.3.5. Albro Isotropic Diffusivity</w:t>
        </w:r>
        <w:r>
          <w:rPr>
            <w:noProof/>
          </w:rPr>
          <w:tab/>
        </w:r>
        <w:r>
          <w:rPr>
            <w:noProof/>
          </w:rPr>
          <w:fldChar w:fldCharType="begin"/>
        </w:r>
        <w:r>
          <w:rPr>
            <w:noProof/>
          </w:rPr>
          <w:instrText xml:space="preserve"> PAGEREF _Toc280622727 \h </w:instrText>
        </w:r>
      </w:ins>
      <w:r>
        <w:rPr>
          <w:noProof/>
        </w:rPr>
      </w:r>
      <w:r>
        <w:rPr>
          <w:noProof/>
        </w:rPr>
        <w:fldChar w:fldCharType="separate"/>
      </w:r>
      <w:ins w:id="533" w:author="Gerard" w:date="2014-12-19T15:33:00Z">
        <w:r>
          <w:rPr>
            <w:noProof/>
          </w:rPr>
          <w:t>176</w:t>
        </w:r>
        <w:r>
          <w:rPr>
            <w:noProof/>
          </w:rPr>
          <w:fldChar w:fldCharType="end"/>
        </w:r>
      </w:ins>
    </w:p>
    <w:p w14:paraId="21726BCE" w14:textId="77777777" w:rsidR="00247AFD" w:rsidRDefault="00247AFD">
      <w:pPr>
        <w:pStyle w:val="TOC3"/>
        <w:tabs>
          <w:tab w:val="right" w:leader="dot" w:pos="9350"/>
        </w:tabs>
        <w:rPr>
          <w:ins w:id="534" w:author="Gerard" w:date="2014-12-19T15:33:00Z"/>
          <w:rFonts w:asciiTheme="minorHAnsi" w:eastAsiaTheme="minorEastAsia" w:hAnsiTheme="minorHAnsi" w:cstheme="minorBidi"/>
          <w:i w:val="0"/>
          <w:iCs w:val="0"/>
          <w:noProof/>
          <w:sz w:val="24"/>
          <w:szCs w:val="24"/>
          <w:lang w:eastAsia="ja-JP"/>
        </w:rPr>
      </w:pPr>
      <w:ins w:id="535" w:author="Gerard" w:date="2014-12-19T15:33:00Z">
        <w:r w:rsidRPr="00D36F14">
          <w:rPr>
            <w:noProof/>
            <w:color w:val="000000"/>
          </w:rPr>
          <w:t>4.6.4.</w:t>
        </w:r>
        <w:r>
          <w:rPr>
            <w:noProof/>
          </w:rPr>
          <w:t xml:space="preserve"> Solubility Materials</w:t>
        </w:r>
        <w:r>
          <w:rPr>
            <w:noProof/>
          </w:rPr>
          <w:tab/>
        </w:r>
        <w:r>
          <w:rPr>
            <w:noProof/>
          </w:rPr>
          <w:fldChar w:fldCharType="begin"/>
        </w:r>
        <w:r>
          <w:rPr>
            <w:noProof/>
          </w:rPr>
          <w:instrText xml:space="preserve"> PAGEREF _Toc280622728 \h </w:instrText>
        </w:r>
      </w:ins>
      <w:r>
        <w:rPr>
          <w:noProof/>
        </w:rPr>
      </w:r>
      <w:r>
        <w:rPr>
          <w:noProof/>
        </w:rPr>
        <w:fldChar w:fldCharType="separate"/>
      </w:r>
      <w:ins w:id="536" w:author="Gerard" w:date="2014-12-19T15:33:00Z">
        <w:r>
          <w:rPr>
            <w:noProof/>
          </w:rPr>
          <w:t>177</w:t>
        </w:r>
        <w:r>
          <w:rPr>
            <w:noProof/>
          </w:rPr>
          <w:fldChar w:fldCharType="end"/>
        </w:r>
      </w:ins>
    </w:p>
    <w:p w14:paraId="3D9E7E6D" w14:textId="77777777" w:rsidR="00247AFD" w:rsidRDefault="00247AFD">
      <w:pPr>
        <w:pStyle w:val="TOC4"/>
        <w:tabs>
          <w:tab w:val="right" w:leader="dot" w:pos="9350"/>
        </w:tabs>
        <w:rPr>
          <w:ins w:id="537" w:author="Gerard" w:date="2014-12-19T15:33:00Z"/>
          <w:rFonts w:asciiTheme="minorHAnsi" w:eastAsiaTheme="minorEastAsia" w:hAnsiTheme="minorHAnsi" w:cstheme="minorBidi"/>
          <w:noProof/>
          <w:sz w:val="24"/>
          <w:szCs w:val="24"/>
          <w:lang w:eastAsia="ja-JP"/>
        </w:rPr>
      </w:pPr>
      <w:ins w:id="538" w:author="Gerard" w:date="2014-12-19T15:33:00Z">
        <w:r>
          <w:rPr>
            <w:noProof/>
          </w:rPr>
          <w:t>4.6.4.1. Constant Solubility</w:t>
        </w:r>
        <w:r>
          <w:rPr>
            <w:noProof/>
          </w:rPr>
          <w:tab/>
        </w:r>
        <w:r>
          <w:rPr>
            <w:noProof/>
          </w:rPr>
          <w:fldChar w:fldCharType="begin"/>
        </w:r>
        <w:r>
          <w:rPr>
            <w:noProof/>
          </w:rPr>
          <w:instrText xml:space="preserve"> PAGEREF _Toc280622729 \h </w:instrText>
        </w:r>
      </w:ins>
      <w:r>
        <w:rPr>
          <w:noProof/>
        </w:rPr>
      </w:r>
      <w:r>
        <w:rPr>
          <w:noProof/>
        </w:rPr>
        <w:fldChar w:fldCharType="separate"/>
      </w:r>
      <w:ins w:id="539" w:author="Gerard" w:date="2014-12-19T15:33:00Z">
        <w:r>
          <w:rPr>
            <w:noProof/>
          </w:rPr>
          <w:t>177</w:t>
        </w:r>
        <w:r>
          <w:rPr>
            <w:noProof/>
          </w:rPr>
          <w:fldChar w:fldCharType="end"/>
        </w:r>
      </w:ins>
    </w:p>
    <w:p w14:paraId="0464E51B" w14:textId="77777777" w:rsidR="00247AFD" w:rsidRDefault="00247AFD">
      <w:pPr>
        <w:pStyle w:val="TOC3"/>
        <w:tabs>
          <w:tab w:val="right" w:leader="dot" w:pos="9350"/>
        </w:tabs>
        <w:rPr>
          <w:ins w:id="540" w:author="Gerard" w:date="2014-12-19T15:33:00Z"/>
          <w:rFonts w:asciiTheme="minorHAnsi" w:eastAsiaTheme="minorEastAsia" w:hAnsiTheme="minorHAnsi" w:cstheme="minorBidi"/>
          <w:i w:val="0"/>
          <w:iCs w:val="0"/>
          <w:noProof/>
          <w:sz w:val="24"/>
          <w:szCs w:val="24"/>
          <w:lang w:eastAsia="ja-JP"/>
        </w:rPr>
      </w:pPr>
      <w:ins w:id="541" w:author="Gerard" w:date="2014-12-19T15:33:00Z">
        <w:r w:rsidRPr="00D36F14">
          <w:rPr>
            <w:noProof/>
            <w:color w:val="000000"/>
          </w:rPr>
          <w:t>4.6.5.</w:t>
        </w:r>
        <w:r>
          <w:rPr>
            <w:noProof/>
          </w:rPr>
          <w:t xml:space="preserve"> Osmotic Coefficient Materials</w:t>
        </w:r>
        <w:r>
          <w:rPr>
            <w:noProof/>
          </w:rPr>
          <w:tab/>
        </w:r>
        <w:r>
          <w:rPr>
            <w:noProof/>
          </w:rPr>
          <w:fldChar w:fldCharType="begin"/>
        </w:r>
        <w:r>
          <w:rPr>
            <w:noProof/>
          </w:rPr>
          <w:instrText xml:space="preserve"> PAGEREF _Toc280622730 \h </w:instrText>
        </w:r>
      </w:ins>
      <w:r>
        <w:rPr>
          <w:noProof/>
        </w:rPr>
      </w:r>
      <w:r>
        <w:rPr>
          <w:noProof/>
        </w:rPr>
        <w:fldChar w:fldCharType="separate"/>
      </w:r>
      <w:ins w:id="542" w:author="Gerard" w:date="2014-12-19T15:33:00Z">
        <w:r>
          <w:rPr>
            <w:noProof/>
          </w:rPr>
          <w:t>178</w:t>
        </w:r>
        <w:r>
          <w:rPr>
            <w:noProof/>
          </w:rPr>
          <w:fldChar w:fldCharType="end"/>
        </w:r>
      </w:ins>
    </w:p>
    <w:p w14:paraId="2DB5F78E" w14:textId="77777777" w:rsidR="00247AFD" w:rsidRDefault="00247AFD">
      <w:pPr>
        <w:pStyle w:val="TOC4"/>
        <w:tabs>
          <w:tab w:val="right" w:leader="dot" w:pos="9350"/>
        </w:tabs>
        <w:rPr>
          <w:ins w:id="543" w:author="Gerard" w:date="2014-12-19T15:33:00Z"/>
          <w:rFonts w:asciiTheme="minorHAnsi" w:eastAsiaTheme="minorEastAsia" w:hAnsiTheme="minorHAnsi" w:cstheme="minorBidi"/>
          <w:noProof/>
          <w:sz w:val="24"/>
          <w:szCs w:val="24"/>
          <w:lang w:eastAsia="ja-JP"/>
        </w:rPr>
      </w:pPr>
      <w:ins w:id="544" w:author="Gerard" w:date="2014-12-19T15:33:00Z">
        <w:r>
          <w:rPr>
            <w:noProof/>
          </w:rPr>
          <w:t>4.6.5.1. Constant Osmotic Coefficient</w:t>
        </w:r>
        <w:r>
          <w:rPr>
            <w:noProof/>
          </w:rPr>
          <w:tab/>
        </w:r>
        <w:r>
          <w:rPr>
            <w:noProof/>
          </w:rPr>
          <w:fldChar w:fldCharType="begin"/>
        </w:r>
        <w:r>
          <w:rPr>
            <w:noProof/>
          </w:rPr>
          <w:instrText xml:space="preserve"> PAGEREF _Toc280622731 \h </w:instrText>
        </w:r>
      </w:ins>
      <w:r>
        <w:rPr>
          <w:noProof/>
        </w:rPr>
      </w:r>
      <w:r>
        <w:rPr>
          <w:noProof/>
        </w:rPr>
        <w:fldChar w:fldCharType="separate"/>
      </w:r>
      <w:ins w:id="545" w:author="Gerard" w:date="2014-12-19T15:33:00Z">
        <w:r>
          <w:rPr>
            <w:noProof/>
          </w:rPr>
          <w:t>178</w:t>
        </w:r>
        <w:r>
          <w:rPr>
            <w:noProof/>
          </w:rPr>
          <w:fldChar w:fldCharType="end"/>
        </w:r>
      </w:ins>
    </w:p>
    <w:p w14:paraId="38E6C5A6" w14:textId="77777777" w:rsidR="00247AFD" w:rsidRDefault="00247AFD">
      <w:pPr>
        <w:pStyle w:val="TOC2"/>
        <w:tabs>
          <w:tab w:val="right" w:leader="dot" w:pos="9350"/>
        </w:tabs>
        <w:rPr>
          <w:ins w:id="546" w:author="Gerard" w:date="2014-12-19T15:33:00Z"/>
          <w:rFonts w:asciiTheme="minorHAnsi" w:eastAsiaTheme="minorEastAsia" w:hAnsiTheme="minorHAnsi" w:cstheme="minorBidi"/>
          <w:smallCaps w:val="0"/>
          <w:noProof/>
          <w:sz w:val="24"/>
          <w:szCs w:val="24"/>
          <w:lang w:eastAsia="ja-JP"/>
        </w:rPr>
      </w:pPr>
      <w:ins w:id="547" w:author="Gerard" w:date="2014-12-19T15:33:00Z">
        <w:r>
          <w:rPr>
            <w:noProof/>
          </w:rPr>
          <w:t>4.7. Triphasic and Multiphasic Materials</w:t>
        </w:r>
        <w:r>
          <w:rPr>
            <w:noProof/>
          </w:rPr>
          <w:tab/>
        </w:r>
        <w:r>
          <w:rPr>
            <w:noProof/>
          </w:rPr>
          <w:fldChar w:fldCharType="begin"/>
        </w:r>
        <w:r>
          <w:rPr>
            <w:noProof/>
          </w:rPr>
          <w:instrText xml:space="preserve"> PAGEREF _Toc280622732 \h </w:instrText>
        </w:r>
      </w:ins>
      <w:r>
        <w:rPr>
          <w:noProof/>
        </w:rPr>
      </w:r>
      <w:r>
        <w:rPr>
          <w:noProof/>
        </w:rPr>
        <w:fldChar w:fldCharType="separate"/>
      </w:r>
      <w:ins w:id="548" w:author="Gerard" w:date="2014-12-19T15:33:00Z">
        <w:r>
          <w:rPr>
            <w:noProof/>
          </w:rPr>
          <w:t>179</w:t>
        </w:r>
        <w:r>
          <w:rPr>
            <w:noProof/>
          </w:rPr>
          <w:fldChar w:fldCharType="end"/>
        </w:r>
      </w:ins>
    </w:p>
    <w:p w14:paraId="08393A97" w14:textId="77777777" w:rsidR="00247AFD" w:rsidRDefault="00247AFD">
      <w:pPr>
        <w:pStyle w:val="TOC3"/>
        <w:tabs>
          <w:tab w:val="right" w:leader="dot" w:pos="9350"/>
        </w:tabs>
        <w:rPr>
          <w:ins w:id="549" w:author="Gerard" w:date="2014-12-19T15:33:00Z"/>
          <w:rFonts w:asciiTheme="minorHAnsi" w:eastAsiaTheme="minorEastAsia" w:hAnsiTheme="minorHAnsi" w:cstheme="minorBidi"/>
          <w:i w:val="0"/>
          <w:iCs w:val="0"/>
          <w:noProof/>
          <w:sz w:val="24"/>
          <w:szCs w:val="24"/>
          <w:lang w:eastAsia="ja-JP"/>
        </w:rPr>
      </w:pPr>
      <w:ins w:id="550" w:author="Gerard" w:date="2014-12-19T15:33:00Z">
        <w:r w:rsidRPr="00D36F14">
          <w:rPr>
            <w:noProof/>
            <w:color w:val="000000"/>
          </w:rPr>
          <w:t>4.7.1.</w:t>
        </w:r>
        <w:r>
          <w:rPr>
            <w:noProof/>
          </w:rPr>
          <w:t xml:space="preserve"> Guidelines for Multiphasic Analyses</w:t>
        </w:r>
        <w:r>
          <w:rPr>
            <w:noProof/>
          </w:rPr>
          <w:tab/>
        </w:r>
        <w:r>
          <w:rPr>
            <w:noProof/>
          </w:rPr>
          <w:fldChar w:fldCharType="begin"/>
        </w:r>
        <w:r>
          <w:rPr>
            <w:noProof/>
          </w:rPr>
          <w:instrText xml:space="preserve"> PAGEREF _Toc280622733 \h </w:instrText>
        </w:r>
      </w:ins>
      <w:r>
        <w:rPr>
          <w:noProof/>
        </w:rPr>
      </w:r>
      <w:r>
        <w:rPr>
          <w:noProof/>
        </w:rPr>
        <w:fldChar w:fldCharType="separate"/>
      </w:r>
      <w:ins w:id="551" w:author="Gerard" w:date="2014-12-19T15:33:00Z">
        <w:r>
          <w:rPr>
            <w:noProof/>
          </w:rPr>
          <w:t>183</w:t>
        </w:r>
        <w:r>
          <w:rPr>
            <w:noProof/>
          </w:rPr>
          <w:fldChar w:fldCharType="end"/>
        </w:r>
      </w:ins>
    </w:p>
    <w:p w14:paraId="168958B2" w14:textId="77777777" w:rsidR="00247AFD" w:rsidRDefault="00247AFD">
      <w:pPr>
        <w:pStyle w:val="TOC4"/>
        <w:tabs>
          <w:tab w:val="right" w:leader="dot" w:pos="9350"/>
        </w:tabs>
        <w:rPr>
          <w:ins w:id="552" w:author="Gerard" w:date="2014-12-19T15:33:00Z"/>
          <w:rFonts w:asciiTheme="minorHAnsi" w:eastAsiaTheme="minorEastAsia" w:hAnsiTheme="minorHAnsi" w:cstheme="minorBidi"/>
          <w:noProof/>
          <w:sz w:val="24"/>
          <w:szCs w:val="24"/>
          <w:lang w:eastAsia="ja-JP"/>
        </w:rPr>
      </w:pPr>
      <w:ins w:id="553" w:author="Gerard" w:date="2014-12-19T15:33:00Z">
        <w:r>
          <w:rPr>
            <w:noProof/>
          </w:rPr>
          <w:t>4.7.1.1. Initial State of Swelling</w:t>
        </w:r>
        <w:r>
          <w:rPr>
            <w:noProof/>
          </w:rPr>
          <w:tab/>
        </w:r>
        <w:r>
          <w:rPr>
            <w:noProof/>
          </w:rPr>
          <w:fldChar w:fldCharType="begin"/>
        </w:r>
        <w:r>
          <w:rPr>
            <w:noProof/>
          </w:rPr>
          <w:instrText xml:space="preserve"> PAGEREF _Toc280622734 \h </w:instrText>
        </w:r>
      </w:ins>
      <w:r>
        <w:rPr>
          <w:noProof/>
        </w:rPr>
      </w:r>
      <w:r>
        <w:rPr>
          <w:noProof/>
        </w:rPr>
        <w:fldChar w:fldCharType="separate"/>
      </w:r>
      <w:ins w:id="554" w:author="Gerard" w:date="2014-12-19T15:33:00Z">
        <w:r>
          <w:rPr>
            <w:noProof/>
          </w:rPr>
          <w:t>183</w:t>
        </w:r>
        <w:r>
          <w:rPr>
            <w:noProof/>
          </w:rPr>
          <w:fldChar w:fldCharType="end"/>
        </w:r>
      </w:ins>
    </w:p>
    <w:p w14:paraId="2E1C7417" w14:textId="77777777" w:rsidR="00247AFD" w:rsidRDefault="00247AFD">
      <w:pPr>
        <w:pStyle w:val="TOC4"/>
        <w:tabs>
          <w:tab w:val="right" w:leader="dot" w:pos="9350"/>
        </w:tabs>
        <w:rPr>
          <w:ins w:id="555" w:author="Gerard" w:date="2014-12-19T15:33:00Z"/>
          <w:rFonts w:asciiTheme="minorHAnsi" w:eastAsiaTheme="minorEastAsia" w:hAnsiTheme="minorHAnsi" w:cstheme="minorBidi"/>
          <w:noProof/>
          <w:sz w:val="24"/>
          <w:szCs w:val="24"/>
          <w:lang w:eastAsia="ja-JP"/>
        </w:rPr>
      </w:pPr>
      <w:ins w:id="556" w:author="Gerard" w:date="2014-12-19T15:33:00Z">
        <w:r>
          <w:rPr>
            <w:noProof/>
          </w:rPr>
          <w:t>4.7.1.2. Prescribed Boundary Conditions</w:t>
        </w:r>
        <w:r>
          <w:rPr>
            <w:noProof/>
          </w:rPr>
          <w:tab/>
        </w:r>
        <w:r>
          <w:rPr>
            <w:noProof/>
          </w:rPr>
          <w:fldChar w:fldCharType="begin"/>
        </w:r>
        <w:r>
          <w:rPr>
            <w:noProof/>
          </w:rPr>
          <w:instrText xml:space="preserve"> PAGEREF _Toc280622735 \h </w:instrText>
        </w:r>
      </w:ins>
      <w:r>
        <w:rPr>
          <w:noProof/>
        </w:rPr>
      </w:r>
      <w:r>
        <w:rPr>
          <w:noProof/>
        </w:rPr>
        <w:fldChar w:fldCharType="separate"/>
      </w:r>
      <w:ins w:id="557" w:author="Gerard" w:date="2014-12-19T15:33:00Z">
        <w:r>
          <w:rPr>
            <w:noProof/>
          </w:rPr>
          <w:t>184</w:t>
        </w:r>
        <w:r>
          <w:rPr>
            <w:noProof/>
          </w:rPr>
          <w:fldChar w:fldCharType="end"/>
        </w:r>
      </w:ins>
    </w:p>
    <w:p w14:paraId="149E5E84" w14:textId="77777777" w:rsidR="00247AFD" w:rsidRDefault="00247AFD">
      <w:pPr>
        <w:pStyle w:val="TOC4"/>
        <w:tabs>
          <w:tab w:val="right" w:leader="dot" w:pos="9350"/>
        </w:tabs>
        <w:rPr>
          <w:ins w:id="558" w:author="Gerard" w:date="2014-12-19T15:33:00Z"/>
          <w:rFonts w:asciiTheme="minorHAnsi" w:eastAsiaTheme="minorEastAsia" w:hAnsiTheme="minorHAnsi" w:cstheme="minorBidi"/>
          <w:noProof/>
          <w:sz w:val="24"/>
          <w:szCs w:val="24"/>
          <w:lang w:eastAsia="ja-JP"/>
        </w:rPr>
      </w:pPr>
      <w:ins w:id="559" w:author="Gerard" w:date="2014-12-19T15:33:00Z">
        <w:r>
          <w:rPr>
            <w:noProof/>
          </w:rPr>
          <w:t>4.7.1.3. Prescribed Initial Conditions</w:t>
        </w:r>
        <w:r>
          <w:rPr>
            <w:noProof/>
          </w:rPr>
          <w:tab/>
        </w:r>
        <w:r>
          <w:rPr>
            <w:noProof/>
          </w:rPr>
          <w:fldChar w:fldCharType="begin"/>
        </w:r>
        <w:r>
          <w:rPr>
            <w:noProof/>
          </w:rPr>
          <w:instrText xml:space="preserve"> PAGEREF _Toc280622736 \h </w:instrText>
        </w:r>
      </w:ins>
      <w:r>
        <w:rPr>
          <w:noProof/>
        </w:rPr>
      </w:r>
      <w:r>
        <w:rPr>
          <w:noProof/>
        </w:rPr>
        <w:fldChar w:fldCharType="separate"/>
      </w:r>
      <w:ins w:id="560" w:author="Gerard" w:date="2014-12-19T15:33:00Z">
        <w:r>
          <w:rPr>
            <w:noProof/>
          </w:rPr>
          <w:t>184</w:t>
        </w:r>
        <w:r>
          <w:rPr>
            <w:noProof/>
          </w:rPr>
          <w:fldChar w:fldCharType="end"/>
        </w:r>
      </w:ins>
    </w:p>
    <w:p w14:paraId="1A9C9E5C" w14:textId="77777777" w:rsidR="00247AFD" w:rsidRDefault="00247AFD">
      <w:pPr>
        <w:pStyle w:val="TOC4"/>
        <w:tabs>
          <w:tab w:val="right" w:leader="dot" w:pos="9350"/>
        </w:tabs>
        <w:rPr>
          <w:ins w:id="561" w:author="Gerard" w:date="2014-12-19T15:33:00Z"/>
          <w:rFonts w:asciiTheme="minorHAnsi" w:eastAsiaTheme="minorEastAsia" w:hAnsiTheme="minorHAnsi" w:cstheme="minorBidi"/>
          <w:noProof/>
          <w:sz w:val="24"/>
          <w:szCs w:val="24"/>
          <w:lang w:eastAsia="ja-JP"/>
        </w:rPr>
      </w:pPr>
      <w:ins w:id="562" w:author="Gerard" w:date="2014-12-19T15:33:00Z">
        <w:r>
          <w:rPr>
            <w:noProof/>
          </w:rPr>
          <w:t>4.7.1.4. Prescribed Effective Solute Flux</w:t>
        </w:r>
        <w:r>
          <w:rPr>
            <w:noProof/>
          </w:rPr>
          <w:tab/>
        </w:r>
        <w:r>
          <w:rPr>
            <w:noProof/>
          </w:rPr>
          <w:fldChar w:fldCharType="begin"/>
        </w:r>
        <w:r>
          <w:rPr>
            <w:noProof/>
          </w:rPr>
          <w:instrText xml:space="preserve"> PAGEREF _Toc280622737 \h </w:instrText>
        </w:r>
      </w:ins>
      <w:r>
        <w:rPr>
          <w:noProof/>
        </w:rPr>
      </w:r>
      <w:r>
        <w:rPr>
          <w:noProof/>
        </w:rPr>
        <w:fldChar w:fldCharType="separate"/>
      </w:r>
      <w:ins w:id="563" w:author="Gerard" w:date="2014-12-19T15:33:00Z">
        <w:r>
          <w:rPr>
            <w:noProof/>
          </w:rPr>
          <w:t>184</w:t>
        </w:r>
        <w:r>
          <w:rPr>
            <w:noProof/>
          </w:rPr>
          <w:fldChar w:fldCharType="end"/>
        </w:r>
      </w:ins>
    </w:p>
    <w:p w14:paraId="0573EFF0" w14:textId="77777777" w:rsidR="00247AFD" w:rsidRDefault="00247AFD">
      <w:pPr>
        <w:pStyle w:val="TOC4"/>
        <w:tabs>
          <w:tab w:val="right" w:leader="dot" w:pos="9350"/>
        </w:tabs>
        <w:rPr>
          <w:ins w:id="564" w:author="Gerard" w:date="2014-12-19T15:33:00Z"/>
          <w:rFonts w:asciiTheme="minorHAnsi" w:eastAsiaTheme="minorEastAsia" w:hAnsiTheme="minorHAnsi" w:cstheme="minorBidi"/>
          <w:noProof/>
          <w:sz w:val="24"/>
          <w:szCs w:val="24"/>
          <w:lang w:eastAsia="ja-JP"/>
        </w:rPr>
      </w:pPr>
      <w:ins w:id="565" w:author="Gerard" w:date="2014-12-19T15:33:00Z">
        <w:r>
          <w:rPr>
            <w:noProof/>
          </w:rPr>
          <w:t>4.7.1.5. Prescribed Electric Current Density</w:t>
        </w:r>
        <w:r>
          <w:rPr>
            <w:noProof/>
          </w:rPr>
          <w:tab/>
        </w:r>
        <w:r>
          <w:rPr>
            <w:noProof/>
          </w:rPr>
          <w:fldChar w:fldCharType="begin"/>
        </w:r>
        <w:r>
          <w:rPr>
            <w:noProof/>
          </w:rPr>
          <w:instrText xml:space="preserve"> PAGEREF _Toc280622738 \h </w:instrText>
        </w:r>
      </w:ins>
      <w:r>
        <w:rPr>
          <w:noProof/>
        </w:rPr>
      </w:r>
      <w:r>
        <w:rPr>
          <w:noProof/>
        </w:rPr>
        <w:fldChar w:fldCharType="separate"/>
      </w:r>
      <w:ins w:id="566" w:author="Gerard" w:date="2014-12-19T15:33:00Z">
        <w:r>
          <w:rPr>
            <w:noProof/>
          </w:rPr>
          <w:t>184</w:t>
        </w:r>
        <w:r>
          <w:rPr>
            <w:noProof/>
          </w:rPr>
          <w:fldChar w:fldCharType="end"/>
        </w:r>
      </w:ins>
    </w:p>
    <w:p w14:paraId="4BC88CB9" w14:textId="77777777" w:rsidR="00247AFD" w:rsidRDefault="00247AFD">
      <w:pPr>
        <w:pStyle w:val="TOC4"/>
        <w:tabs>
          <w:tab w:val="right" w:leader="dot" w:pos="9350"/>
        </w:tabs>
        <w:rPr>
          <w:ins w:id="567" w:author="Gerard" w:date="2014-12-19T15:33:00Z"/>
          <w:rFonts w:asciiTheme="minorHAnsi" w:eastAsiaTheme="minorEastAsia" w:hAnsiTheme="minorHAnsi" w:cstheme="minorBidi"/>
          <w:noProof/>
          <w:sz w:val="24"/>
          <w:szCs w:val="24"/>
          <w:lang w:eastAsia="ja-JP"/>
        </w:rPr>
      </w:pPr>
      <w:ins w:id="568" w:author="Gerard" w:date="2014-12-19T15:33:00Z">
        <w:r>
          <w:rPr>
            <w:noProof/>
          </w:rPr>
          <w:t>4.7.1.6. Electrical Grounding</w:t>
        </w:r>
        <w:r>
          <w:rPr>
            <w:noProof/>
          </w:rPr>
          <w:tab/>
        </w:r>
        <w:r>
          <w:rPr>
            <w:noProof/>
          </w:rPr>
          <w:fldChar w:fldCharType="begin"/>
        </w:r>
        <w:r>
          <w:rPr>
            <w:noProof/>
          </w:rPr>
          <w:instrText xml:space="preserve"> PAGEREF _Toc280622739 \h </w:instrText>
        </w:r>
      </w:ins>
      <w:r>
        <w:rPr>
          <w:noProof/>
        </w:rPr>
      </w:r>
      <w:r>
        <w:rPr>
          <w:noProof/>
        </w:rPr>
        <w:fldChar w:fldCharType="separate"/>
      </w:r>
      <w:ins w:id="569" w:author="Gerard" w:date="2014-12-19T15:33:00Z">
        <w:r>
          <w:rPr>
            <w:noProof/>
          </w:rPr>
          <w:t>185</w:t>
        </w:r>
        <w:r>
          <w:rPr>
            <w:noProof/>
          </w:rPr>
          <w:fldChar w:fldCharType="end"/>
        </w:r>
      </w:ins>
    </w:p>
    <w:p w14:paraId="67CB7A6F" w14:textId="77777777" w:rsidR="00247AFD" w:rsidRDefault="00247AFD">
      <w:pPr>
        <w:pStyle w:val="TOC3"/>
        <w:tabs>
          <w:tab w:val="right" w:leader="dot" w:pos="9350"/>
        </w:tabs>
        <w:rPr>
          <w:ins w:id="570" w:author="Gerard" w:date="2014-12-19T15:33:00Z"/>
          <w:rFonts w:asciiTheme="minorHAnsi" w:eastAsiaTheme="minorEastAsia" w:hAnsiTheme="minorHAnsi" w:cstheme="minorBidi"/>
          <w:i w:val="0"/>
          <w:iCs w:val="0"/>
          <w:noProof/>
          <w:sz w:val="24"/>
          <w:szCs w:val="24"/>
          <w:lang w:eastAsia="ja-JP"/>
        </w:rPr>
      </w:pPr>
      <w:ins w:id="571" w:author="Gerard" w:date="2014-12-19T15:33:00Z">
        <w:r w:rsidRPr="00D36F14">
          <w:rPr>
            <w:noProof/>
            <w:color w:val="000000"/>
          </w:rPr>
          <w:t>4.7.2.</w:t>
        </w:r>
        <w:r>
          <w:rPr>
            <w:noProof/>
          </w:rPr>
          <w:t xml:space="preserve"> General Specification of Multiphasic Materials</w:t>
        </w:r>
        <w:r>
          <w:rPr>
            <w:noProof/>
          </w:rPr>
          <w:tab/>
        </w:r>
        <w:r>
          <w:rPr>
            <w:noProof/>
          </w:rPr>
          <w:fldChar w:fldCharType="begin"/>
        </w:r>
        <w:r>
          <w:rPr>
            <w:noProof/>
          </w:rPr>
          <w:instrText xml:space="preserve"> PAGEREF _Toc280622740 \h </w:instrText>
        </w:r>
      </w:ins>
      <w:r>
        <w:rPr>
          <w:noProof/>
        </w:rPr>
      </w:r>
      <w:r>
        <w:rPr>
          <w:noProof/>
        </w:rPr>
        <w:fldChar w:fldCharType="separate"/>
      </w:r>
      <w:ins w:id="572" w:author="Gerard" w:date="2014-12-19T15:33:00Z">
        <w:r>
          <w:rPr>
            <w:noProof/>
          </w:rPr>
          <w:t>186</w:t>
        </w:r>
        <w:r>
          <w:rPr>
            <w:noProof/>
          </w:rPr>
          <w:fldChar w:fldCharType="end"/>
        </w:r>
      </w:ins>
    </w:p>
    <w:p w14:paraId="0424DD61" w14:textId="77777777" w:rsidR="00247AFD" w:rsidRDefault="00247AFD">
      <w:pPr>
        <w:pStyle w:val="TOC3"/>
        <w:tabs>
          <w:tab w:val="right" w:leader="dot" w:pos="9350"/>
        </w:tabs>
        <w:rPr>
          <w:ins w:id="573" w:author="Gerard" w:date="2014-12-19T15:33:00Z"/>
          <w:rFonts w:asciiTheme="minorHAnsi" w:eastAsiaTheme="minorEastAsia" w:hAnsiTheme="minorHAnsi" w:cstheme="minorBidi"/>
          <w:i w:val="0"/>
          <w:iCs w:val="0"/>
          <w:noProof/>
          <w:sz w:val="24"/>
          <w:szCs w:val="24"/>
          <w:lang w:eastAsia="ja-JP"/>
        </w:rPr>
      </w:pPr>
      <w:ins w:id="574" w:author="Gerard" w:date="2014-12-19T15:33:00Z">
        <w:r w:rsidRPr="00D36F14">
          <w:rPr>
            <w:noProof/>
            <w:color w:val="000000"/>
          </w:rPr>
          <w:t>4.7.3.</w:t>
        </w:r>
        <w:r>
          <w:rPr>
            <w:noProof/>
          </w:rPr>
          <w:t xml:space="preserve"> Solvent Supply Materials</w:t>
        </w:r>
        <w:r>
          <w:rPr>
            <w:noProof/>
          </w:rPr>
          <w:tab/>
        </w:r>
        <w:r>
          <w:rPr>
            <w:noProof/>
          </w:rPr>
          <w:fldChar w:fldCharType="begin"/>
        </w:r>
        <w:r>
          <w:rPr>
            <w:noProof/>
          </w:rPr>
          <w:instrText xml:space="preserve"> PAGEREF _Toc280622741 \h </w:instrText>
        </w:r>
      </w:ins>
      <w:r>
        <w:rPr>
          <w:noProof/>
        </w:rPr>
      </w:r>
      <w:r>
        <w:rPr>
          <w:noProof/>
        </w:rPr>
        <w:fldChar w:fldCharType="separate"/>
      </w:r>
      <w:ins w:id="575" w:author="Gerard" w:date="2014-12-19T15:33:00Z">
        <w:r>
          <w:rPr>
            <w:noProof/>
          </w:rPr>
          <w:t>190</w:t>
        </w:r>
        <w:r>
          <w:rPr>
            <w:noProof/>
          </w:rPr>
          <w:fldChar w:fldCharType="end"/>
        </w:r>
      </w:ins>
    </w:p>
    <w:p w14:paraId="154D78AE" w14:textId="77777777" w:rsidR="00247AFD" w:rsidRDefault="00247AFD">
      <w:pPr>
        <w:pStyle w:val="TOC4"/>
        <w:tabs>
          <w:tab w:val="right" w:leader="dot" w:pos="9350"/>
        </w:tabs>
        <w:rPr>
          <w:ins w:id="576" w:author="Gerard" w:date="2014-12-19T15:33:00Z"/>
          <w:rFonts w:asciiTheme="minorHAnsi" w:eastAsiaTheme="minorEastAsia" w:hAnsiTheme="minorHAnsi" w:cstheme="minorBidi"/>
          <w:noProof/>
          <w:sz w:val="24"/>
          <w:szCs w:val="24"/>
          <w:lang w:eastAsia="ja-JP"/>
        </w:rPr>
      </w:pPr>
      <w:ins w:id="577" w:author="Gerard" w:date="2014-12-19T15:33:00Z">
        <w:r>
          <w:rPr>
            <w:noProof/>
          </w:rPr>
          <w:t>4.7.3.1. Starling Equation</w:t>
        </w:r>
        <w:r>
          <w:rPr>
            <w:noProof/>
          </w:rPr>
          <w:tab/>
        </w:r>
        <w:r>
          <w:rPr>
            <w:noProof/>
          </w:rPr>
          <w:fldChar w:fldCharType="begin"/>
        </w:r>
        <w:r>
          <w:rPr>
            <w:noProof/>
          </w:rPr>
          <w:instrText xml:space="preserve"> PAGEREF _Toc280622742 \h </w:instrText>
        </w:r>
      </w:ins>
      <w:r>
        <w:rPr>
          <w:noProof/>
        </w:rPr>
      </w:r>
      <w:r>
        <w:rPr>
          <w:noProof/>
        </w:rPr>
        <w:fldChar w:fldCharType="separate"/>
      </w:r>
      <w:ins w:id="578" w:author="Gerard" w:date="2014-12-19T15:33:00Z">
        <w:r>
          <w:rPr>
            <w:noProof/>
          </w:rPr>
          <w:t>191</w:t>
        </w:r>
        <w:r>
          <w:rPr>
            <w:noProof/>
          </w:rPr>
          <w:fldChar w:fldCharType="end"/>
        </w:r>
      </w:ins>
    </w:p>
    <w:p w14:paraId="581B65A7" w14:textId="77777777" w:rsidR="00247AFD" w:rsidRDefault="00247AFD">
      <w:pPr>
        <w:pStyle w:val="TOC2"/>
        <w:tabs>
          <w:tab w:val="right" w:leader="dot" w:pos="9350"/>
        </w:tabs>
        <w:rPr>
          <w:ins w:id="579" w:author="Gerard" w:date="2014-12-19T15:33:00Z"/>
          <w:rFonts w:asciiTheme="minorHAnsi" w:eastAsiaTheme="minorEastAsia" w:hAnsiTheme="minorHAnsi" w:cstheme="minorBidi"/>
          <w:smallCaps w:val="0"/>
          <w:noProof/>
          <w:sz w:val="24"/>
          <w:szCs w:val="24"/>
          <w:lang w:eastAsia="ja-JP"/>
        </w:rPr>
      </w:pPr>
      <w:ins w:id="580" w:author="Gerard" w:date="2014-12-19T15:33:00Z">
        <w:r>
          <w:rPr>
            <w:noProof/>
          </w:rPr>
          <w:t>4.8. Chemical Reactions</w:t>
        </w:r>
        <w:r>
          <w:rPr>
            <w:noProof/>
          </w:rPr>
          <w:tab/>
        </w:r>
        <w:r>
          <w:rPr>
            <w:noProof/>
          </w:rPr>
          <w:fldChar w:fldCharType="begin"/>
        </w:r>
        <w:r>
          <w:rPr>
            <w:noProof/>
          </w:rPr>
          <w:instrText xml:space="preserve"> PAGEREF _Toc280622743 \h </w:instrText>
        </w:r>
      </w:ins>
      <w:r>
        <w:rPr>
          <w:noProof/>
        </w:rPr>
      </w:r>
      <w:r>
        <w:rPr>
          <w:noProof/>
        </w:rPr>
        <w:fldChar w:fldCharType="separate"/>
      </w:r>
      <w:ins w:id="581" w:author="Gerard" w:date="2014-12-19T15:33:00Z">
        <w:r>
          <w:rPr>
            <w:noProof/>
          </w:rPr>
          <w:t>192</w:t>
        </w:r>
        <w:r>
          <w:rPr>
            <w:noProof/>
          </w:rPr>
          <w:fldChar w:fldCharType="end"/>
        </w:r>
      </w:ins>
    </w:p>
    <w:p w14:paraId="2E17AB95" w14:textId="77777777" w:rsidR="00247AFD" w:rsidRDefault="00247AFD">
      <w:pPr>
        <w:pStyle w:val="TOC3"/>
        <w:tabs>
          <w:tab w:val="right" w:leader="dot" w:pos="9350"/>
        </w:tabs>
        <w:rPr>
          <w:ins w:id="582" w:author="Gerard" w:date="2014-12-19T15:33:00Z"/>
          <w:rFonts w:asciiTheme="minorHAnsi" w:eastAsiaTheme="minorEastAsia" w:hAnsiTheme="minorHAnsi" w:cstheme="minorBidi"/>
          <w:i w:val="0"/>
          <w:iCs w:val="0"/>
          <w:noProof/>
          <w:sz w:val="24"/>
          <w:szCs w:val="24"/>
          <w:lang w:eastAsia="ja-JP"/>
        </w:rPr>
      </w:pPr>
      <w:ins w:id="583" w:author="Gerard" w:date="2014-12-19T15:33:00Z">
        <w:r w:rsidRPr="00D36F14">
          <w:rPr>
            <w:noProof/>
            <w:color w:val="000000"/>
          </w:rPr>
          <w:t>4.8.1.</w:t>
        </w:r>
        <w:r>
          <w:rPr>
            <w:noProof/>
          </w:rPr>
          <w:t xml:space="preserve"> Guidelines for Chemical Reaction Analyses</w:t>
        </w:r>
        <w:r>
          <w:rPr>
            <w:noProof/>
          </w:rPr>
          <w:tab/>
        </w:r>
        <w:r>
          <w:rPr>
            <w:noProof/>
          </w:rPr>
          <w:fldChar w:fldCharType="begin"/>
        </w:r>
        <w:r>
          <w:rPr>
            <w:noProof/>
          </w:rPr>
          <w:instrText xml:space="preserve"> PAGEREF _Toc280622744 \h </w:instrText>
        </w:r>
      </w:ins>
      <w:r>
        <w:rPr>
          <w:noProof/>
        </w:rPr>
      </w:r>
      <w:r>
        <w:rPr>
          <w:noProof/>
        </w:rPr>
        <w:fldChar w:fldCharType="separate"/>
      </w:r>
      <w:ins w:id="584" w:author="Gerard" w:date="2014-12-19T15:33:00Z">
        <w:r>
          <w:rPr>
            <w:noProof/>
          </w:rPr>
          <w:t>192</w:t>
        </w:r>
        <w:r>
          <w:rPr>
            <w:noProof/>
          </w:rPr>
          <w:fldChar w:fldCharType="end"/>
        </w:r>
      </w:ins>
    </w:p>
    <w:p w14:paraId="5D1E4CE4" w14:textId="77777777" w:rsidR="00247AFD" w:rsidRDefault="00247AFD">
      <w:pPr>
        <w:pStyle w:val="TOC3"/>
        <w:tabs>
          <w:tab w:val="right" w:leader="dot" w:pos="9350"/>
        </w:tabs>
        <w:rPr>
          <w:ins w:id="585" w:author="Gerard" w:date="2014-12-19T15:33:00Z"/>
          <w:rFonts w:asciiTheme="minorHAnsi" w:eastAsiaTheme="minorEastAsia" w:hAnsiTheme="minorHAnsi" w:cstheme="minorBidi"/>
          <w:i w:val="0"/>
          <w:iCs w:val="0"/>
          <w:noProof/>
          <w:sz w:val="24"/>
          <w:szCs w:val="24"/>
          <w:lang w:eastAsia="ja-JP"/>
        </w:rPr>
      </w:pPr>
      <w:ins w:id="586" w:author="Gerard" w:date="2014-12-19T15:33:00Z">
        <w:r w:rsidRPr="00D36F14">
          <w:rPr>
            <w:noProof/>
            <w:color w:val="000000"/>
          </w:rPr>
          <w:t>4.8.2.</w:t>
        </w:r>
        <w:r>
          <w:rPr>
            <w:noProof/>
          </w:rPr>
          <w:t xml:space="preserve"> General Specification for Chemical Reactions</w:t>
        </w:r>
        <w:r>
          <w:rPr>
            <w:noProof/>
          </w:rPr>
          <w:tab/>
        </w:r>
        <w:r>
          <w:rPr>
            <w:noProof/>
          </w:rPr>
          <w:fldChar w:fldCharType="begin"/>
        </w:r>
        <w:r>
          <w:rPr>
            <w:noProof/>
          </w:rPr>
          <w:instrText xml:space="preserve"> PAGEREF _Toc280622745 \h </w:instrText>
        </w:r>
      </w:ins>
      <w:r>
        <w:rPr>
          <w:noProof/>
        </w:rPr>
      </w:r>
      <w:r>
        <w:rPr>
          <w:noProof/>
        </w:rPr>
        <w:fldChar w:fldCharType="separate"/>
      </w:r>
      <w:ins w:id="587" w:author="Gerard" w:date="2014-12-19T15:33:00Z">
        <w:r>
          <w:rPr>
            <w:noProof/>
          </w:rPr>
          <w:t>195</w:t>
        </w:r>
        <w:r>
          <w:rPr>
            <w:noProof/>
          </w:rPr>
          <w:fldChar w:fldCharType="end"/>
        </w:r>
      </w:ins>
    </w:p>
    <w:p w14:paraId="6E78B7E4" w14:textId="77777777" w:rsidR="00247AFD" w:rsidRDefault="00247AFD">
      <w:pPr>
        <w:pStyle w:val="TOC3"/>
        <w:tabs>
          <w:tab w:val="right" w:leader="dot" w:pos="9350"/>
        </w:tabs>
        <w:rPr>
          <w:ins w:id="588" w:author="Gerard" w:date="2014-12-19T15:33:00Z"/>
          <w:rFonts w:asciiTheme="minorHAnsi" w:eastAsiaTheme="minorEastAsia" w:hAnsiTheme="minorHAnsi" w:cstheme="minorBidi"/>
          <w:i w:val="0"/>
          <w:iCs w:val="0"/>
          <w:noProof/>
          <w:sz w:val="24"/>
          <w:szCs w:val="24"/>
          <w:lang w:eastAsia="ja-JP"/>
        </w:rPr>
      </w:pPr>
      <w:ins w:id="589" w:author="Gerard" w:date="2014-12-19T15:33:00Z">
        <w:r w:rsidRPr="00D36F14">
          <w:rPr>
            <w:noProof/>
            <w:color w:val="000000"/>
          </w:rPr>
          <w:t>4.8.3.</w:t>
        </w:r>
        <w:r>
          <w:rPr>
            <w:noProof/>
          </w:rPr>
          <w:t xml:space="preserve"> Chemical Reaction Materials</w:t>
        </w:r>
        <w:r>
          <w:rPr>
            <w:noProof/>
          </w:rPr>
          <w:tab/>
        </w:r>
        <w:r>
          <w:rPr>
            <w:noProof/>
          </w:rPr>
          <w:fldChar w:fldCharType="begin"/>
        </w:r>
        <w:r>
          <w:rPr>
            <w:noProof/>
          </w:rPr>
          <w:instrText xml:space="preserve"> PAGEREF _Toc280622746 \h </w:instrText>
        </w:r>
      </w:ins>
      <w:r>
        <w:rPr>
          <w:noProof/>
        </w:rPr>
      </w:r>
      <w:r>
        <w:rPr>
          <w:noProof/>
        </w:rPr>
        <w:fldChar w:fldCharType="separate"/>
      </w:r>
      <w:ins w:id="590" w:author="Gerard" w:date="2014-12-19T15:33:00Z">
        <w:r>
          <w:rPr>
            <w:noProof/>
          </w:rPr>
          <w:t>196</w:t>
        </w:r>
        <w:r>
          <w:rPr>
            <w:noProof/>
          </w:rPr>
          <w:fldChar w:fldCharType="end"/>
        </w:r>
      </w:ins>
    </w:p>
    <w:p w14:paraId="2833A9B4" w14:textId="77777777" w:rsidR="00247AFD" w:rsidRDefault="00247AFD">
      <w:pPr>
        <w:pStyle w:val="TOC4"/>
        <w:tabs>
          <w:tab w:val="right" w:leader="dot" w:pos="9350"/>
        </w:tabs>
        <w:rPr>
          <w:ins w:id="591" w:author="Gerard" w:date="2014-12-19T15:33:00Z"/>
          <w:rFonts w:asciiTheme="minorHAnsi" w:eastAsiaTheme="minorEastAsia" w:hAnsiTheme="minorHAnsi" w:cstheme="minorBidi"/>
          <w:noProof/>
          <w:sz w:val="24"/>
          <w:szCs w:val="24"/>
          <w:lang w:eastAsia="ja-JP"/>
        </w:rPr>
      </w:pPr>
      <w:ins w:id="592" w:author="Gerard" w:date="2014-12-19T15:33:00Z">
        <w:r>
          <w:rPr>
            <w:noProof/>
          </w:rPr>
          <w:t>4.8.3.1. Law of Mass Action for Forward Reactions</w:t>
        </w:r>
        <w:r>
          <w:rPr>
            <w:noProof/>
          </w:rPr>
          <w:tab/>
        </w:r>
        <w:r>
          <w:rPr>
            <w:noProof/>
          </w:rPr>
          <w:fldChar w:fldCharType="begin"/>
        </w:r>
        <w:r>
          <w:rPr>
            <w:noProof/>
          </w:rPr>
          <w:instrText xml:space="preserve"> PAGEREF _Toc280622747 \h </w:instrText>
        </w:r>
      </w:ins>
      <w:r>
        <w:rPr>
          <w:noProof/>
        </w:rPr>
      </w:r>
      <w:r>
        <w:rPr>
          <w:noProof/>
        </w:rPr>
        <w:fldChar w:fldCharType="separate"/>
      </w:r>
      <w:ins w:id="593" w:author="Gerard" w:date="2014-12-19T15:33:00Z">
        <w:r>
          <w:rPr>
            <w:noProof/>
          </w:rPr>
          <w:t>196</w:t>
        </w:r>
        <w:r>
          <w:rPr>
            <w:noProof/>
          </w:rPr>
          <w:fldChar w:fldCharType="end"/>
        </w:r>
      </w:ins>
    </w:p>
    <w:p w14:paraId="61022C3D" w14:textId="77777777" w:rsidR="00247AFD" w:rsidRDefault="00247AFD">
      <w:pPr>
        <w:pStyle w:val="TOC4"/>
        <w:tabs>
          <w:tab w:val="right" w:leader="dot" w:pos="9350"/>
        </w:tabs>
        <w:rPr>
          <w:ins w:id="594" w:author="Gerard" w:date="2014-12-19T15:33:00Z"/>
          <w:rFonts w:asciiTheme="minorHAnsi" w:eastAsiaTheme="minorEastAsia" w:hAnsiTheme="minorHAnsi" w:cstheme="minorBidi"/>
          <w:noProof/>
          <w:sz w:val="24"/>
          <w:szCs w:val="24"/>
          <w:lang w:eastAsia="ja-JP"/>
        </w:rPr>
      </w:pPr>
      <w:ins w:id="595" w:author="Gerard" w:date="2014-12-19T15:33:00Z">
        <w:r>
          <w:rPr>
            <w:noProof/>
          </w:rPr>
          <w:t>4.8.3.2. Law of Mass Action for Reversible Reactions</w:t>
        </w:r>
        <w:r>
          <w:rPr>
            <w:noProof/>
          </w:rPr>
          <w:tab/>
        </w:r>
        <w:r>
          <w:rPr>
            <w:noProof/>
          </w:rPr>
          <w:fldChar w:fldCharType="begin"/>
        </w:r>
        <w:r>
          <w:rPr>
            <w:noProof/>
          </w:rPr>
          <w:instrText xml:space="preserve"> PAGEREF _Toc280622748 \h </w:instrText>
        </w:r>
      </w:ins>
      <w:r>
        <w:rPr>
          <w:noProof/>
        </w:rPr>
      </w:r>
      <w:r>
        <w:rPr>
          <w:noProof/>
        </w:rPr>
        <w:fldChar w:fldCharType="separate"/>
      </w:r>
      <w:ins w:id="596" w:author="Gerard" w:date="2014-12-19T15:33:00Z">
        <w:r>
          <w:rPr>
            <w:noProof/>
          </w:rPr>
          <w:t>197</w:t>
        </w:r>
        <w:r>
          <w:rPr>
            <w:noProof/>
          </w:rPr>
          <w:fldChar w:fldCharType="end"/>
        </w:r>
      </w:ins>
    </w:p>
    <w:p w14:paraId="2B6815CD" w14:textId="77777777" w:rsidR="00247AFD" w:rsidRDefault="00247AFD">
      <w:pPr>
        <w:pStyle w:val="TOC4"/>
        <w:tabs>
          <w:tab w:val="right" w:leader="dot" w:pos="9350"/>
        </w:tabs>
        <w:rPr>
          <w:ins w:id="597" w:author="Gerard" w:date="2014-12-19T15:33:00Z"/>
          <w:rFonts w:asciiTheme="minorHAnsi" w:eastAsiaTheme="minorEastAsia" w:hAnsiTheme="minorHAnsi" w:cstheme="minorBidi"/>
          <w:noProof/>
          <w:sz w:val="24"/>
          <w:szCs w:val="24"/>
          <w:lang w:eastAsia="ja-JP"/>
        </w:rPr>
      </w:pPr>
      <w:ins w:id="598" w:author="Gerard" w:date="2014-12-19T15:33:00Z">
        <w:r>
          <w:rPr>
            <w:noProof/>
          </w:rPr>
          <w:t>4.8.3.3. Michaelis-Menten Reaction</w:t>
        </w:r>
        <w:r>
          <w:rPr>
            <w:noProof/>
          </w:rPr>
          <w:tab/>
        </w:r>
        <w:r>
          <w:rPr>
            <w:noProof/>
          </w:rPr>
          <w:fldChar w:fldCharType="begin"/>
        </w:r>
        <w:r>
          <w:rPr>
            <w:noProof/>
          </w:rPr>
          <w:instrText xml:space="preserve"> PAGEREF _Toc280622749 \h </w:instrText>
        </w:r>
      </w:ins>
      <w:r>
        <w:rPr>
          <w:noProof/>
        </w:rPr>
      </w:r>
      <w:r>
        <w:rPr>
          <w:noProof/>
        </w:rPr>
        <w:fldChar w:fldCharType="separate"/>
      </w:r>
      <w:ins w:id="599" w:author="Gerard" w:date="2014-12-19T15:33:00Z">
        <w:r>
          <w:rPr>
            <w:noProof/>
          </w:rPr>
          <w:t>198</w:t>
        </w:r>
        <w:r>
          <w:rPr>
            <w:noProof/>
          </w:rPr>
          <w:fldChar w:fldCharType="end"/>
        </w:r>
      </w:ins>
    </w:p>
    <w:p w14:paraId="531913B1" w14:textId="77777777" w:rsidR="00247AFD" w:rsidRDefault="00247AFD">
      <w:pPr>
        <w:pStyle w:val="TOC3"/>
        <w:tabs>
          <w:tab w:val="right" w:leader="dot" w:pos="9350"/>
        </w:tabs>
        <w:rPr>
          <w:ins w:id="600" w:author="Gerard" w:date="2014-12-19T15:33:00Z"/>
          <w:rFonts w:asciiTheme="minorHAnsi" w:eastAsiaTheme="minorEastAsia" w:hAnsiTheme="minorHAnsi" w:cstheme="minorBidi"/>
          <w:i w:val="0"/>
          <w:iCs w:val="0"/>
          <w:noProof/>
          <w:sz w:val="24"/>
          <w:szCs w:val="24"/>
          <w:lang w:eastAsia="ja-JP"/>
        </w:rPr>
      </w:pPr>
      <w:ins w:id="601" w:author="Gerard" w:date="2014-12-19T15:33:00Z">
        <w:r w:rsidRPr="00D36F14">
          <w:rPr>
            <w:noProof/>
            <w:color w:val="000000"/>
          </w:rPr>
          <w:t>4.8.4.</w:t>
        </w:r>
        <w:r>
          <w:rPr>
            <w:noProof/>
          </w:rPr>
          <w:t xml:space="preserve"> Specific Reaction Rate Materials</w:t>
        </w:r>
        <w:r>
          <w:rPr>
            <w:noProof/>
          </w:rPr>
          <w:tab/>
        </w:r>
        <w:r>
          <w:rPr>
            <w:noProof/>
          </w:rPr>
          <w:fldChar w:fldCharType="begin"/>
        </w:r>
        <w:r>
          <w:rPr>
            <w:noProof/>
          </w:rPr>
          <w:instrText xml:space="preserve"> PAGEREF _Toc280622750 \h </w:instrText>
        </w:r>
      </w:ins>
      <w:r>
        <w:rPr>
          <w:noProof/>
        </w:rPr>
      </w:r>
      <w:r>
        <w:rPr>
          <w:noProof/>
        </w:rPr>
        <w:fldChar w:fldCharType="separate"/>
      </w:r>
      <w:ins w:id="602" w:author="Gerard" w:date="2014-12-19T15:33:00Z">
        <w:r>
          <w:rPr>
            <w:noProof/>
          </w:rPr>
          <w:t>199</w:t>
        </w:r>
        <w:r>
          <w:rPr>
            <w:noProof/>
          </w:rPr>
          <w:fldChar w:fldCharType="end"/>
        </w:r>
      </w:ins>
    </w:p>
    <w:p w14:paraId="04154C50" w14:textId="77777777" w:rsidR="00247AFD" w:rsidRDefault="00247AFD">
      <w:pPr>
        <w:pStyle w:val="TOC4"/>
        <w:tabs>
          <w:tab w:val="right" w:leader="dot" w:pos="9350"/>
        </w:tabs>
        <w:rPr>
          <w:ins w:id="603" w:author="Gerard" w:date="2014-12-19T15:33:00Z"/>
          <w:rFonts w:asciiTheme="minorHAnsi" w:eastAsiaTheme="minorEastAsia" w:hAnsiTheme="minorHAnsi" w:cstheme="minorBidi"/>
          <w:noProof/>
          <w:sz w:val="24"/>
          <w:szCs w:val="24"/>
          <w:lang w:eastAsia="ja-JP"/>
        </w:rPr>
      </w:pPr>
      <w:ins w:id="604" w:author="Gerard" w:date="2014-12-19T15:33:00Z">
        <w:r>
          <w:rPr>
            <w:noProof/>
          </w:rPr>
          <w:t>4.8.4.1. Constant Reaction Rate</w:t>
        </w:r>
        <w:r>
          <w:rPr>
            <w:noProof/>
          </w:rPr>
          <w:tab/>
        </w:r>
        <w:r>
          <w:rPr>
            <w:noProof/>
          </w:rPr>
          <w:fldChar w:fldCharType="begin"/>
        </w:r>
        <w:r>
          <w:rPr>
            <w:noProof/>
          </w:rPr>
          <w:instrText xml:space="preserve"> PAGEREF _Toc280622751 \h </w:instrText>
        </w:r>
      </w:ins>
      <w:r>
        <w:rPr>
          <w:noProof/>
        </w:rPr>
      </w:r>
      <w:r>
        <w:rPr>
          <w:noProof/>
        </w:rPr>
        <w:fldChar w:fldCharType="separate"/>
      </w:r>
      <w:ins w:id="605" w:author="Gerard" w:date="2014-12-19T15:33:00Z">
        <w:r>
          <w:rPr>
            <w:noProof/>
          </w:rPr>
          <w:t>200</w:t>
        </w:r>
        <w:r>
          <w:rPr>
            <w:noProof/>
          </w:rPr>
          <w:fldChar w:fldCharType="end"/>
        </w:r>
      </w:ins>
    </w:p>
    <w:p w14:paraId="401D58D4" w14:textId="77777777" w:rsidR="00247AFD" w:rsidRDefault="00247AFD">
      <w:pPr>
        <w:pStyle w:val="TOC4"/>
        <w:tabs>
          <w:tab w:val="right" w:leader="dot" w:pos="9350"/>
        </w:tabs>
        <w:rPr>
          <w:ins w:id="606" w:author="Gerard" w:date="2014-12-19T15:33:00Z"/>
          <w:rFonts w:asciiTheme="minorHAnsi" w:eastAsiaTheme="minorEastAsia" w:hAnsiTheme="minorHAnsi" w:cstheme="minorBidi"/>
          <w:noProof/>
          <w:sz w:val="24"/>
          <w:szCs w:val="24"/>
          <w:lang w:eastAsia="ja-JP"/>
        </w:rPr>
      </w:pPr>
      <w:ins w:id="607" w:author="Gerard" w:date="2014-12-19T15:33:00Z">
        <w:r>
          <w:rPr>
            <w:noProof/>
          </w:rPr>
          <w:t>4.8.4.2. Huiskes Reaction Rate</w:t>
        </w:r>
        <w:r>
          <w:rPr>
            <w:noProof/>
          </w:rPr>
          <w:tab/>
        </w:r>
        <w:r>
          <w:rPr>
            <w:noProof/>
          </w:rPr>
          <w:fldChar w:fldCharType="begin"/>
        </w:r>
        <w:r>
          <w:rPr>
            <w:noProof/>
          </w:rPr>
          <w:instrText xml:space="preserve"> PAGEREF _Toc280622752 \h </w:instrText>
        </w:r>
      </w:ins>
      <w:r>
        <w:rPr>
          <w:noProof/>
        </w:rPr>
      </w:r>
      <w:r>
        <w:rPr>
          <w:noProof/>
        </w:rPr>
        <w:fldChar w:fldCharType="separate"/>
      </w:r>
      <w:ins w:id="608" w:author="Gerard" w:date="2014-12-19T15:33:00Z">
        <w:r>
          <w:rPr>
            <w:noProof/>
          </w:rPr>
          <w:t>201</w:t>
        </w:r>
        <w:r>
          <w:rPr>
            <w:noProof/>
          </w:rPr>
          <w:fldChar w:fldCharType="end"/>
        </w:r>
      </w:ins>
    </w:p>
    <w:p w14:paraId="40E58698" w14:textId="77777777" w:rsidR="00247AFD" w:rsidRDefault="00247AFD">
      <w:pPr>
        <w:pStyle w:val="TOC2"/>
        <w:tabs>
          <w:tab w:val="right" w:leader="dot" w:pos="9350"/>
        </w:tabs>
        <w:rPr>
          <w:ins w:id="609" w:author="Gerard" w:date="2014-12-19T15:33:00Z"/>
          <w:rFonts w:asciiTheme="minorHAnsi" w:eastAsiaTheme="minorEastAsia" w:hAnsiTheme="minorHAnsi" w:cstheme="minorBidi"/>
          <w:smallCaps w:val="0"/>
          <w:noProof/>
          <w:sz w:val="24"/>
          <w:szCs w:val="24"/>
          <w:lang w:eastAsia="ja-JP"/>
        </w:rPr>
      </w:pPr>
      <w:ins w:id="610" w:author="Gerard" w:date="2014-12-19T15:33:00Z">
        <w:r>
          <w:rPr>
            <w:noProof/>
          </w:rPr>
          <w:t>4.9. Rigid Body</w:t>
        </w:r>
        <w:r>
          <w:rPr>
            <w:noProof/>
          </w:rPr>
          <w:tab/>
        </w:r>
        <w:r>
          <w:rPr>
            <w:noProof/>
          </w:rPr>
          <w:fldChar w:fldCharType="begin"/>
        </w:r>
        <w:r>
          <w:rPr>
            <w:noProof/>
          </w:rPr>
          <w:instrText xml:space="preserve"> PAGEREF _Toc280622753 \h </w:instrText>
        </w:r>
      </w:ins>
      <w:r>
        <w:rPr>
          <w:noProof/>
        </w:rPr>
      </w:r>
      <w:r>
        <w:rPr>
          <w:noProof/>
        </w:rPr>
        <w:fldChar w:fldCharType="separate"/>
      </w:r>
      <w:ins w:id="611" w:author="Gerard" w:date="2014-12-19T15:33:00Z">
        <w:r>
          <w:rPr>
            <w:noProof/>
          </w:rPr>
          <w:t>202</w:t>
        </w:r>
        <w:r>
          <w:rPr>
            <w:noProof/>
          </w:rPr>
          <w:fldChar w:fldCharType="end"/>
        </w:r>
      </w:ins>
    </w:p>
    <w:p w14:paraId="40695D4B" w14:textId="77777777" w:rsidR="00247AFD" w:rsidRDefault="00247AFD">
      <w:pPr>
        <w:pStyle w:val="TOC1"/>
        <w:tabs>
          <w:tab w:val="right" w:leader="dot" w:pos="9350"/>
        </w:tabs>
        <w:rPr>
          <w:ins w:id="612" w:author="Gerard" w:date="2014-12-19T15:33:00Z"/>
          <w:rFonts w:asciiTheme="minorHAnsi" w:eastAsiaTheme="minorEastAsia" w:hAnsiTheme="minorHAnsi" w:cstheme="minorBidi"/>
          <w:b w:val="0"/>
          <w:bCs w:val="0"/>
          <w:caps w:val="0"/>
          <w:noProof/>
          <w:sz w:val="24"/>
          <w:szCs w:val="24"/>
          <w:lang w:eastAsia="ja-JP"/>
        </w:rPr>
      </w:pPr>
      <w:ins w:id="613" w:author="Gerard" w:date="2014-12-19T15:33:00Z">
        <w:r w:rsidRPr="00D36F14">
          <w:rPr>
            <w:noProof/>
            <w:color w:val="000000"/>
          </w:rPr>
          <w:t>Chapter 5</w:t>
        </w:r>
        <w:r>
          <w:rPr>
            <w:noProof/>
          </w:rPr>
          <w:t xml:space="preserve"> Restart Input file</w:t>
        </w:r>
        <w:r>
          <w:rPr>
            <w:noProof/>
          </w:rPr>
          <w:tab/>
        </w:r>
        <w:r>
          <w:rPr>
            <w:noProof/>
          </w:rPr>
          <w:fldChar w:fldCharType="begin"/>
        </w:r>
        <w:r>
          <w:rPr>
            <w:noProof/>
          </w:rPr>
          <w:instrText xml:space="preserve"> PAGEREF _Toc280622754 \h </w:instrText>
        </w:r>
      </w:ins>
      <w:r>
        <w:rPr>
          <w:noProof/>
        </w:rPr>
      </w:r>
      <w:r>
        <w:rPr>
          <w:noProof/>
        </w:rPr>
        <w:fldChar w:fldCharType="separate"/>
      </w:r>
      <w:ins w:id="614" w:author="Gerard" w:date="2014-12-19T15:33:00Z">
        <w:r>
          <w:rPr>
            <w:noProof/>
          </w:rPr>
          <w:t>203</w:t>
        </w:r>
        <w:r>
          <w:rPr>
            <w:noProof/>
          </w:rPr>
          <w:fldChar w:fldCharType="end"/>
        </w:r>
      </w:ins>
    </w:p>
    <w:p w14:paraId="252CEB8D" w14:textId="77777777" w:rsidR="00247AFD" w:rsidRDefault="00247AFD">
      <w:pPr>
        <w:pStyle w:val="TOC2"/>
        <w:tabs>
          <w:tab w:val="right" w:leader="dot" w:pos="9350"/>
        </w:tabs>
        <w:rPr>
          <w:ins w:id="615" w:author="Gerard" w:date="2014-12-19T15:33:00Z"/>
          <w:rFonts w:asciiTheme="minorHAnsi" w:eastAsiaTheme="minorEastAsia" w:hAnsiTheme="minorHAnsi" w:cstheme="minorBidi"/>
          <w:smallCaps w:val="0"/>
          <w:noProof/>
          <w:sz w:val="24"/>
          <w:szCs w:val="24"/>
          <w:lang w:eastAsia="ja-JP"/>
        </w:rPr>
      </w:pPr>
      <w:ins w:id="616" w:author="Gerard" w:date="2014-12-19T15:33:00Z">
        <w:r>
          <w:rPr>
            <w:noProof/>
          </w:rPr>
          <w:t>5.1. The Archive Section</w:t>
        </w:r>
        <w:r>
          <w:rPr>
            <w:noProof/>
          </w:rPr>
          <w:tab/>
        </w:r>
        <w:r>
          <w:rPr>
            <w:noProof/>
          </w:rPr>
          <w:fldChar w:fldCharType="begin"/>
        </w:r>
        <w:r>
          <w:rPr>
            <w:noProof/>
          </w:rPr>
          <w:instrText xml:space="preserve"> PAGEREF _Toc280622755 \h </w:instrText>
        </w:r>
      </w:ins>
      <w:r>
        <w:rPr>
          <w:noProof/>
        </w:rPr>
      </w:r>
      <w:r>
        <w:rPr>
          <w:noProof/>
        </w:rPr>
        <w:fldChar w:fldCharType="separate"/>
      </w:r>
      <w:ins w:id="617" w:author="Gerard" w:date="2014-12-19T15:33:00Z">
        <w:r>
          <w:rPr>
            <w:noProof/>
          </w:rPr>
          <w:t>203</w:t>
        </w:r>
        <w:r>
          <w:rPr>
            <w:noProof/>
          </w:rPr>
          <w:fldChar w:fldCharType="end"/>
        </w:r>
      </w:ins>
    </w:p>
    <w:p w14:paraId="475549E1" w14:textId="77777777" w:rsidR="00247AFD" w:rsidRDefault="00247AFD">
      <w:pPr>
        <w:pStyle w:val="TOC2"/>
        <w:tabs>
          <w:tab w:val="right" w:leader="dot" w:pos="9350"/>
        </w:tabs>
        <w:rPr>
          <w:ins w:id="618" w:author="Gerard" w:date="2014-12-19T15:33:00Z"/>
          <w:rFonts w:asciiTheme="minorHAnsi" w:eastAsiaTheme="minorEastAsia" w:hAnsiTheme="minorHAnsi" w:cstheme="minorBidi"/>
          <w:smallCaps w:val="0"/>
          <w:noProof/>
          <w:sz w:val="24"/>
          <w:szCs w:val="24"/>
          <w:lang w:eastAsia="ja-JP"/>
        </w:rPr>
      </w:pPr>
      <w:ins w:id="619" w:author="Gerard" w:date="2014-12-19T15:33:00Z">
        <w:r>
          <w:rPr>
            <w:noProof/>
          </w:rPr>
          <w:t>5.2. The Control Section</w:t>
        </w:r>
        <w:r>
          <w:rPr>
            <w:noProof/>
          </w:rPr>
          <w:tab/>
        </w:r>
        <w:r>
          <w:rPr>
            <w:noProof/>
          </w:rPr>
          <w:fldChar w:fldCharType="begin"/>
        </w:r>
        <w:r>
          <w:rPr>
            <w:noProof/>
          </w:rPr>
          <w:instrText xml:space="preserve"> PAGEREF _Toc280622756 \h </w:instrText>
        </w:r>
      </w:ins>
      <w:r>
        <w:rPr>
          <w:noProof/>
        </w:rPr>
      </w:r>
      <w:r>
        <w:rPr>
          <w:noProof/>
        </w:rPr>
        <w:fldChar w:fldCharType="separate"/>
      </w:r>
      <w:ins w:id="620" w:author="Gerard" w:date="2014-12-19T15:33:00Z">
        <w:r>
          <w:rPr>
            <w:noProof/>
          </w:rPr>
          <w:t>204</w:t>
        </w:r>
        <w:r>
          <w:rPr>
            <w:noProof/>
          </w:rPr>
          <w:fldChar w:fldCharType="end"/>
        </w:r>
      </w:ins>
    </w:p>
    <w:p w14:paraId="2E00056C" w14:textId="77777777" w:rsidR="00247AFD" w:rsidRDefault="00247AFD">
      <w:pPr>
        <w:pStyle w:val="TOC2"/>
        <w:tabs>
          <w:tab w:val="right" w:leader="dot" w:pos="9350"/>
        </w:tabs>
        <w:rPr>
          <w:ins w:id="621" w:author="Gerard" w:date="2014-12-19T15:33:00Z"/>
          <w:rFonts w:asciiTheme="minorHAnsi" w:eastAsiaTheme="minorEastAsia" w:hAnsiTheme="minorHAnsi" w:cstheme="minorBidi"/>
          <w:smallCaps w:val="0"/>
          <w:noProof/>
          <w:sz w:val="24"/>
          <w:szCs w:val="24"/>
          <w:lang w:eastAsia="ja-JP"/>
        </w:rPr>
      </w:pPr>
      <w:ins w:id="622" w:author="Gerard" w:date="2014-12-19T15:33:00Z">
        <w:r>
          <w:rPr>
            <w:noProof/>
          </w:rPr>
          <w:t>5.3. The LoadData Section</w:t>
        </w:r>
        <w:r>
          <w:rPr>
            <w:noProof/>
          </w:rPr>
          <w:tab/>
        </w:r>
        <w:r>
          <w:rPr>
            <w:noProof/>
          </w:rPr>
          <w:fldChar w:fldCharType="begin"/>
        </w:r>
        <w:r>
          <w:rPr>
            <w:noProof/>
          </w:rPr>
          <w:instrText xml:space="preserve"> PAGEREF _Toc280622757 \h </w:instrText>
        </w:r>
      </w:ins>
      <w:r>
        <w:rPr>
          <w:noProof/>
        </w:rPr>
      </w:r>
      <w:r>
        <w:rPr>
          <w:noProof/>
        </w:rPr>
        <w:fldChar w:fldCharType="separate"/>
      </w:r>
      <w:ins w:id="623" w:author="Gerard" w:date="2014-12-19T15:33:00Z">
        <w:r>
          <w:rPr>
            <w:noProof/>
          </w:rPr>
          <w:t>204</w:t>
        </w:r>
        <w:r>
          <w:rPr>
            <w:noProof/>
          </w:rPr>
          <w:fldChar w:fldCharType="end"/>
        </w:r>
      </w:ins>
    </w:p>
    <w:p w14:paraId="51DCBB0D" w14:textId="77777777" w:rsidR="00247AFD" w:rsidRDefault="00247AFD">
      <w:pPr>
        <w:pStyle w:val="TOC2"/>
        <w:tabs>
          <w:tab w:val="right" w:leader="dot" w:pos="9350"/>
        </w:tabs>
        <w:rPr>
          <w:ins w:id="624" w:author="Gerard" w:date="2014-12-19T15:33:00Z"/>
          <w:rFonts w:asciiTheme="minorHAnsi" w:eastAsiaTheme="minorEastAsia" w:hAnsiTheme="minorHAnsi" w:cstheme="minorBidi"/>
          <w:smallCaps w:val="0"/>
          <w:noProof/>
          <w:sz w:val="24"/>
          <w:szCs w:val="24"/>
          <w:lang w:eastAsia="ja-JP"/>
        </w:rPr>
      </w:pPr>
      <w:ins w:id="625" w:author="Gerard" w:date="2014-12-19T15:33:00Z">
        <w:r>
          <w:rPr>
            <w:noProof/>
          </w:rPr>
          <w:t>5.4. Example</w:t>
        </w:r>
        <w:r>
          <w:rPr>
            <w:noProof/>
          </w:rPr>
          <w:tab/>
        </w:r>
        <w:r>
          <w:rPr>
            <w:noProof/>
          </w:rPr>
          <w:fldChar w:fldCharType="begin"/>
        </w:r>
        <w:r>
          <w:rPr>
            <w:noProof/>
          </w:rPr>
          <w:instrText xml:space="preserve"> PAGEREF _Toc280622758 \h </w:instrText>
        </w:r>
      </w:ins>
      <w:r>
        <w:rPr>
          <w:noProof/>
        </w:rPr>
      </w:r>
      <w:r>
        <w:rPr>
          <w:noProof/>
        </w:rPr>
        <w:fldChar w:fldCharType="separate"/>
      </w:r>
      <w:ins w:id="626" w:author="Gerard" w:date="2014-12-19T15:33:00Z">
        <w:r>
          <w:rPr>
            <w:noProof/>
          </w:rPr>
          <w:t>204</w:t>
        </w:r>
        <w:r>
          <w:rPr>
            <w:noProof/>
          </w:rPr>
          <w:fldChar w:fldCharType="end"/>
        </w:r>
      </w:ins>
    </w:p>
    <w:p w14:paraId="1C00D21E" w14:textId="77777777" w:rsidR="00247AFD" w:rsidRDefault="00247AFD">
      <w:pPr>
        <w:pStyle w:val="TOC1"/>
        <w:tabs>
          <w:tab w:val="right" w:leader="dot" w:pos="9350"/>
        </w:tabs>
        <w:rPr>
          <w:ins w:id="627" w:author="Gerard" w:date="2014-12-19T15:33:00Z"/>
          <w:rFonts w:asciiTheme="minorHAnsi" w:eastAsiaTheme="minorEastAsia" w:hAnsiTheme="minorHAnsi" w:cstheme="minorBidi"/>
          <w:b w:val="0"/>
          <w:bCs w:val="0"/>
          <w:caps w:val="0"/>
          <w:noProof/>
          <w:sz w:val="24"/>
          <w:szCs w:val="24"/>
          <w:lang w:eastAsia="ja-JP"/>
        </w:rPr>
      </w:pPr>
      <w:ins w:id="628" w:author="Gerard" w:date="2014-12-19T15:33:00Z">
        <w:r w:rsidRPr="00D36F14">
          <w:rPr>
            <w:noProof/>
            <w:color w:val="000000"/>
          </w:rPr>
          <w:t>Chapter 6</w:t>
        </w:r>
        <w:r>
          <w:rPr>
            <w:noProof/>
          </w:rPr>
          <w:t xml:space="preserve"> Multi-step Analysis</w:t>
        </w:r>
        <w:r>
          <w:rPr>
            <w:noProof/>
          </w:rPr>
          <w:tab/>
        </w:r>
        <w:r>
          <w:rPr>
            <w:noProof/>
          </w:rPr>
          <w:fldChar w:fldCharType="begin"/>
        </w:r>
        <w:r>
          <w:rPr>
            <w:noProof/>
          </w:rPr>
          <w:instrText xml:space="preserve"> PAGEREF _Toc280622759 \h </w:instrText>
        </w:r>
      </w:ins>
      <w:r>
        <w:rPr>
          <w:noProof/>
        </w:rPr>
      </w:r>
      <w:r>
        <w:rPr>
          <w:noProof/>
        </w:rPr>
        <w:fldChar w:fldCharType="separate"/>
      </w:r>
      <w:ins w:id="629" w:author="Gerard" w:date="2014-12-19T15:33:00Z">
        <w:r>
          <w:rPr>
            <w:noProof/>
          </w:rPr>
          <w:t>205</w:t>
        </w:r>
        <w:r>
          <w:rPr>
            <w:noProof/>
          </w:rPr>
          <w:fldChar w:fldCharType="end"/>
        </w:r>
      </w:ins>
    </w:p>
    <w:p w14:paraId="66898E0E" w14:textId="77777777" w:rsidR="00247AFD" w:rsidRDefault="00247AFD">
      <w:pPr>
        <w:pStyle w:val="TOC2"/>
        <w:tabs>
          <w:tab w:val="right" w:leader="dot" w:pos="9350"/>
        </w:tabs>
        <w:rPr>
          <w:ins w:id="630" w:author="Gerard" w:date="2014-12-19T15:33:00Z"/>
          <w:rFonts w:asciiTheme="minorHAnsi" w:eastAsiaTheme="minorEastAsia" w:hAnsiTheme="minorHAnsi" w:cstheme="minorBidi"/>
          <w:smallCaps w:val="0"/>
          <w:noProof/>
          <w:sz w:val="24"/>
          <w:szCs w:val="24"/>
          <w:lang w:eastAsia="ja-JP"/>
        </w:rPr>
      </w:pPr>
      <w:ins w:id="631" w:author="Gerard" w:date="2014-12-19T15:33:00Z">
        <w:r>
          <w:rPr>
            <w:noProof/>
          </w:rPr>
          <w:t>6.1. The Step Section</w:t>
        </w:r>
        <w:r>
          <w:rPr>
            <w:noProof/>
          </w:rPr>
          <w:tab/>
        </w:r>
        <w:r>
          <w:rPr>
            <w:noProof/>
          </w:rPr>
          <w:fldChar w:fldCharType="begin"/>
        </w:r>
        <w:r>
          <w:rPr>
            <w:noProof/>
          </w:rPr>
          <w:instrText xml:space="preserve"> PAGEREF _Toc280622760 \h </w:instrText>
        </w:r>
      </w:ins>
      <w:r>
        <w:rPr>
          <w:noProof/>
        </w:rPr>
      </w:r>
      <w:r>
        <w:rPr>
          <w:noProof/>
        </w:rPr>
        <w:fldChar w:fldCharType="separate"/>
      </w:r>
      <w:ins w:id="632" w:author="Gerard" w:date="2014-12-19T15:33:00Z">
        <w:r>
          <w:rPr>
            <w:noProof/>
          </w:rPr>
          <w:t>205</w:t>
        </w:r>
        <w:r>
          <w:rPr>
            <w:noProof/>
          </w:rPr>
          <w:fldChar w:fldCharType="end"/>
        </w:r>
      </w:ins>
    </w:p>
    <w:p w14:paraId="461BA207" w14:textId="77777777" w:rsidR="00247AFD" w:rsidRDefault="00247AFD">
      <w:pPr>
        <w:pStyle w:val="TOC3"/>
        <w:tabs>
          <w:tab w:val="right" w:leader="dot" w:pos="9350"/>
        </w:tabs>
        <w:rPr>
          <w:ins w:id="633" w:author="Gerard" w:date="2014-12-19T15:33:00Z"/>
          <w:rFonts w:asciiTheme="minorHAnsi" w:eastAsiaTheme="minorEastAsia" w:hAnsiTheme="minorHAnsi" w:cstheme="minorBidi"/>
          <w:i w:val="0"/>
          <w:iCs w:val="0"/>
          <w:noProof/>
          <w:sz w:val="24"/>
          <w:szCs w:val="24"/>
          <w:lang w:eastAsia="ja-JP"/>
        </w:rPr>
      </w:pPr>
      <w:ins w:id="634" w:author="Gerard" w:date="2014-12-19T15:33:00Z">
        <w:r w:rsidRPr="00D36F14">
          <w:rPr>
            <w:noProof/>
            <w:color w:val="000000"/>
          </w:rPr>
          <w:t>6.1.1.</w:t>
        </w:r>
        <w:r>
          <w:rPr>
            <w:noProof/>
          </w:rPr>
          <w:t xml:space="preserve"> Control Settings</w:t>
        </w:r>
        <w:r>
          <w:rPr>
            <w:noProof/>
          </w:rPr>
          <w:tab/>
        </w:r>
        <w:r>
          <w:rPr>
            <w:noProof/>
          </w:rPr>
          <w:fldChar w:fldCharType="begin"/>
        </w:r>
        <w:r>
          <w:rPr>
            <w:noProof/>
          </w:rPr>
          <w:instrText xml:space="preserve"> PAGEREF _Toc280622761 \h </w:instrText>
        </w:r>
      </w:ins>
      <w:r>
        <w:rPr>
          <w:noProof/>
        </w:rPr>
      </w:r>
      <w:r>
        <w:rPr>
          <w:noProof/>
        </w:rPr>
        <w:fldChar w:fldCharType="separate"/>
      </w:r>
      <w:ins w:id="635" w:author="Gerard" w:date="2014-12-19T15:33:00Z">
        <w:r>
          <w:rPr>
            <w:noProof/>
          </w:rPr>
          <w:t>206</w:t>
        </w:r>
        <w:r>
          <w:rPr>
            <w:noProof/>
          </w:rPr>
          <w:fldChar w:fldCharType="end"/>
        </w:r>
      </w:ins>
    </w:p>
    <w:p w14:paraId="2D23B272" w14:textId="77777777" w:rsidR="00247AFD" w:rsidRDefault="00247AFD">
      <w:pPr>
        <w:pStyle w:val="TOC3"/>
        <w:tabs>
          <w:tab w:val="right" w:leader="dot" w:pos="9350"/>
        </w:tabs>
        <w:rPr>
          <w:ins w:id="636" w:author="Gerard" w:date="2014-12-19T15:33:00Z"/>
          <w:rFonts w:asciiTheme="minorHAnsi" w:eastAsiaTheme="minorEastAsia" w:hAnsiTheme="minorHAnsi" w:cstheme="minorBidi"/>
          <w:i w:val="0"/>
          <w:iCs w:val="0"/>
          <w:noProof/>
          <w:sz w:val="24"/>
          <w:szCs w:val="24"/>
          <w:lang w:eastAsia="ja-JP"/>
        </w:rPr>
      </w:pPr>
      <w:ins w:id="637" w:author="Gerard" w:date="2014-12-19T15:33:00Z">
        <w:r w:rsidRPr="00D36F14">
          <w:rPr>
            <w:noProof/>
            <w:color w:val="000000"/>
          </w:rPr>
          <w:t>6.1.2.</w:t>
        </w:r>
        <w:r>
          <w:rPr>
            <w:noProof/>
          </w:rPr>
          <w:t xml:space="preserve"> Boundary Conditions</w:t>
        </w:r>
        <w:r>
          <w:rPr>
            <w:noProof/>
          </w:rPr>
          <w:tab/>
        </w:r>
        <w:r>
          <w:rPr>
            <w:noProof/>
          </w:rPr>
          <w:fldChar w:fldCharType="begin"/>
        </w:r>
        <w:r>
          <w:rPr>
            <w:noProof/>
          </w:rPr>
          <w:instrText xml:space="preserve"> PAGEREF _Toc280622762 \h </w:instrText>
        </w:r>
      </w:ins>
      <w:r>
        <w:rPr>
          <w:noProof/>
        </w:rPr>
      </w:r>
      <w:r>
        <w:rPr>
          <w:noProof/>
        </w:rPr>
        <w:fldChar w:fldCharType="separate"/>
      </w:r>
      <w:ins w:id="638" w:author="Gerard" w:date="2014-12-19T15:33:00Z">
        <w:r>
          <w:rPr>
            <w:noProof/>
          </w:rPr>
          <w:t>206</w:t>
        </w:r>
        <w:r>
          <w:rPr>
            <w:noProof/>
          </w:rPr>
          <w:fldChar w:fldCharType="end"/>
        </w:r>
      </w:ins>
    </w:p>
    <w:p w14:paraId="4D819954" w14:textId="77777777" w:rsidR="00247AFD" w:rsidRDefault="00247AFD">
      <w:pPr>
        <w:pStyle w:val="TOC3"/>
        <w:tabs>
          <w:tab w:val="right" w:leader="dot" w:pos="9350"/>
        </w:tabs>
        <w:rPr>
          <w:ins w:id="639" w:author="Gerard" w:date="2014-12-19T15:33:00Z"/>
          <w:rFonts w:asciiTheme="minorHAnsi" w:eastAsiaTheme="minorEastAsia" w:hAnsiTheme="minorHAnsi" w:cstheme="minorBidi"/>
          <w:i w:val="0"/>
          <w:iCs w:val="0"/>
          <w:noProof/>
          <w:sz w:val="24"/>
          <w:szCs w:val="24"/>
          <w:lang w:eastAsia="ja-JP"/>
        </w:rPr>
      </w:pPr>
      <w:ins w:id="640" w:author="Gerard" w:date="2014-12-19T15:33:00Z">
        <w:r w:rsidRPr="00D36F14">
          <w:rPr>
            <w:noProof/>
            <w:color w:val="000000"/>
          </w:rPr>
          <w:t>6.1.3.</w:t>
        </w:r>
        <w:r>
          <w:rPr>
            <w:noProof/>
          </w:rPr>
          <w:t xml:space="preserve"> Relative Boundary Conditions</w:t>
        </w:r>
        <w:r>
          <w:rPr>
            <w:noProof/>
          </w:rPr>
          <w:tab/>
        </w:r>
        <w:r>
          <w:rPr>
            <w:noProof/>
          </w:rPr>
          <w:fldChar w:fldCharType="begin"/>
        </w:r>
        <w:r>
          <w:rPr>
            <w:noProof/>
          </w:rPr>
          <w:instrText xml:space="preserve"> PAGEREF _Toc280622763 \h </w:instrText>
        </w:r>
      </w:ins>
      <w:r>
        <w:rPr>
          <w:noProof/>
        </w:rPr>
      </w:r>
      <w:r>
        <w:rPr>
          <w:noProof/>
        </w:rPr>
        <w:fldChar w:fldCharType="separate"/>
      </w:r>
      <w:ins w:id="641" w:author="Gerard" w:date="2014-12-19T15:33:00Z">
        <w:r>
          <w:rPr>
            <w:noProof/>
          </w:rPr>
          <w:t>206</w:t>
        </w:r>
        <w:r>
          <w:rPr>
            <w:noProof/>
          </w:rPr>
          <w:fldChar w:fldCharType="end"/>
        </w:r>
      </w:ins>
    </w:p>
    <w:p w14:paraId="7FE40427" w14:textId="77777777" w:rsidR="00247AFD" w:rsidRDefault="00247AFD">
      <w:pPr>
        <w:pStyle w:val="TOC2"/>
        <w:tabs>
          <w:tab w:val="right" w:leader="dot" w:pos="9350"/>
        </w:tabs>
        <w:rPr>
          <w:ins w:id="642" w:author="Gerard" w:date="2014-12-19T15:33:00Z"/>
          <w:rFonts w:asciiTheme="minorHAnsi" w:eastAsiaTheme="minorEastAsia" w:hAnsiTheme="minorHAnsi" w:cstheme="minorBidi"/>
          <w:smallCaps w:val="0"/>
          <w:noProof/>
          <w:sz w:val="24"/>
          <w:szCs w:val="24"/>
          <w:lang w:eastAsia="ja-JP"/>
        </w:rPr>
      </w:pPr>
      <w:ins w:id="643" w:author="Gerard" w:date="2014-12-19T15:33:00Z">
        <w:r>
          <w:rPr>
            <w:noProof/>
          </w:rPr>
          <w:t>6.2. An Example</w:t>
        </w:r>
        <w:r>
          <w:rPr>
            <w:noProof/>
          </w:rPr>
          <w:tab/>
        </w:r>
        <w:r>
          <w:rPr>
            <w:noProof/>
          </w:rPr>
          <w:fldChar w:fldCharType="begin"/>
        </w:r>
        <w:r>
          <w:rPr>
            <w:noProof/>
          </w:rPr>
          <w:instrText xml:space="preserve"> PAGEREF _Toc280622764 \h </w:instrText>
        </w:r>
      </w:ins>
      <w:r>
        <w:rPr>
          <w:noProof/>
        </w:rPr>
      </w:r>
      <w:r>
        <w:rPr>
          <w:noProof/>
        </w:rPr>
        <w:fldChar w:fldCharType="separate"/>
      </w:r>
      <w:ins w:id="644" w:author="Gerard" w:date="2014-12-19T15:33:00Z">
        <w:r>
          <w:rPr>
            <w:noProof/>
          </w:rPr>
          <w:t>206</w:t>
        </w:r>
        <w:r>
          <w:rPr>
            <w:noProof/>
          </w:rPr>
          <w:fldChar w:fldCharType="end"/>
        </w:r>
      </w:ins>
    </w:p>
    <w:p w14:paraId="698047CC" w14:textId="77777777" w:rsidR="00247AFD" w:rsidRDefault="00247AFD">
      <w:pPr>
        <w:pStyle w:val="TOC1"/>
        <w:tabs>
          <w:tab w:val="right" w:leader="dot" w:pos="9350"/>
        </w:tabs>
        <w:rPr>
          <w:ins w:id="645" w:author="Gerard" w:date="2014-12-19T15:33:00Z"/>
          <w:rFonts w:asciiTheme="minorHAnsi" w:eastAsiaTheme="minorEastAsia" w:hAnsiTheme="minorHAnsi" w:cstheme="minorBidi"/>
          <w:b w:val="0"/>
          <w:bCs w:val="0"/>
          <w:caps w:val="0"/>
          <w:noProof/>
          <w:sz w:val="24"/>
          <w:szCs w:val="24"/>
          <w:lang w:eastAsia="ja-JP"/>
        </w:rPr>
      </w:pPr>
      <w:ins w:id="646" w:author="Gerard" w:date="2014-12-19T15:33:00Z">
        <w:r w:rsidRPr="00D36F14">
          <w:rPr>
            <w:noProof/>
            <w:color w:val="000000"/>
          </w:rPr>
          <w:t>Chapter 7</w:t>
        </w:r>
        <w:r>
          <w:rPr>
            <w:noProof/>
          </w:rPr>
          <w:t xml:space="preserve"> Parameter Optimization</w:t>
        </w:r>
        <w:r>
          <w:rPr>
            <w:noProof/>
          </w:rPr>
          <w:tab/>
        </w:r>
        <w:r>
          <w:rPr>
            <w:noProof/>
          </w:rPr>
          <w:fldChar w:fldCharType="begin"/>
        </w:r>
        <w:r>
          <w:rPr>
            <w:noProof/>
          </w:rPr>
          <w:instrText xml:space="preserve"> PAGEREF _Toc280622765 \h </w:instrText>
        </w:r>
      </w:ins>
      <w:r>
        <w:rPr>
          <w:noProof/>
        </w:rPr>
      </w:r>
      <w:r>
        <w:rPr>
          <w:noProof/>
        </w:rPr>
        <w:fldChar w:fldCharType="separate"/>
      </w:r>
      <w:ins w:id="647" w:author="Gerard" w:date="2014-12-19T15:33:00Z">
        <w:r>
          <w:rPr>
            <w:noProof/>
          </w:rPr>
          <w:t>209</w:t>
        </w:r>
        <w:r>
          <w:rPr>
            <w:noProof/>
          </w:rPr>
          <w:fldChar w:fldCharType="end"/>
        </w:r>
      </w:ins>
    </w:p>
    <w:p w14:paraId="794F5238" w14:textId="77777777" w:rsidR="00247AFD" w:rsidRDefault="00247AFD">
      <w:pPr>
        <w:pStyle w:val="TOC2"/>
        <w:tabs>
          <w:tab w:val="right" w:leader="dot" w:pos="9350"/>
        </w:tabs>
        <w:rPr>
          <w:ins w:id="648" w:author="Gerard" w:date="2014-12-19T15:33:00Z"/>
          <w:rFonts w:asciiTheme="minorHAnsi" w:eastAsiaTheme="minorEastAsia" w:hAnsiTheme="minorHAnsi" w:cstheme="minorBidi"/>
          <w:smallCaps w:val="0"/>
          <w:noProof/>
          <w:sz w:val="24"/>
          <w:szCs w:val="24"/>
          <w:lang w:eastAsia="ja-JP"/>
        </w:rPr>
      </w:pPr>
      <w:ins w:id="649" w:author="Gerard" w:date="2014-12-19T15:33:00Z">
        <w:r>
          <w:rPr>
            <w:noProof/>
          </w:rPr>
          <w:t>7.1. Optimization Input File</w:t>
        </w:r>
        <w:r>
          <w:rPr>
            <w:noProof/>
          </w:rPr>
          <w:tab/>
        </w:r>
        <w:r>
          <w:rPr>
            <w:noProof/>
          </w:rPr>
          <w:fldChar w:fldCharType="begin"/>
        </w:r>
        <w:r>
          <w:rPr>
            <w:noProof/>
          </w:rPr>
          <w:instrText xml:space="preserve"> PAGEREF _Toc280622766 \h </w:instrText>
        </w:r>
      </w:ins>
      <w:r>
        <w:rPr>
          <w:noProof/>
        </w:rPr>
      </w:r>
      <w:r>
        <w:rPr>
          <w:noProof/>
        </w:rPr>
        <w:fldChar w:fldCharType="separate"/>
      </w:r>
      <w:ins w:id="650" w:author="Gerard" w:date="2014-12-19T15:33:00Z">
        <w:r>
          <w:rPr>
            <w:noProof/>
          </w:rPr>
          <w:t>209</w:t>
        </w:r>
        <w:r>
          <w:rPr>
            <w:noProof/>
          </w:rPr>
          <w:fldChar w:fldCharType="end"/>
        </w:r>
      </w:ins>
    </w:p>
    <w:p w14:paraId="73122ADF" w14:textId="77777777" w:rsidR="00247AFD" w:rsidRDefault="00247AFD">
      <w:pPr>
        <w:pStyle w:val="TOC3"/>
        <w:tabs>
          <w:tab w:val="right" w:leader="dot" w:pos="9350"/>
        </w:tabs>
        <w:rPr>
          <w:ins w:id="651" w:author="Gerard" w:date="2014-12-19T15:33:00Z"/>
          <w:rFonts w:asciiTheme="minorHAnsi" w:eastAsiaTheme="minorEastAsia" w:hAnsiTheme="minorHAnsi" w:cstheme="minorBidi"/>
          <w:i w:val="0"/>
          <w:iCs w:val="0"/>
          <w:noProof/>
          <w:sz w:val="24"/>
          <w:szCs w:val="24"/>
          <w:lang w:eastAsia="ja-JP"/>
        </w:rPr>
      </w:pPr>
      <w:ins w:id="652" w:author="Gerard" w:date="2014-12-19T15:33:00Z">
        <w:r w:rsidRPr="00D36F14">
          <w:rPr>
            <w:noProof/>
            <w:color w:val="000000"/>
          </w:rPr>
          <w:t>7.1.1.</w:t>
        </w:r>
        <w:r>
          <w:rPr>
            <w:noProof/>
          </w:rPr>
          <w:t xml:space="preserve"> Model Section</w:t>
        </w:r>
        <w:r>
          <w:rPr>
            <w:noProof/>
          </w:rPr>
          <w:tab/>
        </w:r>
        <w:r>
          <w:rPr>
            <w:noProof/>
          </w:rPr>
          <w:fldChar w:fldCharType="begin"/>
        </w:r>
        <w:r>
          <w:rPr>
            <w:noProof/>
          </w:rPr>
          <w:instrText xml:space="preserve"> PAGEREF _Toc280622767 \h </w:instrText>
        </w:r>
      </w:ins>
      <w:r>
        <w:rPr>
          <w:noProof/>
        </w:rPr>
      </w:r>
      <w:r>
        <w:rPr>
          <w:noProof/>
        </w:rPr>
        <w:fldChar w:fldCharType="separate"/>
      </w:r>
      <w:ins w:id="653" w:author="Gerard" w:date="2014-12-19T15:33:00Z">
        <w:r>
          <w:rPr>
            <w:noProof/>
          </w:rPr>
          <w:t>209</w:t>
        </w:r>
        <w:r>
          <w:rPr>
            <w:noProof/>
          </w:rPr>
          <w:fldChar w:fldCharType="end"/>
        </w:r>
      </w:ins>
    </w:p>
    <w:p w14:paraId="1B03A905" w14:textId="77777777" w:rsidR="00247AFD" w:rsidRDefault="00247AFD">
      <w:pPr>
        <w:pStyle w:val="TOC3"/>
        <w:tabs>
          <w:tab w:val="right" w:leader="dot" w:pos="9350"/>
        </w:tabs>
        <w:rPr>
          <w:ins w:id="654" w:author="Gerard" w:date="2014-12-19T15:33:00Z"/>
          <w:rFonts w:asciiTheme="minorHAnsi" w:eastAsiaTheme="minorEastAsia" w:hAnsiTheme="minorHAnsi" w:cstheme="minorBidi"/>
          <w:i w:val="0"/>
          <w:iCs w:val="0"/>
          <w:noProof/>
          <w:sz w:val="24"/>
          <w:szCs w:val="24"/>
          <w:lang w:eastAsia="ja-JP"/>
        </w:rPr>
      </w:pPr>
      <w:ins w:id="655" w:author="Gerard" w:date="2014-12-19T15:33:00Z">
        <w:r w:rsidRPr="00D36F14">
          <w:rPr>
            <w:noProof/>
            <w:color w:val="000000"/>
          </w:rPr>
          <w:t>7.1.2.</w:t>
        </w:r>
        <w:r>
          <w:rPr>
            <w:noProof/>
          </w:rPr>
          <w:t xml:space="preserve"> Options Section</w:t>
        </w:r>
        <w:r>
          <w:rPr>
            <w:noProof/>
          </w:rPr>
          <w:tab/>
        </w:r>
        <w:r>
          <w:rPr>
            <w:noProof/>
          </w:rPr>
          <w:fldChar w:fldCharType="begin"/>
        </w:r>
        <w:r>
          <w:rPr>
            <w:noProof/>
          </w:rPr>
          <w:instrText xml:space="preserve"> PAGEREF _Toc280622768 \h </w:instrText>
        </w:r>
      </w:ins>
      <w:r>
        <w:rPr>
          <w:noProof/>
        </w:rPr>
      </w:r>
      <w:r>
        <w:rPr>
          <w:noProof/>
        </w:rPr>
        <w:fldChar w:fldCharType="separate"/>
      </w:r>
      <w:ins w:id="656" w:author="Gerard" w:date="2014-12-19T15:33:00Z">
        <w:r>
          <w:rPr>
            <w:noProof/>
          </w:rPr>
          <w:t>209</w:t>
        </w:r>
        <w:r>
          <w:rPr>
            <w:noProof/>
          </w:rPr>
          <w:fldChar w:fldCharType="end"/>
        </w:r>
      </w:ins>
    </w:p>
    <w:p w14:paraId="7677EFF7" w14:textId="77777777" w:rsidR="00247AFD" w:rsidRDefault="00247AFD">
      <w:pPr>
        <w:pStyle w:val="TOC3"/>
        <w:tabs>
          <w:tab w:val="right" w:leader="dot" w:pos="9350"/>
        </w:tabs>
        <w:rPr>
          <w:ins w:id="657" w:author="Gerard" w:date="2014-12-19T15:33:00Z"/>
          <w:rFonts w:asciiTheme="minorHAnsi" w:eastAsiaTheme="minorEastAsia" w:hAnsiTheme="minorHAnsi" w:cstheme="minorBidi"/>
          <w:i w:val="0"/>
          <w:iCs w:val="0"/>
          <w:noProof/>
          <w:sz w:val="24"/>
          <w:szCs w:val="24"/>
          <w:lang w:eastAsia="ja-JP"/>
        </w:rPr>
      </w:pPr>
      <w:ins w:id="658" w:author="Gerard" w:date="2014-12-19T15:33:00Z">
        <w:r w:rsidRPr="00D36F14">
          <w:rPr>
            <w:noProof/>
            <w:color w:val="000000"/>
          </w:rPr>
          <w:t>7.1.3.</w:t>
        </w:r>
        <w:r>
          <w:rPr>
            <w:noProof/>
          </w:rPr>
          <w:t xml:space="preserve"> Function Section</w:t>
        </w:r>
        <w:r>
          <w:rPr>
            <w:noProof/>
          </w:rPr>
          <w:tab/>
        </w:r>
        <w:r>
          <w:rPr>
            <w:noProof/>
          </w:rPr>
          <w:fldChar w:fldCharType="begin"/>
        </w:r>
        <w:r>
          <w:rPr>
            <w:noProof/>
          </w:rPr>
          <w:instrText xml:space="preserve"> PAGEREF _Toc280622769 \h </w:instrText>
        </w:r>
      </w:ins>
      <w:r>
        <w:rPr>
          <w:noProof/>
        </w:rPr>
      </w:r>
      <w:r>
        <w:rPr>
          <w:noProof/>
        </w:rPr>
        <w:fldChar w:fldCharType="separate"/>
      </w:r>
      <w:ins w:id="659" w:author="Gerard" w:date="2014-12-19T15:33:00Z">
        <w:r>
          <w:rPr>
            <w:noProof/>
          </w:rPr>
          <w:t>211</w:t>
        </w:r>
        <w:r>
          <w:rPr>
            <w:noProof/>
          </w:rPr>
          <w:fldChar w:fldCharType="end"/>
        </w:r>
      </w:ins>
    </w:p>
    <w:p w14:paraId="723DDE0C" w14:textId="77777777" w:rsidR="00247AFD" w:rsidRDefault="00247AFD">
      <w:pPr>
        <w:pStyle w:val="TOC3"/>
        <w:tabs>
          <w:tab w:val="right" w:leader="dot" w:pos="9350"/>
        </w:tabs>
        <w:rPr>
          <w:ins w:id="660" w:author="Gerard" w:date="2014-12-19T15:33:00Z"/>
          <w:rFonts w:asciiTheme="minorHAnsi" w:eastAsiaTheme="minorEastAsia" w:hAnsiTheme="minorHAnsi" w:cstheme="minorBidi"/>
          <w:i w:val="0"/>
          <w:iCs w:val="0"/>
          <w:noProof/>
          <w:sz w:val="24"/>
          <w:szCs w:val="24"/>
          <w:lang w:eastAsia="ja-JP"/>
        </w:rPr>
      </w:pPr>
      <w:ins w:id="661" w:author="Gerard" w:date="2014-12-19T15:33:00Z">
        <w:r w:rsidRPr="00D36F14">
          <w:rPr>
            <w:noProof/>
            <w:color w:val="000000"/>
          </w:rPr>
          <w:t>7.1.4.</w:t>
        </w:r>
        <w:r>
          <w:rPr>
            <w:noProof/>
          </w:rPr>
          <w:t xml:space="preserve"> Parameters Section</w:t>
        </w:r>
        <w:r>
          <w:rPr>
            <w:noProof/>
          </w:rPr>
          <w:tab/>
        </w:r>
        <w:r>
          <w:rPr>
            <w:noProof/>
          </w:rPr>
          <w:fldChar w:fldCharType="begin"/>
        </w:r>
        <w:r>
          <w:rPr>
            <w:noProof/>
          </w:rPr>
          <w:instrText xml:space="preserve"> PAGEREF _Toc280622770 \h </w:instrText>
        </w:r>
      </w:ins>
      <w:r>
        <w:rPr>
          <w:noProof/>
        </w:rPr>
      </w:r>
      <w:r>
        <w:rPr>
          <w:noProof/>
        </w:rPr>
        <w:fldChar w:fldCharType="separate"/>
      </w:r>
      <w:ins w:id="662" w:author="Gerard" w:date="2014-12-19T15:33:00Z">
        <w:r>
          <w:rPr>
            <w:noProof/>
          </w:rPr>
          <w:t>211</w:t>
        </w:r>
        <w:r>
          <w:rPr>
            <w:noProof/>
          </w:rPr>
          <w:fldChar w:fldCharType="end"/>
        </w:r>
      </w:ins>
    </w:p>
    <w:p w14:paraId="4A7C745C" w14:textId="77777777" w:rsidR="00247AFD" w:rsidRDefault="00247AFD">
      <w:pPr>
        <w:pStyle w:val="TOC3"/>
        <w:tabs>
          <w:tab w:val="right" w:leader="dot" w:pos="9350"/>
        </w:tabs>
        <w:rPr>
          <w:ins w:id="663" w:author="Gerard" w:date="2014-12-19T15:33:00Z"/>
          <w:rFonts w:asciiTheme="minorHAnsi" w:eastAsiaTheme="minorEastAsia" w:hAnsiTheme="minorHAnsi" w:cstheme="minorBidi"/>
          <w:i w:val="0"/>
          <w:iCs w:val="0"/>
          <w:noProof/>
          <w:sz w:val="24"/>
          <w:szCs w:val="24"/>
          <w:lang w:eastAsia="ja-JP"/>
        </w:rPr>
      </w:pPr>
      <w:ins w:id="664" w:author="Gerard" w:date="2014-12-19T15:33:00Z">
        <w:r w:rsidRPr="00D36F14">
          <w:rPr>
            <w:noProof/>
            <w:color w:val="000000"/>
          </w:rPr>
          <w:t>7.1.5.</w:t>
        </w:r>
        <w:r>
          <w:rPr>
            <w:noProof/>
          </w:rPr>
          <w:t xml:space="preserve"> Constraints Section</w:t>
        </w:r>
        <w:r>
          <w:rPr>
            <w:noProof/>
          </w:rPr>
          <w:tab/>
        </w:r>
        <w:r>
          <w:rPr>
            <w:noProof/>
          </w:rPr>
          <w:fldChar w:fldCharType="begin"/>
        </w:r>
        <w:r>
          <w:rPr>
            <w:noProof/>
          </w:rPr>
          <w:instrText xml:space="preserve"> PAGEREF _Toc280622771 \h </w:instrText>
        </w:r>
      </w:ins>
      <w:r>
        <w:rPr>
          <w:noProof/>
        </w:rPr>
      </w:r>
      <w:r>
        <w:rPr>
          <w:noProof/>
        </w:rPr>
        <w:fldChar w:fldCharType="separate"/>
      </w:r>
      <w:ins w:id="665" w:author="Gerard" w:date="2014-12-19T15:33:00Z">
        <w:r>
          <w:rPr>
            <w:noProof/>
          </w:rPr>
          <w:t>213</w:t>
        </w:r>
        <w:r>
          <w:rPr>
            <w:noProof/>
          </w:rPr>
          <w:fldChar w:fldCharType="end"/>
        </w:r>
      </w:ins>
    </w:p>
    <w:p w14:paraId="2388CCF5" w14:textId="77777777" w:rsidR="00247AFD" w:rsidRDefault="00247AFD">
      <w:pPr>
        <w:pStyle w:val="TOC3"/>
        <w:tabs>
          <w:tab w:val="right" w:leader="dot" w:pos="9350"/>
        </w:tabs>
        <w:rPr>
          <w:ins w:id="666" w:author="Gerard" w:date="2014-12-19T15:33:00Z"/>
          <w:rFonts w:asciiTheme="minorHAnsi" w:eastAsiaTheme="minorEastAsia" w:hAnsiTheme="minorHAnsi" w:cstheme="minorBidi"/>
          <w:i w:val="0"/>
          <w:iCs w:val="0"/>
          <w:noProof/>
          <w:sz w:val="24"/>
          <w:szCs w:val="24"/>
          <w:lang w:eastAsia="ja-JP"/>
        </w:rPr>
      </w:pPr>
      <w:ins w:id="667" w:author="Gerard" w:date="2014-12-19T15:33:00Z">
        <w:r w:rsidRPr="00D36F14">
          <w:rPr>
            <w:noProof/>
            <w:color w:val="000000"/>
          </w:rPr>
          <w:t>7.1.6.</w:t>
        </w:r>
        <w:r>
          <w:rPr>
            <w:noProof/>
          </w:rPr>
          <w:t xml:space="preserve"> Load Data Section</w:t>
        </w:r>
        <w:r>
          <w:rPr>
            <w:noProof/>
          </w:rPr>
          <w:tab/>
        </w:r>
        <w:r>
          <w:rPr>
            <w:noProof/>
          </w:rPr>
          <w:fldChar w:fldCharType="begin"/>
        </w:r>
        <w:r>
          <w:rPr>
            <w:noProof/>
          </w:rPr>
          <w:instrText xml:space="preserve"> PAGEREF _Toc280622772 \h </w:instrText>
        </w:r>
      </w:ins>
      <w:r>
        <w:rPr>
          <w:noProof/>
        </w:rPr>
      </w:r>
      <w:r>
        <w:rPr>
          <w:noProof/>
        </w:rPr>
        <w:fldChar w:fldCharType="separate"/>
      </w:r>
      <w:ins w:id="668" w:author="Gerard" w:date="2014-12-19T15:33:00Z">
        <w:r>
          <w:rPr>
            <w:noProof/>
          </w:rPr>
          <w:t>214</w:t>
        </w:r>
        <w:r>
          <w:rPr>
            <w:noProof/>
          </w:rPr>
          <w:fldChar w:fldCharType="end"/>
        </w:r>
      </w:ins>
    </w:p>
    <w:p w14:paraId="522B9D2F" w14:textId="77777777" w:rsidR="00247AFD" w:rsidRDefault="00247AFD">
      <w:pPr>
        <w:pStyle w:val="TOC2"/>
        <w:tabs>
          <w:tab w:val="right" w:leader="dot" w:pos="9350"/>
        </w:tabs>
        <w:rPr>
          <w:ins w:id="669" w:author="Gerard" w:date="2014-12-19T15:33:00Z"/>
          <w:rFonts w:asciiTheme="minorHAnsi" w:eastAsiaTheme="minorEastAsia" w:hAnsiTheme="minorHAnsi" w:cstheme="minorBidi"/>
          <w:smallCaps w:val="0"/>
          <w:noProof/>
          <w:sz w:val="24"/>
          <w:szCs w:val="24"/>
          <w:lang w:eastAsia="ja-JP"/>
        </w:rPr>
      </w:pPr>
      <w:ins w:id="670" w:author="Gerard" w:date="2014-12-19T15:33:00Z">
        <w:r>
          <w:rPr>
            <w:noProof/>
          </w:rPr>
          <w:t>7.2. Running a Parameter Optimization</w:t>
        </w:r>
        <w:r>
          <w:rPr>
            <w:noProof/>
          </w:rPr>
          <w:tab/>
        </w:r>
        <w:r>
          <w:rPr>
            <w:noProof/>
          </w:rPr>
          <w:fldChar w:fldCharType="begin"/>
        </w:r>
        <w:r>
          <w:rPr>
            <w:noProof/>
          </w:rPr>
          <w:instrText xml:space="preserve"> PAGEREF _Toc280622773 \h </w:instrText>
        </w:r>
      </w:ins>
      <w:r>
        <w:rPr>
          <w:noProof/>
        </w:rPr>
      </w:r>
      <w:r>
        <w:rPr>
          <w:noProof/>
        </w:rPr>
        <w:fldChar w:fldCharType="separate"/>
      </w:r>
      <w:ins w:id="671" w:author="Gerard" w:date="2014-12-19T15:33:00Z">
        <w:r>
          <w:rPr>
            <w:noProof/>
          </w:rPr>
          <w:t>214</w:t>
        </w:r>
        <w:r>
          <w:rPr>
            <w:noProof/>
          </w:rPr>
          <w:fldChar w:fldCharType="end"/>
        </w:r>
      </w:ins>
    </w:p>
    <w:p w14:paraId="6E39E72B" w14:textId="77777777" w:rsidR="00247AFD" w:rsidRDefault="00247AFD">
      <w:pPr>
        <w:pStyle w:val="TOC2"/>
        <w:tabs>
          <w:tab w:val="right" w:leader="dot" w:pos="9350"/>
        </w:tabs>
        <w:rPr>
          <w:ins w:id="672" w:author="Gerard" w:date="2014-12-19T15:33:00Z"/>
          <w:rFonts w:asciiTheme="minorHAnsi" w:eastAsiaTheme="minorEastAsia" w:hAnsiTheme="minorHAnsi" w:cstheme="minorBidi"/>
          <w:smallCaps w:val="0"/>
          <w:noProof/>
          <w:sz w:val="24"/>
          <w:szCs w:val="24"/>
          <w:lang w:eastAsia="ja-JP"/>
        </w:rPr>
      </w:pPr>
      <w:ins w:id="673" w:author="Gerard" w:date="2014-12-19T15:33:00Z">
        <w:r>
          <w:rPr>
            <w:noProof/>
          </w:rPr>
          <w:t>7.3. An Example Input File</w:t>
        </w:r>
        <w:r>
          <w:rPr>
            <w:noProof/>
          </w:rPr>
          <w:tab/>
        </w:r>
        <w:r>
          <w:rPr>
            <w:noProof/>
          </w:rPr>
          <w:fldChar w:fldCharType="begin"/>
        </w:r>
        <w:r>
          <w:rPr>
            <w:noProof/>
          </w:rPr>
          <w:instrText xml:space="preserve"> PAGEREF _Toc280622774 \h </w:instrText>
        </w:r>
      </w:ins>
      <w:r>
        <w:rPr>
          <w:noProof/>
        </w:rPr>
      </w:r>
      <w:r>
        <w:rPr>
          <w:noProof/>
        </w:rPr>
        <w:fldChar w:fldCharType="separate"/>
      </w:r>
      <w:ins w:id="674" w:author="Gerard" w:date="2014-12-19T15:33:00Z">
        <w:r>
          <w:rPr>
            <w:noProof/>
          </w:rPr>
          <w:t>214</w:t>
        </w:r>
        <w:r>
          <w:rPr>
            <w:noProof/>
          </w:rPr>
          <w:fldChar w:fldCharType="end"/>
        </w:r>
      </w:ins>
    </w:p>
    <w:p w14:paraId="3E664752" w14:textId="77777777" w:rsidR="00247AFD" w:rsidRDefault="00247AFD">
      <w:pPr>
        <w:pStyle w:val="TOC1"/>
        <w:tabs>
          <w:tab w:val="right" w:leader="dot" w:pos="9350"/>
        </w:tabs>
        <w:rPr>
          <w:ins w:id="675" w:author="Gerard" w:date="2014-12-19T15:33:00Z"/>
          <w:rFonts w:asciiTheme="minorHAnsi" w:eastAsiaTheme="minorEastAsia" w:hAnsiTheme="minorHAnsi" w:cstheme="minorBidi"/>
          <w:b w:val="0"/>
          <w:bCs w:val="0"/>
          <w:caps w:val="0"/>
          <w:noProof/>
          <w:sz w:val="24"/>
          <w:szCs w:val="24"/>
          <w:lang w:eastAsia="ja-JP"/>
        </w:rPr>
      </w:pPr>
      <w:ins w:id="676" w:author="Gerard" w:date="2014-12-19T15:33:00Z">
        <w:r w:rsidRPr="00D36F14">
          <w:rPr>
            <w:noProof/>
            <w:color w:val="000000"/>
          </w:rPr>
          <w:lastRenderedPageBreak/>
          <w:t>Chapter 8</w:t>
        </w:r>
        <w:r>
          <w:rPr>
            <w:noProof/>
          </w:rPr>
          <w:t xml:space="preserve"> Troubleshooting</w:t>
        </w:r>
        <w:r>
          <w:rPr>
            <w:noProof/>
          </w:rPr>
          <w:tab/>
        </w:r>
        <w:r>
          <w:rPr>
            <w:noProof/>
          </w:rPr>
          <w:fldChar w:fldCharType="begin"/>
        </w:r>
        <w:r>
          <w:rPr>
            <w:noProof/>
          </w:rPr>
          <w:instrText xml:space="preserve"> PAGEREF _Toc280622775 \h </w:instrText>
        </w:r>
      </w:ins>
      <w:r>
        <w:rPr>
          <w:noProof/>
        </w:rPr>
      </w:r>
      <w:r>
        <w:rPr>
          <w:noProof/>
        </w:rPr>
        <w:fldChar w:fldCharType="separate"/>
      </w:r>
      <w:ins w:id="677" w:author="Gerard" w:date="2014-12-19T15:33:00Z">
        <w:r>
          <w:rPr>
            <w:noProof/>
          </w:rPr>
          <w:t>216</w:t>
        </w:r>
        <w:r>
          <w:rPr>
            <w:noProof/>
          </w:rPr>
          <w:fldChar w:fldCharType="end"/>
        </w:r>
      </w:ins>
    </w:p>
    <w:p w14:paraId="74CAE170" w14:textId="77777777" w:rsidR="00247AFD" w:rsidRDefault="00247AFD">
      <w:pPr>
        <w:pStyle w:val="TOC2"/>
        <w:tabs>
          <w:tab w:val="right" w:leader="dot" w:pos="9350"/>
        </w:tabs>
        <w:rPr>
          <w:ins w:id="678" w:author="Gerard" w:date="2014-12-19T15:33:00Z"/>
          <w:rFonts w:asciiTheme="minorHAnsi" w:eastAsiaTheme="minorEastAsia" w:hAnsiTheme="minorHAnsi" w:cstheme="minorBidi"/>
          <w:smallCaps w:val="0"/>
          <w:noProof/>
          <w:sz w:val="24"/>
          <w:szCs w:val="24"/>
          <w:lang w:eastAsia="ja-JP"/>
        </w:rPr>
      </w:pPr>
      <w:ins w:id="679" w:author="Gerard" w:date="2014-12-19T15:33:00Z">
        <w:r>
          <w:rPr>
            <w:noProof/>
          </w:rPr>
          <w:t>8.1. Before You Run Your Model</w:t>
        </w:r>
        <w:r>
          <w:rPr>
            <w:noProof/>
          </w:rPr>
          <w:tab/>
        </w:r>
        <w:r>
          <w:rPr>
            <w:noProof/>
          </w:rPr>
          <w:fldChar w:fldCharType="begin"/>
        </w:r>
        <w:r>
          <w:rPr>
            <w:noProof/>
          </w:rPr>
          <w:instrText xml:space="preserve"> PAGEREF _Toc280622776 \h </w:instrText>
        </w:r>
      </w:ins>
      <w:r>
        <w:rPr>
          <w:noProof/>
        </w:rPr>
      </w:r>
      <w:r>
        <w:rPr>
          <w:noProof/>
        </w:rPr>
        <w:fldChar w:fldCharType="separate"/>
      </w:r>
      <w:ins w:id="680" w:author="Gerard" w:date="2014-12-19T15:33:00Z">
        <w:r>
          <w:rPr>
            <w:noProof/>
          </w:rPr>
          <w:t>216</w:t>
        </w:r>
        <w:r>
          <w:rPr>
            <w:noProof/>
          </w:rPr>
          <w:fldChar w:fldCharType="end"/>
        </w:r>
      </w:ins>
    </w:p>
    <w:p w14:paraId="26377EEC" w14:textId="77777777" w:rsidR="00247AFD" w:rsidRDefault="00247AFD">
      <w:pPr>
        <w:pStyle w:val="TOC3"/>
        <w:tabs>
          <w:tab w:val="right" w:leader="dot" w:pos="9350"/>
        </w:tabs>
        <w:rPr>
          <w:ins w:id="681" w:author="Gerard" w:date="2014-12-19T15:33:00Z"/>
          <w:rFonts w:asciiTheme="minorHAnsi" w:eastAsiaTheme="minorEastAsia" w:hAnsiTheme="minorHAnsi" w:cstheme="minorBidi"/>
          <w:i w:val="0"/>
          <w:iCs w:val="0"/>
          <w:noProof/>
          <w:sz w:val="24"/>
          <w:szCs w:val="24"/>
          <w:lang w:eastAsia="ja-JP"/>
        </w:rPr>
      </w:pPr>
      <w:ins w:id="682" w:author="Gerard" w:date="2014-12-19T15:33:00Z">
        <w:r w:rsidRPr="00D36F14">
          <w:rPr>
            <w:noProof/>
            <w:color w:val="000000"/>
          </w:rPr>
          <w:t>8.1.1.</w:t>
        </w:r>
        <w:r>
          <w:rPr>
            <w:noProof/>
          </w:rPr>
          <w:t xml:space="preserve"> The Finite Element Mesh</w:t>
        </w:r>
        <w:r>
          <w:rPr>
            <w:noProof/>
          </w:rPr>
          <w:tab/>
        </w:r>
        <w:r>
          <w:rPr>
            <w:noProof/>
          </w:rPr>
          <w:fldChar w:fldCharType="begin"/>
        </w:r>
        <w:r>
          <w:rPr>
            <w:noProof/>
          </w:rPr>
          <w:instrText xml:space="preserve"> PAGEREF _Toc280622777 \h </w:instrText>
        </w:r>
      </w:ins>
      <w:r>
        <w:rPr>
          <w:noProof/>
        </w:rPr>
      </w:r>
      <w:r>
        <w:rPr>
          <w:noProof/>
        </w:rPr>
        <w:fldChar w:fldCharType="separate"/>
      </w:r>
      <w:ins w:id="683" w:author="Gerard" w:date="2014-12-19T15:33:00Z">
        <w:r>
          <w:rPr>
            <w:noProof/>
          </w:rPr>
          <w:t>216</w:t>
        </w:r>
        <w:r>
          <w:rPr>
            <w:noProof/>
          </w:rPr>
          <w:fldChar w:fldCharType="end"/>
        </w:r>
      </w:ins>
    </w:p>
    <w:p w14:paraId="3A0CF9AE" w14:textId="77777777" w:rsidR="00247AFD" w:rsidRDefault="00247AFD">
      <w:pPr>
        <w:pStyle w:val="TOC3"/>
        <w:tabs>
          <w:tab w:val="right" w:leader="dot" w:pos="9350"/>
        </w:tabs>
        <w:rPr>
          <w:ins w:id="684" w:author="Gerard" w:date="2014-12-19T15:33:00Z"/>
          <w:rFonts w:asciiTheme="minorHAnsi" w:eastAsiaTheme="minorEastAsia" w:hAnsiTheme="minorHAnsi" w:cstheme="minorBidi"/>
          <w:i w:val="0"/>
          <w:iCs w:val="0"/>
          <w:noProof/>
          <w:sz w:val="24"/>
          <w:szCs w:val="24"/>
          <w:lang w:eastAsia="ja-JP"/>
        </w:rPr>
      </w:pPr>
      <w:ins w:id="685" w:author="Gerard" w:date="2014-12-19T15:33:00Z">
        <w:r w:rsidRPr="00D36F14">
          <w:rPr>
            <w:noProof/>
            <w:color w:val="000000"/>
          </w:rPr>
          <w:t>8.1.2.</w:t>
        </w:r>
        <w:r>
          <w:rPr>
            <w:noProof/>
          </w:rPr>
          <w:t xml:space="preserve"> Materials</w:t>
        </w:r>
        <w:r>
          <w:rPr>
            <w:noProof/>
          </w:rPr>
          <w:tab/>
        </w:r>
        <w:r>
          <w:rPr>
            <w:noProof/>
          </w:rPr>
          <w:fldChar w:fldCharType="begin"/>
        </w:r>
        <w:r>
          <w:rPr>
            <w:noProof/>
          </w:rPr>
          <w:instrText xml:space="preserve"> PAGEREF _Toc280622778 \h </w:instrText>
        </w:r>
      </w:ins>
      <w:r>
        <w:rPr>
          <w:noProof/>
        </w:rPr>
      </w:r>
      <w:r>
        <w:rPr>
          <w:noProof/>
        </w:rPr>
        <w:fldChar w:fldCharType="separate"/>
      </w:r>
      <w:ins w:id="686" w:author="Gerard" w:date="2014-12-19T15:33:00Z">
        <w:r>
          <w:rPr>
            <w:noProof/>
          </w:rPr>
          <w:t>217</w:t>
        </w:r>
        <w:r>
          <w:rPr>
            <w:noProof/>
          </w:rPr>
          <w:fldChar w:fldCharType="end"/>
        </w:r>
      </w:ins>
    </w:p>
    <w:p w14:paraId="1ED348CD" w14:textId="77777777" w:rsidR="00247AFD" w:rsidRDefault="00247AFD">
      <w:pPr>
        <w:pStyle w:val="TOC3"/>
        <w:tabs>
          <w:tab w:val="right" w:leader="dot" w:pos="9350"/>
        </w:tabs>
        <w:rPr>
          <w:ins w:id="687" w:author="Gerard" w:date="2014-12-19T15:33:00Z"/>
          <w:rFonts w:asciiTheme="minorHAnsi" w:eastAsiaTheme="minorEastAsia" w:hAnsiTheme="minorHAnsi" w:cstheme="minorBidi"/>
          <w:i w:val="0"/>
          <w:iCs w:val="0"/>
          <w:noProof/>
          <w:sz w:val="24"/>
          <w:szCs w:val="24"/>
          <w:lang w:eastAsia="ja-JP"/>
        </w:rPr>
      </w:pPr>
      <w:ins w:id="688" w:author="Gerard" w:date="2014-12-19T15:33:00Z">
        <w:r w:rsidRPr="00D36F14">
          <w:rPr>
            <w:noProof/>
            <w:color w:val="000000"/>
          </w:rPr>
          <w:t>8.1.3.</w:t>
        </w:r>
        <w:r>
          <w:rPr>
            <w:noProof/>
          </w:rPr>
          <w:t xml:space="preserve"> Boundary Conditions</w:t>
        </w:r>
        <w:r>
          <w:rPr>
            <w:noProof/>
          </w:rPr>
          <w:tab/>
        </w:r>
        <w:r>
          <w:rPr>
            <w:noProof/>
          </w:rPr>
          <w:fldChar w:fldCharType="begin"/>
        </w:r>
        <w:r>
          <w:rPr>
            <w:noProof/>
          </w:rPr>
          <w:instrText xml:space="preserve"> PAGEREF _Toc280622779 \h </w:instrText>
        </w:r>
      </w:ins>
      <w:r>
        <w:rPr>
          <w:noProof/>
        </w:rPr>
      </w:r>
      <w:r>
        <w:rPr>
          <w:noProof/>
        </w:rPr>
        <w:fldChar w:fldCharType="separate"/>
      </w:r>
      <w:ins w:id="689" w:author="Gerard" w:date="2014-12-19T15:33:00Z">
        <w:r>
          <w:rPr>
            <w:noProof/>
          </w:rPr>
          <w:t>217</w:t>
        </w:r>
        <w:r>
          <w:rPr>
            <w:noProof/>
          </w:rPr>
          <w:fldChar w:fldCharType="end"/>
        </w:r>
      </w:ins>
    </w:p>
    <w:p w14:paraId="2A9CA9FB" w14:textId="77777777" w:rsidR="00247AFD" w:rsidRDefault="00247AFD">
      <w:pPr>
        <w:pStyle w:val="TOC2"/>
        <w:tabs>
          <w:tab w:val="right" w:leader="dot" w:pos="9350"/>
        </w:tabs>
        <w:rPr>
          <w:ins w:id="690" w:author="Gerard" w:date="2014-12-19T15:33:00Z"/>
          <w:rFonts w:asciiTheme="minorHAnsi" w:eastAsiaTheme="minorEastAsia" w:hAnsiTheme="minorHAnsi" w:cstheme="minorBidi"/>
          <w:smallCaps w:val="0"/>
          <w:noProof/>
          <w:sz w:val="24"/>
          <w:szCs w:val="24"/>
          <w:lang w:eastAsia="ja-JP"/>
        </w:rPr>
      </w:pPr>
      <w:ins w:id="691" w:author="Gerard" w:date="2014-12-19T15:33:00Z">
        <w:r>
          <w:rPr>
            <w:noProof/>
          </w:rPr>
          <w:t>8.2. Debugging a Model</w:t>
        </w:r>
        <w:r>
          <w:rPr>
            <w:noProof/>
          </w:rPr>
          <w:tab/>
        </w:r>
        <w:r>
          <w:rPr>
            <w:noProof/>
          </w:rPr>
          <w:fldChar w:fldCharType="begin"/>
        </w:r>
        <w:r>
          <w:rPr>
            <w:noProof/>
          </w:rPr>
          <w:instrText xml:space="preserve"> PAGEREF _Toc280622780 \h </w:instrText>
        </w:r>
      </w:ins>
      <w:r>
        <w:rPr>
          <w:noProof/>
        </w:rPr>
      </w:r>
      <w:r>
        <w:rPr>
          <w:noProof/>
        </w:rPr>
        <w:fldChar w:fldCharType="separate"/>
      </w:r>
      <w:ins w:id="692" w:author="Gerard" w:date="2014-12-19T15:33:00Z">
        <w:r>
          <w:rPr>
            <w:noProof/>
          </w:rPr>
          <w:t>218</w:t>
        </w:r>
        <w:r>
          <w:rPr>
            <w:noProof/>
          </w:rPr>
          <w:fldChar w:fldCharType="end"/>
        </w:r>
      </w:ins>
    </w:p>
    <w:p w14:paraId="5731BCED" w14:textId="77777777" w:rsidR="00247AFD" w:rsidRDefault="00247AFD">
      <w:pPr>
        <w:pStyle w:val="TOC2"/>
        <w:tabs>
          <w:tab w:val="right" w:leader="dot" w:pos="9350"/>
        </w:tabs>
        <w:rPr>
          <w:ins w:id="693" w:author="Gerard" w:date="2014-12-19T15:33:00Z"/>
          <w:rFonts w:asciiTheme="minorHAnsi" w:eastAsiaTheme="minorEastAsia" w:hAnsiTheme="minorHAnsi" w:cstheme="minorBidi"/>
          <w:smallCaps w:val="0"/>
          <w:noProof/>
          <w:sz w:val="24"/>
          <w:szCs w:val="24"/>
          <w:lang w:eastAsia="ja-JP"/>
        </w:rPr>
      </w:pPr>
      <w:ins w:id="694" w:author="Gerard" w:date="2014-12-19T15:33:00Z">
        <w:r>
          <w:rPr>
            <w:noProof/>
          </w:rPr>
          <w:t>8.3. Common Issues</w:t>
        </w:r>
        <w:r>
          <w:rPr>
            <w:noProof/>
          </w:rPr>
          <w:tab/>
        </w:r>
        <w:r>
          <w:rPr>
            <w:noProof/>
          </w:rPr>
          <w:fldChar w:fldCharType="begin"/>
        </w:r>
        <w:r>
          <w:rPr>
            <w:noProof/>
          </w:rPr>
          <w:instrText xml:space="preserve"> PAGEREF _Toc280622781 \h </w:instrText>
        </w:r>
      </w:ins>
      <w:r>
        <w:rPr>
          <w:noProof/>
        </w:rPr>
      </w:r>
      <w:r>
        <w:rPr>
          <w:noProof/>
        </w:rPr>
        <w:fldChar w:fldCharType="separate"/>
      </w:r>
      <w:ins w:id="695" w:author="Gerard" w:date="2014-12-19T15:33:00Z">
        <w:r>
          <w:rPr>
            <w:noProof/>
          </w:rPr>
          <w:t>218</w:t>
        </w:r>
        <w:r>
          <w:rPr>
            <w:noProof/>
          </w:rPr>
          <w:fldChar w:fldCharType="end"/>
        </w:r>
      </w:ins>
    </w:p>
    <w:p w14:paraId="2A29B986" w14:textId="77777777" w:rsidR="00247AFD" w:rsidRDefault="00247AFD">
      <w:pPr>
        <w:pStyle w:val="TOC3"/>
        <w:tabs>
          <w:tab w:val="right" w:leader="dot" w:pos="9350"/>
        </w:tabs>
        <w:rPr>
          <w:ins w:id="696" w:author="Gerard" w:date="2014-12-19T15:33:00Z"/>
          <w:rFonts w:asciiTheme="minorHAnsi" w:eastAsiaTheme="minorEastAsia" w:hAnsiTheme="minorHAnsi" w:cstheme="minorBidi"/>
          <w:i w:val="0"/>
          <w:iCs w:val="0"/>
          <w:noProof/>
          <w:sz w:val="24"/>
          <w:szCs w:val="24"/>
          <w:lang w:eastAsia="ja-JP"/>
        </w:rPr>
      </w:pPr>
      <w:ins w:id="697" w:author="Gerard" w:date="2014-12-19T15:33:00Z">
        <w:r w:rsidRPr="00D36F14">
          <w:rPr>
            <w:noProof/>
            <w:color w:val="000000"/>
          </w:rPr>
          <w:t>8.3.1.</w:t>
        </w:r>
        <w:r>
          <w:rPr>
            <w:noProof/>
          </w:rPr>
          <w:t xml:space="preserve"> Inverted elements</w:t>
        </w:r>
        <w:r>
          <w:rPr>
            <w:noProof/>
          </w:rPr>
          <w:tab/>
        </w:r>
        <w:r>
          <w:rPr>
            <w:noProof/>
          </w:rPr>
          <w:fldChar w:fldCharType="begin"/>
        </w:r>
        <w:r>
          <w:rPr>
            <w:noProof/>
          </w:rPr>
          <w:instrText xml:space="preserve"> PAGEREF _Toc280622782 \h </w:instrText>
        </w:r>
      </w:ins>
      <w:r>
        <w:rPr>
          <w:noProof/>
        </w:rPr>
      </w:r>
      <w:r>
        <w:rPr>
          <w:noProof/>
        </w:rPr>
        <w:fldChar w:fldCharType="separate"/>
      </w:r>
      <w:ins w:id="698" w:author="Gerard" w:date="2014-12-19T15:33:00Z">
        <w:r>
          <w:rPr>
            <w:noProof/>
          </w:rPr>
          <w:t>218</w:t>
        </w:r>
        <w:r>
          <w:rPr>
            <w:noProof/>
          </w:rPr>
          <w:fldChar w:fldCharType="end"/>
        </w:r>
      </w:ins>
    </w:p>
    <w:p w14:paraId="1DBF12F6" w14:textId="77777777" w:rsidR="00247AFD" w:rsidRDefault="00247AFD">
      <w:pPr>
        <w:pStyle w:val="TOC4"/>
        <w:tabs>
          <w:tab w:val="right" w:leader="dot" w:pos="9350"/>
        </w:tabs>
        <w:rPr>
          <w:ins w:id="699" w:author="Gerard" w:date="2014-12-19T15:33:00Z"/>
          <w:rFonts w:asciiTheme="minorHAnsi" w:eastAsiaTheme="minorEastAsia" w:hAnsiTheme="minorHAnsi" w:cstheme="minorBidi"/>
          <w:noProof/>
          <w:sz w:val="24"/>
          <w:szCs w:val="24"/>
          <w:lang w:eastAsia="ja-JP"/>
        </w:rPr>
      </w:pPr>
      <w:ins w:id="700" w:author="Gerard" w:date="2014-12-19T15:33:00Z">
        <w:r>
          <w:rPr>
            <w:noProof/>
          </w:rPr>
          <w:t>8.3.1.1. Material instability</w:t>
        </w:r>
        <w:r>
          <w:rPr>
            <w:noProof/>
          </w:rPr>
          <w:tab/>
        </w:r>
        <w:r>
          <w:rPr>
            <w:noProof/>
          </w:rPr>
          <w:fldChar w:fldCharType="begin"/>
        </w:r>
        <w:r>
          <w:rPr>
            <w:noProof/>
          </w:rPr>
          <w:instrText xml:space="preserve"> PAGEREF _Toc280622783 \h </w:instrText>
        </w:r>
      </w:ins>
      <w:r>
        <w:rPr>
          <w:noProof/>
        </w:rPr>
      </w:r>
      <w:r>
        <w:rPr>
          <w:noProof/>
        </w:rPr>
        <w:fldChar w:fldCharType="separate"/>
      </w:r>
      <w:ins w:id="701" w:author="Gerard" w:date="2014-12-19T15:33:00Z">
        <w:r>
          <w:rPr>
            <w:noProof/>
          </w:rPr>
          <w:t>219</w:t>
        </w:r>
        <w:r>
          <w:rPr>
            <w:noProof/>
          </w:rPr>
          <w:fldChar w:fldCharType="end"/>
        </w:r>
      </w:ins>
    </w:p>
    <w:p w14:paraId="46473392" w14:textId="77777777" w:rsidR="00247AFD" w:rsidRDefault="00247AFD">
      <w:pPr>
        <w:pStyle w:val="TOC4"/>
        <w:tabs>
          <w:tab w:val="right" w:leader="dot" w:pos="9350"/>
        </w:tabs>
        <w:rPr>
          <w:ins w:id="702" w:author="Gerard" w:date="2014-12-19T15:33:00Z"/>
          <w:rFonts w:asciiTheme="minorHAnsi" w:eastAsiaTheme="minorEastAsia" w:hAnsiTheme="minorHAnsi" w:cstheme="minorBidi"/>
          <w:noProof/>
          <w:sz w:val="24"/>
          <w:szCs w:val="24"/>
          <w:lang w:eastAsia="ja-JP"/>
        </w:rPr>
      </w:pPr>
      <w:ins w:id="703" w:author="Gerard" w:date="2014-12-19T15:33:00Z">
        <w:r>
          <w:rPr>
            <w:noProof/>
          </w:rPr>
          <w:t>8.3.1.2. Time step too large</w:t>
        </w:r>
        <w:r>
          <w:rPr>
            <w:noProof/>
          </w:rPr>
          <w:tab/>
        </w:r>
        <w:r>
          <w:rPr>
            <w:noProof/>
          </w:rPr>
          <w:fldChar w:fldCharType="begin"/>
        </w:r>
        <w:r>
          <w:rPr>
            <w:noProof/>
          </w:rPr>
          <w:instrText xml:space="preserve"> PAGEREF _Toc280622784 \h </w:instrText>
        </w:r>
      </w:ins>
      <w:r>
        <w:rPr>
          <w:noProof/>
        </w:rPr>
      </w:r>
      <w:r>
        <w:rPr>
          <w:noProof/>
        </w:rPr>
        <w:fldChar w:fldCharType="separate"/>
      </w:r>
      <w:ins w:id="704" w:author="Gerard" w:date="2014-12-19T15:33:00Z">
        <w:r>
          <w:rPr>
            <w:noProof/>
          </w:rPr>
          <w:t>219</w:t>
        </w:r>
        <w:r>
          <w:rPr>
            <w:noProof/>
          </w:rPr>
          <w:fldChar w:fldCharType="end"/>
        </w:r>
      </w:ins>
    </w:p>
    <w:p w14:paraId="34923777" w14:textId="77777777" w:rsidR="00247AFD" w:rsidRDefault="00247AFD">
      <w:pPr>
        <w:pStyle w:val="TOC4"/>
        <w:tabs>
          <w:tab w:val="right" w:leader="dot" w:pos="9350"/>
        </w:tabs>
        <w:rPr>
          <w:ins w:id="705" w:author="Gerard" w:date="2014-12-19T15:33:00Z"/>
          <w:rFonts w:asciiTheme="minorHAnsi" w:eastAsiaTheme="minorEastAsia" w:hAnsiTheme="minorHAnsi" w:cstheme="minorBidi"/>
          <w:noProof/>
          <w:sz w:val="24"/>
          <w:szCs w:val="24"/>
          <w:lang w:eastAsia="ja-JP"/>
        </w:rPr>
      </w:pPr>
      <w:ins w:id="706" w:author="Gerard" w:date="2014-12-19T15:33:00Z">
        <w:r>
          <w:rPr>
            <w:noProof/>
          </w:rPr>
          <w:t>8.3.1.3. Elements too distorted</w:t>
        </w:r>
        <w:r>
          <w:rPr>
            <w:noProof/>
          </w:rPr>
          <w:tab/>
        </w:r>
        <w:r>
          <w:rPr>
            <w:noProof/>
          </w:rPr>
          <w:fldChar w:fldCharType="begin"/>
        </w:r>
        <w:r>
          <w:rPr>
            <w:noProof/>
          </w:rPr>
          <w:instrText xml:space="preserve"> PAGEREF _Toc280622785 \h </w:instrText>
        </w:r>
      </w:ins>
      <w:r>
        <w:rPr>
          <w:noProof/>
        </w:rPr>
      </w:r>
      <w:r>
        <w:rPr>
          <w:noProof/>
        </w:rPr>
        <w:fldChar w:fldCharType="separate"/>
      </w:r>
      <w:ins w:id="707" w:author="Gerard" w:date="2014-12-19T15:33:00Z">
        <w:r>
          <w:rPr>
            <w:noProof/>
          </w:rPr>
          <w:t>219</w:t>
        </w:r>
        <w:r>
          <w:rPr>
            <w:noProof/>
          </w:rPr>
          <w:fldChar w:fldCharType="end"/>
        </w:r>
      </w:ins>
    </w:p>
    <w:p w14:paraId="68669862" w14:textId="77777777" w:rsidR="00247AFD" w:rsidRDefault="00247AFD">
      <w:pPr>
        <w:pStyle w:val="TOC4"/>
        <w:tabs>
          <w:tab w:val="right" w:leader="dot" w:pos="9350"/>
        </w:tabs>
        <w:rPr>
          <w:ins w:id="708" w:author="Gerard" w:date="2014-12-19T15:33:00Z"/>
          <w:rFonts w:asciiTheme="minorHAnsi" w:eastAsiaTheme="minorEastAsia" w:hAnsiTheme="minorHAnsi" w:cstheme="minorBidi"/>
          <w:noProof/>
          <w:sz w:val="24"/>
          <w:szCs w:val="24"/>
          <w:lang w:eastAsia="ja-JP"/>
        </w:rPr>
      </w:pPr>
      <w:ins w:id="709" w:author="Gerard" w:date="2014-12-19T15:33:00Z">
        <w:r>
          <w:rPr>
            <w:noProof/>
          </w:rPr>
          <w:t>8.3.1.4. Shells are too thick</w:t>
        </w:r>
        <w:r>
          <w:rPr>
            <w:noProof/>
          </w:rPr>
          <w:tab/>
        </w:r>
        <w:r>
          <w:rPr>
            <w:noProof/>
          </w:rPr>
          <w:fldChar w:fldCharType="begin"/>
        </w:r>
        <w:r>
          <w:rPr>
            <w:noProof/>
          </w:rPr>
          <w:instrText xml:space="preserve"> PAGEREF _Toc280622786 \h </w:instrText>
        </w:r>
      </w:ins>
      <w:r>
        <w:rPr>
          <w:noProof/>
        </w:rPr>
      </w:r>
      <w:r>
        <w:rPr>
          <w:noProof/>
        </w:rPr>
        <w:fldChar w:fldCharType="separate"/>
      </w:r>
      <w:ins w:id="710" w:author="Gerard" w:date="2014-12-19T15:33:00Z">
        <w:r>
          <w:rPr>
            <w:noProof/>
          </w:rPr>
          <w:t>219</w:t>
        </w:r>
        <w:r>
          <w:rPr>
            <w:noProof/>
          </w:rPr>
          <w:fldChar w:fldCharType="end"/>
        </w:r>
      </w:ins>
    </w:p>
    <w:p w14:paraId="42F0E4BB" w14:textId="77777777" w:rsidR="00247AFD" w:rsidRDefault="00247AFD">
      <w:pPr>
        <w:pStyle w:val="TOC4"/>
        <w:tabs>
          <w:tab w:val="right" w:leader="dot" w:pos="9350"/>
        </w:tabs>
        <w:rPr>
          <w:ins w:id="711" w:author="Gerard" w:date="2014-12-19T15:33:00Z"/>
          <w:rFonts w:asciiTheme="minorHAnsi" w:eastAsiaTheme="minorEastAsia" w:hAnsiTheme="minorHAnsi" w:cstheme="minorBidi"/>
          <w:noProof/>
          <w:sz w:val="24"/>
          <w:szCs w:val="24"/>
          <w:lang w:eastAsia="ja-JP"/>
        </w:rPr>
      </w:pPr>
      <w:ins w:id="712" w:author="Gerard" w:date="2014-12-19T15:33:00Z">
        <w:r>
          <w:rPr>
            <w:noProof/>
          </w:rPr>
          <w:t>8.3.1.5. Rigid body modes</w:t>
        </w:r>
        <w:r>
          <w:rPr>
            <w:noProof/>
          </w:rPr>
          <w:tab/>
        </w:r>
        <w:r>
          <w:rPr>
            <w:noProof/>
          </w:rPr>
          <w:fldChar w:fldCharType="begin"/>
        </w:r>
        <w:r>
          <w:rPr>
            <w:noProof/>
          </w:rPr>
          <w:instrText xml:space="preserve"> PAGEREF _Toc280622787 \h </w:instrText>
        </w:r>
      </w:ins>
      <w:r>
        <w:rPr>
          <w:noProof/>
        </w:rPr>
      </w:r>
      <w:r>
        <w:rPr>
          <w:noProof/>
        </w:rPr>
        <w:fldChar w:fldCharType="separate"/>
      </w:r>
      <w:ins w:id="713" w:author="Gerard" w:date="2014-12-19T15:33:00Z">
        <w:r>
          <w:rPr>
            <w:noProof/>
          </w:rPr>
          <w:t>219</w:t>
        </w:r>
        <w:r>
          <w:rPr>
            <w:noProof/>
          </w:rPr>
          <w:fldChar w:fldCharType="end"/>
        </w:r>
      </w:ins>
    </w:p>
    <w:p w14:paraId="2E83C0D0" w14:textId="77777777" w:rsidR="00247AFD" w:rsidRDefault="00247AFD">
      <w:pPr>
        <w:pStyle w:val="TOC3"/>
        <w:tabs>
          <w:tab w:val="right" w:leader="dot" w:pos="9350"/>
        </w:tabs>
        <w:rPr>
          <w:ins w:id="714" w:author="Gerard" w:date="2014-12-19T15:33:00Z"/>
          <w:rFonts w:asciiTheme="minorHAnsi" w:eastAsiaTheme="minorEastAsia" w:hAnsiTheme="minorHAnsi" w:cstheme="minorBidi"/>
          <w:i w:val="0"/>
          <w:iCs w:val="0"/>
          <w:noProof/>
          <w:sz w:val="24"/>
          <w:szCs w:val="24"/>
          <w:lang w:eastAsia="ja-JP"/>
        </w:rPr>
      </w:pPr>
      <w:ins w:id="715" w:author="Gerard" w:date="2014-12-19T15:33:00Z">
        <w:r w:rsidRPr="00D36F14">
          <w:rPr>
            <w:noProof/>
            <w:color w:val="000000"/>
          </w:rPr>
          <w:t>8.3.2.</w:t>
        </w:r>
        <w:r>
          <w:rPr>
            <w:noProof/>
          </w:rPr>
          <w:t xml:space="preserve"> Failure to converge</w:t>
        </w:r>
        <w:r>
          <w:rPr>
            <w:noProof/>
          </w:rPr>
          <w:tab/>
        </w:r>
        <w:r>
          <w:rPr>
            <w:noProof/>
          </w:rPr>
          <w:fldChar w:fldCharType="begin"/>
        </w:r>
        <w:r>
          <w:rPr>
            <w:noProof/>
          </w:rPr>
          <w:instrText xml:space="preserve"> PAGEREF _Toc280622788 \h </w:instrText>
        </w:r>
      </w:ins>
      <w:r>
        <w:rPr>
          <w:noProof/>
        </w:rPr>
      </w:r>
      <w:r>
        <w:rPr>
          <w:noProof/>
        </w:rPr>
        <w:fldChar w:fldCharType="separate"/>
      </w:r>
      <w:ins w:id="716" w:author="Gerard" w:date="2014-12-19T15:33:00Z">
        <w:r>
          <w:rPr>
            <w:noProof/>
          </w:rPr>
          <w:t>219</w:t>
        </w:r>
        <w:r>
          <w:rPr>
            <w:noProof/>
          </w:rPr>
          <w:fldChar w:fldCharType="end"/>
        </w:r>
      </w:ins>
    </w:p>
    <w:p w14:paraId="0F88AE1A" w14:textId="77777777" w:rsidR="00247AFD" w:rsidRDefault="00247AFD">
      <w:pPr>
        <w:pStyle w:val="TOC4"/>
        <w:tabs>
          <w:tab w:val="right" w:leader="dot" w:pos="9350"/>
        </w:tabs>
        <w:rPr>
          <w:ins w:id="717" w:author="Gerard" w:date="2014-12-19T15:33:00Z"/>
          <w:rFonts w:asciiTheme="minorHAnsi" w:eastAsiaTheme="minorEastAsia" w:hAnsiTheme="minorHAnsi" w:cstheme="minorBidi"/>
          <w:noProof/>
          <w:sz w:val="24"/>
          <w:szCs w:val="24"/>
          <w:lang w:eastAsia="ja-JP"/>
        </w:rPr>
      </w:pPr>
      <w:ins w:id="718" w:author="Gerard" w:date="2014-12-19T15:33:00Z">
        <w:r>
          <w:rPr>
            <w:noProof/>
          </w:rPr>
          <w:t>8.3.2.1. No loads applied</w:t>
        </w:r>
        <w:r>
          <w:rPr>
            <w:noProof/>
          </w:rPr>
          <w:tab/>
        </w:r>
        <w:r>
          <w:rPr>
            <w:noProof/>
          </w:rPr>
          <w:fldChar w:fldCharType="begin"/>
        </w:r>
        <w:r>
          <w:rPr>
            <w:noProof/>
          </w:rPr>
          <w:instrText xml:space="preserve"> PAGEREF _Toc280622789 \h </w:instrText>
        </w:r>
      </w:ins>
      <w:r>
        <w:rPr>
          <w:noProof/>
        </w:rPr>
      </w:r>
      <w:r>
        <w:rPr>
          <w:noProof/>
        </w:rPr>
        <w:fldChar w:fldCharType="separate"/>
      </w:r>
      <w:ins w:id="719" w:author="Gerard" w:date="2014-12-19T15:33:00Z">
        <w:r>
          <w:rPr>
            <w:noProof/>
          </w:rPr>
          <w:t>220</w:t>
        </w:r>
        <w:r>
          <w:rPr>
            <w:noProof/>
          </w:rPr>
          <w:fldChar w:fldCharType="end"/>
        </w:r>
      </w:ins>
    </w:p>
    <w:p w14:paraId="098BDA50" w14:textId="77777777" w:rsidR="00247AFD" w:rsidRDefault="00247AFD">
      <w:pPr>
        <w:pStyle w:val="TOC4"/>
        <w:tabs>
          <w:tab w:val="right" w:leader="dot" w:pos="9350"/>
        </w:tabs>
        <w:rPr>
          <w:ins w:id="720" w:author="Gerard" w:date="2014-12-19T15:33:00Z"/>
          <w:rFonts w:asciiTheme="minorHAnsi" w:eastAsiaTheme="minorEastAsia" w:hAnsiTheme="minorHAnsi" w:cstheme="minorBidi"/>
          <w:noProof/>
          <w:sz w:val="24"/>
          <w:szCs w:val="24"/>
          <w:lang w:eastAsia="ja-JP"/>
        </w:rPr>
      </w:pPr>
      <w:ins w:id="721" w:author="Gerard" w:date="2014-12-19T15:33:00Z">
        <w:r>
          <w:rPr>
            <w:noProof/>
          </w:rPr>
          <w:t>8.3.2.2. Convergence Tolerance Too Tight</w:t>
        </w:r>
        <w:r>
          <w:rPr>
            <w:noProof/>
          </w:rPr>
          <w:tab/>
        </w:r>
        <w:r>
          <w:rPr>
            <w:noProof/>
          </w:rPr>
          <w:fldChar w:fldCharType="begin"/>
        </w:r>
        <w:r>
          <w:rPr>
            <w:noProof/>
          </w:rPr>
          <w:instrText xml:space="preserve"> PAGEREF _Toc280622790 \h </w:instrText>
        </w:r>
      </w:ins>
      <w:r>
        <w:rPr>
          <w:noProof/>
        </w:rPr>
      </w:r>
      <w:r>
        <w:rPr>
          <w:noProof/>
        </w:rPr>
        <w:fldChar w:fldCharType="separate"/>
      </w:r>
      <w:ins w:id="722" w:author="Gerard" w:date="2014-12-19T15:33:00Z">
        <w:r>
          <w:rPr>
            <w:noProof/>
          </w:rPr>
          <w:t>220</w:t>
        </w:r>
        <w:r>
          <w:rPr>
            <w:noProof/>
          </w:rPr>
          <w:fldChar w:fldCharType="end"/>
        </w:r>
      </w:ins>
    </w:p>
    <w:p w14:paraId="5542F1BF" w14:textId="77777777" w:rsidR="00247AFD" w:rsidRDefault="00247AFD">
      <w:pPr>
        <w:pStyle w:val="TOC4"/>
        <w:tabs>
          <w:tab w:val="right" w:leader="dot" w:pos="9350"/>
        </w:tabs>
        <w:rPr>
          <w:ins w:id="723" w:author="Gerard" w:date="2014-12-19T15:33:00Z"/>
          <w:rFonts w:asciiTheme="minorHAnsi" w:eastAsiaTheme="minorEastAsia" w:hAnsiTheme="minorHAnsi" w:cstheme="minorBidi"/>
          <w:noProof/>
          <w:sz w:val="24"/>
          <w:szCs w:val="24"/>
          <w:lang w:eastAsia="ja-JP"/>
        </w:rPr>
      </w:pPr>
      <w:ins w:id="724" w:author="Gerard" w:date="2014-12-19T15:33:00Z">
        <w:r>
          <w:rPr>
            <w:noProof/>
          </w:rPr>
          <w:t>8.3.2.3. Forcing convergence</w:t>
        </w:r>
        <w:r>
          <w:rPr>
            <w:noProof/>
          </w:rPr>
          <w:tab/>
        </w:r>
        <w:r>
          <w:rPr>
            <w:noProof/>
          </w:rPr>
          <w:fldChar w:fldCharType="begin"/>
        </w:r>
        <w:r>
          <w:rPr>
            <w:noProof/>
          </w:rPr>
          <w:instrText xml:space="preserve"> PAGEREF _Toc280622791 \h </w:instrText>
        </w:r>
      </w:ins>
      <w:r>
        <w:rPr>
          <w:noProof/>
        </w:rPr>
      </w:r>
      <w:r>
        <w:rPr>
          <w:noProof/>
        </w:rPr>
        <w:fldChar w:fldCharType="separate"/>
      </w:r>
      <w:ins w:id="725" w:author="Gerard" w:date="2014-12-19T15:33:00Z">
        <w:r>
          <w:rPr>
            <w:noProof/>
          </w:rPr>
          <w:t>220</w:t>
        </w:r>
        <w:r>
          <w:rPr>
            <w:noProof/>
          </w:rPr>
          <w:fldChar w:fldCharType="end"/>
        </w:r>
      </w:ins>
    </w:p>
    <w:p w14:paraId="04411F8E" w14:textId="77777777" w:rsidR="00247AFD" w:rsidRDefault="00247AFD">
      <w:pPr>
        <w:pStyle w:val="TOC4"/>
        <w:tabs>
          <w:tab w:val="right" w:leader="dot" w:pos="9350"/>
        </w:tabs>
        <w:rPr>
          <w:ins w:id="726" w:author="Gerard" w:date="2014-12-19T15:33:00Z"/>
          <w:rFonts w:asciiTheme="minorHAnsi" w:eastAsiaTheme="minorEastAsia" w:hAnsiTheme="minorHAnsi" w:cstheme="minorBidi"/>
          <w:noProof/>
          <w:sz w:val="24"/>
          <w:szCs w:val="24"/>
          <w:lang w:eastAsia="ja-JP"/>
        </w:rPr>
      </w:pPr>
      <w:ins w:id="727" w:author="Gerard" w:date="2014-12-19T15:33:00Z">
        <w:r>
          <w:rPr>
            <w:noProof/>
          </w:rPr>
          <w:t>8.3.2.4. Problems due to Contact</w:t>
        </w:r>
        <w:r>
          <w:rPr>
            <w:noProof/>
          </w:rPr>
          <w:tab/>
        </w:r>
        <w:r>
          <w:rPr>
            <w:noProof/>
          </w:rPr>
          <w:fldChar w:fldCharType="begin"/>
        </w:r>
        <w:r>
          <w:rPr>
            <w:noProof/>
          </w:rPr>
          <w:instrText xml:space="preserve"> PAGEREF _Toc280622792 \h </w:instrText>
        </w:r>
      </w:ins>
      <w:r>
        <w:rPr>
          <w:noProof/>
        </w:rPr>
      </w:r>
      <w:r>
        <w:rPr>
          <w:noProof/>
        </w:rPr>
        <w:fldChar w:fldCharType="separate"/>
      </w:r>
      <w:ins w:id="728" w:author="Gerard" w:date="2014-12-19T15:33:00Z">
        <w:r>
          <w:rPr>
            <w:noProof/>
          </w:rPr>
          <w:t>221</w:t>
        </w:r>
        <w:r>
          <w:rPr>
            <w:noProof/>
          </w:rPr>
          <w:fldChar w:fldCharType="end"/>
        </w:r>
      </w:ins>
    </w:p>
    <w:p w14:paraId="51644507" w14:textId="77777777" w:rsidR="00247AFD" w:rsidRDefault="00247AFD">
      <w:pPr>
        <w:pStyle w:val="TOC2"/>
        <w:tabs>
          <w:tab w:val="right" w:leader="dot" w:pos="9350"/>
        </w:tabs>
        <w:rPr>
          <w:ins w:id="729" w:author="Gerard" w:date="2014-12-19T15:33:00Z"/>
          <w:rFonts w:asciiTheme="minorHAnsi" w:eastAsiaTheme="minorEastAsia" w:hAnsiTheme="minorHAnsi" w:cstheme="minorBidi"/>
          <w:smallCaps w:val="0"/>
          <w:noProof/>
          <w:sz w:val="24"/>
          <w:szCs w:val="24"/>
          <w:lang w:eastAsia="ja-JP"/>
        </w:rPr>
      </w:pPr>
      <w:ins w:id="730" w:author="Gerard" w:date="2014-12-19T15:33:00Z">
        <w:r>
          <w:rPr>
            <w:noProof/>
          </w:rPr>
          <w:t>8.4. Guidelines for Contact Problems</w:t>
        </w:r>
        <w:r>
          <w:rPr>
            <w:noProof/>
          </w:rPr>
          <w:tab/>
        </w:r>
        <w:r>
          <w:rPr>
            <w:noProof/>
          </w:rPr>
          <w:fldChar w:fldCharType="begin"/>
        </w:r>
        <w:r>
          <w:rPr>
            <w:noProof/>
          </w:rPr>
          <w:instrText xml:space="preserve"> PAGEREF _Toc280622793 \h </w:instrText>
        </w:r>
      </w:ins>
      <w:r>
        <w:rPr>
          <w:noProof/>
        </w:rPr>
      </w:r>
      <w:r>
        <w:rPr>
          <w:noProof/>
        </w:rPr>
        <w:fldChar w:fldCharType="separate"/>
      </w:r>
      <w:ins w:id="731" w:author="Gerard" w:date="2014-12-19T15:33:00Z">
        <w:r>
          <w:rPr>
            <w:noProof/>
          </w:rPr>
          <w:t>221</w:t>
        </w:r>
        <w:r>
          <w:rPr>
            <w:noProof/>
          </w:rPr>
          <w:fldChar w:fldCharType="end"/>
        </w:r>
      </w:ins>
    </w:p>
    <w:p w14:paraId="0EB91176" w14:textId="77777777" w:rsidR="00247AFD" w:rsidRDefault="00247AFD">
      <w:pPr>
        <w:pStyle w:val="TOC3"/>
        <w:tabs>
          <w:tab w:val="right" w:leader="dot" w:pos="9350"/>
        </w:tabs>
        <w:rPr>
          <w:ins w:id="732" w:author="Gerard" w:date="2014-12-19T15:33:00Z"/>
          <w:rFonts w:asciiTheme="minorHAnsi" w:eastAsiaTheme="minorEastAsia" w:hAnsiTheme="minorHAnsi" w:cstheme="minorBidi"/>
          <w:i w:val="0"/>
          <w:iCs w:val="0"/>
          <w:noProof/>
          <w:sz w:val="24"/>
          <w:szCs w:val="24"/>
          <w:lang w:eastAsia="ja-JP"/>
        </w:rPr>
      </w:pPr>
      <w:ins w:id="733" w:author="Gerard" w:date="2014-12-19T15:33:00Z">
        <w:r w:rsidRPr="00D36F14">
          <w:rPr>
            <w:noProof/>
            <w:color w:val="000000"/>
          </w:rPr>
          <w:t>8.4.1.</w:t>
        </w:r>
        <w:r>
          <w:rPr>
            <w:noProof/>
          </w:rPr>
          <w:t xml:space="preserve"> The penalty method</w:t>
        </w:r>
        <w:r>
          <w:rPr>
            <w:noProof/>
          </w:rPr>
          <w:tab/>
        </w:r>
        <w:r>
          <w:rPr>
            <w:noProof/>
          </w:rPr>
          <w:fldChar w:fldCharType="begin"/>
        </w:r>
        <w:r>
          <w:rPr>
            <w:noProof/>
          </w:rPr>
          <w:instrText xml:space="preserve"> PAGEREF _Toc280622794 \h </w:instrText>
        </w:r>
      </w:ins>
      <w:r>
        <w:rPr>
          <w:noProof/>
        </w:rPr>
      </w:r>
      <w:r>
        <w:rPr>
          <w:noProof/>
        </w:rPr>
        <w:fldChar w:fldCharType="separate"/>
      </w:r>
      <w:ins w:id="734" w:author="Gerard" w:date="2014-12-19T15:33:00Z">
        <w:r>
          <w:rPr>
            <w:noProof/>
          </w:rPr>
          <w:t>221</w:t>
        </w:r>
        <w:r>
          <w:rPr>
            <w:noProof/>
          </w:rPr>
          <w:fldChar w:fldCharType="end"/>
        </w:r>
      </w:ins>
    </w:p>
    <w:p w14:paraId="6CDF8F44" w14:textId="77777777" w:rsidR="00247AFD" w:rsidRDefault="00247AFD">
      <w:pPr>
        <w:pStyle w:val="TOC3"/>
        <w:tabs>
          <w:tab w:val="right" w:leader="dot" w:pos="9350"/>
        </w:tabs>
        <w:rPr>
          <w:ins w:id="735" w:author="Gerard" w:date="2014-12-19T15:33:00Z"/>
          <w:rFonts w:asciiTheme="minorHAnsi" w:eastAsiaTheme="minorEastAsia" w:hAnsiTheme="minorHAnsi" w:cstheme="minorBidi"/>
          <w:i w:val="0"/>
          <w:iCs w:val="0"/>
          <w:noProof/>
          <w:sz w:val="24"/>
          <w:szCs w:val="24"/>
          <w:lang w:eastAsia="ja-JP"/>
        </w:rPr>
      </w:pPr>
      <w:ins w:id="736" w:author="Gerard" w:date="2014-12-19T15:33:00Z">
        <w:r w:rsidRPr="00D36F14">
          <w:rPr>
            <w:noProof/>
            <w:color w:val="000000"/>
          </w:rPr>
          <w:t>8.4.2.</w:t>
        </w:r>
        <w:r>
          <w:rPr>
            <w:noProof/>
          </w:rPr>
          <w:t xml:space="preserve"> Augmented Lagrangian Method</w:t>
        </w:r>
        <w:r>
          <w:rPr>
            <w:noProof/>
          </w:rPr>
          <w:tab/>
        </w:r>
        <w:r>
          <w:rPr>
            <w:noProof/>
          </w:rPr>
          <w:fldChar w:fldCharType="begin"/>
        </w:r>
        <w:r>
          <w:rPr>
            <w:noProof/>
          </w:rPr>
          <w:instrText xml:space="preserve"> PAGEREF _Toc280622795 \h </w:instrText>
        </w:r>
      </w:ins>
      <w:r>
        <w:rPr>
          <w:noProof/>
        </w:rPr>
      </w:r>
      <w:r>
        <w:rPr>
          <w:noProof/>
        </w:rPr>
        <w:fldChar w:fldCharType="separate"/>
      </w:r>
      <w:ins w:id="737" w:author="Gerard" w:date="2014-12-19T15:33:00Z">
        <w:r>
          <w:rPr>
            <w:noProof/>
          </w:rPr>
          <w:t>221</w:t>
        </w:r>
        <w:r>
          <w:rPr>
            <w:noProof/>
          </w:rPr>
          <w:fldChar w:fldCharType="end"/>
        </w:r>
      </w:ins>
    </w:p>
    <w:p w14:paraId="578814C5" w14:textId="77777777" w:rsidR="00247AFD" w:rsidRDefault="00247AFD">
      <w:pPr>
        <w:pStyle w:val="TOC3"/>
        <w:tabs>
          <w:tab w:val="right" w:leader="dot" w:pos="9350"/>
        </w:tabs>
        <w:rPr>
          <w:ins w:id="738" w:author="Gerard" w:date="2014-12-19T15:33:00Z"/>
          <w:rFonts w:asciiTheme="minorHAnsi" w:eastAsiaTheme="minorEastAsia" w:hAnsiTheme="minorHAnsi" w:cstheme="minorBidi"/>
          <w:i w:val="0"/>
          <w:iCs w:val="0"/>
          <w:noProof/>
          <w:sz w:val="24"/>
          <w:szCs w:val="24"/>
          <w:lang w:eastAsia="ja-JP"/>
        </w:rPr>
      </w:pPr>
      <w:ins w:id="739" w:author="Gerard" w:date="2014-12-19T15:33:00Z">
        <w:r w:rsidRPr="00D36F14">
          <w:rPr>
            <w:noProof/>
            <w:color w:val="000000"/>
          </w:rPr>
          <w:t>8.4.3.</w:t>
        </w:r>
        <w:r>
          <w:rPr>
            <w:noProof/>
          </w:rPr>
          <w:t xml:space="preserve"> Initial Separation</w:t>
        </w:r>
        <w:r>
          <w:rPr>
            <w:noProof/>
          </w:rPr>
          <w:tab/>
        </w:r>
        <w:r>
          <w:rPr>
            <w:noProof/>
          </w:rPr>
          <w:fldChar w:fldCharType="begin"/>
        </w:r>
        <w:r>
          <w:rPr>
            <w:noProof/>
          </w:rPr>
          <w:instrText xml:space="preserve"> PAGEREF _Toc280622796 \h </w:instrText>
        </w:r>
      </w:ins>
      <w:r>
        <w:rPr>
          <w:noProof/>
        </w:rPr>
      </w:r>
      <w:r>
        <w:rPr>
          <w:noProof/>
        </w:rPr>
        <w:fldChar w:fldCharType="separate"/>
      </w:r>
      <w:ins w:id="740" w:author="Gerard" w:date="2014-12-19T15:33:00Z">
        <w:r>
          <w:rPr>
            <w:noProof/>
          </w:rPr>
          <w:t>222</w:t>
        </w:r>
        <w:r>
          <w:rPr>
            <w:noProof/>
          </w:rPr>
          <w:fldChar w:fldCharType="end"/>
        </w:r>
      </w:ins>
    </w:p>
    <w:p w14:paraId="1A91A728" w14:textId="77777777" w:rsidR="00247AFD" w:rsidRDefault="00247AFD">
      <w:pPr>
        <w:pStyle w:val="TOC2"/>
        <w:tabs>
          <w:tab w:val="right" w:leader="dot" w:pos="9350"/>
        </w:tabs>
        <w:rPr>
          <w:ins w:id="741" w:author="Gerard" w:date="2014-12-19T15:33:00Z"/>
          <w:rFonts w:asciiTheme="minorHAnsi" w:eastAsiaTheme="minorEastAsia" w:hAnsiTheme="minorHAnsi" w:cstheme="minorBidi"/>
          <w:smallCaps w:val="0"/>
          <w:noProof/>
          <w:sz w:val="24"/>
          <w:szCs w:val="24"/>
          <w:lang w:eastAsia="ja-JP"/>
        </w:rPr>
      </w:pPr>
      <w:ins w:id="742" w:author="Gerard" w:date="2014-12-19T15:33:00Z">
        <w:r>
          <w:rPr>
            <w:noProof/>
          </w:rPr>
          <w:t>8.5. Guidelines for Multiphasic Analyses</w:t>
        </w:r>
        <w:r>
          <w:rPr>
            <w:noProof/>
          </w:rPr>
          <w:tab/>
        </w:r>
        <w:r>
          <w:rPr>
            <w:noProof/>
          </w:rPr>
          <w:fldChar w:fldCharType="begin"/>
        </w:r>
        <w:r>
          <w:rPr>
            <w:noProof/>
          </w:rPr>
          <w:instrText xml:space="preserve"> PAGEREF _Toc280622797 \h </w:instrText>
        </w:r>
      </w:ins>
      <w:r>
        <w:rPr>
          <w:noProof/>
        </w:rPr>
      </w:r>
      <w:r>
        <w:rPr>
          <w:noProof/>
        </w:rPr>
        <w:fldChar w:fldCharType="separate"/>
      </w:r>
      <w:ins w:id="743" w:author="Gerard" w:date="2014-12-19T15:33:00Z">
        <w:r>
          <w:rPr>
            <w:noProof/>
          </w:rPr>
          <w:t>222</w:t>
        </w:r>
        <w:r>
          <w:rPr>
            <w:noProof/>
          </w:rPr>
          <w:fldChar w:fldCharType="end"/>
        </w:r>
      </w:ins>
    </w:p>
    <w:p w14:paraId="60C657FC" w14:textId="77777777" w:rsidR="00247AFD" w:rsidRDefault="00247AFD">
      <w:pPr>
        <w:pStyle w:val="TOC3"/>
        <w:tabs>
          <w:tab w:val="right" w:leader="dot" w:pos="9350"/>
        </w:tabs>
        <w:rPr>
          <w:ins w:id="744" w:author="Gerard" w:date="2014-12-19T15:33:00Z"/>
          <w:rFonts w:asciiTheme="minorHAnsi" w:eastAsiaTheme="minorEastAsia" w:hAnsiTheme="minorHAnsi" w:cstheme="minorBidi"/>
          <w:i w:val="0"/>
          <w:iCs w:val="0"/>
          <w:noProof/>
          <w:sz w:val="24"/>
          <w:szCs w:val="24"/>
          <w:lang w:eastAsia="ja-JP"/>
        </w:rPr>
      </w:pPr>
      <w:ins w:id="745" w:author="Gerard" w:date="2014-12-19T15:33:00Z">
        <w:r w:rsidRPr="00D36F14">
          <w:rPr>
            <w:noProof/>
            <w:color w:val="000000"/>
          </w:rPr>
          <w:t>8.5.1.</w:t>
        </w:r>
        <w:r>
          <w:rPr>
            <w:noProof/>
          </w:rPr>
          <w:t xml:space="preserve"> Initial State of Swelling</w:t>
        </w:r>
        <w:r>
          <w:rPr>
            <w:noProof/>
          </w:rPr>
          <w:tab/>
        </w:r>
        <w:r>
          <w:rPr>
            <w:noProof/>
          </w:rPr>
          <w:fldChar w:fldCharType="begin"/>
        </w:r>
        <w:r>
          <w:rPr>
            <w:noProof/>
          </w:rPr>
          <w:instrText xml:space="preserve"> PAGEREF _Toc280622798 \h </w:instrText>
        </w:r>
      </w:ins>
      <w:r>
        <w:rPr>
          <w:noProof/>
        </w:rPr>
      </w:r>
      <w:r>
        <w:rPr>
          <w:noProof/>
        </w:rPr>
        <w:fldChar w:fldCharType="separate"/>
      </w:r>
      <w:ins w:id="746" w:author="Gerard" w:date="2014-12-19T15:33:00Z">
        <w:r>
          <w:rPr>
            <w:noProof/>
          </w:rPr>
          <w:t>222</w:t>
        </w:r>
        <w:r>
          <w:rPr>
            <w:noProof/>
          </w:rPr>
          <w:fldChar w:fldCharType="end"/>
        </w:r>
      </w:ins>
    </w:p>
    <w:p w14:paraId="342A5010" w14:textId="77777777" w:rsidR="00247AFD" w:rsidRDefault="00247AFD">
      <w:pPr>
        <w:pStyle w:val="TOC3"/>
        <w:tabs>
          <w:tab w:val="right" w:leader="dot" w:pos="9350"/>
        </w:tabs>
        <w:rPr>
          <w:ins w:id="747" w:author="Gerard" w:date="2014-12-19T15:33:00Z"/>
          <w:rFonts w:asciiTheme="minorHAnsi" w:eastAsiaTheme="minorEastAsia" w:hAnsiTheme="minorHAnsi" w:cstheme="minorBidi"/>
          <w:i w:val="0"/>
          <w:iCs w:val="0"/>
          <w:noProof/>
          <w:sz w:val="24"/>
          <w:szCs w:val="24"/>
          <w:lang w:eastAsia="ja-JP"/>
        </w:rPr>
      </w:pPr>
      <w:ins w:id="748" w:author="Gerard" w:date="2014-12-19T15:33:00Z">
        <w:r w:rsidRPr="00D36F14">
          <w:rPr>
            <w:noProof/>
            <w:color w:val="000000"/>
          </w:rPr>
          <w:t>8.5.2.</w:t>
        </w:r>
        <w:r>
          <w:rPr>
            <w:noProof/>
          </w:rPr>
          <w:t xml:space="preserve"> Prescribed Boundary Conditions</w:t>
        </w:r>
        <w:r>
          <w:rPr>
            <w:noProof/>
          </w:rPr>
          <w:tab/>
        </w:r>
        <w:r>
          <w:rPr>
            <w:noProof/>
          </w:rPr>
          <w:fldChar w:fldCharType="begin"/>
        </w:r>
        <w:r>
          <w:rPr>
            <w:noProof/>
          </w:rPr>
          <w:instrText xml:space="preserve"> PAGEREF _Toc280622799 \h </w:instrText>
        </w:r>
      </w:ins>
      <w:r>
        <w:rPr>
          <w:noProof/>
        </w:rPr>
      </w:r>
      <w:r>
        <w:rPr>
          <w:noProof/>
        </w:rPr>
        <w:fldChar w:fldCharType="separate"/>
      </w:r>
      <w:ins w:id="749" w:author="Gerard" w:date="2014-12-19T15:33:00Z">
        <w:r>
          <w:rPr>
            <w:noProof/>
          </w:rPr>
          <w:t>223</w:t>
        </w:r>
        <w:r>
          <w:rPr>
            <w:noProof/>
          </w:rPr>
          <w:fldChar w:fldCharType="end"/>
        </w:r>
      </w:ins>
    </w:p>
    <w:p w14:paraId="564E56C5" w14:textId="77777777" w:rsidR="00247AFD" w:rsidRDefault="00247AFD">
      <w:pPr>
        <w:pStyle w:val="TOC3"/>
        <w:tabs>
          <w:tab w:val="right" w:leader="dot" w:pos="9350"/>
        </w:tabs>
        <w:rPr>
          <w:ins w:id="750" w:author="Gerard" w:date="2014-12-19T15:33:00Z"/>
          <w:rFonts w:asciiTheme="minorHAnsi" w:eastAsiaTheme="minorEastAsia" w:hAnsiTheme="minorHAnsi" w:cstheme="minorBidi"/>
          <w:i w:val="0"/>
          <w:iCs w:val="0"/>
          <w:noProof/>
          <w:sz w:val="24"/>
          <w:szCs w:val="24"/>
          <w:lang w:eastAsia="ja-JP"/>
        </w:rPr>
      </w:pPr>
      <w:ins w:id="751" w:author="Gerard" w:date="2014-12-19T15:33:00Z">
        <w:r w:rsidRPr="00D36F14">
          <w:rPr>
            <w:noProof/>
            <w:color w:val="000000"/>
          </w:rPr>
          <w:t>8.5.3.</w:t>
        </w:r>
        <w:r>
          <w:rPr>
            <w:noProof/>
          </w:rPr>
          <w:t xml:space="preserve"> Prescribed Initial Conditions</w:t>
        </w:r>
        <w:r>
          <w:rPr>
            <w:noProof/>
          </w:rPr>
          <w:tab/>
        </w:r>
        <w:r>
          <w:rPr>
            <w:noProof/>
          </w:rPr>
          <w:fldChar w:fldCharType="begin"/>
        </w:r>
        <w:r>
          <w:rPr>
            <w:noProof/>
          </w:rPr>
          <w:instrText xml:space="preserve"> PAGEREF _Toc280622800 \h </w:instrText>
        </w:r>
      </w:ins>
      <w:r>
        <w:rPr>
          <w:noProof/>
        </w:rPr>
      </w:r>
      <w:r>
        <w:rPr>
          <w:noProof/>
        </w:rPr>
        <w:fldChar w:fldCharType="separate"/>
      </w:r>
      <w:ins w:id="752" w:author="Gerard" w:date="2014-12-19T15:33:00Z">
        <w:r>
          <w:rPr>
            <w:noProof/>
          </w:rPr>
          <w:t>224</w:t>
        </w:r>
        <w:r>
          <w:rPr>
            <w:noProof/>
          </w:rPr>
          <w:fldChar w:fldCharType="end"/>
        </w:r>
      </w:ins>
    </w:p>
    <w:p w14:paraId="16639F0F" w14:textId="77777777" w:rsidR="00247AFD" w:rsidRDefault="00247AFD">
      <w:pPr>
        <w:pStyle w:val="TOC3"/>
        <w:tabs>
          <w:tab w:val="right" w:leader="dot" w:pos="9350"/>
        </w:tabs>
        <w:rPr>
          <w:ins w:id="753" w:author="Gerard" w:date="2014-12-19T15:33:00Z"/>
          <w:rFonts w:asciiTheme="minorHAnsi" w:eastAsiaTheme="minorEastAsia" w:hAnsiTheme="minorHAnsi" w:cstheme="minorBidi"/>
          <w:i w:val="0"/>
          <w:iCs w:val="0"/>
          <w:noProof/>
          <w:sz w:val="24"/>
          <w:szCs w:val="24"/>
          <w:lang w:eastAsia="ja-JP"/>
        </w:rPr>
      </w:pPr>
      <w:ins w:id="754" w:author="Gerard" w:date="2014-12-19T15:33:00Z">
        <w:r w:rsidRPr="00D36F14">
          <w:rPr>
            <w:noProof/>
            <w:color w:val="000000"/>
          </w:rPr>
          <w:t>8.5.4.</w:t>
        </w:r>
        <w:r>
          <w:rPr>
            <w:noProof/>
          </w:rPr>
          <w:t xml:space="preserve"> Prescribed Effective Solute Flux</w:t>
        </w:r>
        <w:r>
          <w:rPr>
            <w:noProof/>
          </w:rPr>
          <w:tab/>
        </w:r>
        <w:r>
          <w:rPr>
            <w:noProof/>
          </w:rPr>
          <w:fldChar w:fldCharType="begin"/>
        </w:r>
        <w:r>
          <w:rPr>
            <w:noProof/>
          </w:rPr>
          <w:instrText xml:space="preserve"> PAGEREF _Toc280622801 \h </w:instrText>
        </w:r>
      </w:ins>
      <w:r>
        <w:rPr>
          <w:noProof/>
        </w:rPr>
      </w:r>
      <w:r>
        <w:rPr>
          <w:noProof/>
        </w:rPr>
        <w:fldChar w:fldCharType="separate"/>
      </w:r>
      <w:ins w:id="755" w:author="Gerard" w:date="2014-12-19T15:33:00Z">
        <w:r>
          <w:rPr>
            <w:noProof/>
          </w:rPr>
          <w:t>224</w:t>
        </w:r>
        <w:r>
          <w:rPr>
            <w:noProof/>
          </w:rPr>
          <w:fldChar w:fldCharType="end"/>
        </w:r>
      </w:ins>
    </w:p>
    <w:p w14:paraId="06D9AD9D" w14:textId="77777777" w:rsidR="00247AFD" w:rsidRDefault="00247AFD">
      <w:pPr>
        <w:pStyle w:val="TOC3"/>
        <w:tabs>
          <w:tab w:val="right" w:leader="dot" w:pos="9350"/>
        </w:tabs>
        <w:rPr>
          <w:ins w:id="756" w:author="Gerard" w:date="2014-12-19T15:33:00Z"/>
          <w:rFonts w:asciiTheme="minorHAnsi" w:eastAsiaTheme="minorEastAsia" w:hAnsiTheme="minorHAnsi" w:cstheme="minorBidi"/>
          <w:i w:val="0"/>
          <w:iCs w:val="0"/>
          <w:noProof/>
          <w:sz w:val="24"/>
          <w:szCs w:val="24"/>
          <w:lang w:eastAsia="ja-JP"/>
        </w:rPr>
      </w:pPr>
      <w:ins w:id="757" w:author="Gerard" w:date="2014-12-19T15:33:00Z">
        <w:r w:rsidRPr="00D36F14">
          <w:rPr>
            <w:noProof/>
            <w:color w:val="000000"/>
          </w:rPr>
          <w:t>8.5.5.</w:t>
        </w:r>
        <w:r>
          <w:rPr>
            <w:noProof/>
          </w:rPr>
          <w:t xml:space="preserve"> Prescribed Electric Current Density</w:t>
        </w:r>
        <w:r>
          <w:rPr>
            <w:noProof/>
          </w:rPr>
          <w:tab/>
        </w:r>
        <w:r>
          <w:rPr>
            <w:noProof/>
          </w:rPr>
          <w:fldChar w:fldCharType="begin"/>
        </w:r>
        <w:r>
          <w:rPr>
            <w:noProof/>
          </w:rPr>
          <w:instrText xml:space="preserve"> PAGEREF _Toc280622802 \h </w:instrText>
        </w:r>
      </w:ins>
      <w:r>
        <w:rPr>
          <w:noProof/>
        </w:rPr>
      </w:r>
      <w:r>
        <w:rPr>
          <w:noProof/>
        </w:rPr>
        <w:fldChar w:fldCharType="separate"/>
      </w:r>
      <w:ins w:id="758" w:author="Gerard" w:date="2014-12-19T15:33:00Z">
        <w:r>
          <w:rPr>
            <w:noProof/>
          </w:rPr>
          <w:t>224</w:t>
        </w:r>
        <w:r>
          <w:rPr>
            <w:noProof/>
          </w:rPr>
          <w:fldChar w:fldCharType="end"/>
        </w:r>
      </w:ins>
    </w:p>
    <w:p w14:paraId="67E6051F" w14:textId="77777777" w:rsidR="00247AFD" w:rsidRDefault="00247AFD">
      <w:pPr>
        <w:pStyle w:val="TOC3"/>
        <w:tabs>
          <w:tab w:val="right" w:leader="dot" w:pos="9350"/>
        </w:tabs>
        <w:rPr>
          <w:ins w:id="759" w:author="Gerard" w:date="2014-12-19T15:33:00Z"/>
          <w:rFonts w:asciiTheme="minorHAnsi" w:eastAsiaTheme="minorEastAsia" w:hAnsiTheme="minorHAnsi" w:cstheme="minorBidi"/>
          <w:i w:val="0"/>
          <w:iCs w:val="0"/>
          <w:noProof/>
          <w:sz w:val="24"/>
          <w:szCs w:val="24"/>
          <w:lang w:eastAsia="ja-JP"/>
        </w:rPr>
      </w:pPr>
      <w:ins w:id="760" w:author="Gerard" w:date="2014-12-19T15:33:00Z">
        <w:r w:rsidRPr="00D36F14">
          <w:rPr>
            <w:noProof/>
            <w:color w:val="000000"/>
          </w:rPr>
          <w:t>8.5.6.</w:t>
        </w:r>
        <w:r>
          <w:rPr>
            <w:noProof/>
          </w:rPr>
          <w:t xml:space="preserve"> Electrical Grounding</w:t>
        </w:r>
        <w:r>
          <w:rPr>
            <w:noProof/>
          </w:rPr>
          <w:tab/>
        </w:r>
        <w:r>
          <w:rPr>
            <w:noProof/>
          </w:rPr>
          <w:fldChar w:fldCharType="begin"/>
        </w:r>
        <w:r>
          <w:rPr>
            <w:noProof/>
          </w:rPr>
          <w:instrText xml:space="preserve"> PAGEREF _Toc280622803 \h </w:instrText>
        </w:r>
      </w:ins>
      <w:r>
        <w:rPr>
          <w:noProof/>
        </w:rPr>
      </w:r>
      <w:r>
        <w:rPr>
          <w:noProof/>
        </w:rPr>
        <w:fldChar w:fldCharType="separate"/>
      </w:r>
      <w:ins w:id="761" w:author="Gerard" w:date="2014-12-19T15:33:00Z">
        <w:r>
          <w:rPr>
            <w:noProof/>
          </w:rPr>
          <w:t>225</w:t>
        </w:r>
        <w:r>
          <w:rPr>
            <w:noProof/>
          </w:rPr>
          <w:fldChar w:fldCharType="end"/>
        </w:r>
      </w:ins>
    </w:p>
    <w:p w14:paraId="7E5F7317" w14:textId="77777777" w:rsidR="00247AFD" w:rsidRDefault="00247AFD">
      <w:pPr>
        <w:pStyle w:val="TOC2"/>
        <w:tabs>
          <w:tab w:val="right" w:leader="dot" w:pos="9350"/>
        </w:tabs>
        <w:rPr>
          <w:ins w:id="762" w:author="Gerard" w:date="2014-12-19T15:33:00Z"/>
          <w:rFonts w:asciiTheme="minorHAnsi" w:eastAsiaTheme="minorEastAsia" w:hAnsiTheme="minorHAnsi" w:cstheme="minorBidi"/>
          <w:smallCaps w:val="0"/>
          <w:noProof/>
          <w:sz w:val="24"/>
          <w:szCs w:val="24"/>
          <w:lang w:eastAsia="ja-JP"/>
        </w:rPr>
      </w:pPr>
      <w:ins w:id="763" w:author="Gerard" w:date="2014-12-19T15:33:00Z">
        <w:r>
          <w:rPr>
            <w:noProof/>
          </w:rPr>
          <w:t>8.6. Understanding the Solution</w:t>
        </w:r>
        <w:r>
          <w:rPr>
            <w:noProof/>
          </w:rPr>
          <w:tab/>
        </w:r>
        <w:r>
          <w:rPr>
            <w:noProof/>
          </w:rPr>
          <w:fldChar w:fldCharType="begin"/>
        </w:r>
        <w:r>
          <w:rPr>
            <w:noProof/>
          </w:rPr>
          <w:instrText xml:space="preserve"> PAGEREF _Toc280622804 \h </w:instrText>
        </w:r>
      </w:ins>
      <w:r>
        <w:rPr>
          <w:noProof/>
        </w:rPr>
      </w:r>
      <w:r>
        <w:rPr>
          <w:noProof/>
        </w:rPr>
        <w:fldChar w:fldCharType="separate"/>
      </w:r>
      <w:ins w:id="764" w:author="Gerard" w:date="2014-12-19T15:33:00Z">
        <w:r>
          <w:rPr>
            <w:noProof/>
          </w:rPr>
          <w:t>225</w:t>
        </w:r>
        <w:r>
          <w:rPr>
            <w:noProof/>
          </w:rPr>
          <w:fldChar w:fldCharType="end"/>
        </w:r>
      </w:ins>
    </w:p>
    <w:p w14:paraId="2ECF2AB9" w14:textId="77777777" w:rsidR="00247AFD" w:rsidRDefault="00247AFD">
      <w:pPr>
        <w:pStyle w:val="TOC3"/>
        <w:tabs>
          <w:tab w:val="right" w:leader="dot" w:pos="9350"/>
        </w:tabs>
        <w:rPr>
          <w:ins w:id="765" w:author="Gerard" w:date="2014-12-19T15:33:00Z"/>
          <w:rFonts w:asciiTheme="minorHAnsi" w:eastAsiaTheme="minorEastAsia" w:hAnsiTheme="minorHAnsi" w:cstheme="minorBidi"/>
          <w:i w:val="0"/>
          <w:iCs w:val="0"/>
          <w:noProof/>
          <w:sz w:val="24"/>
          <w:szCs w:val="24"/>
          <w:lang w:eastAsia="ja-JP"/>
        </w:rPr>
      </w:pPr>
      <w:ins w:id="766" w:author="Gerard" w:date="2014-12-19T15:33:00Z">
        <w:r w:rsidRPr="00D36F14">
          <w:rPr>
            <w:noProof/>
            <w:color w:val="000000"/>
          </w:rPr>
          <w:t>8.6.1.</w:t>
        </w:r>
        <w:r>
          <w:rPr>
            <w:noProof/>
          </w:rPr>
          <w:t xml:space="preserve"> Mesh convergence</w:t>
        </w:r>
        <w:r>
          <w:rPr>
            <w:noProof/>
          </w:rPr>
          <w:tab/>
        </w:r>
        <w:r>
          <w:rPr>
            <w:noProof/>
          </w:rPr>
          <w:fldChar w:fldCharType="begin"/>
        </w:r>
        <w:r>
          <w:rPr>
            <w:noProof/>
          </w:rPr>
          <w:instrText xml:space="preserve"> PAGEREF _Toc280622805 \h </w:instrText>
        </w:r>
      </w:ins>
      <w:r>
        <w:rPr>
          <w:noProof/>
        </w:rPr>
      </w:r>
      <w:r>
        <w:rPr>
          <w:noProof/>
        </w:rPr>
        <w:fldChar w:fldCharType="separate"/>
      </w:r>
      <w:ins w:id="767" w:author="Gerard" w:date="2014-12-19T15:33:00Z">
        <w:r>
          <w:rPr>
            <w:noProof/>
          </w:rPr>
          <w:t>225</w:t>
        </w:r>
        <w:r>
          <w:rPr>
            <w:noProof/>
          </w:rPr>
          <w:fldChar w:fldCharType="end"/>
        </w:r>
      </w:ins>
    </w:p>
    <w:p w14:paraId="5CA6CE4D" w14:textId="77777777" w:rsidR="00247AFD" w:rsidRDefault="00247AFD">
      <w:pPr>
        <w:pStyle w:val="TOC3"/>
        <w:tabs>
          <w:tab w:val="right" w:leader="dot" w:pos="9350"/>
        </w:tabs>
        <w:rPr>
          <w:ins w:id="768" w:author="Gerard" w:date="2014-12-19T15:33:00Z"/>
          <w:rFonts w:asciiTheme="minorHAnsi" w:eastAsiaTheme="minorEastAsia" w:hAnsiTheme="minorHAnsi" w:cstheme="minorBidi"/>
          <w:i w:val="0"/>
          <w:iCs w:val="0"/>
          <w:noProof/>
          <w:sz w:val="24"/>
          <w:szCs w:val="24"/>
          <w:lang w:eastAsia="ja-JP"/>
        </w:rPr>
      </w:pPr>
      <w:ins w:id="769" w:author="Gerard" w:date="2014-12-19T15:33:00Z">
        <w:r w:rsidRPr="00D36F14">
          <w:rPr>
            <w:noProof/>
            <w:color w:val="000000"/>
          </w:rPr>
          <w:t>8.6.2.</w:t>
        </w:r>
        <w:r>
          <w:rPr>
            <w:noProof/>
          </w:rPr>
          <w:t xml:space="preserve"> Constraint enforcement</w:t>
        </w:r>
        <w:r>
          <w:rPr>
            <w:noProof/>
          </w:rPr>
          <w:tab/>
        </w:r>
        <w:r>
          <w:rPr>
            <w:noProof/>
          </w:rPr>
          <w:fldChar w:fldCharType="begin"/>
        </w:r>
        <w:r>
          <w:rPr>
            <w:noProof/>
          </w:rPr>
          <w:instrText xml:space="preserve"> PAGEREF _Toc280622806 \h </w:instrText>
        </w:r>
      </w:ins>
      <w:r>
        <w:rPr>
          <w:noProof/>
        </w:rPr>
      </w:r>
      <w:r>
        <w:rPr>
          <w:noProof/>
        </w:rPr>
        <w:fldChar w:fldCharType="separate"/>
      </w:r>
      <w:ins w:id="770" w:author="Gerard" w:date="2014-12-19T15:33:00Z">
        <w:r>
          <w:rPr>
            <w:noProof/>
          </w:rPr>
          <w:t>225</w:t>
        </w:r>
        <w:r>
          <w:rPr>
            <w:noProof/>
          </w:rPr>
          <w:fldChar w:fldCharType="end"/>
        </w:r>
      </w:ins>
    </w:p>
    <w:p w14:paraId="06454AAD" w14:textId="77777777" w:rsidR="00247AFD" w:rsidRDefault="00247AFD">
      <w:pPr>
        <w:pStyle w:val="TOC2"/>
        <w:tabs>
          <w:tab w:val="right" w:leader="dot" w:pos="9350"/>
        </w:tabs>
        <w:rPr>
          <w:ins w:id="771" w:author="Gerard" w:date="2014-12-19T15:33:00Z"/>
          <w:rFonts w:asciiTheme="minorHAnsi" w:eastAsiaTheme="minorEastAsia" w:hAnsiTheme="minorHAnsi" w:cstheme="minorBidi"/>
          <w:smallCaps w:val="0"/>
          <w:noProof/>
          <w:sz w:val="24"/>
          <w:szCs w:val="24"/>
          <w:lang w:eastAsia="ja-JP"/>
        </w:rPr>
      </w:pPr>
      <w:ins w:id="772" w:author="Gerard" w:date="2014-12-19T15:33:00Z">
        <w:r>
          <w:rPr>
            <w:noProof/>
          </w:rPr>
          <w:t>8.7. Limitations of FEBio</w:t>
        </w:r>
        <w:r>
          <w:rPr>
            <w:noProof/>
          </w:rPr>
          <w:tab/>
        </w:r>
        <w:r>
          <w:rPr>
            <w:noProof/>
          </w:rPr>
          <w:fldChar w:fldCharType="begin"/>
        </w:r>
        <w:r>
          <w:rPr>
            <w:noProof/>
          </w:rPr>
          <w:instrText xml:space="preserve"> PAGEREF _Toc280622807 \h </w:instrText>
        </w:r>
      </w:ins>
      <w:r>
        <w:rPr>
          <w:noProof/>
        </w:rPr>
      </w:r>
      <w:r>
        <w:rPr>
          <w:noProof/>
        </w:rPr>
        <w:fldChar w:fldCharType="separate"/>
      </w:r>
      <w:ins w:id="773" w:author="Gerard" w:date="2014-12-19T15:33:00Z">
        <w:r>
          <w:rPr>
            <w:noProof/>
          </w:rPr>
          <w:t>226</w:t>
        </w:r>
        <w:r>
          <w:rPr>
            <w:noProof/>
          </w:rPr>
          <w:fldChar w:fldCharType="end"/>
        </w:r>
      </w:ins>
    </w:p>
    <w:p w14:paraId="2B4E7523" w14:textId="77777777" w:rsidR="00247AFD" w:rsidRDefault="00247AFD">
      <w:pPr>
        <w:pStyle w:val="TOC3"/>
        <w:tabs>
          <w:tab w:val="right" w:leader="dot" w:pos="9350"/>
        </w:tabs>
        <w:rPr>
          <w:ins w:id="774" w:author="Gerard" w:date="2014-12-19T15:33:00Z"/>
          <w:rFonts w:asciiTheme="minorHAnsi" w:eastAsiaTheme="minorEastAsia" w:hAnsiTheme="minorHAnsi" w:cstheme="minorBidi"/>
          <w:i w:val="0"/>
          <w:iCs w:val="0"/>
          <w:noProof/>
          <w:sz w:val="24"/>
          <w:szCs w:val="24"/>
          <w:lang w:eastAsia="ja-JP"/>
        </w:rPr>
      </w:pPr>
      <w:ins w:id="775" w:author="Gerard" w:date="2014-12-19T15:33:00Z">
        <w:r w:rsidRPr="00D36F14">
          <w:rPr>
            <w:noProof/>
            <w:color w:val="000000"/>
          </w:rPr>
          <w:t>8.7.1.</w:t>
        </w:r>
        <w:r>
          <w:rPr>
            <w:noProof/>
          </w:rPr>
          <w:t xml:space="preserve"> Geometrical instabilities</w:t>
        </w:r>
        <w:r>
          <w:rPr>
            <w:noProof/>
          </w:rPr>
          <w:tab/>
        </w:r>
        <w:r>
          <w:rPr>
            <w:noProof/>
          </w:rPr>
          <w:fldChar w:fldCharType="begin"/>
        </w:r>
        <w:r>
          <w:rPr>
            <w:noProof/>
          </w:rPr>
          <w:instrText xml:space="preserve"> PAGEREF _Toc280622808 \h </w:instrText>
        </w:r>
      </w:ins>
      <w:r>
        <w:rPr>
          <w:noProof/>
        </w:rPr>
      </w:r>
      <w:r>
        <w:rPr>
          <w:noProof/>
        </w:rPr>
        <w:fldChar w:fldCharType="separate"/>
      </w:r>
      <w:ins w:id="776" w:author="Gerard" w:date="2014-12-19T15:33:00Z">
        <w:r>
          <w:rPr>
            <w:noProof/>
          </w:rPr>
          <w:t>226</w:t>
        </w:r>
        <w:r>
          <w:rPr>
            <w:noProof/>
          </w:rPr>
          <w:fldChar w:fldCharType="end"/>
        </w:r>
      </w:ins>
    </w:p>
    <w:p w14:paraId="7BF09295" w14:textId="77777777" w:rsidR="00247AFD" w:rsidRDefault="00247AFD">
      <w:pPr>
        <w:pStyle w:val="TOC3"/>
        <w:tabs>
          <w:tab w:val="right" w:leader="dot" w:pos="9350"/>
        </w:tabs>
        <w:rPr>
          <w:ins w:id="777" w:author="Gerard" w:date="2014-12-19T15:33:00Z"/>
          <w:rFonts w:asciiTheme="minorHAnsi" w:eastAsiaTheme="minorEastAsia" w:hAnsiTheme="minorHAnsi" w:cstheme="minorBidi"/>
          <w:i w:val="0"/>
          <w:iCs w:val="0"/>
          <w:noProof/>
          <w:sz w:val="24"/>
          <w:szCs w:val="24"/>
          <w:lang w:eastAsia="ja-JP"/>
        </w:rPr>
      </w:pPr>
      <w:ins w:id="778" w:author="Gerard" w:date="2014-12-19T15:33:00Z">
        <w:r w:rsidRPr="00D36F14">
          <w:rPr>
            <w:noProof/>
            <w:color w:val="000000"/>
          </w:rPr>
          <w:t>8.7.2.</w:t>
        </w:r>
        <w:r>
          <w:rPr>
            <w:noProof/>
          </w:rPr>
          <w:t xml:space="preserve"> Material instabilities</w:t>
        </w:r>
        <w:r>
          <w:rPr>
            <w:noProof/>
          </w:rPr>
          <w:tab/>
        </w:r>
        <w:r>
          <w:rPr>
            <w:noProof/>
          </w:rPr>
          <w:fldChar w:fldCharType="begin"/>
        </w:r>
        <w:r>
          <w:rPr>
            <w:noProof/>
          </w:rPr>
          <w:instrText xml:space="preserve"> PAGEREF _Toc280622809 \h </w:instrText>
        </w:r>
      </w:ins>
      <w:r>
        <w:rPr>
          <w:noProof/>
        </w:rPr>
      </w:r>
      <w:r>
        <w:rPr>
          <w:noProof/>
        </w:rPr>
        <w:fldChar w:fldCharType="separate"/>
      </w:r>
      <w:ins w:id="779" w:author="Gerard" w:date="2014-12-19T15:33:00Z">
        <w:r>
          <w:rPr>
            <w:noProof/>
          </w:rPr>
          <w:t>226</w:t>
        </w:r>
        <w:r>
          <w:rPr>
            <w:noProof/>
          </w:rPr>
          <w:fldChar w:fldCharType="end"/>
        </w:r>
      </w:ins>
    </w:p>
    <w:p w14:paraId="57345A49" w14:textId="77777777" w:rsidR="00247AFD" w:rsidRDefault="00247AFD">
      <w:pPr>
        <w:pStyle w:val="TOC3"/>
        <w:tabs>
          <w:tab w:val="right" w:leader="dot" w:pos="9350"/>
        </w:tabs>
        <w:rPr>
          <w:ins w:id="780" w:author="Gerard" w:date="2014-12-19T15:33:00Z"/>
          <w:rFonts w:asciiTheme="minorHAnsi" w:eastAsiaTheme="minorEastAsia" w:hAnsiTheme="minorHAnsi" w:cstheme="minorBidi"/>
          <w:i w:val="0"/>
          <w:iCs w:val="0"/>
          <w:noProof/>
          <w:sz w:val="24"/>
          <w:szCs w:val="24"/>
          <w:lang w:eastAsia="ja-JP"/>
        </w:rPr>
      </w:pPr>
      <w:ins w:id="781" w:author="Gerard" w:date="2014-12-19T15:33:00Z">
        <w:r w:rsidRPr="00D36F14">
          <w:rPr>
            <w:noProof/>
            <w:color w:val="000000"/>
          </w:rPr>
          <w:t>8.7.3.</w:t>
        </w:r>
        <w:r>
          <w:rPr>
            <w:noProof/>
          </w:rPr>
          <w:t xml:space="preserve"> Remeshing</w:t>
        </w:r>
        <w:r>
          <w:rPr>
            <w:noProof/>
          </w:rPr>
          <w:tab/>
        </w:r>
        <w:r>
          <w:rPr>
            <w:noProof/>
          </w:rPr>
          <w:fldChar w:fldCharType="begin"/>
        </w:r>
        <w:r>
          <w:rPr>
            <w:noProof/>
          </w:rPr>
          <w:instrText xml:space="preserve"> PAGEREF _Toc280622810 \h </w:instrText>
        </w:r>
      </w:ins>
      <w:r>
        <w:rPr>
          <w:noProof/>
        </w:rPr>
      </w:r>
      <w:r>
        <w:rPr>
          <w:noProof/>
        </w:rPr>
        <w:fldChar w:fldCharType="separate"/>
      </w:r>
      <w:ins w:id="782" w:author="Gerard" w:date="2014-12-19T15:33:00Z">
        <w:r>
          <w:rPr>
            <w:noProof/>
          </w:rPr>
          <w:t>226</w:t>
        </w:r>
        <w:r>
          <w:rPr>
            <w:noProof/>
          </w:rPr>
          <w:fldChar w:fldCharType="end"/>
        </w:r>
      </w:ins>
    </w:p>
    <w:p w14:paraId="0E787B9D" w14:textId="77777777" w:rsidR="00247AFD" w:rsidRDefault="00247AFD">
      <w:pPr>
        <w:pStyle w:val="TOC3"/>
        <w:tabs>
          <w:tab w:val="right" w:leader="dot" w:pos="9350"/>
        </w:tabs>
        <w:rPr>
          <w:ins w:id="783" w:author="Gerard" w:date="2014-12-19T15:33:00Z"/>
          <w:rFonts w:asciiTheme="minorHAnsi" w:eastAsiaTheme="minorEastAsia" w:hAnsiTheme="minorHAnsi" w:cstheme="minorBidi"/>
          <w:i w:val="0"/>
          <w:iCs w:val="0"/>
          <w:noProof/>
          <w:sz w:val="24"/>
          <w:szCs w:val="24"/>
          <w:lang w:eastAsia="ja-JP"/>
        </w:rPr>
      </w:pPr>
      <w:ins w:id="784" w:author="Gerard" w:date="2014-12-19T15:33:00Z">
        <w:r w:rsidRPr="00D36F14">
          <w:rPr>
            <w:noProof/>
            <w:color w:val="000000"/>
          </w:rPr>
          <w:t>8.7.4.</w:t>
        </w:r>
        <w:r>
          <w:rPr>
            <w:noProof/>
          </w:rPr>
          <w:t xml:space="preserve"> Force-driven Problems</w:t>
        </w:r>
        <w:r>
          <w:rPr>
            <w:noProof/>
          </w:rPr>
          <w:tab/>
        </w:r>
        <w:r>
          <w:rPr>
            <w:noProof/>
          </w:rPr>
          <w:fldChar w:fldCharType="begin"/>
        </w:r>
        <w:r>
          <w:rPr>
            <w:noProof/>
          </w:rPr>
          <w:instrText xml:space="preserve"> PAGEREF _Toc280622811 \h </w:instrText>
        </w:r>
      </w:ins>
      <w:r>
        <w:rPr>
          <w:noProof/>
        </w:rPr>
      </w:r>
      <w:r>
        <w:rPr>
          <w:noProof/>
        </w:rPr>
        <w:fldChar w:fldCharType="separate"/>
      </w:r>
      <w:ins w:id="785" w:author="Gerard" w:date="2014-12-19T15:33:00Z">
        <w:r>
          <w:rPr>
            <w:noProof/>
          </w:rPr>
          <w:t>227</w:t>
        </w:r>
        <w:r>
          <w:rPr>
            <w:noProof/>
          </w:rPr>
          <w:fldChar w:fldCharType="end"/>
        </w:r>
      </w:ins>
    </w:p>
    <w:p w14:paraId="3F2AE863" w14:textId="77777777" w:rsidR="00247AFD" w:rsidRDefault="00247AFD">
      <w:pPr>
        <w:pStyle w:val="TOC3"/>
        <w:tabs>
          <w:tab w:val="right" w:leader="dot" w:pos="9350"/>
        </w:tabs>
        <w:rPr>
          <w:ins w:id="786" w:author="Gerard" w:date="2014-12-19T15:33:00Z"/>
          <w:rFonts w:asciiTheme="minorHAnsi" w:eastAsiaTheme="minorEastAsia" w:hAnsiTheme="minorHAnsi" w:cstheme="minorBidi"/>
          <w:i w:val="0"/>
          <w:iCs w:val="0"/>
          <w:noProof/>
          <w:sz w:val="24"/>
          <w:szCs w:val="24"/>
          <w:lang w:eastAsia="ja-JP"/>
        </w:rPr>
      </w:pPr>
      <w:ins w:id="787" w:author="Gerard" w:date="2014-12-19T15:33:00Z">
        <w:r w:rsidRPr="00D36F14">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280622812 \h </w:instrText>
        </w:r>
      </w:ins>
      <w:r>
        <w:rPr>
          <w:noProof/>
        </w:rPr>
      </w:r>
      <w:r>
        <w:rPr>
          <w:noProof/>
        </w:rPr>
        <w:fldChar w:fldCharType="separate"/>
      </w:r>
      <w:ins w:id="788" w:author="Gerard" w:date="2014-12-19T15:33:00Z">
        <w:r>
          <w:rPr>
            <w:noProof/>
          </w:rPr>
          <w:t>227</w:t>
        </w:r>
        <w:r>
          <w:rPr>
            <w:noProof/>
          </w:rPr>
          <w:fldChar w:fldCharType="end"/>
        </w:r>
      </w:ins>
    </w:p>
    <w:p w14:paraId="6C21FA33" w14:textId="77777777" w:rsidR="00247AFD" w:rsidRDefault="00247AFD">
      <w:pPr>
        <w:pStyle w:val="TOC2"/>
        <w:tabs>
          <w:tab w:val="right" w:leader="dot" w:pos="9350"/>
        </w:tabs>
        <w:rPr>
          <w:ins w:id="789" w:author="Gerard" w:date="2014-12-19T15:33:00Z"/>
          <w:rFonts w:asciiTheme="minorHAnsi" w:eastAsiaTheme="minorEastAsia" w:hAnsiTheme="minorHAnsi" w:cstheme="minorBidi"/>
          <w:smallCaps w:val="0"/>
          <w:noProof/>
          <w:sz w:val="24"/>
          <w:szCs w:val="24"/>
          <w:lang w:eastAsia="ja-JP"/>
        </w:rPr>
      </w:pPr>
      <w:ins w:id="790" w:author="Gerard" w:date="2014-12-19T15:33:00Z">
        <w:r>
          <w:rPr>
            <w:noProof/>
          </w:rPr>
          <w:t>8.8. Where to Get More Help</w:t>
        </w:r>
        <w:r>
          <w:rPr>
            <w:noProof/>
          </w:rPr>
          <w:tab/>
        </w:r>
        <w:r>
          <w:rPr>
            <w:noProof/>
          </w:rPr>
          <w:fldChar w:fldCharType="begin"/>
        </w:r>
        <w:r>
          <w:rPr>
            <w:noProof/>
          </w:rPr>
          <w:instrText xml:space="preserve"> PAGEREF _Toc280622813 \h </w:instrText>
        </w:r>
      </w:ins>
      <w:r>
        <w:rPr>
          <w:noProof/>
        </w:rPr>
      </w:r>
      <w:r>
        <w:rPr>
          <w:noProof/>
        </w:rPr>
        <w:fldChar w:fldCharType="separate"/>
      </w:r>
      <w:ins w:id="791" w:author="Gerard" w:date="2014-12-19T15:33:00Z">
        <w:r>
          <w:rPr>
            <w:noProof/>
          </w:rPr>
          <w:t>227</w:t>
        </w:r>
        <w:r>
          <w:rPr>
            <w:noProof/>
          </w:rPr>
          <w:fldChar w:fldCharType="end"/>
        </w:r>
      </w:ins>
    </w:p>
    <w:p w14:paraId="6E88675E" w14:textId="77777777" w:rsidR="00247AFD" w:rsidRDefault="00247AFD">
      <w:pPr>
        <w:pStyle w:val="TOC1"/>
        <w:tabs>
          <w:tab w:val="right" w:leader="dot" w:pos="9350"/>
        </w:tabs>
        <w:rPr>
          <w:ins w:id="792" w:author="Gerard" w:date="2014-12-19T15:33:00Z"/>
          <w:rFonts w:asciiTheme="minorHAnsi" w:eastAsiaTheme="minorEastAsia" w:hAnsiTheme="minorHAnsi" w:cstheme="minorBidi"/>
          <w:b w:val="0"/>
          <w:bCs w:val="0"/>
          <w:caps w:val="0"/>
          <w:noProof/>
          <w:sz w:val="24"/>
          <w:szCs w:val="24"/>
          <w:lang w:eastAsia="ja-JP"/>
        </w:rPr>
      </w:pPr>
      <w:ins w:id="793" w:author="Gerard" w:date="2014-12-19T15:33:00Z">
        <w:r>
          <w:rPr>
            <w:noProof/>
          </w:rPr>
          <w:t>Appendix A. Configuration File</w:t>
        </w:r>
        <w:r>
          <w:rPr>
            <w:noProof/>
          </w:rPr>
          <w:tab/>
        </w:r>
        <w:r>
          <w:rPr>
            <w:noProof/>
          </w:rPr>
          <w:fldChar w:fldCharType="begin"/>
        </w:r>
        <w:r>
          <w:rPr>
            <w:noProof/>
          </w:rPr>
          <w:instrText xml:space="preserve"> PAGEREF _Toc280622814 \h </w:instrText>
        </w:r>
      </w:ins>
      <w:r>
        <w:rPr>
          <w:noProof/>
        </w:rPr>
      </w:r>
      <w:r>
        <w:rPr>
          <w:noProof/>
        </w:rPr>
        <w:fldChar w:fldCharType="separate"/>
      </w:r>
      <w:ins w:id="794" w:author="Gerard" w:date="2014-12-19T15:33:00Z">
        <w:r>
          <w:rPr>
            <w:noProof/>
          </w:rPr>
          <w:t>229</w:t>
        </w:r>
        <w:r>
          <w:rPr>
            <w:noProof/>
          </w:rPr>
          <w:fldChar w:fldCharType="end"/>
        </w:r>
      </w:ins>
    </w:p>
    <w:p w14:paraId="01F27045" w14:textId="77777777" w:rsidR="00247AFD" w:rsidRDefault="00247AFD">
      <w:pPr>
        <w:pStyle w:val="TOC1"/>
        <w:tabs>
          <w:tab w:val="right" w:leader="dot" w:pos="9350"/>
        </w:tabs>
        <w:rPr>
          <w:ins w:id="795" w:author="Gerard" w:date="2014-12-19T15:33:00Z"/>
          <w:rFonts w:asciiTheme="minorHAnsi" w:eastAsiaTheme="minorEastAsia" w:hAnsiTheme="minorHAnsi" w:cstheme="minorBidi"/>
          <w:b w:val="0"/>
          <w:bCs w:val="0"/>
          <w:caps w:val="0"/>
          <w:noProof/>
          <w:sz w:val="24"/>
          <w:szCs w:val="24"/>
          <w:lang w:eastAsia="ja-JP"/>
        </w:rPr>
      </w:pPr>
      <w:ins w:id="796" w:author="Gerard" w:date="2014-12-19T15:33:00Z">
        <w:r>
          <w:rPr>
            <w:noProof/>
          </w:rPr>
          <w:t>Appendix B. FEBio Plugins</w:t>
        </w:r>
        <w:r>
          <w:rPr>
            <w:noProof/>
          </w:rPr>
          <w:tab/>
        </w:r>
        <w:r>
          <w:rPr>
            <w:noProof/>
          </w:rPr>
          <w:fldChar w:fldCharType="begin"/>
        </w:r>
        <w:r>
          <w:rPr>
            <w:noProof/>
          </w:rPr>
          <w:instrText xml:space="preserve"> PAGEREF _Toc280622815 \h </w:instrText>
        </w:r>
      </w:ins>
      <w:r>
        <w:rPr>
          <w:noProof/>
        </w:rPr>
      </w:r>
      <w:r>
        <w:rPr>
          <w:noProof/>
        </w:rPr>
        <w:fldChar w:fldCharType="separate"/>
      </w:r>
      <w:ins w:id="797" w:author="Gerard" w:date="2014-12-19T15:33:00Z">
        <w:r>
          <w:rPr>
            <w:noProof/>
          </w:rPr>
          <w:t>230</w:t>
        </w:r>
        <w:r>
          <w:rPr>
            <w:noProof/>
          </w:rPr>
          <w:fldChar w:fldCharType="end"/>
        </w:r>
      </w:ins>
    </w:p>
    <w:p w14:paraId="4CC9C8EE" w14:textId="77777777" w:rsidR="00247AFD" w:rsidRDefault="00247AFD">
      <w:pPr>
        <w:pStyle w:val="TOC1"/>
        <w:tabs>
          <w:tab w:val="right" w:leader="dot" w:pos="9350"/>
        </w:tabs>
        <w:rPr>
          <w:ins w:id="798" w:author="Gerard" w:date="2014-12-19T15:33:00Z"/>
          <w:rFonts w:asciiTheme="minorHAnsi" w:eastAsiaTheme="minorEastAsia" w:hAnsiTheme="minorHAnsi" w:cstheme="minorBidi"/>
          <w:b w:val="0"/>
          <w:bCs w:val="0"/>
          <w:caps w:val="0"/>
          <w:noProof/>
          <w:sz w:val="24"/>
          <w:szCs w:val="24"/>
          <w:lang w:eastAsia="ja-JP"/>
        </w:rPr>
      </w:pPr>
      <w:ins w:id="799" w:author="Gerard" w:date="2014-12-19T15:33:00Z">
        <w:r>
          <w:rPr>
            <w:noProof/>
          </w:rPr>
          <w:t>References</w:t>
        </w:r>
        <w:r>
          <w:rPr>
            <w:noProof/>
          </w:rPr>
          <w:tab/>
        </w:r>
        <w:r>
          <w:rPr>
            <w:noProof/>
          </w:rPr>
          <w:fldChar w:fldCharType="begin"/>
        </w:r>
        <w:r>
          <w:rPr>
            <w:noProof/>
          </w:rPr>
          <w:instrText xml:space="preserve"> PAGEREF _Toc280622816 \h </w:instrText>
        </w:r>
      </w:ins>
      <w:r>
        <w:rPr>
          <w:noProof/>
        </w:rPr>
      </w:r>
      <w:r>
        <w:rPr>
          <w:noProof/>
        </w:rPr>
        <w:fldChar w:fldCharType="separate"/>
      </w:r>
      <w:ins w:id="800" w:author="Gerard" w:date="2014-12-19T15:33:00Z">
        <w:r>
          <w:rPr>
            <w:noProof/>
          </w:rPr>
          <w:t>231</w:t>
        </w:r>
        <w:r>
          <w:rPr>
            <w:noProof/>
          </w:rPr>
          <w:fldChar w:fldCharType="end"/>
        </w:r>
      </w:ins>
    </w:p>
    <w:p w14:paraId="0EEF395F" w14:textId="77777777" w:rsidR="00AD7BC7" w:rsidDel="00247AFD" w:rsidRDefault="00AD7BC7">
      <w:pPr>
        <w:pStyle w:val="TOC1"/>
        <w:tabs>
          <w:tab w:val="right" w:leader="dot" w:pos="9350"/>
        </w:tabs>
        <w:rPr>
          <w:del w:id="801" w:author="Gerard" w:date="2014-12-19T15:33:00Z"/>
          <w:rFonts w:asciiTheme="minorHAnsi" w:eastAsiaTheme="minorEastAsia" w:hAnsiTheme="minorHAnsi" w:cstheme="minorBidi"/>
          <w:b w:val="0"/>
          <w:bCs w:val="0"/>
          <w:caps w:val="0"/>
          <w:noProof/>
          <w:sz w:val="22"/>
          <w:szCs w:val="22"/>
        </w:rPr>
      </w:pPr>
      <w:del w:id="802" w:author="Gerard" w:date="2014-12-19T15:33:00Z">
        <w:r w:rsidRPr="00247AFD" w:rsidDel="00247AFD">
          <w:rPr>
            <w:rPrChange w:id="803" w:author="Gerard" w:date="2014-12-19T15:33:00Z">
              <w:rPr>
                <w:rStyle w:val="Hyperlink"/>
                <w:b w:val="0"/>
                <w:bCs w:val="0"/>
                <w:caps w:val="0"/>
                <w:noProof/>
              </w:rPr>
            </w:rPrChange>
          </w:rPr>
          <w:delText>Chapter 1 Introduction</w:delText>
        </w:r>
        <w:r w:rsidDel="00247AFD">
          <w:rPr>
            <w:noProof/>
            <w:webHidden/>
          </w:rPr>
          <w:tab/>
        </w:r>
        <w:r w:rsidR="005A6E7B" w:rsidDel="00247AFD">
          <w:rPr>
            <w:noProof/>
            <w:webHidden/>
          </w:rPr>
          <w:delText>1</w:delText>
        </w:r>
      </w:del>
    </w:p>
    <w:p w14:paraId="0A78AA50" w14:textId="77777777" w:rsidR="00AD7BC7" w:rsidDel="00247AFD" w:rsidRDefault="00AD7BC7">
      <w:pPr>
        <w:pStyle w:val="TOC2"/>
        <w:tabs>
          <w:tab w:val="right" w:leader="dot" w:pos="9350"/>
        </w:tabs>
        <w:rPr>
          <w:del w:id="804" w:author="Gerard" w:date="2014-12-19T15:33:00Z"/>
          <w:rFonts w:asciiTheme="minorHAnsi" w:eastAsiaTheme="minorEastAsia" w:hAnsiTheme="minorHAnsi" w:cstheme="minorBidi"/>
          <w:smallCaps w:val="0"/>
          <w:noProof/>
          <w:sz w:val="22"/>
          <w:szCs w:val="22"/>
        </w:rPr>
      </w:pPr>
      <w:del w:id="805" w:author="Gerard" w:date="2014-12-19T15:33:00Z">
        <w:r w:rsidRPr="00247AFD" w:rsidDel="00247AFD">
          <w:rPr>
            <w:rPrChange w:id="806" w:author="Gerard" w:date="2014-12-19T15:33:00Z">
              <w:rPr>
                <w:rStyle w:val="Hyperlink"/>
                <w:smallCaps w:val="0"/>
                <w:noProof/>
              </w:rPr>
            </w:rPrChange>
          </w:rPr>
          <w:delText>1.1. Overview of FEBio</w:delText>
        </w:r>
        <w:r w:rsidDel="00247AFD">
          <w:rPr>
            <w:noProof/>
            <w:webHidden/>
          </w:rPr>
          <w:tab/>
        </w:r>
        <w:r w:rsidR="005A6E7B" w:rsidDel="00247AFD">
          <w:rPr>
            <w:noProof/>
            <w:webHidden/>
          </w:rPr>
          <w:delText>1</w:delText>
        </w:r>
      </w:del>
    </w:p>
    <w:p w14:paraId="522A6666" w14:textId="77777777" w:rsidR="00AD7BC7" w:rsidDel="00247AFD" w:rsidRDefault="00AD7BC7">
      <w:pPr>
        <w:pStyle w:val="TOC2"/>
        <w:tabs>
          <w:tab w:val="right" w:leader="dot" w:pos="9350"/>
        </w:tabs>
        <w:rPr>
          <w:del w:id="807" w:author="Gerard" w:date="2014-12-19T15:33:00Z"/>
          <w:rFonts w:asciiTheme="minorHAnsi" w:eastAsiaTheme="minorEastAsia" w:hAnsiTheme="minorHAnsi" w:cstheme="minorBidi"/>
          <w:smallCaps w:val="0"/>
          <w:noProof/>
          <w:sz w:val="22"/>
          <w:szCs w:val="22"/>
        </w:rPr>
      </w:pPr>
      <w:del w:id="808" w:author="Gerard" w:date="2014-12-19T15:33:00Z">
        <w:r w:rsidRPr="00247AFD" w:rsidDel="00247AFD">
          <w:rPr>
            <w:rPrChange w:id="809" w:author="Gerard" w:date="2014-12-19T15:33:00Z">
              <w:rPr>
                <w:rStyle w:val="Hyperlink"/>
                <w:smallCaps w:val="0"/>
                <w:noProof/>
              </w:rPr>
            </w:rPrChange>
          </w:rPr>
          <w:delText>1.2. About this document</w:delText>
        </w:r>
        <w:r w:rsidDel="00247AFD">
          <w:rPr>
            <w:noProof/>
            <w:webHidden/>
          </w:rPr>
          <w:tab/>
        </w:r>
        <w:r w:rsidR="005A6E7B" w:rsidDel="00247AFD">
          <w:rPr>
            <w:noProof/>
            <w:webHidden/>
          </w:rPr>
          <w:delText>2</w:delText>
        </w:r>
      </w:del>
    </w:p>
    <w:p w14:paraId="3FA73EC1" w14:textId="77777777" w:rsidR="00AD7BC7" w:rsidDel="00247AFD" w:rsidRDefault="00AD7BC7">
      <w:pPr>
        <w:pStyle w:val="TOC2"/>
        <w:tabs>
          <w:tab w:val="right" w:leader="dot" w:pos="9350"/>
        </w:tabs>
        <w:rPr>
          <w:del w:id="810" w:author="Gerard" w:date="2014-12-19T15:33:00Z"/>
          <w:rFonts w:asciiTheme="minorHAnsi" w:eastAsiaTheme="minorEastAsia" w:hAnsiTheme="minorHAnsi" w:cstheme="minorBidi"/>
          <w:smallCaps w:val="0"/>
          <w:noProof/>
          <w:sz w:val="22"/>
          <w:szCs w:val="22"/>
        </w:rPr>
      </w:pPr>
      <w:del w:id="811" w:author="Gerard" w:date="2014-12-19T15:33:00Z">
        <w:r w:rsidRPr="00247AFD" w:rsidDel="00247AFD">
          <w:rPr>
            <w:rPrChange w:id="812" w:author="Gerard" w:date="2014-12-19T15:33:00Z">
              <w:rPr>
                <w:rStyle w:val="Hyperlink"/>
                <w:smallCaps w:val="0"/>
                <w:noProof/>
              </w:rPr>
            </w:rPrChange>
          </w:rPr>
          <w:delText>1.3. Units in FEBio</w:delText>
        </w:r>
        <w:r w:rsidDel="00247AFD">
          <w:rPr>
            <w:noProof/>
            <w:webHidden/>
          </w:rPr>
          <w:tab/>
        </w:r>
        <w:r w:rsidR="005A6E7B" w:rsidDel="00247AFD">
          <w:rPr>
            <w:noProof/>
            <w:webHidden/>
          </w:rPr>
          <w:delText>3</w:delText>
        </w:r>
      </w:del>
    </w:p>
    <w:p w14:paraId="0E1F5AF1" w14:textId="77777777" w:rsidR="00AD7BC7" w:rsidDel="00247AFD" w:rsidRDefault="00AD7BC7">
      <w:pPr>
        <w:pStyle w:val="TOC1"/>
        <w:tabs>
          <w:tab w:val="right" w:leader="dot" w:pos="9350"/>
        </w:tabs>
        <w:rPr>
          <w:del w:id="813" w:author="Gerard" w:date="2014-12-19T15:33:00Z"/>
          <w:rFonts w:asciiTheme="minorHAnsi" w:eastAsiaTheme="minorEastAsia" w:hAnsiTheme="minorHAnsi" w:cstheme="minorBidi"/>
          <w:b w:val="0"/>
          <w:bCs w:val="0"/>
          <w:caps w:val="0"/>
          <w:noProof/>
          <w:sz w:val="22"/>
          <w:szCs w:val="22"/>
        </w:rPr>
      </w:pPr>
      <w:del w:id="814" w:author="Gerard" w:date="2014-12-19T15:33:00Z">
        <w:r w:rsidRPr="00247AFD" w:rsidDel="00247AFD">
          <w:rPr>
            <w:rPrChange w:id="815" w:author="Gerard" w:date="2014-12-19T15:33:00Z">
              <w:rPr>
                <w:rStyle w:val="Hyperlink"/>
                <w:b w:val="0"/>
                <w:bCs w:val="0"/>
                <w:caps w:val="0"/>
                <w:noProof/>
              </w:rPr>
            </w:rPrChange>
          </w:rPr>
          <w:delText>Chapter 2 Running FEBio</w:delText>
        </w:r>
        <w:r w:rsidDel="00247AFD">
          <w:rPr>
            <w:noProof/>
            <w:webHidden/>
          </w:rPr>
          <w:tab/>
        </w:r>
        <w:r w:rsidR="005A6E7B" w:rsidDel="00247AFD">
          <w:rPr>
            <w:noProof/>
            <w:webHidden/>
          </w:rPr>
          <w:delText>5</w:delText>
        </w:r>
      </w:del>
    </w:p>
    <w:p w14:paraId="63F08772" w14:textId="77777777" w:rsidR="00AD7BC7" w:rsidDel="00247AFD" w:rsidRDefault="00AD7BC7">
      <w:pPr>
        <w:pStyle w:val="TOC2"/>
        <w:tabs>
          <w:tab w:val="right" w:leader="dot" w:pos="9350"/>
        </w:tabs>
        <w:rPr>
          <w:del w:id="816" w:author="Gerard" w:date="2014-12-19T15:33:00Z"/>
          <w:rFonts w:asciiTheme="minorHAnsi" w:eastAsiaTheme="minorEastAsia" w:hAnsiTheme="minorHAnsi" w:cstheme="minorBidi"/>
          <w:smallCaps w:val="0"/>
          <w:noProof/>
          <w:sz w:val="22"/>
          <w:szCs w:val="22"/>
        </w:rPr>
      </w:pPr>
      <w:del w:id="817" w:author="Gerard" w:date="2014-12-19T15:33:00Z">
        <w:r w:rsidRPr="00247AFD" w:rsidDel="00247AFD">
          <w:rPr>
            <w:rPrChange w:id="818" w:author="Gerard" w:date="2014-12-19T15:33:00Z">
              <w:rPr>
                <w:rStyle w:val="Hyperlink"/>
                <w:smallCaps w:val="0"/>
                <w:noProof/>
              </w:rPr>
            </w:rPrChange>
          </w:rPr>
          <w:delText>2.1. Running FEBio on Windows</w:delText>
        </w:r>
        <w:r w:rsidDel="00247AFD">
          <w:rPr>
            <w:noProof/>
            <w:webHidden/>
          </w:rPr>
          <w:tab/>
        </w:r>
        <w:r w:rsidR="005A6E7B" w:rsidDel="00247AFD">
          <w:rPr>
            <w:noProof/>
            <w:webHidden/>
          </w:rPr>
          <w:delText>5</w:delText>
        </w:r>
      </w:del>
    </w:p>
    <w:p w14:paraId="1D890D96" w14:textId="77777777" w:rsidR="00AD7BC7" w:rsidDel="00247AFD" w:rsidRDefault="00AD7BC7">
      <w:pPr>
        <w:pStyle w:val="TOC3"/>
        <w:tabs>
          <w:tab w:val="right" w:leader="dot" w:pos="9350"/>
        </w:tabs>
        <w:rPr>
          <w:del w:id="819" w:author="Gerard" w:date="2014-12-19T15:33:00Z"/>
          <w:rFonts w:asciiTheme="minorHAnsi" w:eastAsiaTheme="minorEastAsia" w:hAnsiTheme="minorHAnsi" w:cstheme="minorBidi"/>
          <w:i w:val="0"/>
          <w:iCs w:val="0"/>
          <w:noProof/>
          <w:sz w:val="22"/>
          <w:szCs w:val="22"/>
        </w:rPr>
      </w:pPr>
      <w:del w:id="820" w:author="Gerard" w:date="2014-12-19T15:33:00Z">
        <w:r w:rsidRPr="00247AFD" w:rsidDel="00247AFD">
          <w:rPr>
            <w:rPrChange w:id="821" w:author="Gerard" w:date="2014-12-19T15:33:00Z">
              <w:rPr>
                <w:rStyle w:val="Hyperlink"/>
                <w:i w:val="0"/>
                <w:iCs w:val="0"/>
                <w:noProof/>
              </w:rPr>
            </w:rPrChange>
          </w:rPr>
          <w:delText>2.1.1. Windows XP</w:delText>
        </w:r>
        <w:r w:rsidDel="00247AFD">
          <w:rPr>
            <w:noProof/>
            <w:webHidden/>
          </w:rPr>
          <w:tab/>
        </w:r>
        <w:r w:rsidR="005A6E7B" w:rsidDel="00247AFD">
          <w:rPr>
            <w:noProof/>
            <w:webHidden/>
          </w:rPr>
          <w:delText>5</w:delText>
        </w:r>
      </w:del>
    </w:p>
    <w:p w14:paraId="2DDAFFEC" w14:textId="77777777" w:rsidR="00AD7BC7" w:rsidDel="00247AFD" w:rsidRDefault="00AD7BC7">
      <w:pPr>
        <w:pStyle w:val="TOC3"/>
        <w:tabs>
          <w:tab w:val="right" w:leader="dot" w:pos="9350"/>
        </w:tabs>
        <w:rPr>
          <w:del w:id="822" w:author="Gerard" w:date="2014-12-19T15:33:00Z"/>
          <w:rFonts w:asciiTheme="minorHAnsi" w:eastAsiaTheme="minorEastAsia" w:hAnsiTheme="minorHAnsi" w:cstheme="minorBidi"/>
          <w:i w:val="0"/>
          <w:iCs w:val="0"/>
          <w:noProof/>
          <w:sz w:val="22"/>
          <w:szCs w:val="22"/>
        </w:rPr>
      </w:pPr>
      <w:del w:id="823" w:author="Gerard" w:date="2014-12-19T15:33:00Z">
        <w:r w:rsidRPr="00247AFD" w:rsidDel="00247AFD">
          <w:rPr>
            <w:rPrChange w:id="824" w:author="Gerard" w:date="2014-12-19T15:33:00Z">
              <w:rPr>
                <w:rStyle w:val="Hyperlink"/>
                <w:i w:val="0"/>
                <w:iCs w:val="0"/>
                <w:noProof/>
              </w:rPr>
            </w:rPrChange>
          </w:rPr>
          <w:delText>2.1.2. Windows 7</w:delText>
        </w:r>
        <w:r w:rsidDel="00247AFD">
          <w:rPr>
            <w:noProof/>
            <w:webHidden/>
          </w:rPr>
          <w:tab/>
        </w:r>
        <w:r w:rsidR="005A6E7B" w:rsidDel="00247AFD">
          <w:rPr>
            <w:noProof/>
            <w:webHidden/>
          </w:rPr>
          <w:delText>5</w:delText>
        </w:r>
      </w:del>
    </w:p>
    <w:p w14:paraId="4598BEB3" w14:textId="77777777" w:rsidR="00AD7BC7" w:rsidDel="00247AFD" w:rsidRDefault="00AD7BC7">
      <w:pPr>
        <w:pStyle w:val="TOC3"/>
        <w:tabs>
          <w:tab w:val="right" w:leader="dot" w:pos="9350"/>
        </w:tabs>
        <w:rPr>
          <w:del w:id="825" w:author="Gerard" w:date="2014-12-19T15:33:00Z"/>
          <w:rFonts w:asciiTheme="minorHAnsi" w:eastAsiaTheme="minorEastAsia" w:hAnsiTheme="minorHAnsi" w:cstheme="minorBidi"/>
          <w:i w:val="0"/>
          <w:iCs w:val="0"/>
          <w:noProof/>
          <w:sz w:val="22"/>
          <w:szCs w:val="22"/>
        </w:rPr>
      </w:pPr>
      <w:del w:id="826" w:author="Gerard" w:date="2014-12-19T15:33:00Z">
        <w:r w:rsidRPr="00247AFD" w:rsidDel="00247AFD">
          <w:rPr>
            <w:rPrChange w:id="827" w:author="Gerard" w:date="2014-12-19T15:33:00Z">
              <w:rPr>
                <w:rStyle w:val="Hyperlink"/>
                <w:i w:val="0"/>
                <w:iCs w:val="0"/>
                <w:noProof/>
              </w:rPr>
            </w:rPrChange>
          </w:rPr>
          <w:delText>2.1.3. Running FEBio from Explorer</w:delText>
        </w:r>
        <w:r w:rsidDel="00247AFD">
          <w:rPr>
            <w:noProof/>
            <w:webHidden/>
          </w:rPr>
          <w:tab/>
        </w:r>
        <w:r w:rsidR="005A6E7B" w:rsidDel="00247AFD">
          <w:rPr>
            <w:noProof/>
            <w:webHidden/>
          </w:rPr>
          <w:delText>6</w:delText>
        </w:r>
      </w:del>
    </w:p>
    <w:p w14:paraId="0FD8BB30" w14:textId="77777777" w:rsidR="00AD7BC7" w:rsidDel="00247AFD" w:rsidRDefault="00AD7BC7">
      <w:pPr>
        <w:pStyle w:val="TOC2"/>
        <w:tabs>
          <w:tab w:val="right" w:leader="dot" w:pos="9350"/>
        </w:tabs>
        <w:rPr>
          <w:del w:id="828" w:author="Gerard" w:date="2014-12-19T15:33:00Z"/>
          <w:rFonts w:asciiTheme="minorHAnsi" w:eastAsiaTheme="minorEastAsia" w:hAnsiTheme="minorHAnsi" w:cstheme="minorBidi"/>
          <w:smallCaps w:val="0"/>
          <w:noProof/>
          <w:sz w:val="22"/>
          <w:szCs w:val="22"/>
        </w:rPr>
      </w:pPr>
      <w:del w:id="829" w:author="Gerard" w:date="2014-12-19T15:33:00Z">
        <w:r w:rsidRPr="00247AFD" w:rsidDel="00247AFD">
          <w:rPr>
            <w:rPrChange w:id="830" w:author="Gerard" w:date="2014-12-19T15:33:00Z">
              <w:rPr>
                <w:rStyle w:val="Hyperlink"/>
                <w:smallCaps w:val="0"/>
                <w:noProof/>
              </w:rPr>
            </w:rPrChange>
          </w:rPr>
          <w:delText>2.2. Running FEBio on Linux or MAC</w:delText>
        </w:r>
        <w:r w:rsidDel="00247AFD">
          <w:rPr>
            <w:noProof/>
            <w:webHidden/>
          </w:rPr>
          <w:tab/>
        </w:r>
        <w:r w:rsidR="005A6E7B" w:rsidDel="00247AFD">
          <w:rPr>
            <w:noProof/>
            <w:webHidden/>
          </w:rPr>
          <w:delText>6</w:delText>
        </w:r>
      </w:del>
    </w:p>
    <w:p w14:paraId="0891D1F8" w14:textId="77777777" w:rsidR="00AD7BC7" w:rsidDel="00247AFD" w:rsidRDefault="00AD7BC7">
      <w:pPr>
        <w:pStyle w:val="TOC2"/>
        <w:tabs>
          <w:tab w:val="right" w:leader="dot" w:pos="9350"/>
        </w:tabs>
        <w:rPr>
          <w:del w:id="831" w:author="Gerard" w:date="2014-12-19T15:33:00Z"/>
          <w:rFonts w:asciiTheme="minorHAnsi" w:eastAsiaTheme="minorEastAsia" w:hAnsiTheme="minorHAnsi" w:cstheme="minorBidi"/>
          <w:smallCaps w:val="0"/>
          <w:noProof/>
          <w:sz w:val="22"/>
          <w:szCs w:val="22"/>
        </w:rPr>
      </w:pPr>
      <w:del w:id="832" w:author="Gerard" w:date="2014-12-19T15:33:00Z">
        <w:r w:rsidRPr="00247AFD" w:rsidDel="00247AFD">
          <w:rPr>
            <w:rPrChange w:id="833" w:author="Gerard" w:date="2014-12-19T15:33:00Z">
              <w:rPr>
                <w:rStyle w:val="Hyperlink"/>
                <w:smallCaps w:val="0"/>
                <w:noProof/>
              </w:rPr>
            </w:rPrChange>
          </w:rPr>
          <w:delText>2.3. The Command Line</w:delText>
        </w:r>
        <w:r w:rsidDel="00247AFD">
          <w:rPr>
            <w:noProof/>
            <w:webHidden/>
          </w:rPr>
          <w:tab/>
        </w:r>
        <w:r w:rsidR="005A6E7B" w:rsidDel="00247AFD">
          <w:rPr>
            <w:noProof/>
            <w:webHidden/>
          </w:rPr>
          <w:delText>6</w:delText>
        </w:r>
      </w:del>
    </w:p>
    <w:p w14:paraId="5D30CD0A" w14:textId="77777777" w:rsidR="00AD7BC7" w:rsidDel="00247AFD" w:rsidRDefault="00AD7BC7">
      <w:pPr>
        <w:pStyle w:val="TOC2"/>
        <w:tabs>
          <w:tab w:val="right" w:leader="dot" w:pos="9350"/>
        </w:tabs>
        <w:rPr>
          <w:del w:id="834" w:author="Gerard" w:date="2014-12-19T15:33:00Z"/>
          <w:rFonts w:asciiTheme="minorHAnsi" w:eastAsiaTheme="minorEastAsia" w:hAnsiTheme="minorHAnsi" w:cstheme="minorBidi"/>
          <w:smallCaps w:val="0"/>
          <w:noProof/>
          <w:sz w:val="22"/>
          <w:szCs w:val="22"/>
        </w:rPr>
      </w:pPr>
      <w:del w:id="835" w:author="Gerard" w:date="2014-12-19T15:33:00Z">
        <w:r w:rsidRPr="00247AFD" w:rsidDel="00247AFD">
          <w:rPr>
            <w:rPrChange w:id="836" w:author="Gerard" w:date="2014-12-19T15:33:00Z">
              <w:rPr>
                <w:rStyle w:val="Hyperlink"/>
                <w:smallCaps w:val="0"/>
                <w:noProof/>
              </w:rPr>
            </w:rPrChange>
          </w:rPr>
          <w:lastRenderedPageBreak/>
          <w:delText>2.4. The FEBio Prompt</w:delText>
        </w:r>
        <w:r w:rsidDel="00247AFD">
          <w:rPr>
            <w:noProof/>
            <w:webHidden/>
          </w:rPr>
          <w:tab/>
        </w:r>
        <w:r w:rsidR="005A6E7B" w:rsidDel="00247AFD">
          <w:rPr>
            <w:noProof/>
            <w:webHidden/>
          </w:rPr>
          <w:delText>9</w:delText>
        </w:r>
      </w:del>
    </w:p>
    <w:p w14:paraId="3436F072" w14:textId="77777777" w:rsidR="00AD7BC7" w:rsidDel="00247AFD" w:rsidRDefault="00AD7BC7">
      <w:pPr>
        <w:pStyle w:val="TOC2"/>
        <w:tabs>
          <w:tab w:val="right" w:leader="dot" w:pos="9350"/>
        </w:tabs>
        <w:rPr>
          <w:del w:id="837" w:author="Gerard" w:date="2014-12-19T15:33:00Z"/>
          <w:rFonts w:asciiTheme="minorHAnsi" w:eastAsiaTheme="minorEastAsia" w:hAnsiTheme="minorHAnsi" w:cstheme="minorBidi"/>
          <w:smallCaps w:val="0"/>
          <w:noProof/>
          <w:sz w:val="22"/>
          <w:szCs w:val="22"/>
        </w:rPr>
      </w:pPr>
      <w:del w:id="838" w:author="Gerard" w:date="2014-12-19T15:33:00Z">
        <w:r w:rsidRPr="00247AFD" w:rsidDel="00247AFD">
          <w:rPr>
            <w:rPrChange w:id="839" w:author="Gerard" w:date="2014-12-19T15:33:00Z">
              <w:rPr>
                <w:rStyle w:val="Hyperlink"/>
                <w:smallCaps w:val="0"/>
                <w:noProof/>
              </w:rPr>
            </w:rPrChange>
          </w:rPr>
          <w:delText>2.5. The Configuration File</w:delText>
        </w:r>
        <w:r w:rsidDel="00247AFD">
          <w:rPr>
            <w:noProof/>
            <w:webHidden/>
          </w:rPr>
          <w:tab/>
        </w:r>
        <w:r w:rsidR="005A6E7B" w:rsidDel="00247AFD">
          <w:rPr>
            <w:noProof/>
            <w:webHidden/>
          </w:rPr>
          <w:delText>10</w:delText>
        </w:r>
      </w:del>
    </w:p>
    <w:p w14:paraId="3AB309E6" w14:textId="77777777" w:rsidR="00AD7BC7" w:rsidDel="00247AFD" w:rsidRDefault="00AD7BC7">
      <w:pPr>
        <w:pStyle w:val="TOC2"/>
        <w:tabs>
          <w:tab w:val="right" w:leader="dot" w:pos="9350"/>
        </w:tabs>
        <w:rPr>
          <w:del w:id="840" w:author="Gerard" w:date="2014-12-19T15:33:00Z"/>
          <w:rFonts w:asciiTheme="minorHAnsi" w:eastAsiaTheme="minorEastAsia" w:hAnsiTheme="minorHAnsi" w:cstheme="minorBidi"/>
          <w:smallCaps w:val="0"/>
          <w:noProof/>
          <w:sz w:val="22"/>
          <w:szCs w:val="22"/>
        </w:rPr>
      </w:pPr>
      <w:del w:id="841" w:author="Gerard" w:date="2014-12-19T15:33:00Z">
        <w:r w:rsidRPr="00247AFD" w:rsidDel="00247AFD">
          <w:rPr>
            <w:rPrChange w:id="842" w:author="Gerard" w:date="2014-12-19T15:33:00Z">
              <w:rPr>
                <w:rStyle w:val="Hyperlink"/>
                <w:smallCaps w:val="0"/>
                <w:noProof/>
              </w:rPr>
            </w:rPrChange>
          </w:rPr>
          <w:delText>2.6. Using Multiple Processors</w:delText>
        </w:r>
        <w:r w:rsidDel="00247AFD">
          <w:rPr>
            <w:noProof/>
            <w:webHidden/>
          </w:rPr>
          <w:tab/>
        </w:r>
        <w:r w:rsidR="005A6E7B" w:rsidDel="00247AFD">
          <w:rPr>
            <w:noProof/>
            <w:webHidden/>
          </w:rPr>
          <w:delText>10</w:delText>
        </w:r>
      </w:del>
    </w:p>
    <w:p w14:paraId="018F9726" w14:textId="77777777" w:rsidR="00AD7BC7" w:rsidDel="00247AFD" w:rsidRDefault="00AD7BC7">
      <w:pPr>
        <w:pStyle w:val="TOC2"/>
        <w:tabs>
          <w:tab w:val="right" w:leader="dot" w:pos="9350"/>
        </w:tabs>
        <w:rPr>
          <w:del w:id="843" w:author="Gerard" w:date="2014-12-19T15:33:00Z"/>
          <w:rFonts w:asciiTheme="minorHAnsi" w:eastAsiaTheme="minorEastAsia" w:hAnsiTheme="minorHAnsi" w:cstheme="minorBidi"/>
          <w:smallCaps w:val="0"/>
          <w:noProof/>
          <w:sz w:val="22"/>
          <w:szCs w:val="22"/>
        </w:rPr>
      </w:pPr>
      <w:del w:id="844" w:author="Gerard" w:date="2014-12-19T15:33:00Z">
        <w:r w:rsidRPr="00247AFD" w:rsidDel="00247AFD">
          <w:rPr>
            <w:rPrChange w:id="845" w:author="Gerard" w:date="2014-12-19T15:33:00Z">
              <w:rPr>
                <w:rStyle w:val="Hyperlink"/>
                <w:smallCaps w:val="0"/>
                <w:noProof/>
              </w:rPr>
            </w:rPrChange>
          </w:rPr>
          <w:delText>2.7. FEBio Output</w:delText>
        </w:r>
        <w:r w:rsidDel="00247AFD">
          <w:rPr>
            <w:noProof/>
            <w:webHidden/>
          </w:rPr>
          <w:tab/>
        </w:r>
        <w:r w:rsidR="005A6E7B" w:rsidDel="00247AFD">
          <w:rPr>
            <w:noProof/>
            <w:webHidden/>
          </w:rPr>
          <w:delText>11</w:delText>
        </w:r>
      </w:del>
    </w:p>
    <w:p w14:paraId="7CA63111" w14:textId="77777777" w:rsidR="00AD7BC7" w:rsidDel="00247AFD" w:rsidRDefault="00AD7BC7">
      <w:pPr>
        <w:pStyle w:val="TOC2"/>
        <w:tabs>
          <w:tab w:val="right" w:leader="dot" w:pos="9350"/>
        </w:tabs>
        <w:rPr>
          <w:del w:id="846" w:author="Gerard" w:date="2014-12-19T15:33:00Z"/>
          <w:rFonts w:asciiTheme="minorHAnsi" w:eastAsiaTheme="minorEastAsia" w:hAnsiTheme="minorHAnsi" w:cstheme="minorBidi"/>
          <w:smallCaps w:val="0"/>
          <w:noProof/>
          <w:sz w:val="22"/>
          <w:szCs w:val="22"/>
        </w:rPr>
      </w:pPr>
      <w:del w:id="847" w:author="Gerard" w:date="2014-12-19T15:33:00Z">
        <w:r w:rsidRPr="00247AFD" w:rsidDel="00247AFD">
          <w:rPr>
            <w:rPrChange w:id="848" w:author="Gerard" w:date="2014-12-19T15:33:00Z">
              <w:rPr>
                <w:rStyle w:val="Hyperlink"/>
                <w:smallCaps w:val="0"/>
                <w:noProof/>
              </w:rPr>
            </w:rPrChange>
          </w:rPr>
          <w:delText>2.8. Advanced Options</w:delText>
        </w:r>
        <w:r w:rsidDel="00247AFD">
          <w:rPr>
            <w:noProof/>
            <w:webHidden/>
          </w:rPr>
          <w:tab/>
        </w:r>
        <w:r w:rsidR="005A6E7B" w:rsidDel="00247AFD">
          <w:rPr>
            <w:noProof/>
            <w:webHidden/>
          </w:rPr>
          <w:delText>12</w:delText>
        </w:r>
      </w:del>
    </w:p>
    <w:p w14:paraId="0EB55616" w14:textId="77777777" w:rsidR="00AD7BC7" w:rsidDel="00247AFD" w:rsidRDefault="00AD7BC7">
      <w:pPr>
        <w:pStyle w:val="TOC3"/>
        <w:tabs>
          <w:tab w:val="right" w:leader="dot" w:pos="9350"/>
        </w:tabs>
        <w:rPr>
          <w:del w:id="849" w:author="Gerard" w:date="2014-12-19T15:33:00Z"/>
          <w:rFonts w:asciiTheme="minorHAnsi" w:eastAsiaTheme="minorEastAsia" w:hAnsiTheme="minorHAnsi" w:cstheme="minorBidi"/>
          <w:i w:val="0"/>
          <w:iCs w:val="0"/>
          <w:noProof/>
          <w:sz w:val="22"/>
          <w:szCs w:val="22"/>
        </w:rPr>
      </w:pPr>
      <w:del w:id="850" w:author="Gerard" w:date="2014-12-19T15:33:00Z">
        <w:r w:rsidRPr="00247AFD" w:rsidDel="00247AFD">
          <w:rPr>
            <w:rPrChange w:id="851" w:author="Gerard" w:date="2014-12-19T15:33:00Z">
              <w:rPr>
                <w:rStyle w:val="Hyperlink"/>
                <w:i w:val="0"/>
                <w:iCs w:val="0"/>
                <w:noProof/>
              </w:rPr>
            </w:rPrChange>
          </w:rPr>
          <w:delText>2.8.1. Interrupting a Run</w:delText>
        </w:r>
        <w:r w:rsidDel="00247AFD">
          <w:rPr>
            <w:noProof/>
            <w:webHidden/>
          </w:rPr>
          <w:tab/>
        </w:r>
        <w:r w:rsidR="005A6E7B" w:rsidDel="00247AFD">
          <w:rPr>
            <w:noProof/>
            <w:webHidden/>
          </w:rPr>
          <w:delText>12</w:delText>
        </w:r>
      </w:del>
    </w:p>
    <w:p w14:paraId="5DB44136" w14:textId="77777777" w:rsidR="00AD7BC7" w:rsidDel="00247AFD" w:rsidRDefault="00AD7BC7">
      <w:pPr>
        <w:pStyle w:val="TOC3"/>
        <w:tabs>
          <w:tab w:val="right" w:leader="dot" w:pos="9350"/>
        </w:tabs>
        <w:rPr>
          <w:del w:id="852" w:author="Gerard" w:date="2014-12-19T15:33:00Z"/>
          <w:rFonts w:asciiTheme="minorHAnsi" w:eastAsiaTheme="minorEastAsia" w:hAnsiTheme="minorHAnsi" w:cstheme="minorBidi"/>
          <w:i w:val="0"/>
          <w:iCs w:val="0"/>
          <w:noProof/>
          <w:sz w:val="22"/>
          <w:szCs w:val="22"/>
        </w:rPr>
      </w:pPr>
      <w:del w:id="853" w:author="Gerard" w:date="2014-12-19T15:33:00Z">
        <w:r w:rsidRPr="00247AFD" w:rsidDel="00247AFD">
          <w:rPr>
            <w:rPrChange w:id="854" w:author="Gerard" w:date="2014-12-19T15:33:00Z">
              <w:rPr>
                <w:rStyle w:val="Hyperlink"/>
                <w:i w:val="0"/>
                <w:iCs w:val="0"/>
                <w:noProof/>
              </w:rPr>
            </w:rPrChange>
          </w:rPr>
          <w:delText>2.8.2. Debugging a Run</w:delText>
        </w:r>
        <w:r w:rsidDel="00247AFD">
          <w:rPr>
            <w:noProof/>
            <w:webHidden/>
          </w:rPr>
          <w:tab/>
        </w:r>
        <w:r w:rsidR="005A6E7B" w:rsidDel="00247AFD">
          <w:rPr>
            <w:noProof/>
            <w:webHidden/>
          </w:rPr>
          <w:delText>13</w:delText>
        </w:r>
      </w:del>
    </w:p>
    <w:p w14:paraId="6736AFCC" w14:textId="77777777" w:rsidR="00AD7BC7" w:rsidDel="00247AFD" w:rsidRDefault="00AD7BC7">
      <w:pPr>
        <w:pStyle w:val="TOC3"/>
        <w:tabs>
          <w:tab w:val="right" w:leader="dot" w:pos="9350"/>
        </w:tabs>
        <w:rPr>
          <w:del w:id="855" w:author="Gerard" w:date="2014-12-19T15:33:00Z"/>
          <w:rFonts w:asciiTheme="minorHAnsi" w:eastAsiaTheme="minorEastAsia" w:hAnsiTheme="minorHAnsi" w:cstheme="minorBidi"/>
          <w:i w:val="0"/>
          <w:iCs w:val="0"/>
          <w:noProof/>
          <w:sz w:val="22"/>
          <w:szCs w:val="22"/>
        </w:rPr>
      </w:pPr>
      <w:del w:id="856" w:author="Gerard" w:date="2014-12-19T15:33:00Z">
        <w:r w:rsidRPr="00247AFD" w:rsidDel="00247AFD">
          <w:rPr>
            <w:rPrChange w:id="857" w:author="Gerard" w:date="2014-12-19T15:33:00Z">
              <w:rPr>
                <w:rStyle w:val="Hyperlink"/>
                <w:i w:val="0"/>
                <w:iCs w:val="0"/>
                <w:noProof/>
              </w:rPr>
            </w:rPrChange>
          </w:rPr>
          <w:delText>2.8.3. Restarting a Run</w:delText>
        </w:r>
        <w:r w:rsidDel="00247AFD">
          <w:rPr>
            <w:noProof/>
            <w:webHidden/>
          </w:rPr>
          <w:tab/>
        </w:r>
        <w:r w:rsidR="005A6E7B" w:rsidDel="00247AFD">
          <w:rPr>
            <w:noProof/>
            <w:webHidden/>
          </w:rPr>
          <w:delText>13</w:delText>
        </w:r>
      </w:del>
    </w:p>
    <w:p w14:paraId="380316A0" w14:textId="77777777" w:rsidR="00AD7BC7" w:rsidDel="00247AFD" w:rsidRDefault="00AD7BC7">
      <w:pPr>
        <w:pStyle w:val="TOC3"/>
        <w:tabs>
          <w:tab w:val="right" w:leader="dot" w:pos="9350"/>
        </w:tabs>
        <w:rPr>
          <w:del w:id="858" w:author="Gerard" w:date="2014-12-19T15:33:00Z"/>
          <w:rFonts w:asciiTheme="minorHAnsi" w:eastAsiaTheme="minorEastAsia" w:hAnsiTheme="minorHAnsi" w:cstheme="minorBidi"/>
          <w:i w:val="0"/>
          <w:iCs w:val="0"/>
          <w:noProof/>
          <w:sz w:val="22"/>
          <w:szCs w:val="22"/>
        </w:rPr>
      </w:pPr>
      <w:del w:id="859" w:author="Gerard" w:date="2014-12-19T15:33:00Z">
        <w:r w:rsidRPr="00247AFD" w:rsidDel="00247AFD">
          <w:rPr>
            <w:rPrChange w:id="860" w:author="Gerard" w:date="2014-12-19T15:33:00Z">
              <w:rPr>
                <w:rStyle w:val="Hyperlink"/>
                <w:i w:val="0"/>
                <w:iCs w:val="0"/>
                <w:noProof/>
              </w:rPr>
            </w:rPrChange>
          </w:rPr>
          <w:delText>2.8.4. Input File Checking</w:delText>
        </w:r>
        <w:r w:rsidDel="00247AFD">
          <w:rPr>
            <w:noProof/>
            <w:webHidden/>
          </w:rPr>
          <w:tab/>
        </w:r>
        <w:r w:rsidR="005A6E7B" w:rsidDel="00247AFD">
          <w:rPr>
            <w:noProof/>
            <w:webHidden/>
          </w:rPr>
          <w:delText>13</w:delText>
        </w:r>
      </w:del>
    </w:p>
    <w:p w14:paraId="6987D914" w14:textId="77777777" w:rsidR="00AD7BC7" w:rsidDel="00247AFD" w:rsidRDefault="00AD7BC7">
      <w:pPr>
        <w:pStyle w:val="TOC1"/>
        <w:tabs>
          <w:tab w:val="right" w:leader="dot" w:pos="9350"/>
        </w:tabs>
        <w:rPr>
          <w:del w:id="861" w:author="Gerard" w:date="2014-12-19T15:33:00Z"/>
          <w:rFonts w:asciiTheme="minorHAnsi" w:eastAsiaTheme="minorEastAsia" w:hAnsiTheme="minorHAnsi" w:cstheme="minorBidi"/>
          <w:b w:val="0"/>
          <w:bCs w:val="0"/>
          <w:caps w:val="0"/>
          <w:noProof/>
          <w:sz w:val="22"/>
          <w:szCs w:val="22"/>
        </w:rPr>
      </w:pPr>
      <w:del w:id="862" w:author="Gerard" w:date="2014-12-19T15:33:00Z">
        <w:r w:rsidRPr="00247AFD" w:rsidDel="00247AFD">
          <w:rPr>
            <w:rPrChange w:id="863" w:author="Gerard" w:date="2014-12-19T15:33:00Z">
              <w:rPr>
                <w:rStyle w:val="Hyperlink"/>
                <w:b w:val="0"/>
                <w:bCs w:val="0"/>
                <w:caps w:val="0"/>
                <w:noProof/>
              </w:rPr>
            </w:rPrChange>
          </w:rPr>
          <w:delText>Chapter 3 Free Format Input</w:delText>
        </w:r>
        <w:r w:rsidDel="00247AFD">
          <w:rPr>
            <w:noProof/>
            <w:webHidden/>
          </w:rPr>
          <w:tab/>
        </w:r>
        <w:r w:rsidR="005A6E7B" w:rsidDel="00247AFD">
          <w:rPr>
            <w:noProof/>
            <w:webHidden/>
          </w:rPr>
          <w:delText>14</w:delText>
        </w:r>
      </w:del>
    </w:p>
    <w:p w14:paraId="1B9FD61E" w14:textId="77777777" w:rsidR="00AD7BC7" w:rsidDel="00247AFD" w:rsidRDefault="00AD7BC7">
      <w:pPr>
        <w:pStyle w:val="TOC2"/>
        <w:tabs>
          <w:tab w:val="right" w:leader="dot" w:pos="9350"/>
        </w:tabs>
        <w:rPr>
          <w:del w:id="864" w:author="Gerard" w:date="2014-12-19T15:33:00Z"/>
          <w:rFonts w:asciiTheme="minorHAnsi" w:eastAsiaTheme="minorEastAsia" w:hAnsiTheme="minorHAnsi" w:cstheme="minorBidi"/>
          <w:smallCaps w:val="0"/>
          <w:noProof/>
          <w:sz w:val="22"/>
          <w:szCs w:val="22"/>
        </w:rPr>
      </w:pPr>
      <w:del w:id="865" w:author="Gerard" w:date="2014-12-19T15:33:00Z">
        <w:r w:rsidRPr="00247AFD" w:rsidDel="00247AFD">
          <w:rPr>
            <w:rPrChange w:id="866" w:author="Gerard" w:date="2014-12-19T15:33:00Z">
              <w:rPr>
                <w:rStyle w:val="Hyperlink"/>
                <w:smallCaps w:val="0"/>
                <w:noProof/>
              </w:rPr>
            </w:rPrChange>
          </w:rPr>
          <w:delText>3.1. Free Format Overview</w:delText>
        </w:r>
        <w:r w:rsidDel="00247AFD">
          <w:rPr>
            <w:noProof/>
            <w:webHidden/>
          </w:rPr>
          <w:tab/>
        </w:r>
        <w:r w:rsidR="005A6E7B" w:rsidDel="00247AFD">
          <w:rPr>
            <w:noProof/>
            <w:webHidden/>
          </w:rPr>
          <w:delText>15</w:delText>
        </w:r>
      </w:del>
    </w:p>
    <w:p w14:paraId="5DE60E6B" w14:textId="77777777" w:rsidR="00AD7BC7" w:rsidDel="00247AFD" w:rsidRDefault="00AD7BC7">
      <w:pPr>
        <w:pStyle w:val="TOC2"/>
        <w:tabs>
          <w:tab w:val="right" w:leader="dot" w:pos="9350"/>
        </w:tabs>
        <w:rPr>
          <w:del w:id="867" w:author="Gerard" w:date="2014-12-19T15:33:00Z"/>
          <w:rFonts w:asciiTheme="minorHAnsi" w:eastAsiaTheme="minorEastAsia" w:hAnsiTheme="minorHAnsi" w:cstheme="minorBidi"/>
          <w:smallCaps w:val="0"/>
          <w:noProof/>
          <w:sz w:val="22"/>
          <w:szCs w:val="22"/>
        </w:rPr>
      </w:pPr>
      <w:del w:id="868" w:author="Gerard" w:date="2014-12-19T15:33:00Z">
        <w:r w:rsidRPr="00247AFD" w:rsidDel="00247AFD">
          <w:rPr>
            <w:rPrChange w:id="869" w:author="Gerard" w:date="2014-12-19T15:33:00Z">
              <w:rPr>
                <w:rStyle w:val="Hyperlink"/>
                <w:smallCaps w:val="0"/>
                <w:noProof/>
              </w:rPr>
            </w:rPrChange>
          </w:rPr>
          <w:delText>3.2. Format Specification Versions</w:delText>
        </w:r>
        <w:r w:rsidDel="00247AFD">
          <w:rPr>
            <w:noProof/>
            <w:webHidden/>
          </w:rPr>
          <w:tab/>
        </w:r>
        <w:r w:rsidR="005A6E7B" w:rsidDel="00247AFD">
          <w:rPr>
            <w:noProof/>
            <w:webHidden/>
          </w:rPr>
          <w:delText>15</w:delText>
        </w:r>
      </w:del>
    </w:p>
    <w:p w14:paraId="5DC410B0" w14:textId="77777777" w:rsidR="00AD7BC7" w:rsidDel="00247AFD" w:rsidRDefault="00AD7BC7">
      <w:pPr>
        <w:pStyle w:val="TOC2"/>
        <w:tabs>
          <w:tab w:val="right" w:leader="dot" w:pos="9350"/>
        </w:tabs>
        <w:rPr>
          <w:del w:id="870" w:author="Gerard" w:date="2014-12-19T15:33:00Z"/>
          <w:rFonts w:asciiTheme="minorHAnsi" w:eastAsiaTheme="minorEastAsia" w:hAnsiTheme="minorHAnsi" w:cstheme="minorBidi"/>
          <w:smallCaps w:val="0"/>
          <w:noProof/>
          <w:sz w:val="22"/>
          <w:szCs w:val="22"/>
        </w:rPr>
      </w:pPr>
      <w:del w:id="871" w:author="Gerard" w:date="2014-12-19T15:33:00Z">
        <w:r w:rsidRPr="00247AFD" w:rsidDel="00247AFD">
          <w:rPr>
            <w:rPrChange w:id="872" w:author="Gerard" w:date="2014-12-19T15:33:00Z">
              <w:rPr>
                <w:rStyle w:val="Hyperlink"/>
                <w:smallCaps w:val="0"/>
                <w:noProof/>
              </w:rPr>
            </w:rPrChange>
          </w:rPr>
          <w:delText>3.3. Multiple Input Files</w:delText>
        </w:r>
        <w:r w:rsidDel="00247AFD">
          <w:rPr>
            <w:noProof/>
            <w:webHidden/>
          </w:rPr>
          <w:tab/>
        </w:r>
        <w:r w:rsidR="005A6E7B" w:rsidDel="00247AFD">
          <w:rPr>
            <w:noProof/>
            <w:webHidden/>
          </w:rPr>
          <w:delText>16</w:delText>
        </w:r>
      </w:del>
    </w:p>
    <w:p w14:paraId="45C10668" w14:textId="77777777" w:rsidR="00AD7BC7" w:rsidDel="00247AFD" w:rsidRDefault="00AD7BC7">
      <w:pPr>
        <w:pStyle w:val="TOC2"/>
        <w:tabs>
          <w:tab w:val="right" w:leader="dot" w:pos="9350"/>
        </w:tabs>
        <w:rPr>
          <w:del w:id="873" w:author="Gerard" w:date="2014-12-19T15:33:00Z"/>
          <w:rFonts w:asciiTheme="minorHAnsi" w:eastAsiaTheme="minorEastAsia" w:hAnsiTheme="minorHAnsi" w:cstheme="minorBidi"/>
          <w:smallCaps w:val="0"/>
          <w:noProof/>
          <w:sz w:val="22"/>
          <w:szCs w:val="22"/>
        </w:rPr>
      </w:pPr>
      <w:del w:id="874" w:author="Gerard" w:date="2014-12-19T15:33:00Z">
        <w:r w:rsidRPr="00247AFD" w:rsidDel="00247AFD">
          <w:rPr>
            <w:rPrChange w:id="875" w:author="Gerard" w:date="2014-12-19T15:33:00Z">
              <w:rPr>
                <w:rStyle w:val="Hyperlink"/>
                <w:smallCaps w:val="0"/>
                <w:noProof/>
              </w:rPr>
            </w:rPrChange>
          </w:rPr>
          <w:delText>3.4. Module Section</w:delText>
        </w:r>
        <w:r w:rsidDel="00247AFD">
          <w:rPr>
            <w:noProof/>
            <w:webHidden/>
          </w:rPr>
          <w:tab/>
        </w:r>
        <w:r w:rsidR="005A6E7B" w:rsidDel="00247AFD">
          <w:rPr>
            <w:noProof/>
            <w:webHidden/>
          </w:rPr>
          <w:delText>18</w:delText>
        </w:r>
      </w:del>
    </w:p>
    <w:p w14:paraId="191F8ECA" w14:textId="77777777" w:rsidR="00AD7BC7" w:rsidDel="00247AFD" w:rsidRDefault="00AD7BC7">
      <w:pPr>
        <w:pStyle w:val="TOC2"/>
        <w:tabs>
          <w:tab w:val="right" w:leader="dot" w:pos="9350"/>
        </w:tabs>
        <w:rPr>
          <w:del w:id="876" w:author="Gerard" w:date="2014-12-19T15:33:00Z"/>
          <w:rFonts w:asciiTheme="minorHAnsi" w:eastAsiaTheme="minorEastAsia" w:hAnsiTheme="minorHAnsi" w:cstheme="minorBidi"/>
          <w:smallCaps w:val="0"/>
          <w:noProof/>
          <w:sz w:val="22"/>
          <w:szCs w:val="22"/>
        </w:rPr>
      </w:pPr>
      <w:del w:id="877" w:author="Gerard" w:date="2014-12-19T15:33:00Z">
        <w:r w:rsidRPr="00247AFD" w:rsidDel="00247AFD">
          <w:rPr>
            <w:rPrChange w:id="878" w:author="Gerard" w:date="2014-12-19T15:33:00Z">
              <w:rPr>
                <w:rStyle w:val="Hyperlink"/>
                <w:smallCaps w:val="0"/>
                <w:noProof/>
              </w:rPr>
            </w:rPrChange>
          </w:rPr>
          <w:delText>3.5. Control Section</w:delText>
        </w:r>
        <w:r w:rsidDel="00247AFD">
          <w:rPr>
            <w:noProof/>
            <w:webHidden/>
          </w:rPr>
          <w:tab/>
        </w:r>
        <w:r w:rsidR="005A6E7B" w:rsidDel="00247AFD">
          <w:rPr>
            <w:noProof/>
            <w:webHidden/>
          </w:rPr>
          <w:delText>19</w:delText>
        </w:r>
      </w:del>
    </w:p>
    <w:p w14:paraId="6AB5880A" w14:textId="77777777" w:rsidR="00AD7BC7" w:rsidDel="00247AFD" w:rsidRDefault="00AD7BC7">
      <w:pPr>
        <w:pStyle w:val="TOC3"/>
        <w:tabs>
          <w:tab w:val="right" w:leader="dot" w:pos="9350"/>
        </w:tabs>
        <w:rPr>
          <w:del w:id="879" w:author="Gerard" w:date="2014-12-19T15:33:00Z"/>
          <w:rFonts w:asciiTheme="minorHAnsi" w:eastAsiaTheme="minorEastAsia" w:hAnsiTheme="minorHAnsi" w:cstheme="minorBidi"/>
          <w:i w:val="0"/>
          <w:iCs w:val="0"/>
          <w:noProof/>
          <w:sz w:val="22"/>
          <w:szCs w:val="22"/>
        </w:rPr>
      </w:pPr>
      <w:del w:id="880" w:author="Gerard" w:date="2014-12-19T15:33:00Z">
        <w:r w:rsidRPr="00247AFD" w:rsidDel="00247AFD">
          <w:rPr>
            <w:rPrChange w:id="881" w:author="Gerard" w:date="2014-12-19T15:33:00Z">
              <w:rPr>
                <w:rStyle w:val="Hyperlink"/>
                <w:i w:val="0"/>
                <w:iCs w:val="0"/>
                <w:noProof/>
              </w:rPr>
            </w:rPrChange>
          </w:rPr>
          <w:delText>3.5.1. Common Parameters</w:delText>
        </w:r>
        <w:r w:rsidDel="00247AFD">
          <w:rPr>
            <w:noProof/>
            <w:webHidden/>
          </w:rPr>
          <w:tab/>
        </w:r>
        <w:r w:rsidR="005A6E7B" w:rsidDel="00247AFD">
          <w:rPr>
            <w:noProof/>
            <w:webHidden/>
          </w:rPr>
          <w:delText>19</w:delText>
        </w:r>
      </w:del>
    </w:p>
    <w:p w14:paraId="5130CB5D" w14:textId="77777777" w:rsidR="00AD7BC7" w:rsidDel="00247AFD" w:rsidRDefault="00AD7BC7">
      <w:pPr>
        <w:pStyle w:val="TOC3"/>
        <w:tabs>
          <w:tab w:val="right" w:leader="dot" w:pos="9350"/>
        </w:tabs>
        <w:rPr>
          <w:del w:id="882" w:author="Gerard" w:date="2014-12-19T15:33:00Z"/>
          <w:rFonts w:asciiTheme="minorHAnsi" w:eastAsiaTheme="minorEastAsia" w:hAnsiTheme="minorHAnsi" w:cstheme="minorBidi"/>
          <w:i w:val="0"/>
          <w:iCs w:val="0"/>
          <w:noProof/>
          <w:sz w:val="22"/>
          <w:szCs w:val="22"/>
        </w:rPr>
      </w:pPr>
      <w:del w:id="883" w:author="Gerard" w:date="2014-12-19T15:33:00Z">
        <w:r w:rsidRPr="00247AFD" w:rsidDel="00247AFD">
          <w:rPr>
            <w:rPrChange w:id="884" w:author="Gerard" w:date="2014-12-19T15:33:00Z">
              <w:rPr>
                <w:rStyle w:val="Hyperlink"/>
                <w:i w:val="0"/>
                <w:iCs w:val="0"/>
                <w:noProof/>
              </w:rPr>
            </w:rPrChange>
          </w:rPr>
          <w:delText>3.5.2. Parameters for Biphasic Analysis</w:delText>
        </w:r>
        <w:r w:rsidDel="00247AFD">
          <w:rPr>
            <w:noProof/>
            <w:webHidden/>
          </w:rPr>
          <w:tab/>
        </w:r>
        <w:r w:rsidR="005A6E7B" w:rsidDel="00247AFD">
          <w:rPr>
            <w:noProof/>
            <w:webHidden/>
          </w:rPr>
          <w:delText>25</w:delText>
        </w:r>
      </w:del>
    </w:p>
    <w:p w14:paraId="57F67F8F" w14:textId="77777777" w:rsidR="00AD7BC7" w:rsidDel="00247AFD" w:rsidRDefault="00AD7BC7">
      <w:pPr>
        <w:pStyle w:val="TOC3"/>
        <w:tabs>
          <w:tab w:val="right" w:leader="dot" w:pos="9350"/>
        </w:tabs>
        <w:rPr>
          <w:del w:id="885" w:author="Gerard" w:date="2014-12-19T15:33:00Z"/>
          <w:rFonts w:asciiTheme="minorHAnsi" w:eastAsiaTheme="minorEastAsia" w:hAnsiTheme="minorHAnsi" w:cstheme="minorBidi"/>
          <w:i w:val="0"/>
          <w:iCs w:val="0"/>
          <w:noProof/>
          <w:sz w:val="22"/>
          <w:szCs w:val="22"/>
        </w:rPr>
      </w:pPr>
      <w:del w:id="886" w:author="Gerard" w:date="2014-12-19T15:33:00Z">
        <w:r w:rsidRPr="00247AFD" w:rsidDel="00247AFD">
          <w:rPr>
            <w:rPrChange w:id="887" w:author="Gerard" w:date="2014-12-19T15:33:00Z">
              <w:rPr>
                <w:rStyle w:val="Hyperlink"/>
                <w:i w:val="0"/>
                <w:iCs w:val="0"/>
                <w:noProof/>
              </w:rPr>
            </w:rPrChange>
          </w:rPr>
          <w:delText>3.5.3. Parameters for Solute Analysis</w:delText>
        </w:r>
        <w:r w:rsidDel="00247AFD">
          <w:rPr>
            <w:noProof/>
            <w:webHidden/>
          </w:rPr>
          <w:tab/>
        </w:r>
        <w:r w:rsidR="005A6E7B" w:rsidDel="00247AFD">
          <w:rPr>
            <w:noProof/>
            <w:webHidden/>
          </w:rPr>
          <w:delText>25</w:delText>
        </w:r>
      </w:del>
    </w:p>
    <w:p w14:paraId="26886372" w14:textId="77777777" w:rsidR="00AD7BC7" w:rsidDel="00247AFD" w:rsidRDefault="00AD7BC7">
      <w:pPr>
        <w:pStyle w:val="TOC3"/>
        <w:tabs>
          <w:tab w:val="right" w:leader="dot" w:pos="9350"/>
        </w:tabs>
        <w:rPr>
          <w:del w:id="888" w:author="Gerard" w:date="2014-12-19T15:33:00Z"/>
          <w:rFonts w:asciiTheme="minorHAnsi" w:eastAsiaTheme="minorEastAsia" w:hAnsiTheme="minorHAnsi" w:cstheme="minorBidi"/>
          <w:i w:val="0"/>
          <w:iCs w:val="0"/>
          <w:noProof/>
          <w:sz w:val="22"/>
          <w:szCs w:val="22"/>
        </w:rPr>
      </w:pPr>
      <w:del w:id="889" w:author="Gerard" w:date="2014-12-19T15:33:00Z">
        <w:r w:rsidRPr="00247AFD" w:rsidDel="00247AFD">
          <w:rPr>
            <w:rPrChange w:id="890" w:author="Gerard" w:date="2014-12-19T15:33:00Z">
              <w:rPr>
                <w:rStyle w:val="Hyperlink"/>
                <w:i w:val="0"/>
                <w:iCs w:val="0"/>
                <w:noProof/>
              </w:rPr>
            </w:rPrChange>
          </w:rPr>
          <w:delText>3.5.4. Parameters for Heat Analysis</w:delText>
        </w:r>
        <w:r w:rsidDel="00247AFD">
          <w:rPr>
            <w:noProof/>
            <w:webHidden/>
          </w:rPr>
          <w:tab/>
        </w:r>
        <w:r w:rsidR="005A6E7B" w:rsidDel="00247AFD">
          <w:rPr>
            <w:noProof/>
            <w:webHidden/>
          </w:rPr>
          <w:delText>25</w:delText>
        </w:r>
      </w:del>
    </w:p>
    <w:p w14:paraId="595BE5BA" w14:textId="77777777" w:rsidR="00AD7BC7" w:rsidDel="00247AFD" w:rsidRDefault="00AD7BC7">
      <w:pPr>
        <w:pStyle w:val="TOC2"/>
        <w:tabs>
          <w:tab w:val="right" w:leader="dot" w:pos="9350"/>
        </w:tabs>
        <w:rPr>
          <w:del w:id="891" w:author="Gerard" w:date="2014-12-19T15:33:00Z"/>
          <w:rFonts w:asciiTheme="minorHAnsi" w:eastAsiaTheme="minorEastAsia" w:hAnsiTheme="minorHAnsi" w:cstheme="minorBidi"/>
          <w:smallCaps w:val="0"/>
          <w:noProof/>
          <w:sz w:val="22"/>
          <w:szCs w:val="22"/>
        </w:rPr>
      </w:pPr>
      <w:del w:id="892" w:author="Gerard" w:date="2014-12-19T15:33:00Z">
        <w:r w:rsidRPr="00247AFD" w:rsidDel="00247AFD">
          <w:rPr>
            <w:rPrChange w:id="893" w:author="Gerard" w:date="2014-12-19T15:33:00Z">
              <w:rPr>
                <w:rStyle w:val="Hyperlink"/>
                <w:smallCaps w:val="0"/>
                <w:noProof/>
              </w:rPr>
            </w:rPrChange>
          </w:rPr>
          <w:delText>3.6. Globals Section</w:delText>
        </w:r>
        <w:r w:rsidDel="00247AFD">
          <w:rPr>
            <w:noProof/>
            <w:webHidden/>
          </w:rPr>
          <w:tab/>
        </w:r>
        <w:r w:rsidR="005A6E7B" w:rsidDel="00247AFD">
          <w:rPr>
            <w:noProof/>
            <w:webHidden/>
          </w:rPr>
          <w:delText>27</w:delText>
        </w:r>
      </w:del>
    </w:p>
    <w:p w14:paraId="3588FE31" w14:textId="77777777" w:rsidR="00AD7BC7" w:rsidDel="00247AFD" w:rsidRDefault="00AD7BC7">
      <w:pPr>
        <w:pStyle w:val="TOC3"/>
        <w:tabs>
          <w:tab w:val="right" w:leader="dot" w:pos="9350"/>
        </w:tabs>
        <w:rPr>
          <w:del w:id="894" w:author="Gerard" w:date="2014-12-19T15:33:00Z"/>
          <w:rFonts w:asciiTheme="minorHAnsi" w:eastAsiaTheme="minorEastAsia" w:hAnsiTheme="minorHAnsi" w:cstheme="minorBidi"/>
          <w:i w:val="0"/>
          <w:iCs w:val="0"/>
          <w:noProof/>
          <w:sz w:val="22"/>
          <w:szCs w:val="22"/>
        </w:rPr>
      </w:pPr>
      <w:del w:id="895" w:author="Gerard" w:date="2014-12-19T15:33:00Z">
        <w:r w:rsidRPr="00247AFD" w:rsidDel="00247AFD">
          <w:rPr>
            <w:rPrChange w:id="896" w:author="Gerard" w:date="2014-12-19T15:33:00Z">
              <w:rPr>
                <w:rStyle w:val="Hyperlink"/>
                <w:i w:val="0"/>
                <w:iCs w:val="0"/>
                <w:noProof/>
              </w:rPr>
            </w:rPrChange>
          </w:rPr>
          <w:delText>3.6.1. Constants</w:delText>
        </w:r>
        <w:r w:rsidDel="00247AFD">
          <w:rPr>
            <w:noProof/>
            <w:webHidden/>
          </w:rPr>
          <w:tab/>
        </w:r>
        <w:r w:rsidR="005A6E7B" w:rsidDel="00247AFD">
          <w:rPr>
            <w:noProof/>
            <w:webHidden/>
          </w:rPr>
          <w:delText>27</w:delText>
        </w:r>
      </w:del>
    </w:p>
    <w:p w14:paraId="638C6DAC" w14:textId="77777777" w:rsidR="00AD7BC7" w:rsidDel="00247AFD" w:rsidRDefault="00AD7BC7">
      <w:pPr>
        <w:pStyle w:val="TOC3"/>
        <w:tabs>
          <w:tab w:val="right" w:leader="dot" w:pos="9350"/>
        </w:tabs>
        <w:rPr>
          <w:del w:id="897" w:author="Gerard" w:date="2014-12-19T15:33:00Z"/>
          <w:rFonts w:asciiTheme="minorHAnsi" w:eastAsiaTheme="minorEastAsia" w:hAnsiTheme="minorHAnsi" w:cstheme="minorBidi"/>
          <w:i w:val="0"/>
          <w:iCs w:val="0"/>
          <w:noProof/>
          <w:sz w:val="22"/>
          <w:szCs w:val="22"/>
        </w:rPr>
      </w:pPr>
      <w:del w:id="898" w:author="Gerard" w:date="2014-12-19T15:33:00Z">
        <w:r w:rsidRPr="00247AFD" w:rsidDel="00247AFD">
          <w:rPr>
            <w:rPrChange w:id="899" w:author="Gerard" w:date="2014-12-19T15:33:00Z">
              <w:rPr>
                <w:rStyle w:val="Hyperlink"/>
                <w:i w:val="0"/>
                <w:iCs w:val="0"/>
                <w:noProof/>
              </w:rPr>
            </w:rPrChange>
          </w:rPr>
          <w:delText>3.6.2. Solutes</w:delText>
        </w:r>
        <w:r w:rsidDel="00247AFD">
          <w:rPr>
            <w:noProof/>
            <w:webHidden/>
          </w:rPr>
          <w:tab/>
        </w:r>
        <w:r w:rsidR="005A6E7B" w:rsidDel="00247AFD">
          <w:rPr>
            <w:noProof/>
            <w:webHidden/>
          </w:rPr>
          <w:delText>27</w:delText>
        </w:r>
      </w:del>
    </w:p>
    <w:p w14:paraId="1D585174" w14:textId="77777777" w:rsidR="00AD7BC7" w:rsidDel="00247AFD" w:rsidRDefault="00AD7BC7">
      <w:pPr>
        <w:pStyle w:val="TOC3"/>
        <w:tabs>
          <w:tab w:val="right" w:leader="dot" w:pos="9350"/>
        </w:tabs>
        <w:rPr>
          <w:del w:id="900" w:author="Gerard" w:date="2014-12-19T15:33:00Z"/>
          <w:rFonts w:asciiTheme="minorHAnsi" w:eastAsiaTheme="minorEastAsia" w:hAnsiTheme="minorHAnsi" w:cstheme="minorBidi"/>
          <w:i w:val="0"/>
          <w:iCs w:val="0"/>
          <w:noProof/>
          <w:sz w:val="22"/>
          <w:szCs w:val="22"/>
        </w:rPr>
      </w:pPr>
      <w:del w:id="901" w:author="Gerard" w:date="2014-12-19T15:33:00Z">
        <w:r w:rsidRPr="00247AFD" w:rsidDel="00247AFD">
          <w:rPr>
            <w:rPrChange w:id="902" w:author="Gerard" w:date="2014-12-19T15:33:00Z">
              <w:rPr>
                <w:rStyle w:val="Hyperlink"/>
                <w:i w:val="0"/>
                <w:iCs w:val="0"/>
                <w:noProof/>
              </w:rPr>
            </w:rPrChange>
          </w:rPr>
          <w:delText>3.6.3. Solid-Bound Molecules</w:delText>
        </w:r>
        <w:r w:rsidDel="00247AFD">
          <w:rPr>
            <w:noProof/>
            <w:webHidden/>
          </w:rPr>
          <w:tab/>
        </w:r>
        <w:r w:rsidR="005A6E7B" w:rsidDel="00247AFD">
          <w:rPr>
            <w:noProof/>
            <w:webHidden/>
          </w:rPr>
          <w:delText>28</w:delText>
        </w:r>
      </w:del>
    </w:p>
    <w:p w14:paraId="60398D2E" w14:textId="77777777" w:rsidR="00AD7BC7" w:rsidDel="00247AFD" w:rsidRDefault="00AD7BC7">
      <w:pPr>
        <w:pStyle w:val="TOC2"/>
        <w:tabs>
          <w:tab w:val="right" w:leader="dot" w:pos="9350"/>
        </w:tabs>
        <w:rPr>
          <w:del w:id="903" w:author="Gerard" w:date="2014-12-19T15:33:00Z"/>
          <w:rFonts w:asciiTheme="minorHAnsi" w:eastAsiaTheme="minorEastAsia" w:hAnsiTheme="minorHAnsi" w:cstheme="minorBidi"/>
          <w:smallCaps w:val="0"/>
          <w:noProof/>
          <w:sz w:val="22"/>
          <w:szCs w:val="22"/>
        </w:rPr>
      </w:pPr>
      <w:del w:id="904" w:author="Gerard" w:date="2014-12-19T15:33:00Z">
        <w:r w:rsidRPr="00247AFD" w:rsidDel="00247AFD">
          <w:rPr>
            <w:rPrChange w:id="905" w:author="Gerard" w:date="2014-12-19T15:33:00Z">
              <w:rPr>
                <w:rStyle w:val="Hyperlink"/>
                <w:smallCaps w:val="0"/>
                <w:noProof/>
              </w:rPr>
            </w:rPrChange>
          </w:rPr>
          <w:delText>3.7. Material Section</w:delText>
        </w:r>
        <w:r w:rsidDel="00247AFD">
          <w:rPr>
            <w:noProof/>
            <w:webHidden/>
          </w:rPr>
          <w:tab/>
        </w:r>
        <w:r w:rsidR="005A6E7B" w:rsidDel="00247AFD">
          <w:rPr>
            <w:noProof/>
            <w:webHidden/>
          </w:rPr>
          <w:delText>29</w:delText>
        </w:r>
      </w:del>
    </w:p>
    <w:p w14:paraId="1AEA06D7" w14:textId="77777777" w:rsidR="00AD7BC7" w:rsidDel="00247AFD" w:rsidRDefault="00AD7BC7">
      <w:pPr>
        <w:pStyle w:val="TOC2"/>
        <w:tabs>
          <w:tab w:val="right" w:leader="dot" w:pos="9350"/>
        </w:tabs>
        <w:rPr>
          <w:del w:id="906" w:author="Gerard" w:date="2014-12-19T15:33:00Z"/>
          <w:rFonts w:asciiTheme="minorHAnsi" w:eastAsiaTheme="minorEastAsia" w:hAnsiTheme="minorHAnsi" w:cstheme="minorBidi"/>
          <w:smallCaps w:val="0"/>
          <w:noProof/>
          <w:sz w:val="22"/>
          <w:szCs w:val="22"/>
        </w:rPr>
      </w:pPr>
      <w:del w:id="907" w:author="Gerard" w:date="2014-12-19T15:33:00Z">
        <w:r w:rsidRPr="00247AFD" w:rsidDel="00247AFD">
          <w:rPr>
            <w:rPrChange w:id="908" w:author="Gerard" w:date="2014-12-19T15:33:00Z">
              <w:rPr>
                <w:rStyle w:val="Hyperlink"/>
                <w:smallCaps w:val="0"/>
                <w:noProof/>
              </w:rPr>
            </w:rPrChange>
          </w:rPr>
          <w:delText>3.8. Geometry Section</w:delText>
        </w:r>
        <w:r w:rsidDel="00247AFD">
          <w:rPr>
            <w:noProof/>
            <w:webHidden/>
          </w:rPr>
          <w:tab/>
        </w:r>
        <w:r w:rsidR="005A6E7B" w:rsidDel="00247AFD">
          <w:rPr>
            <w:noProof/>
            <w:webHidden/>
          </w:rPr>
          <w:delText>30</w:delText>
        </w:r>
      </w:del>
    </w:p>
    <w:p w14:paraId="1F151384" w14:textId="77777777" w:rsidR="00AD7BC7" w:rsidDel="00247AFD" w:rsidRDefault="00AD7BC7">
      <w:pPr>
        <w:pStyle w:val="TOC3"/>
        <w:tabs>
          <w:tab w:val="right" w:leader="dot" w:pos="9350"/>
        </w:tabs>
        <w:rPr>
          <w:del w:id="909" w:author="Gerard" w:date="2014-12-19T15:33:00Z"/>
          <w:rFonts w:asciiTheme="minorHAnsi" w:eastAsiaTheme="minorEastAsia" w:hAnsiTheme="minorHAnsi" w:cstheme="minorBidi"/>
          <w:i w:val="0"/>
          <w:iCs w:val="0"/>
          <w:noProof/>
          <w:sz w:val="22"/>
          <w:szCs w:val="22"/>
        </w:rPr>
      </w:pPr>
      <w:del w:id="910" w:author="Gerard" w:date="2014-12-19T15:33:00Z">
        <w:r w:rsidRPr="00247AFD" w:rsidDel="00247AFD">
          <w:rPr>
            <w:rPrChange w:id="911" w:author="Gerard" w:date="2014-12-19T15:33:00Z">
              <w:rPr>
                <w:rStyle w:val="Hyperlink"/>
                <w:i w:val="0"/>
                <w:iCs w:val="0"/>
                <w:noProof/>
              </w:rPr>
            </w:rPrChange>
          </w:rPr>
          <w:delText>3.8.1. Nodes Section</w:delText>
        </w:r>
        <w:r w:rsidDel="00247AFD">
          <w:rPr>
            <w:noProof/>
            <w:webHidden/>
          </w:rPr>
          <w:tab/>
        </w:r>
        <w:r w:rsidR="005A6E7B" w:rsidDel="00247AFD">
          <w:rPr>
            <w:noProof/>
            <w:webHidden/>
          </w:rPr>
          <w:delText>30</w:delText>
        </w:r>
      </w:del>
    </w:p>
    <w:p w14:paraId="069A6548" w14:textId="77777777" w:rsidR="00AD7BC7" w:rsidDel="00247AFD" w:rsidRDefault="00AD7BC7">
      <w:pPr>
        <w:pStyle w:val="TOC3"/>
        <w:tabs>
          <w:tab w:val="right" w:leader="dot" w:pos="9350"/>
        </w:tabs>
        <w:rPr>
          <w:del w:id="912" w:author="Gerard" w:date="2014-12-19T15:33:00Z"/>
          <w:rFonts w:asciiTheme="minorHAnsi" w:eastAsiaTheme="minorEastAsia" w:hAnsiTheme="minorHAnsi" w:cstheme="minorBidi"/>
          <w:i w:val="0"/>
          <w:iCs w:val="0"/>
          <w:noProof/>
          <w:sz w:val="22"/>
          <w:szCs w:val="22"/>
        </w:rPr>
      </w:pPr>
      <w:del w:id="913" w:author="Gerard" w:date="2014-12-19T15:33:00Z">
        <w:r w:rsidRPr="00247AFD" w:rsidDel="00247AFD">
          <w:rPr>
            <w:rPrChange w:id="914" w:author="Gerard" w:date="2014-12-19T15:33:00Z">
              <w:rPr>
                <w:rStyle w:val="Hyperlink"/>
                <w:i w:val="0"/>
                <w:iCs w:val="0"/>
                <w:noProof/>
              </w:rPr>
            </w:rPrChange>
          </w:rPr>
          <w:delText>3.8.2. Elements Section</w:delText>
        </w:r>
        <w:r w:rsidDel="00247AFD">
          <w:rPr>
            <w:noProof/>
            <w:webHidden/>
          </w:rPr>
          <w:tab/>
        </w:r>
        <w:r w:rsidR="005A6E7B" w:rsidDel="00247AFD">
          <w:rPr>
            <w:noProof/>
            <w:webHidden/>
          </w:rPr>
          <w:delText>30</w:delText>
        </w:r>
      </w:del>
    </w:p>
    <w:p w14:paraId="6C2C22B7" w14:textId="77777777" w:rsidR="00AD7BC7" w:rsidDel="00247AFD" w:rsidRDefault="00AD7BC7">
      <w:pPr>
        <w:pStyle w:val="TOC4"/>
        <w:tabs>
          <w:tab w:val="right" w:leader="dot" w:pos="9350"/>
        </w:tabs>
        <w:rPr>
          <w:del w:id="915" w:author="Gerard" w:date="2014-12-19T15:33:00Z"/>
          <w:rFonts w:asciiTheme="minorHAnsi" w:eastAsiaTheme="minorEastAsia" w:hAnsiTheme="minorHAnsi" w:cstheme="minorBidi"/>
          <w:noProof/>
          <w:sz w:val="22"/>
          <w:szCs w:val="22"/>
        </w:rPr>
      </w:pPr>
      <w:del w:id="916" w:author="Gerard" w:date="2014-12-19T15:33:00Z">
        <w:r w:rsidRPr="00247AFD" w:rsidDel="00247AFD">
          <w:rPr>
            <w:rPrChange w:id="917" w:author="Gerard" w:date="2014-12-19T15:33:00Z">
              <w:rPr>
                <w:rStyle w:val="Hyperlink"/>
                <w:noProof/>
              </w:rPr>
            </w:rPrChange>
          </w:rPr>
          <w:delText>3.8.2.1. Solid Elements</w:delText>
        </w:r>
        <w:r w:rsidDel="00247AFD">
          <w:rPr>
            <w:noProof/>
            <w:webHidden/>
          </w:rPr>
          <w:tab/>
        </w:r>
        <w:r w:rsidR="005A6E7B" w:rsidDel="00247AFD">
          <w:rPr>
            <w:noProof/>
            <w:webHidden/>
          </w:rPr>
          <w:delText>30</w:delText>
        </w:r>
      </w:del>
    </w:p>
    <w:p w14:paraId="743CC315" w14:textId="77777777" w:rsidR="00AD7BC7" w:rsidDel="00247AFD" w:rsidRDefault="00AD7BC7">
      <w:pPr>
        <w:pStyle w:val="TOC4"/>
        <w:tabs>
          <w:tab w:val="right" w:leader="dot" w:pos="9350"/>
        </w:tabs>
        <w:rPr>
          <w:del w:id="918" w:author="Gerard" w:date="2014-12-19T15:33:00Z"/>
          <w:rFonts w:asciiTheme="minorHAnsi" w:eastAsiaTheme="minorEastAsia" w:hAnsiTheme="minorHAnsi" w:cstheme="minorBidi"/>
          <w:noProof/>
          <w:sz w:val="22"/>
          <w:szCs w:val="22"/>
        </w:rPr>
      </w:pPr>
      <w:del w:id="919" w:author="Gerard" w:date="2014-12-19T15:33:00Z">
        <w:r w:rsidRPr="00247AFD" w:rsidDel="00247AFD">
          <w:rPr>
            <w:rPrChange w:id="920" w:author="Gerard" w:date="2014-12-19T15:33:00Z">
              <w:rPr>
                <w:rStyle w:val="Hyperlink"/>
                <w:noProof/>
              </w:rPr>
            </w:rPrChange>
          </w:rPr>
          <w:delText>3.8.2.2. Shell Elements</w:delText>
        </w:r>
        <w:r w:rsidDel="00247AFD">
          <w:rPr>
            <w:noProof/>
            <w:webHidden/>
          </w:rPr>
          <w:tab/>
        </w:r>
        <w:r w:rsidR="005A6E7B" w:rsidDel="00247AFD">
          <w:rPr>
            <w:noProof/>
            <w:webHidden/>
          </w:rPr>
          <w:delText>31</w:delText>
        </w:r>
      </w:del>
    </w:p>
    <w:p w14:paraId="5A14FF87" w14:textId="77777777" w:rsidR="00AD7BC7" w:rsidDel="00247AFD" w:rsidRDefault="00AD7BC7">
      <w:pPr>
        <w:pStyle w:val="TOC4"/>
        <w:tabs>
          <w:tab w:val="right" w:leader="dot" w:pos="9350"/>
        </w:tabs>
        <w:rPr>
          <w:del w:id="921" w:author="Gerard" w:date="2014-12-19T15:33:00Z"/>
          <w:rFonts w:asciiTheme="minorHAnsi" w:eastAsiaTheme="minorEastAsia" w:hAnsiTheme="minorHAnsi" w:cstheme="minorBidi"/>
          <w:noProof/>
          <w:sz w:val="22"/>
          <w:szCs w:val="22"/>
        </w:rPr>
      </w:pPr>
      <w:del w:id="922" w:author="Gerard" w:date="2014-12-19T15:33:00Z">
        <w:r w:rsidRPr="00247AFD" w:rsidDel="00247AFD">
          <w:rPr>
            <w:rPrChange w:id="923" w:author="Gerard" w:date="2014-12-19T15:33:00Z">
              <w:rPr>
                <w:rStyle w:val="Hyperlink"/>
                <w:noProof/>
              </w:rPr>
            </w:rPrChange>
          </w:rPr>
          <w:delText>3.8.2.3. Surface Elements</w:delText>
        </w:r>
        <w:r w:rsidDel="00247AFD">
          <w:rPr>
            <w:noProof/>
            <w:webHidden/>
          </w:rPr>
          <w:tab/>
        </w:r>
        <w:r w:rsidR="005A6E7B" w:rsidDel="00247AFD">
          <w:rPr>
            <w:noProof/>
            <w:webHidden/>
          </w:rPr>
          <w:delText>32</w:delText>
        </w:r>
      </w:del>
    </w:p>
    <w:p w14:paraId="729BC478" w14:textId="77777777" w:rsidR="00AD7BC7" w:rsidDel="00247AFD" w:rsidRDefault="00AD7BC7">
      <w:pPr>
        <w:pStyle w:val="TOC3"/>
        <w:tabs>
          <w:tab w:val="right" w:leader="dot" w:pos="9350"/>
        </w:tabs>
        <w:rPr>
          <w:del w:id="924" w:author="Gerard" w:date="2014-12-19T15:33:00Z"/>
          <w:rFonts w:asciiTheme="minorHAnsi" w:eastAsiaTheme="minorEastAsia" w:hAnsiTheme="minorHAnsi" w:cstheme="minorBidi"/>
          <w:i w:val="0"/>
          <w:iCs w:val="0"/>
          <w:noProof/>
          <w:sz w:val="22"/>
          <w:szCs w:val="22"/>
        </w:rPr>
      </w:pPr>
      <w:del w:id="925" w:author="Gerard" w:date="2014-12-19T15:33:00Z">
        <w:r w:rsidRPr="00247AFD" w:rsidDel="00247AFD">
          <w:rPr>
            <w:rPrChange w:id="926" w:author="Gerard" w:date="2014-12-19T15:33:00Z">
              <w:rPr>
                <w:rStyle w:val="Hyperlink"/>
                <w:i w:val="0"/>
                <w:iCs w:val="0"/>
                <w:noProof/>
              </w:rPr>
            </w:rPrChange>
          </w:rPr>
          <w:delText>3.8.3. Element Data Section</w:delText>
        </w:r>
        <w:r w:rsidDel="00247AFD">
          <w:rPr>
            <w:noProof/>
            <w:webHidden/>
          </w:rPr>
          <w:tab/>
        </w:r>
        <w:r w:rsidR="005A6E7B" w:rsidDel="00247AFD">
          <w:rPr>
            <w:noProof/>
            <w:webHidden/>
          </w:rPr>
          <w:delText>32</w:delText>
        </w:r>
      </w:del>
    </w:p>
    <w:p w14:paraId="5CCD150C" w14:textId="77777777" w:rsidR="00AD7BC7" w:rsidDel="00247AFD" w:rsidRDefault="00AD7BC7">
      <w:pPr>
        <w:pStyle w:val="TOC3"/>
        <w:tabs>
          <w:tab w:val="right" w:leader="dot" w:pos="9350"/>
        </w:tabs>
        <w:rPr>
          <w:del w:id="927" w:author="Gerard" w:date="2014-12-19T15:33:00Z"/>
          <w:rFonts w:asciiTheme="minorHAnsi" w:eastAsiaTheme="minorEastAsia" w:hAnsiTheme="minorHAnsi" w:cstheme="minorBidi"/>
          <w:i w:val="0"/>
          <w:iCs w:val="0"/>
          <w:noProof/>
          <w:sz w:val="22"/>
          <w:szCs w:val="22"/>
        </w:rPr>
      </w:pPr>
      <w:del w:id="928" w:author="Gerard" w:date="2014-12-19T15:33:00Z">
        <w:r w:rsidRPr="00247AFD" w:rsidDel="00247AFD">
          <w:rPr>
            <w:rPrChange w:id="929" w:author="Gerard" w:date="2014-12-19T15:33:00Z">
              <w:rPr>
                <w:rStyle w:val="Hyperlink"/>
                <w:i w:val="0"/>
                <w:iCs w:val="0"/>
                <w:noProof/>
              </w:rPr>
            </w:rPrChange>
          </w:rPr>
          <w:delText>3.8.4. Surface Section</w:delText>
        </w:r>
        <w:r w:rsidDel="00247AFD">
          <w:rPr>
            <w:noProof/>
            <w:webHidden/>
          </w:rPr>
          <w:tab/>
        </w:r>
        <w:r w:rsidR="005A6E7B" w:rsidDel="00247AFD">
          <w:rPr>
            <w:noProof/>
            <w:webHidden/>
          </w:rPr>
          <w:delText>33</w:delText>
        </w:r>
      </w:del>
    </w:p>
    <w:p w14:paraId="42AD451A" w14:textId="77777777" w:rsidR="00AD7BC7" w:rsidDel="00247AFD" w:rsidRDefault="00AD7BC7">
      <w:pPr>
        <w:pStyle w:val="TOC3"/>
        <w:tabs>
          <w:tab w:val="right" w:leader="dot" w:pos="9350"/>
        </w:tabs>
        <w:rPr>
          <w:del w:id="930" w:author="Gerard" w:date="2014-12-19T15:33:00Z"/>
          <w:rFonts w:asciiTheme="minorHAnsi" w:eastAsiaTheme="minorEastAsia" w:hAnsiTheme="minorHAnsi" w:cstheme="minorBidi"/>
          <w:i w:val="0"/>
          <w:iCs w:val="0"/>
          <w:noProof/>
          <w:sz w:val="22"/>
          <w:szCs w:val="22"/>
        </w:rPr>
      </w:pPr>
      <w:del w:id="931" w:author="Gerard" w:date="2014-12-19T15:33:00Z">
        <w:r w:rsidRPr="00247AFD" w:rsidDel="00247AFD">
          <w:rPr>
            <w:rPrChange w:id="932" w:author="Gerard" w:date="2014-12-19T15:33:00Z">
              <w:rPr>
                <w:rStyle w:val="Hyperlink"/>
                <w:i w:val="0"/>
                <w:iCs w:val="0"/>
                <w:noProof/>
              </w:rPr>
            </w:rPrChange>
          </w:rPr>
          <w:delText>3.8.5. NodeSet Section</w:delText>
        </w:r>
        <w:r w:rsidDel="00247AFD">
          <w:rPr>
            <w:noProof/>
            <w:webHidden/>
          </w:rPr>
          <w:tab/>
        </w:r>
        <w:r w:rsidR="005A6E7B" w:rsidDel="00247AFD">
          <w:rPr>
            <w:noProof/>
            <w:webHidden/>
          </w:rPr>
          <w:delText>33</w:delText>
        </w:r>
      </w:del>
    </w:p>
    <w:p w14:paraId="0C40C4D3" w14:textId="77777777" w:rsidR="00AD7BC7" w:rsidDel="00247AFD" w:rsidRDefault="00AD7BC7">
      <w:pPr>
        <w:pStyle w:val="TOC2"/>
        <w:tabs>
          <w:tab w:val="right" w:leader="dot" w:pos="9350"/>
        </w:tabs>
        <w:rPr>
          <w:del w:id="933" w:author="Gerard" w:date="2014-12-19T15:33:00Z"/>
          <w:rFonts w:asciiTheme="minorHAnsi" w:eastAsiaTheme="minorEastAsia" w:hAnsiTheme="minorHAnsi" w:cstheme="minorBidi"/>
          <w:smallCaps w:val="0"/>
          <w:noProof/>
          <w:sz w:val="22"/>
          <w:szCs w:val="22"/>
        </w:rPr>
      </w:pPr>
      <w:del w:id="934" w:author="Gerard" w:date="2014-12-19T15:33:00Z">
        <w:r w:rsidRPr="00247AFD" w:rsidDel="00247AFD">
          <w:rPr>
            <w:rPrChange w:id="935" w:author="Gerard" w:date="2014-12-19T15:33:00Z">
              <w:rPr>
                <w:rStyle w:val="Hyperlink"/>
                <w:smallCaps w:val="0"/>
                <w:noProof/>
              </w:rPr>
            </w:rPrChange>
          </w:rPr>
          <w:delText>3.9. Initial Section</w:delText>
        </w:r>
        <w:r w:rsidDel="00247AFD">
          <w:rPr>
            <w:noProof/>
            <w:webHidden/>
          </w:rPr>
          <w:tab/>
        </w:r>
        <w:r w:rsidR="005A6E7B" w:rsidDel="00247AFD">
          <w:rPr>
            <w:noProof/>
            <w:webHidden/>
          </w:rPr>
          <w:delText>35</w:delText>
        </w:r>
      </w:del>
    </w:p>
    <w:p w14:paraId="2BCB85FB" w14:textId="77777777" w:rsidR="00AD7BC7" w:rsidDel="00247AFD" w:rsidRDefault="00AD7BC7">
      <w:pPr>
        <w:pStyle w:val="TOC3"/>
        <w:tabs>
          <w:tab w:val="right" w:leader="dot" w:pos="9350"/>
        </w:tabs>
        <w:rPr>
          <w:del w:id="936" w:author="Gerard" w:date="2014-12-19T15:33:00Z"/>
          <w:rFonts w:asciiTheme="minorHAnsi" w:eastAsiaTheme="minorEastAsia" w:hAnsiTheme="minorHAnsi" w:cstheme="minorBidi"/>
          <w:i w:val="0"/>
          <w:iCs w:val="0"/>
          <w:noProof/>
          <w:sz w:val="22"/>
          <w:szCs w:val="22"/>
        </w:rPr>
      </w:pPr>
      <w:del w:id="937" w:author="Gerard" w:date="2014-12-19T15:33:00Z">
        <w:r w:rsidRPr="00247AFD" w:rsidDel="00247AFD">
          <w:rPr>
            <w:rPrChange w:id="938" w:author="Gerard" w:date="2014-12-19T15:33:00Z">
              <w:rPr>
                <w:rStyle w:val="Hyperlink"/>
                <w:i w:val="0"/>
                <w:iCs w:val="0"/>
                <w:noProof/>
              </w:rPr>
            </w:rPrChange>
          </w:rPr>
          <w:delText>3.9.1. Initial Nodal Velocities</w:delText>
        </w:r>
        <w:r w:rsidDel="00247AFD">
          <w:rPr>
            <w:noProof/>
            <w:webHidden/>
          </w:rPr>
          <w:tab/>
        </w:r>
        <w:r w:rsidR="005A6E7B" w:rsidDel="00247AFD">
          <w:rPr>
            <w:noProof/>
            <w:webHidden/>
          </w:rPr>
          <w:delText>35</w:delText>
        </w:r>
      </w:del>
    </w:p>
    <w:p w14:paraId="39DFB1EB" w14:textId="77777777" w:rsidR="00AD7BC7" w:rsidDel="00247AFD" w:rsidRDefault="00AD7BC7">
      <w:pPr>
        <w:pStyle w:val="TOC3"/>
        <w:tabs>
          <w:tab w:val="right" w:leader="dot" w:pos="9350"/>
        </w:tabs>
        <w:rPr>
          <w:del w:id="939" w:author="Gerard" w:date="2014-12-19T15:33:00Z"/>
          <w:rFonts w:asciiTheme="minorHAnsi" w:eastAsiaTheme="minorEastAsia" w:hAnsiTheme="minorHAnsi" w:cstheme="minorBidi"/>
          <w:i w:val="0"/>
          <w:iCs w:val="0"/>
          <w:noProof/>
          <w:sz w:val="22"/>
          <w:szCs w:val="22"/>
        </w:rPr>
      </w:pPr>
      <w:del w:id="940" w:author="Gerard" w:date="2014-12-19T15:33:00Z">
        <w:r w:rsidRPr="00247AFD" w:rsidDel="00247AFD">
          <w:rPr>
            <w:rPrChange w:id="941" w:author="Gerard" w:date="2014-12-19T15:33:00Z">
              <w:rPr>
                <w:rStyle w:val="Hyperlink"/>
                <w:i w:val="0"/>
                <w:iCs w:val="0"/>
                <w:noProof/>
              </w:rPr>
            </w:rPrChange>
          </w:rPr>
          <w:delText>3.9.2. Initial Nodal Effective Fluid Pressure</w:delText>
        </w:r>
        <w:r w:rsidDel="00247AFD">
          <w:rPr>
            <w:noProof/>
            <w:webHidden/>
          </w:rPr>
          <w:tab/>
        </w:r>
        <w:r w:rsidR="005A6E7B" w:rsidDel="00247AFD">
          <w:rPr>
            <w:noProof/>
            <w:webHidden/>
          </w:rPr>
          <w:delText>35</w:delText>
        </w:r>
      </w:del>
    </w:p>
    <w:p w14:paraId="55B96600" w14:textId="77777777" w:rsidR="00AD7BC7" w:rsidDel="00247AFD" w:rsidRDefault="00AD7BC7">
      <w:pPr>
        <w:pStyle w:val="TOC3"/>
        <w:tabs>
          <w:tab w:val="right" w:leader="dot" w:pos="9350"/>
        </w:tabs>
        <w:rPr>
          <w:del w:id="942" w:author="Gerard" w:date="2014-12-19T15:33:00Z"/>
          <w:rFonts w:asciiTheme="minorHAnsi" w:eastAsiaTheme="minorEastAsia" w:hAnsiTheme="minorHAnsi" w:cstheme="minorBidi"/>
          <w:i w:val="0"/>
          <w:iCs w:val="0"/>
          <w:noProof/>
          <w:sz w:val="22"/>
          <w:szCs w:val="22"/>
        </w:rPr>
      </w:pPr>
      <w:del w:id="943" w:author="Gerard" w:date="2014-12-19T15:33:00Z">
        <w:r w:rsidRPr="00247AFD" w:rsidDel="00247AFD">
          <w:rPr>
            <w:rPrChange w:id="944" w:author="Gerard" w:date="2014-12-19T15:33:00Z">
              <w:rPr>
                <w:rStyle w:val="Hyperlink"/>
                <w:i w:val="0"/>
                <w:iCs w:val="0"/>
                <w:noProof/>
              </w:rPr>
            </w:rPrChange>
          </w:rPr>
          <w:delText>3.9.3. Initial Nodal Effective Concentration</w:delText>
        </w:r>
        <w:r w:rsidDel="00247AFD">
          <w:rPr>
            <w:noProof/>
            <w:webHidden/>
          </w:rPr>
          <w:tab/>
        </w:r>
        <w:r w:rsidR="005A6E7B" w:rsidDel="00247AFD">
          <w:rPr>
            <w:noProof/>
            <w:webHidden/>
          </w:rPr>
          <w:delText>35</w:delText>
        </w:r>
      </w:del>
    </w:p>
    <w:p w14:paraId="448B01D7" w14:textId="77777777" w:rsidR="00AD7BC7" w:rsidDel="00247AFD" w:rsidRDefault="00AD7BC7">
      <w:pPr>
        <w:pStyle w:val="TOC2"/>
        <w:tabs>
          <w:tab w:val="right" w:leader="dot" w:pos="9350"/>
        </w:tabs>
        <w:rPr>
          <w:del w:id="945" w:author="Gerard" w:date="2014-12-19T15:33:00Z"/>
          <w:rFonts w:asciiTheme="minorHAnsi" w:eastAsiaTheme="minorEastAsia" w:hAnsiTheme="minorHAnsi" w:cstheme="minorBidi"/>
          <w:smallCaps w:val="0"/>
          <w:noProof/>
          <w:sz w:val="22"/>
          <w:szCs w:val="22"/>
        </w:rPr>
      </w:pPr>
      <w:del w:id="946" w:author="Gerard" w:date="2014-12-19T15:33:00Z">
        <w:r w:rsidRPr="00247AFD" w:rsidDel="00247AFD">
          <w:rPr>
            <w:rPrChange w:id="947" w:author="Gerard" w:date="2014-12-19T15:33:00Z">
              <w:rPr>
                <w:rStyle w:val="Hyperlink"/>
                <w:smallCaps w:val="0"/>
                <w:noProof/>
              </w:rPr>
            </w:rPrChange>
          </w:rPr>
          <w:delText>3.10. Boundary Section</w:delText>
        </w:r>
        <w:r w:rsidDel="00247AFD">
          <w:rPr>
            <w:noProof/>
            <w:webHidden/>
          </w:rPr>
          <w:tab/>
        </w:r>
        <w:r w:rsidR="005A6E7B" w:rsidDel="00247AFD">
          <w:rPr>
            <w:noProof/>
            <w:webHidden/>
          </w:rPr>
          <w:delText>36</w:delText>
        </w:r>
      </w:del>
    </w:p>
    <w:p w14:paraId="23D267E7" w14:textId="77777777" w:rsidR="00AD7BC7" w:rsidDel="00247AFD" w:rsidRDefault="00AD7BC7">
      <w:pPr>
        <w:pStyle w:val="TOC3"/>
        <w:tabs>
          <w:tab w:val="right" w:leader="dot" w:pos="9350"/>
        </w:tabs>
        <w:rPr>
          <w:del w:id="948" w:author="Gerard" w:date="2014-12-19T15:33:00Z"/>
          <w:rFonts w:asciiTheme="minorHAnsi" w:eastAsiaTheme="minorEastAsia" w:hAnsiTheme="minorHAnsi" w:cstheme="minorBidi"/>
          <w:i w:val="0"/>
          <w:iCs w:val="0"/>
          <w:noProof/>
          <w:sz w:val="22"/>
          <w:szCs w:val="22"/>
        </w:rPr>
      </w:pPr>
      <w:del w:id="949" w:author="Gerard" w:date="2014-12-19T15:33:00Z">
        <w:r w:rsidRPr="00247AFD" w:rsidDel="00247AFD">
          <w:rPr>
            <w:rPrChange w:id="950" w:author="Gerard" w:date="2014-12-19T15:33:00Z">
              <w:rPr>
                <w:rStyle w:val="Hyperlink"/>
                <w:i w:val="0"/>
                <w:iCs w:val="0"/>
                <w:noProof/>
              </w:rPr>
            </w:rPrChange>
          </w:rPr>
          <w:delText>3.10.1. Prescribed Nodal Degrees of Freedom</w:delText>
        </w:r>
        <w:r w:rsidDel="00247AFD">
          <w:rPr>
            <w:noProof/>
            <w:webHidden/>
          </w:rPr>
          <w:tab/>
        </w:r>
        <w:r w:rsidR="005A6E7B" w:rsidDel="00247AFD">
          <w:rPr>
            <w:noProof/>
            <w:webHidden/>
          </w:rPr>
          <w:delText>36</w:delText>
        </w:r>
      </w:del>
    </w:p>
    <w:p w14:paraId="59E8D7BE" w14:textId="77777777" w:rsidR="00AD7BC7" w:rsidDel="00247AFD" w:rsidRDefault="00AD7BC7">
      <w:pPr>
        <w:pStyle w:val="TOC3"/>
        <w:tabs>
          <w:tab w:val="right" w:leader="dot" w:pos="9350"/>
        </w:tabs>
        <w:rPr>
          <w:del w:id="951" w:author="Gerard" w:date="2014-12-19T15:33:00Z"/>
          <w:rFonts w:asciiTheme="minorHAnsi" w:eastAsiaTheme="minorEastAsia" w:hAnsiTheme="minorHAnsi" w:cstheme="minorBidi"/>
          <w:i w:val="0"/>
          <w:iCs w:val="0"/>
          <w:noProof/>
          <w:sz w:val="22"/>
          <w:szCs w:val="22"/>
        </w:rPr>
      </w:pPr>
      <w:del w:id="952" w:author="Gerard" w:date="2014-12-19T15:33:00Z">
        <w:r w:rsidRPr="00247AFD" w:rsidDel="00247AFD">
          <w:rPr>
            <w:rPrChange w:id="953" w:author="Gerard" w:date="2014-12-19T15:33:00Z">
              <w:rPr>
                <w:rStyle w:val="Hyperlink"/>
                <w:i w:val="0"/>
                <w:iCs w:val="0"/>
                <w:noProof/>
              </w:rPr>
            </w:rPrChange>
          </w:rPr>
          <w:delText>3.10.2. Fixed Nodal Degrees of Freedom</w:delText>
        </w:r>
        <w:r w:rsidDel="00247AFD">
          <w:rPr>
            <w:noProof/>
            <w:webHidden/>
          </w:rPr>
          <w:tab/>
        </w:r>
        <w:r w:rsidR="005A6E7B" w:rsidDel="00247AFD">
          <w:rPr>
            <w:noProof/>
            <w:webHidden/>
          </w:rPr>
          <w:delText>37</w:delText>
        </w:r>
      </w:del>
    </w:p>
    <w:p w14:paraId="54A97129" w14:textId="77777777" w:rsidR="00AD7BC7" w:rsidDel="00247AFD" w:rsidRDefault="00AD7BC7">
      <w:pPr>
        <w:pStyle w:val="TOC2"/>
        <w:tabs>
          <w:tab w:val="right" w:leader="dot" w:pos="9350"/>
        </w:tabs>
        <w:rPr>
          <w:del w:id="954" w:author="Gerard" w:date="2014-12-19T15:33:00Z"/>
          <w:rFonts w:asciiTheme="minorHAnsi" w:eastAsiaTheme="minorEastAsia" w:hAnsiTheme="minorHAnsi" w:cstheme="minorBidi"/>
          <w:smallCaps w:val="0"/>
          <w:noProof/>
          <w:sz w:val="22"/>
          <w:szCs w:val="22"/>
        </w:rPr>
      </w:pPr>
      <w:del w:id="955" w:author="Gerard" w:date="2014-12-19T15:33:00Z">
        <w:r w:rsidRPr="00247AFD" w:rsidDel="00247AFD">
          <w:rPr>
            <w:rPrChange w:id="956" w:author="Gerard" w:date="2014-12-19T15:33:00Z">
              <w:rPr>
                <w:rStyle w:val="Hyperlink"/>
                <w:smallCaps w:val="0"/>
                <w:noProof/>
              </w:rPr>
            </w:rPrChange>
          </w:rPr>
          <w:delText>3.11. Loads Section</w:delText>
        </w:r>
        <w:r w:rsidDel="00247AFD">
          <w:rPr>
            <w:noProof/>
            <w:webHidden/>
          </w:rPr>
          <w:tab/>
        </w:r>
        <w:r w:rsidR="005A6E7B" w:rsidDel="00247AFD">
          <w:rPr>
            <w:noProof/>
            <w:webHidden/>
          </w:rPr>
          <w:delText>38</w:delText>
        </w:r>
      </w:del>
    </w:p>
    <w:p w14:paraId="03670345" w14:textId="77777777" w:rsidR="00AD7BC7" w:rsidDel="00247AFD" w:rsidRDefault="00AD7BC7">
      <w:pPr>
        <w:pStyle w:val="TOC3"/>
        <w:tabs>
          <w:tab w:val="right" w:leader="dot" w:pos="9350"/>
        </w:tabs>
        <w:rPr>
          <w:del w:id="957" w:author="Gerard" w:date="2014-12-19T15:33:00Z"/>
          <w:rFonts w:asciiTheme="minorHAnsi" w:eastAsiaTheme="minorEastAsia" w:hAnsiTheme="minorHAnsi" w:cstheme="minorBidi"/>
          <w:i w:val="0"/>
          <w:iCs w:val="0"/>
          <w:noProof/>
          <w:sz w:val="22"/>
          <w:szCs w:val="22"/>
        </w:rPr>
      </w:pPr>
      <w:del w:id="958" w:author="Gerard" w:date="2014-12-19T15:33:00Z">
        <w:r w:rsidRPr="00247AFD" w:rsidDel="00247AFD">
          <w:rPr>
            <w:rPrChange w:id="959" w:author="Gerard" w:date="2014-12-19T15:33:00Z">
              <w:rPr>
                <w:rStyle w:val="Hyperlink"/>
                <w:i w:val="0"/>
                <w:iCs w:val="0"/>
                <w:noProof/>
              </w:rPr>
            </w:rPrChange>
          </w:rPr>
          <w:delText>3.11.1. Nodal Loads</w:delText>
        </w:r>
        <w:r w:rsidDel="00247AFD">
          <w:rPr>
            <w:noProof/>
            <w:webHidden/>
          </w:rPr>
          <w:tab/>
        </w:r>
        <w:r w:rsidR="005A6E7B" w:rsidDel="00247AFD">
          <w:rPr>
            <w:noProof/>
            <w:webHidden/>
          </w:rPr>
          <w:delText>38</w:delText>
        </w:r>
      </w:del>
    </w:p>
    <w:p w14:paraId="21F52B96" w14:textId="77777777" w:rsidR="00AD7BC7" w:rsidDel="00247AFD" w:rsidRDefault="00AD7BC7">
      <w:pPr>
        <w:pStyle w:val="TOC3"/>
        <w:tabs>
          <w:tab w:val="right" w:leader="dot" w:pos="9350"/>
        </w:tabs>
        <w:rPr>
          <w:del w:id="960" w:author="Gerard" w:date="2014-12-19T15:33:00Z"/>
          <w:rFonts w:asciiTheme="minorHAnsi" w:eastAsiaTheme="minorEastAsia" w:hAnsiTheme="minorHAnsi" w:cstheme="minorBidi"/>
          <w:i w:val="0"/>
          <w:iCs w:val="0"/>
          <w:noProof/>
          <w:sz w:val="22"/>
          <w:szCs w:val="22"/>
        </w:rPr>
      </w:pPr>
      <w:del w:id="961" w:author="Gerard" w:date="2014-12-19T15:33:00Z">
        <w:r w:rsidRPr="00247AFD" w:rsidDel="00247AFD">
          <w:rPr>
            <w:rPrChange w:id="962" w:author="Gerard" w:date="2014-12-19T15:33:00Z">
              <w:rPr>
                <w:rStyle w:val="Hyperlink"/>
                <w:i w:val="0"/>
                <w:iCs w:val="0"/>
                <w:noProof/>
              </w:rPr>
            </w:rPrChange>
          </w:rPr>
          <w:delText>3.11.2. Surface Loads</w:delText>
        </w:r>
        <w:r w:rsidDel="00247AFD">
          <w:rPr>
            <w:noProof/>
            <w:webHidden/>
          </w:rPr>
          <w:tab/>
        </w:r>
        <w:r w:rsidR="005A6E7B" w:rsidDel="00247AFD">
          <w:rPr>
            <w:noProof/>
            <w:webHidden/>
          </w:rPr>
          <w:delText>38</w:delText>
        </w:r>
      </w:del>
    </w:p>
    <w:p w14:paraId="5595D1D6" w14:textId="77777777" w:rsidR="00AD7BC7" w:rsidDel="00247AFD" w:rsidRDefault="00AD7BC7">
      <w:pPr>
        <w:pStyle w:val="TOC4"/>
        <w:tabs>
          <w:tab w:val="right" w:leader="dot" w:pos="9350"/>
        </w:tabs>
        <w:rPr>
          <w:del w:id="963" w:author="Gerard" w:date="2014-12-19T15:33:00Z"/>
          <w:rFonts w:asciiTheme="minorHAnsi" w:eastAsiaTheme="minorEastAsia" w:hAnsiTheme="minorHAnsi" w:cstheme="minorBidi"/>
          <w:noProof/>
          <w:sz w:val="22"/>
          <w:szCs w:val="22"/>
        </w:rPr>
      </w:pPr>
      <w:del w:id="964" w:author="Gerard" w:date="2014-12-19T15:33:00Z">
        <w:r w:rsidRPr="00247AFD" w:rsidDel="00247AFD">
          <w:rPr>
            <w:rPrChange w:id="965" w:author="Gerard" w:date="2014-12-19T15:33:00Z">
              <w:rPr>
                <w:rStyle w:val="Hyperlink"/>
                <w:noProof/>
              </w:rPr>
            </w:rPrChange>
          </w:rPr>
          <w:delText>3.11.2.1. Pressure Load</w:delText>
        </w:r>
        <w:r w:rsidDel="00247AFD">
          <w:rPr>
            <w:noProof/>
            <w:webHidden/>
          </w:rPr>
          <w:tab/>
        </w:r>
        <w:r w:rsidR="005A6E7B" w:rsidDel="00247AFD">
          <w:rPr>
            <w:noProof/>
            <w:webHidden/>
          </w:rPr>
          <w:delText>39</w:delText>
        </w:r>
      </w:del>
    </w:p>
    <w:p w14:paraId="6F9FEF5B" w14:textId="77777777" w:rsidR="00AD7BC7" w:rsidDel="00247AFD" w:rsidRDefault="00AD7BC7">
      <w:pPr>
        <w:pStyle w:val="TOC4"/>
        <w:tabs>
          <w:tab w:val="right" w:leader="dot" w:pos="9350"/>
        </w:tabs>
        <w:rPr>
          <w:del w:id="966" w:author="Gerard" w:date="2014-12-19T15:33:00Z"/>
          <w:rFonts w:asciiTheme="minorHAnsi" w:eastAsiaTheme="minorEastAsia" w:hAnsiTheme="minorHAnsi" w:cstheme="minorBidi"/>
          <w:noProof/>
          <w:sz w:val="22"/>
          <w:szCs w:val="22"/>
        </w:rPr>
      </w:pPr>
      <w:del w:id="967" w:author="Gerard" w:date="2014-12-19T15:33:00Z">
        <w:r w:rsidRPr="00247AFD" w:rsidDel="00247AFD">
          <w:rPr>
            <w:rPrChange w:id="968" w:author="Gerard" w:date="2014-12-19T15:33:00Z">
              <w:rPr>
                <w:rStyle w:val="Hyperlink"/>
                <w:noProof/>
              </w:rPr>
            </w:rPrChange>
          </w:rPr>
          <w:delText>3.11.2.2. Traction Load</w:delText>
        </w:r>
        <w:r w:rsidDel="00247AFD">
          <w:rPr>
            <w:noProof/>
            <w:webHidden/>
          </w:rPr>
          <w:tab/>
        </w:r>
        <w:r w:rsidR="005A6E7B" w:rsidDel="00247AFD">
          <w:rPr>
            <w:noProof/>
            <w:webHidden/>
          </w:rPr>
          <w:delText>39</w:delText>
        </w:r>
      </w:del>
    </w:p>
    <w:p w14:paraId="65AE767C" w14:textId="77777777" w:rsidR="00AD7BC7" w:rsidDel="00247AFD" w:rsidRDefault="00AD7BC7">
      <w:pPr>
        <w:pStyle w:val="TOC4"/>
        <w:tabs>
          <w:tab w:val="right" w:leader="dot" w:pos="9350"/>
        </w:tabs>
        <w:rPr>
          <w:del w:id="969" w:author="Gerard" w:date="2014-12-19T15:33:00Z"/>
          <w:rFonts w:asciiTheme="minorHAnsi" w:eastAsiaTheme="minorEastAsia" w:hAnsiTheme="minorHAnsi" w:cstheme="minorBidi"/>
          <w:noProof/>
          <w:sz w:val="22"/>
          <w:szCs w:val="22"/>
        </w:rPr>
      </w:pPr>
      <w:del w:id="970" w:author="Gerard" w:date="2014-12-19T15:33:00Z">
        <w:r w:rsidRPr="00247AFD" w:rsidDel="00247AFD">
          <w:rPr>
            <w:rPrChange w:id="971" w:author="Gerard" w:date="2014-12-19T15:33:00Z">
              <w:rPr>
                <w:rStyle w:val="Hyperlink"/>
                <w:noProof/>
              </w:rPr>
            </w:rPrChange>
          </w:rPr>
          <w:delText>3.11.2.3. Mixture Normal Traction</w:delText>
        </w:r>
        <w:r w:rsidDel="00247AFD">
          <w:rPr>
            <w:noProof/>
            <w:webHidden/>
          </w:rPr>
          <w:tab/>
        </w:r>
        <w:r w:rsidR="005A6E7B" w:rsidDel="00247AFD">
          <w:rPr>
            <w:noProof/>
            <w:webHidden/>
          </w:rPr>
          <w:delText>40</w:delText>
        </w:r>
      </w:del>
    </w:p>
    <w:p w14:paraId="710459C5" w14:textId="77777777" w:rsidR="00AD7BC7" w:rsidDel="00247AFD" w:rsidRDefault="00AD7BC7">
      <w:pPr>
        <w:pStyle w:val="TOC4"/>
        <w:tabs>
          <w:tab w:val="right" w:leader="dot" w:pos="9350"/>
        </w:tabs>
        <w:rPr>
          <w:del w:id="972" w:author="Gerard" w:date="2014-12-19T15:33:00Z"/>
          <w:rFonts w:asciiTheme="minorHAnsi" w:eastAsiaTheme="minorEastAsia" w:hAnsiTheme="minorHAnsi" w:cstheme="minorBidi"/>
          <w:noProof/>
          <w:sz w:val="22"/>
          <w:szCs w:val="22"/>
        </w:rPr>
      </w:pPr>
      <w:del w:id="973" w:author="Gerard" w:date="2014-12-19T15:33:00Z">
        <w:r w:rsidRPr="00247AFD" w:rsidDel="00247AFD">
          <w:rPr>
            <w:rPrChange w:id="974" w:author="Gerard" w:date="2014-12-19T15:33:00Z">
              <w:rPr>
                <w:rStyle w:val="Hyperlink"/>
                <w:noProof/>
              </w:rPr>
            </w:rPrChange>
          </w:rPr>
          <w:delText>3.11.2.4. Fluid Flux</w:delText>
        </w:r>
        <w:r w:rsidDel="00247AFD">
          <w:rPr>
            <w:noProof/>
            <w:webHidden/>
          </w:rPr>
          <w:tab/>
        </w:r>
        <w:r w:rsidR="005A6E7B" w:rsidDel="00247AFD">
          <w:rPr>
            <w:noProof/>
            <w:webHidden/>
          </w:rPr>
          <w:delText>41</w:delText>
        </w:r>
      </w:del>
    </w:p>
    <w:p w14:paraId="4EF4DBE4" w14:textId="77777777" w:rsidR="00AD7BC7" w:rsidDel="00247AFD" w:rsidRDefault="00AD7BC7">
      <w:pPr>
        <w:pStyle w:val="TOC4"/>
        <w:tabs>
          <w:tab w:val="right" w:leader="dot" w:pos="9350"/>
        </w:tabs>
        <w:rPr>
          <w:del w:id="975" w:author="Gerard" w:date="2014-12-19T15:33:00Z"/>
          <w:rFonts w:asciiTheme="minorHAnsi" w:eastAsiaTheme="minorEastAsia" w:hAnsiTheme="minorHAnsi" w:cstheme="minorBidi"/>
          <w:noProof/>
          <w:sz w:val="22"/>
          <w:szCs w:val="22"/>
        </w:rPr>
      </w:pPr>
      <w:del w:id="976" w:author="Gerard" w:date="2014-12-19T15:33:00Z">
        <w:r w:rsidRPr="00247AFD" w:rsidDel="00247AFD">
          <w:rPr>
            <w:rPrChange w:id="977" w:author="Gerard" w:date="2014-12-19T15:33:00Z">
              <w:rPr>
                <w:rStyle w:val="Hyperlink"/>
                <w:noProof/>
              </w:rPr>
            </w:rPrChange>
          </w:rPr>
          <w:delText>3.11.2.5. Solute Flux</w:delText>
        </w:r>
        <w:r w:rsidDel="00247AFD">
          <w:rPr>
            <w:noProof/>
            <w:webHidden/>
          </w:rPr>
          <w:tab/>
        </w:r>
        <w:r w:rsidR="005A6E7B" w:rsidDel="00247AFD">
          <w:rPr>
            <w:noProof/>
            <w:webHidden/>
          </w:rPr>
          <w:delText>43</w:delText>
        </w:r>
      </w:del>
    </w:p>
    <w:p w14:paraId="22A4A773" w14:textId="77777777" w:rsidR="00AD7BC7" w:rsidDel="00247AFD" w:rsidRDefault="00AD7BC7">
      <w:pPr>
        <w:pStyle w:val="TOC4"/>
        <w:tabs>
          <w:tab w:val="right" w:leader="dot" w:pos="9350"/>
        </w:tabs>
        <w:rPr>
          <w:del w:id="978" w:author="Gerard" w:date="2014-12-19T15:33:00Z"/>
          <w:rFonts w:asciiTheme="minorHAnsi" w:eastAsiaTheme="minorEastAsia" w:hAnsiTheme="minorHAnsi" w:cstheme="minorBidi"/>
          <w:noProof/>
          <w:sz w:val="22"/>
          <w:szCs w:val="22"/>
        </w:rPr>
      </w:pPr>
      <w:del w:id="979" w:author="Gerard" w:date="2014-12-19T15:33:00Z">
        <w:r w:rsidRPr="00247AFD" w:rsidDel="00247AFD">
          <w:rPr>
            <w:rPrChange w:id="980" w:author="Gerard" w:date="2014-12-19T15:33:00Z">
              <w:rPr>
                <w:rStyle w:val="Hyperlink"/>
                <w:noProof/>
              </w:rPr>
            </w:rPrChange>
          </w:rPr>
          <w:delText>3.11.2.6. Heat Flux</w:delText>
        </w:r>
        <w:r w:rsidDel="00247AFD">
          <w:rPr>
            <w:noProof/>
            <w:webHidden/>
          </w:rPr>
          <w:tab/>
        </w:r>
        <w:r w:rsidR="005A6E7B" w:rsidDel="00247AFD">
          <w:rPr>
            <w:noProof/>
            <w:webHidden/>
          </w:rPr>
          <w:delText>43</w:delText>
        </w:r>
      </w:del>
    </w:p>
    <w:p w14:paraId="21B8B6A7" w14:textId="77777777" w:rsidR="00AD7BC7" w:rsidDel="00247AFD" w:rsidRDefault="00AD7BC7">
      <w:pPr>
        <w:pStyle w:val="TOC4"/>
        <w:tabs>
          <w:tab w:val="right" w:leader="dot" w:pos="9350"/>
        </w:tabs>
        <w:rPr>
          <w:del w:id="981" w:author="Gerard" w:date="2014-12-19T15:33:00Z"/>
          <w:rFonts w:asciiTheme="minorHAnsi" w:eastAsiaTheme="minorEastAsia" w:hAnsiTheme="minorHAnsi" w:cstheme="minorBidi"/>
          <w:noProof/>
          <w:sz w:val="22"/>
          <w:szCs w:val="22"/>
        </w:rPr>
      </w:pPr>
      <w:del w:id="982" w:author="Gerard" w:date="2014-12-19T15:33:00Z">
        <w:r w:rsidRPr="00247AFD" w:rsidDel="00247AFD">
          <w:rPr>
            <w:rPrChange w:id="983" w:author="Gerard" w:date="2014-12-19T15:33:00Z">
              <w:rPr>
                <w:rStyle w:val="Hyperlink"/>
                <w:noProof/>
              </w:rPr>
            </w:rPrChange>
          </w:rPr>
          <w:delText>3.11.2.7. Convective Heat Flux</w:delText>
        </w:r>
        <w:r w:rsidDel="00247AFD">
          <w:rPr>
            <w:noProof/>
            <w:webHidden/>
          </w:rPr>
          <w:tab/>
        </w:r>
        <w:r w:rsidR="005A6E7B" w:rsidDel="00247AFD">
          <w:rPr>
            <w:noProof/>
            <w:webHidden/>
          </w:rPr>
          <w:delText>44</w:delText>
        </w:r>
      </w:del>
    </w:p>
    <w:p w14:paraId="4643F045" w14:textId="77777777" w:rsidR="00AD7BC7" w:rsidDel="00247AFD" w:rsidRDefault="00AD7BC7">
      <w:pPr>
        <w:pStyle w:val="TOC3"/>
        <w:tabs>
          <w:tab w:val="right" w:leader="dot" w:pos="9350"/>
        </w:tabs>
        <w:rPr>
          <w:del w:id="984" w:author="Gerard" w:date="2014-12-19T15:33:00Z"/>
          <w:rFonts w:asciiTheme="minorHAnsi" w:eastAsiaTheme="minorEastAsia" w:hAnsiTheme="minorHAnsi" w:cstheme="minorBidi"/>
          <w:i w:val="0"/>
          <w:iCs w:val="0"/>
          <w:noProof/>
          <w:sz w:val="22"/>
          <w:szCs w:val="22"/>
        </w:rPr>
      </w:pPr>
      <w:del w:id="985" w:author="Gerard" w:date="2014-12-19T15:33:00Z">
        <w:r w:rsidRPr="00247AFD" w:rsidDel="00247AFD">
          <w:rPr>
            <w:rPrChange w:id="986" w:author="Gerard" w:date="2014-12-19T15:33:00Z">
              <w:rPr>
                <w:rStyle w:val="Hyperlink"/>
                <w:i w:val="0"/>
                <w:iCs w:val="0"/>
                <w:noProof/>
              </w:rPr>
            </w:rPrChange>
          </w:rPr>
          <w:delText>3.11.3. Body Loads</w:delText>
        </w:r>
        <w:r w:rsidDel="00247AFD">
          <w:rPr>
            <w:noProof/>
            <w:webHidden/>
          </w:rPr>
          <w:tab/>
        </w:r>
        <w:r w:rsidR="005A6E7B" w:rsidDel="00247AFD">
          <w:rPr>
            <w:noProof/>
            <w:webHidden/>
          </w:rPr>
          <w:delText>44</w:delText>
        </w:r>
      </w:del>
    </w:p>
    <w:p w14:paraId="37656B79" w14:textId="77777777" w:rsidR="00AD7BC7" w:rsidDel="00247AFD" w:rsidRDefault="00AD7BC7">
      <w:pPr>
        <w:pStyle w:val="TOC4"/>
        <w:tabs>
          <w:tab w:val="right" w:leader="dot" w:pos="9350"/>
        </w:tabs>
        <w:rPr>
          <w:del w:id="987" w:author="Gerard" w:date="2014-12-19T15:33:00Z"/>
          <w:rFonts w:asciiTheme="minorHAnsi" w:eastAsiaTheme="minorEastAsia" w:hAnsiTheme="minorHAnsi" w:cstheme="minorBidi"/>
          <w:noProof/>
          <w:sz w:val="22"/>
          <w:szCs w:val="22"/>
        </w:rPr>
      </w:pPr>
      <w:del w:id="988" w:author="Gerard" w:date="2014-12-19T15:33:00Z">
        <w:r w:rsidRPr="00247AFD" w:rsidDel="00247AFD">
          <w:rPr>
            <w:rPrChange w:id="989" w:author="Gerard" w:date="2014-12-19T15:33:00Z">
              <w:rPr>
                <w:rStyle w:val="Hyperlink"/>
                <w:noProof/>
              </w:rPr>
            </w:rPrChange>
          </w:rPr>
          <w:delText>3.11.3.1. Constant Body Force</w:delText>
        </w:r>
        <w:r w:rsidDel="00247AFD">
          <w:rPr>
            <w:noProof/>
            <w:webHidden/>
          </w:rPr>
          <w:tab/>
        </w:r>
        <w:r w:rsidR="005A6E7B" w:rsidDel="00247AFD">
          <w:rPr>
            <w:noProof/>
            <w:webHidden/>
          </w:rPr>
          <w:delText>44</w:delText>
        </w:r>
      </w:del>
    </w:p>
    <w:p w14:paraId="48D8C3B8" w14:textId="77777777" w:rsidR="00AD7BC7" w:rsidDel="00247AFD" w:rsidRDefault="00AD7BC7">
      <w:pPr>
        <w:pStyle w:val="TOC4"/>
        <w:tabs>
          <w:tab w:val="right" w:leader="dot" w:pos="9350"/>
        </w:tabs>
        <w:rPr>
          <w:del w:id="990" w:author="Gerard" w:date="2014-12-19T15:33:00Z"/>
          <w:rFonts w:asciiTheme="minorHAnsi" w:eastAsiaTheme="minorEastAsia" w:hAnsiTheme="minorHAnsi" w:cstheme="minorBidi"/>
          <w:noProof/>
          <w:sz w:val="22"/>
          <w:szCs w:val="22"/>
        </w:rPr>
      </w:pPr>
      <w:del w:id="991" w:author="Gerard" w:date="2014-12-19T15:33:00Z">
        <w:r w:rsidRPr="00247AFD" w:rsidDel="00247AFD">
          <w:rPr>
            <w:rPrChange w:id="992" w:author="Gerard" w:date="2014-12-19T15:33:00Z">
              <w:rPr>
                <w:rStyle w:val="Hyperlink"/>
                <w:noProof/>
              </w:rPr>
            </w:rPrChange>
          </w:rPr>
          <w:delText>3.11.3.2. Non-Constant Body Force</w:delText>
        </w:r>
        <w:r w:rsidDel="00247AFD">
          <w:rPr>
            <w:noProof/>
            <w:webHidden/>
          </w:rPr>
          <w:tab/>
        </w:r>
        <w:r w:rsidR="005A6E7B" w:rsidDel="00247AFD">
          <w:rPr>
            <w:noProof/>
            <w:webHidden/>
          </w:rPr>
          <w:delText>44</w:delText>
        </w:r>
      </w:del>
    </w:p>
    <w:p w14:paraId="3ED93D9D" w14:textId="77777777" w:rsidR="00AD7BC7" w:rsidDel="00247AFD" w:rsidRDefault="00AD7BC7">
      <w:pPr>
        <w:pStyle w:val="TOC4"/>
        <w:tabs>
          <w:tab w:val="right" w:leader="dot" w:pos="9350"/>
        </w:tabs>
        <w:rPr>
          <w:del w:id="993" w:author="Gerard" w:date="2014-12-19T15:33:00Z"/>
          <w:rFonts w:asciiTheme="minorHAnsi" w:eastAsiaTheme="minorEastAsia" w:hAnsiTheme="minorHAnsi" w:cstheme="minorBidi"/>
          <w:noProof/>
          <w:sz w:val="22"/>
          <w:szCs w:val="22"/>
        </w:rPr>
      </w:pPr>
      <w:del w:id="994" w:author="Gerard" w:date="2014-12-19T15:33:00Z">
        <w:r w:rsidRPr="00247AFD" w:rsidDel="00247AFD">
          <w:rPr>
            <w:rPrChange w:id="995" w:author="Gerard" w:date="2014-12-19T15:33:00Z">
              <w:rPr>
                <w:rStyle w:val="Hyperlink"/>
                <w:noProof/>
              </w:rPr>
            </w:rPrChange>
          </w:rPr>
          <w:delText>3.11.3.3. Centrifugal Force</w:delText>
        </w:r>
        <w:r w:rsidDel="00247AFD">
          <w:rPr>
            <w:noProof/>
            <w:webHidden/>
          </w:rPr>
          <w:tab/>
        </w:r>
        <w:r w:rsidR="005A6E7B" w:rsidDel="00247AFD">
          <w:rPr>
            <w:noProof/>
            <w:webHidden/>
          </w:rPr>
          <w:delText>45</w:delText>
        </w:r>
      </w:del>
    </w:p>
    <w:p w14:paraId="2F1D8CB9" w14:textId="77777777" w:rsidR="00AD7BC7" w:rsidDel="00247AFD" w:rsidRDefault="00AD7BC7">
      <w:pPr>
        <w:pStyle w:val="TOC4"/>
        <w:tabs>
          <w:tab w:val="right" w:leader="dot" w:pos="9350"/>
        </w:tabs>
        <w:rPr>
          <w:del w:id="996" w:author="Gerard" w:date="2014-12-19T15:33:00Z"/>
          <w:rFonts w:asciiTheme="minorHAnsi" w:eastAsiaTheme="minorEastAsia" w:hAnsiTheme="minorHAnsi" w:cstheme="minorBidi"/>
          <w:noProof/>
          <w:sz w:val="22"/>
          <w:szCs w:val="22"/>
        </w:rPr>
      </w:pPr>
      <w:del w:id="997" w:author="Gerard" w:date="2014-12-19T15:33:00Z">
        <w:r w:rsidRPr="00247AFD" w:rsidDel="00247AFD">
          <w:rPr>
            <w:rPrChange w:id="998" w:author="Gerard" w:date="2014-12-19T15:33:00Z">
              <w:rPr>
                <w:rStyle w:val="Hyperlink"/>
                <w:noProof/>
              </w:rPr>
            </w:rPrChange>
          </w:rPr>
          <w:delText>3.11.3.4. Heat source</w:delText>
        </w:r>
        <w:r w:rsidDel="00247AFD">
          <w:rPr>
            <w:noProof/>
            <w:webHidden/>
          </w:rPr>
          <w:tab/>
        </w:r>
        <w:r w:rsidR="005A6E7B" w:rsidDel="00247AFD">
          <w:rPr>
            <w:noProof/>
            <w:webHidden/>
          </w:rPr>
          <w:delText>45</w:delText>
        </w:r>
      </w:del>
    </w:p>
    <w:p w14:paraId="1BAC6323" w14:textId="77777777" w:rsidR="00AD7BC7" w:rsidDel="00247AFD" w:rsidRDefault="00AD7BC7">
      <w:pPr>
        <w:pStyle w:val="TOC2"/>
        <w:tabs>
          <w:tab w:val="right" w:leader="dot" w:pos="9350"/>
        </w:tabs>
        <w:rPr>
          <w:del w:id="999" w:author="Gerard" w:date="2014-12-19T15:33:00Z"/>
          <w:rFonts w:asciiTheme="minorHAnsi" w:eastAsiaTheme="minorEastAsia" w:hAnsiTheme="minorHAnsi" w:cstheme="minorBidi"/>
          <w:smallCaps w:val="0"/>
          <w:noProof/>
          <w:sz w:val="22"/>
          <w:szCs w:val="22"/>
        </w:rPr>
      </w:pPr>
      <w:del w:id="1000" w:author="Gerard" w:date="2014-12-19T15:33:00Z">
        <w:r w:rsidRPr="00247AFD" w:rsidDel="00247AFD">
          <w:rPr>
            <w:rPrChange w:id="1001" w:author="Gerard" w:date="2014-12-19T15:33:00Z">
              <w:rPr>
                <w:rStyle w:val="Hyperlink"/>
                <w:smallCaps w:val="0"/>
                <w:noProof/>
              </w:rPr>
            </w:rPrChange>
          </w:rPr>
          <w:delText>3.12. Contact Section</w:delText>
        </w:r>
        <w:r w:rsidDel="00247AFD">
          <w:rPr>
            <w:noProof/>
            <w:webHidden/>
          </w:rPr>
          <w:tab/>
        </w:r>
        <w:r w:rsidR="005A6E7B" w:rsidDel="00247AFD">
          <w:rPr>
            <w:noProof/>
            <w:webHidden/>
          </w:rPr>
          <w:delText>46</w:delText>
        </w:r>
      </w:del>
    </w:p>
    <w:p w14:paraId="3F63E598" w14:textId="77777777" w:rsidR="00AD7BC7" w:rsidDel="00247AFD" w:rsidRDefault="00AD7BC7">
      <w:pPr>
        <w:pStyle w:val="TOC3"/>
        <w:tabs>
          <w:tab w:val="right" w:leader="dot" w:pos="9350"/>
        </w:tabs>
        <w:rPr>
          <w:del w:id="1002" w:author="Gerard" w:date="2014-12-19T15:33:00Z"/>
          <w:rFonts w:asciiTheme="minorHAnsi" w:eastAsiaTheme="minorEastAsia" w:hAnsiTheme="minorHAnsi" w:cstheme="minorBidi"/>
          <w:i w:val="0"/>
          <w:iCs w:val="0"/>
          <w:noProof/>
          <w:sz w:val="22"/>
          <w:szCs w:val="22"/>
        </w:rPr>
      </w:pPr>
      <w:del w:id="1003" w:author="Gerard" w:date="2014-12-19T15:33:00Z">
        <w:r w:rsidRPr="00247AFD" w:rsidDel="00247AFD">
          <w:rPr>
            <w:rPrChange w:id="1004" w:author="Gerard" w:date="2014-12-19T15:33:00Z">
              <w:rPr>
                <w:rStyle w:val="Hyperlink"/>
                <w:i w:val="0"/>
                <w:iCs w:val="0"/>
                <w:noProof/>
              </w:rPr>
            </w:rPrChange>
          </w:rPr>
          <w:lastRenderedPageBreak/>
          <w:delText>3.12.1. Sliding Interfaces</w:delText>
        </w:r>
        <w:r w:rsidDel="00247AFD">
          <w:rPr>
            <w:noProof/>
            <w:webHidden/>
          </w:rPr>
          <w:tab/>
        </w:r>
        <w:r w:rsidR="005A6E7B" w:rsidDel="00247AFD">
          <w:rPr>
            <w:noProof/>
            <w:webHidden/>
          </w:rPr>
          <w:delText>46</w:delText>
        </w:r>
      </w:del>
    </w:p>
    <w:p w14:paraId="766BD4AD" w14:textId="77777777" w:rsidR="00AD7BC7" w:rsidDel="00247AFD" w:rsidRDefault="00AD7BC7">
      <w:pPr>
        <w:pStyle w:val="TOC3"/>
        <w:tabs>
          <w:tab w:val="right" w:leader="dot" w:pos="9350"/>
        </w:tabs>
        <w:rPr>
          <w:del w:id="1005" w:author="Gerard" w:date="2014-12-19T15:33:00Z"/>
          <w:rFonts w:asciiTheme="minorHAnsi" w:eastAsiaTheme="minorEastAsia" w:hAnsiTheme="minorHAnsi" w:cstheme="minorBidi"/>
          <w:i w:val="0"/>
          <w:iCs w:val="0"/>
          <w:noProof/>
          <w:sz w:val="22"/>
          <w:szCs w:val="22"/>
        </w:rPr>
      </w:pPr>
      <w:del w:id="1006" w:author="Gerard" w:date="2014-12-19T15:33:00Z">
        <w:r w:rsidRPr="00247AFD" w:rsidDel="00247AFD">
          <w:rPr>
            <w:rPrChange w:id="1007" w:author="Gerard" w:date="2014-12-19T15:33:00Z">
              <w:rPr>
                <w:rStyle w:val="Hyperlink"/>
                <w:i w:val="0"/>
                <w:iCs w:val="0"/>
                <w:noProof/>
              </w:rPr>
            </w:rPrChange>
          </w:rPr>
          <w:delText>3.12.2. Biphasic Contact</w:delText>
        </w:r>
        <w:r w:rsidDel="00247AFD">
          <w:rPr>
            <w:noProof/>
            <w:webHidden/>
          </w:rPr>
          <w:tab/>
        </w:r>
        <w:r w:rsidR="005A6E7B" w:rsidDel="00247AFD">
          <w:rPr>
            <w:noProof/>
            <w:webHidden/>
          </w:rPr>
          <w:delText>51</w:delText>
        </w:r>
      </w:del>
    </w:p>
    <w:p w14:paraId="21CAF699" w14:textId="77777777" w:rsidR="00AD7BC7" w:rsidDel="00247AFD" w:rsidRDefault="00AD7BC7">
      <w:pPr>
        <w:pStyle w:val="TOC3"/>
        <w:tabs>
          <w:tab w:val="right" w:leader="dot" w:pos="9350"/>
        </w:tabs>
        <w:rPr>
          <w:del w:id="1008" w:author="Gerard" w:date="2014-12-19T15:33:00Z"/>
          <w:rFonts w:asciiTheme="minorHAnsi" w:eastAsiaTheme="minorEastAsia" w:hAnsiTheme="minorHAnsi" w:cstheme="minorBidi"/>
          <w:i w:val="0"/>
          <w:iCs w:val="0"/>
          <w:noProof/>
          <w:sz w:val="22"/>
          <w:szCs w:val="22"/>
        </w:rPr>
      </w:pPr>
      <w:del w:id="1009" w:author="Gerard" w:date="2014-12-19T15:33:00Z">
        <w:r w:rsidRPr="00247AFD" w:rsidDel="00247AFD">
          <w:rPr>
            <w:rPrChange w:id="1010" w:author="Gerard" w:date="2014-12-19T15:33:00Z">
              <w:rPr>
                <w:rStyle w:val="Hyperlink"/>
                <w:i w:val="0"/>
                <w:iCs w:val="0"/>
                <w:noProof/>
              </w:rPr>
            </w:rPrChange>
          </w:rPr>
          <w:delText>3.12.3. Biphasic-Solute and Multiphasic Contact</w:delText>
        </w:r>
        <w:r w:rsidDel="00247AFD">
          <w:rPr>
            <w:noProof/>
            <w:webHidden/>
          </w:rPr>
          <w:tab/>
        </w:r>
        <w:r w:rsidR="005A6E7B" w:rsidDel="00247AFD">
          <w:rPr>
            <w:noProof/>
            <w:webHidden/>
          </w:rPr>
          <w:delText>52</w:delText>
        </w:r>
      </w:del>
    </w:p>
    <w:p w14:paraId="026307E7" w14:textId="77777777" w:rsidR="00AD7BC7" w:rsidDel="00247AFD" w:rsidRDefault="00AD7BC7">
      <w:pPr>
        <w:pStyle w:val="TOC3"/>
        <w:tabs>
          <w:tab w:val="right" w:leader="dot" w:pos="9350"/>
        </w:tabs>
        <w:rPr>
          <w:del w:id="1011" w:author="Gerard" w:date="2014-12-19T15:33:00Z"/>
          <w:rFonts w:asciiTheme="minorHAnsi" w:eastAsiaTheme="minorEastAsia" w:hAnsiTheme="minorHAnsi" w:cstheme="minorBidi"/>
          <w:i w:val="0"/>
          <w:iCs w:val="0"/>
          <w:noProof/>
          <w:sz w:val="22"/>
          <w:szCs w:val="22"/>
        </w:rPr>
      </w:pPr>
      <w:del w:id="1012" w:author="Gerard" w:date="2014-12-19T15:33:00Z">
        <w:r w:rsidRPr="00247AFD" w:rsidDel="00247AFD">
          <w:rPr>
            <w:rPrChange w:id="1013" w:author="Gerard" w:date="2014-12-19T15:33:00Z">
              <w:rPr>
                <w:rStyle w:val="Hyperlink"/>
                <w:i w:val="0"/>
                <w:iCs w:val="0"/>
                <w:noProof/>
              </w:rPr>
            </w:rPrChange>
          </w:rPr>
          <w:delText>3.12.4. Rigid Wall Interfaces</w:delText>
        </w:r>
        <w:r w:rsidDel="00247AFD">
          <w:rPr>
            <w:noProof/>
            <w:webHidden/>
          </w:rPr>
          <w:tab/>
        </w:r>
        <w:r w:rsidR="005A6E7B" w:rsidDel="00247AFD">
          <w:rPr>
            <w:noProof/>
            <w:webHidden/>
          </w:rPr>
          <w:delText>53</w:delText>
        </w:r>
      </w:del>
    </w:p>
    <w:p w14:paraId="2C32E4DD" w14:textId="77777777" w:rsidR="00AD7BC7" w:rsidDel="00247AFD" w:rsidRDefault="00AD7BC7">
      <w:pPr>
        <w:pStyle w:val="TOC3"/>
        <w:tabs>
          <w:tab w:val="right" w:leader="dot" w:pos="9350"/>
        </w:tabs>
        <w:rPr>
          <w:del w:id="1014" w:author="Gerard" w:date="2014-12-19T15:33:00Z"/>
          <w:rFonts w:asciiTheme="minorHAnsi" w:eastAsiaTheme="minorEastAsia" w:hAnsiTheme="minorHAnsi" w:cstheme="minorBidi"/>
          <w:i w:val="0"/>
          <w:iCs w:val="0"/>
          <w:noProof/>
          <w:sz w:val="22"/>
          <w:szCs w:val="22"/>
        </w:rPr>
      </w:pPr>
      <w:del w:id="1015" w:author="Gerard" w:date="2014-12-19T15:33:00Z">
        <w:r w:rsidRPr="00247AFD" w:rsidDel="00247AFD">
          <w:rPr>
            <w:rPrChange w:id="1016" w:author="Gerard" w:date="2014-12-19T15:33:00Z">
              <w:rPr>
                <w:rStyle w:val="Hyperlink"/>
                <w:i w:val="0"/>
                <w:iCs w:val="0"/>
                <w:noProof/>
              </w:rPr>
            </w:rPrChange>
          </w:rPr>
          <w:delText>3.12.5. Tied Interfaces</w:delText>
        </w:r>
        <w:r w:rsidDel="00247AFD">
          <w:rPr>
            <w:noProof/>
            <w:webHidden/>
          </w:rPr>
          <w:tab/>
        </w:r>
        <w:r w:rsidR="005A6E7B" w:rsidDel="00247AFD">
          <w:rPr>
            <w:noProof/>
            <w:webHidden/>
          </w:rPr>
          <w:delText>54</w:delText>
        </w:r>
      </w:del>
    </w:p>
    <w:p w14:paraId="3782B1C1" w14:textId="77777777" w:rsidR="00AD7BC7" w:rsidDel="00247AFD" w:rsidRDefault="00AD7BC7">
      <w:pPr>
        <w:pStyle w:val="TOC3"/>
        <w:tabs>
          <w:tab w:val="right" w:leader="dot" w:pos="9350"/>
        </w:tabs>
        <w:rPr>
          <w:del w:id="1017" w:author="Gerard" w:date="2014-12-19T15:33:00Z"/>
          <w:rFonts w:asciiTheme="minorHAnsi" w:eastAsiaTheme="minorEastAsia" w:hAnsiTheme="minorHAnsi" w:cstheme="minorBidi"/>
          <w:i w:val="0"/>
          <w:iCs w:val="0"/>
          <w:noProof/>
          <w:sz w:val="22"/>
          <w:szCs w:val="22"/>
        </w:rPr>
      </w:pPr>
      <w:del w:id="1018" w:author="Gerard" w:date="2014-12-19T15:33:00Z">
        <w:r w:rsidRPr="00247AFD" w:rsidDel="00247AFD">
          <w:rPr>
            <w:rPrChange w:id="1019" w:author="Gerard" w:date="2014-12-19T15:33:00Z">
              <w:rPr>
                <w:rStyle w:val="Hyperlink"/>
                <w:i w:val="0"/>
                <w:iCs w:val="0"/>
                <w:noProof/>
              </w:rPr>
            </w:rPrChange>
          </w:rPr>
          <w:delText>3.12.6. Tied Biphasic Interfaces</w:delText>
        </w:r>
        <w:r w:rsidDel="00247AFD">
          <w:rPr>
            <w:noProof/>
            <w:webHidden/>
          </w:rPr>
          <w:tab/>
        </w:r>
        <w:r w:rsidR="005A6E7B" w:rsidDel="00247AFD">
          <w:rPr>
            <w:noProof/>
            <w:webHidden/>
          </w:rPr>
          <w:delText>54</w:delText>
        </w:r>
      </w:del>
    </w:p>
    <w:p w14:paraId="2BE9FDD3" w14:textId="77777777" w:rsidR="00AD7BC7" w:rsidDel="00247AFD" w:rsidRDefault="00AD7BC7">
      <w:pPr>
        <w:pStyle w:val="TOC3"/>
        <w:tabs>
          <w:tab w:val="right" w:leader="dot" w:pos="9350"/>
        </w:tabs>
        <w:rPr>
          <w:del w:id="1020" w:author="Gerard" w:date="2014-12-19T15:33:00Z"/>
          <w:rFonts w:asciiTheme="minorHAnsi" w:eastAsiaTheme="minorEastAsia" w:hAnsiTheme="minorHAnsi" w:cstheme="minorBidi"/>
          <w:i w:val="0"/>
          <w:iCs w:val="0"/>
          <w:noProof/>
          <w:sz w:val="22"/>
          <w:szCs w:val="22"/>
        </w:rPr>
      </w:pPr>
      <w:del w:id="1021" w:author="Gerard" w:date="2014-12-19T15:33:00Z">
        <w:r w:rsidRPr="00247AFD" w:rsidDel="00247AFD">
          <w:rPr>
            <w:rPrChange w:id="1022" w:author="Gerard" w:date="2014-12-19T15:33:00Z">
              <w:rPr>
                <w:rStyle w:val="Hyperlink"/>
                <w:i w:val="0"/>
                <w:iCs w:val="0"/>
                <w:noProof/>
              </w:rPr>
            </w:rPrChange>
          </w:rPr>
          <w:delText>3.12.7. Rigid Interfaces</w:delText>
        </w:r>
        <w:r w:rsidDel="00247AFD">
          <w:rPr>
            <w:noProof/>
            <w:webHidden/>
          </w:rPr>
          <w:tab/>
        </w:r>
        <w:r w:rsidR="005A6E7B" w:rsidDel="00247AFD">
          <w:rPr>
            <w:noProof/>
            <w:webHidden/>
          </w:rPr>
          <w:delText>55</w:delText>
        </w:r>
      </w:del>
    </w:p>
    <w:p w14:paraId="4ABB50C8" w14:textId="77777777" w:rsidR="00AD7BC7" w:rsidDel="00247AFD" w:rsidRDefault="00AD7BC7">
      <w:pPr>
        <w:pStyle w:val="TOC3"/>
        <w:tabs>
          <w:tab w:val="right" w:leader="dot" w:pos="9350"/>
        </w:tabs>
        <w:rPr>
          <w:del w:id="1023" w:author="Gerard" w:date="2014-12-19T15:33:00Z"/>
          <w:rFonts w:asciiTheme="minorHAnsi" w:eastAsiaTheme="minorEastAsia" w:hAnsiTheme="minorHAnsi" w:cstheme="minorBidi"/>
          <w:i w:val="0"/>
          <w:iCs w:val="0"/>
          <w:noProof/>
          <w:sz w:val="22"/>
          <w:szCs w:val="22"/>
        </w:rPr>
      </w:pPr>
      <w:del w:id="1024" w:author="Gerard" w:date="2014-12-19T15:33:00Z">
        <w:r w:rsidRPr="00247AFD" w:rsidDel="00247AFD">
          <w:rPr>
            <w:rPrChange w:id="1025" w:author="Gerard" w:date="2014-12-19T15:33:00Z">
              <w:rPr>
                <w:rStyle w:val="Hyperlink"/>
                <w:i w:val="0"/>
                <w:iCs w:val="0"/>
                <w:noProof/>
              </w:rPr>
            </w:rPrChange>
          </w:rPr>
          <w:delText>3.12.8. Rigid Joints</w:delText>
        </w:r>
        <w:r w:rsidDel="00247AFD">
          <w:rPr>
            <w:noProof/>
            <w:webHidden/>
          </w:rPr>
          <w:tab/>
        </w:r>
        <w:r w:rsidR="005A6E7B" w:rsidDel="00247AFD">
          <w:rPr>
            <w:noProof/>
            <w:webHidden/>
          </w:rPr>
          <w:delText>55</w:delText>
        </w:r>
      </w:del>
    </w:p>
    <w:p w14:paraId="0F16ED4A" w14:textId="77777777" w:rsidR="00AD7BC7" w:rsidDel="00247AFD" w:rsidRDefault="00AD7BC7">
      <w:pPr>
        <w:pStyle w:val="TOC2"/>
        <w:tabs>
          <w:tab w:val="right" w:leader="dot" w:pos="9350"/>
        </w:tabs>
        <w:rPr>
          <w:del w:id="1026" w:author="Gerard" w:date="2014-12-19T15:33:00Z"/>
          <w:rFonts w:asciiTheme="minorHAnsi" w:eastAsiaTheme="minorEastAsia" w:hAnsiTheme="minorHAnsi" w:cstheme="minorBidi"/>
          <w:smallCaps w:val="0"/>
          <w:noProof/>
          <w:sz w:val="22"/>
          <w:szCs w:val="22"/>
        </w:rPr>
      </w:pPr>
      <w:del w:id="1027" w:author="Gerard" w:date="2014-12-19T15:33:00Z">
        <w:r w:rsidRPr="00247AFD" w:rsidDel="00247AFD">
          <w:rPr>
            <w:rPrChange w:id="1028" w:author="Gerard" w:date="2014-12-19T15:33:00Z">
              <w:rPr>
                <w:rStyle w:val="Hyperlink"/>
                <w:smallCaps w:val="0"/>
                <w:noProof/>
              </w:rPr>
            </w:rPrChange>
          </w:rPr>
          <w:delText>3.13. Constraints Section</w:delText>
        </w:r>
        <w:r w:rsidDel="00247AFD">
          <w:rPr>
            <w:noProof/>
            <w:webHidden/>
          </w:rPr>
          <w:tab/>
        </w:r>
        <w:r w:rsidR="005A6E7B" w:rsidDel="00247AFD">
          <w:rPr>
            <w:noProof/>
            <w:webHidden/>
          </w:rPr>
          <w:delText>56</w:delText>
        </w:r>
      </w:del>
    </w:p>
    <w:p w14:paraId="7D99E12F" w14:textId="77777777" w:rsidR="00AD7BC7" w:rsidDel="00247AFD" w:rsidRDefault="00AD7BC7">
      <w:pPr>
        <w:pStyle w:val="TOC3"/>
        <w:tabs>
          <w:tab w:val="right" w:leader="dot" w:pos="9350"/>
        </w:tabs>
        <w:rPr>
          <w:del w:id="1029" w:author="Gerard" w:date="2014-12-19T15:33:00Z"/>
          <w:rFonts w:asciiTheme="minorHAnsi" w:eastAsiaTheme="minorEastAsia" w:hAnsiTheme="minorHAnsi" w:cstheme="minorBidi"/>
          <w:i w:val="0"/>
          <w:iCs w:val="0"/>
          <w:noProof/>
          <w:sz w:val="22"/>
          <w:szCs w:val="22"/>
        </w:rPr>
      </w:pPr>
      <w:del w:id="1030" w:author="Gerard" w:date="2014-12-19T15:33:00Z">
        <w:r w:rsidRPr="00247AFD" w:rsidDel="00247AFD">
          <w:rPr>
            <w:rPrChange w:id="1031" w:author="Gerard" w:date="2014-12-19T15:33:00Z">
              <w:rPr>
                <w:rStyle w:val="Hyperlink"/>
                <w:i w:val="0"/>
                <w:iCs w:val="0"/>
                <w:noProof/>
              </w:rPr>
            </w:rPrChange>
          </w:rPr>
          <w:delText>3.13.1. Rigid Body Constraints</w:delText>
        </w:r>
        <w:r w:rsidDel="00247AFD">
          <w:rPr>
            <w:noProof/>
            <w:webHidden/>
          </w:rPr>
          <w:tab/>
        </w:r>
        <w:r w:rsidR="005A6E7B" w:rsidDel="00247AFD">
          <w:rPr>
            <w:noProof/>
            <w:webHidden/>
          </w:rPr>
          <w:delText>56</w:delText>
        </w:r>
      </w:del>
    </w:p>
    <w:p w14:paraId="1360B5D9" w14:textId="77777777" w:rsidR="00AD7BC7" w:rsidDel="00247AFD" w:rsidRDefault="00AD7BC7">
      <w:pPr>
        <w:pStyle w:val="TOC2"/>
        <w:tabs>
          <w:tab w:val="right" w:leader="dot" w:pos="9350"/>
        </w:tabs>
        <w:rPr>
          <w:del w:id="1032" w:author="Gerard" w:date="2014-12-19T15:33:00Z"/>
          <w:rFonts w:asciiTheme="minorHAnsi" w:eastAsiaTheme="minorEastAsia" w:hAnsiTheme="minorHAnsi" w:cstheme="minorBidi"/>
          <w:smallCaps w:val="0"/>
          <w:noProof/>
          <w:sz w:val="22"/>
          <w:szCs w:val="22"/>
        </w:rPr>
      </w:pPr>
      <w:del w:id="1033" w:author="Gerard" w:date="2014-12-19T15:33:00Z">
        <w:r w:rsidRPr="00247AFD" w:rsidDel="00247AFD">
          <w:rPr>
            <w:rPrChange w:id="1034" w:author="Gerard" w:date="2014-12-19T15:33:00Z">
              <w:rPr>
                <w:rStyle w:val="Hyperlink"/>
                <w:smallCaps w:val="0"/>
                <w:noProof/>
              </w:rPr>
            </w:rPrChange>
          </w:rPr>
          <w:delText>3.14. Discrete Section</w:delText>
        </w:r>
        <w:r w:rsidDel="00247AFD">
          <w:rPr>
            <w:noProof/>
            <w:webHidden/>
          </w:rPr>
          <w:tab/>
        </w:r>
        <w:r w:rsidR="005A6E7B" w:rsidDel="00247AFD">
          <w:rPr>
            <w:noProof/>
            <w:webHidden/>
          </w:rPr>
          <w:delText>58</w:delText>
        </w:r>
      </w:del>
    </w:p>
    <w:p w14:paraId="002CFD5C" w14:textId="77777777" w:rsidR="00AD7BC7" w:rsidDel="00247AFD" w:rsidRDefault="00AD7BC7">
      <w:pPr>
        <w:pStyle w:val="TOC3"/>
        <w:tabs>
          <w:tab w:val="right" w:leader="dot" w:pos="9350"/>
        </w:tabs>
        <w:rPr>
          <w:del w:id="1035" w:author="Gerard" w:date="2014-12-19T15:33:00Z"/>
          <w:rFonts w:asciiTheme="minorHAnsi" w:eastAsiaTheme="minorEastAsia" w:hAnsiTheme="minorHAnsi" w:cstheme="minorBidi"/>
          <w:i w:val="0"/>
          <w:iCs w:val="0"/>
          <w:noProof/>
          <w:sz w:val="22"/>
          <w:szCs w:val="22"/>
        </w:rPr>
      </w:pPr>
      <w:del w:id="1036" w:author="Gerard" w:date="2014-12-19T15:33:00Z">
        <w:r w:rsidRPr="00247AFD" w:rsidDel="00247AFD">
          <w:rPr>
            <w:rPrChange w:id="1037" w:author="Gerard" w:date="2014-12-19T15:33:00Z">
              <w:rPr>
                <w:rStyle w:val="Hyperlink"/>
                <w:i w:val="0"/>
                <w:iCs w:val="0"/>
                <w:noProof/>
              </w:rPr>
            </w:rPrChange>
          </w:rPr>
          <w:delText>3.14.1. Springs</w:delText>
        </w:r>
        <w:r w:rsidDel="00247AFD">
          <w:rPr>
            <w:noProof/>
            <w:webHidden/>
          </w:rPr>
          <w:tab/>
        </w:r>
        <w:r w:rsidR="005A6E7B" w:rsidDel="00247AFD">
          <w:rPr>
            <w:noProof/>
            <w:webHidden/>
          </w:rPr>
          <w:delText>58</w:delText>
        </w:r>
      </w:del>
    </w:p>
    <w:p w14:paraId="59005663" w14:textId="77777777" w:rsidR="00AD7BC7" w:rsidDel="00247AFD" w:rsidRDefault="00AD7BC7">
      <w:pPr>
        <w:pStyle w:val="TOC2"/>
        <w:tabs>
          <w:tab w:val="right" w:leader="dot" w:pos="9350"/>
        </w:tabs>
        <w:rPr>
          <w:del w:id="1038" w:author="Gerard" w:date="2014-12-19T15:33:00Z"/>
          <w:rFonts w:asciiTheme="minorHAnsi" w:eastAsiaTheme="minorEastAsia" w:hAnsiTheme="minorHAnsi" w:cstheme="minorBidi"/>
          <w:smallCaps w:val="0"/>
          <w:noProof/>
          <w:sz w:val="22"/>
          <w:szCs w:val="22"/>
        </w:rPr>
      </w:pPr>
      <w:del w:id="1039" w:author="Gerard" w:date="2014-12-19T15:33:00Z">
        <w:r w:rsidRPr="00247AFD" w:rsidDel="00247AFD">
          <w:rPr>
            <w:rPrChange w:id="1040" w:author="Gerard" w:date="2014-12-19T15:33:00Z">
              <w:rPr>
                <w:rStyle w:val="Hyperlink"/>
                <w:smallCaps w:val="0"/>
                <w:noProof/>
              </w:rPr>
            </w:rPrChange>
          </w:rPr>
          <w:delText>3.15. LoadData Section</w:delText>
        </w:r>
        <w:r w:rsidDel="00247AFD">
          <w:rPr>
            <w:noProof/>
            <w:webHidden/>
          </w:rPr>
          <w:tab/>
        </w:r>
        <w:r w:rsidR="005A6E7B" w:rsidDel="00247AFD">
          <w:rPr>
            <w:noProof/>
            <w:webHidden/>
          </w:rPr>
          <w:delText>60</w:delText>
        </w:r>
      </w:del>
    </w:p>
    <w:p w14:paraId="7CFEF4FF" w14:textId="77777777" w:rsidR="00AD7BC7" w:rsidDel="00247AFD" w:rsidRDefault="00AD7BC7">
      <w:pPr>
        <w:pStyle w:val="TOC2"/>
        <w:tabs>
          <w:tab w:val="right" w:leader="dot" w:pos="9350"/>
        </w:tabs>
        <w:rPr>
          <w:del w:id="1041" w:author="Gerard" w:date="2014-12-19T15:33:00Z"/>
          <w:rFonts w:asciiTheme="minorHAnsi" w:eastAsiaTheme="minorEastAsia" w:hAnsiTheme="minorHAnsi" w:cstheme="minorBidi"/>
          <w:smallCaps w:val="0"/>
          <w:noProof/>
          <w:sz w:val="22"/>
          <w:szCs w:val="22"/>
        </w:rPr>
      </w:pPr>
      <w:del w:id="1042" w:author="Gerard" w:date="2014-12-19T15:33:00Z">
        <w:r w:rsidRPr="00247AFD" w:rsidDel="00247AFD">
          <w:rPr>
            <w:rPrChange w:id="1043" w:author="Gerard" w:date="2014-12-19T15:33:00Z">
              <w:rPr>
                <w:rStyle w:val="Hyperlink"/>
                <w:smallCaps w:val="0"/>
                <w:noProof/>
              </w:rPr>
            </w:rPrChange>
          </w:rPr>
          <w:delText>3.16. Output Section</w:delText>
        </w:r>
        <w:r w:rsidDel="00247AFD">
          <w:rPr>
            <w:noProof/>
            <w:webHidden/>
          </w:rPr>
          <w:tab/>
        </w:r>
        <w:r w:rsidR="005A6E7B" w:rsidDel="00247AFD">
          <w:rPr>
            <w:noProof/>
            <w:webHidden/>
          </w:rPr>
          <w:delText>62</w:delText>
        </w:r>
      </w:del>
    </w:p>
    <w:p w14:paraId="5C09CB7A" w14:textId="77777777" w:rsidR="00AD7BC7" w:rsidDel="00247AFD" w:rsidRDefault="00AD7BC7">
      <w:pPr>
        <w:pStyle w:val="TOC3"/>
        <w:tabs>
          <w:tab w:val="right" w:leader="dot" w:pos="9350"/>
        </w:tabs>
        <w:rPr>
          <w:del w:id="1044" w:author="Gerard" w:date="2014-12-19T15:33:00Z"/>
          <w:rFonts w:asciiTheme="minorHAnsi" w:eastAsiaTheme="minorEastAsia" w:hAnsiTheme="minorHAnsi" w:cstheme="minorBidi"/>
          <w:i w:val="0"/>
          <w:iCs w:val="0"/>
          <w:noProof/>
          <w:sz w:val="22"/>
          <w:szCs w:val="22"/>
        </w:rPr>
      </w:pPr>
      <w:del w:id="1045" w:author="Gerard" w:date="2014-12-19T15:33:00Z">
        <w:r w:rsidRPr="00247AFD" w:rsidDel="00247AFD">
          <w:rPr>
            <w:rPrChange w:id="1046" w:author="Gerard" w:date="2014-12-19T15:33:00Z">
              <w:rPr>
                <w:rStyle w:val="Hyperlink"/>
                <w:i w:val="0"/>
                <w:iCs w:val="0"/>
                <w:noProof/>
              </w:rPr>
            </w:rPrChange>
          </w:rPr>
          <w:delText>3.16.1. Logfile</w:delText>
        </w:r>
        <w:r w:rsidDel="00247AFD">
          <w:rPr>
            <w:noProof/>
            <w:webHidden/>
          </w:rPr>
          <w:tab/>
        </w:r>
        <w:r w:rsidR="005A6E7B" w:rsidDel="00247AFD">
          <w:rPr>
            <w:noProof/>
            <w:webHidden/>
          </w:rPr>
          <w:delText>62</w:delText>
        </w:r>
      </w:del>
    </w:p>
    <w:p w14:paraId="7ECFF66F" w14:textId="77777777" w:rsidR="00AD7BC7" w:rsidDel="00247AFD" w:rsidRDefault="00AD7BC7">
      <w:pPr>
        <w:pStyle w:val="TOC4"/>
        <w:tabs>
          <w:tab w:val="right" w:leader="dot" w:pos="9350"/>
        </w:tabs>
        <w:rPr>
          <w:del w:id="1047" w:author="Gerard" w:date="2014-12-19T15:33:00Z"/>
          <w:rFonts w:asciiTheme="minorHAnsi" w:eastAsiaTheme="minorEastAsia" w:hAnsiTheme="minorHAnsi" w:cstheme="minorBidi"/>
          <w:noProof/>
          <w:sz w:val="22"/>
          <w:szCs w:val="22"/>
        </w:rPr>
      </w:pPr>
      <w:del w:id="1048" w:author="Gerard" w:date="2014-12-19T15:33:00Z">
        <w:r w:rsidRPr="00247AFD" w:rsidDel="00247AFD">
          <w:rPr>
            <w:rPrChange w:id="1049" w:author="Gerard" w:date="2014-12-19T15:33:00Z">
              <w:rPr>
                <w:rStyle w:val="Hyperlink"/>
                <w:noProof/>
              </w:rPr>
            </w:rPrChange>
          </w:rPr>
          <w:delText>3.16.1.1. Node_Data Class</w:delText>
        </w:r>
        <w:r w:rsidDel="00247AFD">
          <w:rPr>
            <w:noProof/>
            <w:webHidden/>
          </w:rPr>
          <w:tab/>
        </w:r>
        <w:r w:rsidR="005A6E7B" w:rsidDel="00247AFD">
          <w:rPr>
            <w:noProof/>
            <w:webHidden/>
          </w:rPr>
          <w:delText>65</w:delText>
        </w:r>
      </w:del>
    </w:p>
    <w:p w14:paraId="0B2E0ED7" w14:textId="77777777" w:rsidR="00AD7BC7" w:rsidDel="00247AFD" w:rsidRDefault="00AD7BC7">
      <w:pPr>
        <w:pStyle w:val="TOC4"/>
        <w:tabs>
          <w:tab w:val="right" w:leader="dot" w:pos="9350"/>
        </w:tabs>
        <w:rPr>
          <w:del w:id="1050" w:author="Gerard" w:date="2014-12-19T15:33:00Z"/>
          <w:rFonts w:asciiTheme="minorHAnsi" w:eastAsiaTheme="minorEastAsia" w:hAnsiTheme="minorHAnsi" w:cstheme="minorBidi"/>
          <w:noProof/>
          <w:sz w:val="22"/>
          <w:szCs w:val="22"/>
        </w:rPr>
      </w:pPr>
      <w:del w:id="1051" w:author="Gerard" w:date="2014-12-19T15:33:00Z">
        <w:r w:rsidRPr="00247AFD" w:rsidDel="00247AFD">
          <w:rPr>
            <w:rPrChange w:id="1052" w:author="Gerard" w:date="2014-12-19T15:33:00Z">
              <w:rPr>
                <w:rStyle w:val="Hyperlink"/>
                <w:noProof/>
              </w:rPr>
            </w:rPrChange>
          </w:rPr>
          <w:delText>3.16.1.2. Element_Data Class</w:delText>
        </w:r>
        <w:r w:rsidDel="00247AFD">
          <w:rPr>
            <w:noProof/>
            <w:webHidden/>
          </w:rPr>
          <w:tab/>
        </w:r>
        <w:r w:rsidR="005A6E7B" w:rsidDel="00247AFD">
          <w:rPr>
            <w:noProof/>
            <w:webHidden/>
          </w:rPr>
          <w:delText>66</w:delText>
        </w:r>
      </w:del>
    </w:p>
    <w:p w14:paraId="00FC142B" w14:textId="77777777" w:rsidR="00AD7BC7" w:rsidDel="00247AFD" w:rsidRDefault="00AD7BC7">
      <w:pPr>
        <w:pStyle w:val="TOC4"/>
        <w:tabs>
          <w:tab w:val="right" w:leader="dot" w:pos="9350"/>
        </w:tabs>
        <w:rPr>
          <w:del w:id="1053" w:author="Gerard" w:date="2014-12-19T15:33:00Z"/>
          <w:rFonts w:asciiTheme="minorHAnsi" w:eastAsiaTheme="minorEastAsia" w:hAnsiTheme="minorHAnsi" w:cstheme="minorBidi"/>
          <w:noProof/>
          <w:sz w:val="22"/>
          <w:szCs w:val="22"/>
        </w:rPr>
      </w:pPr>
      <w:del w:id="1054" w:author="Gerard" w:date="2014-12-19T15:33:00Z">
        <w:r w:rsidRPr="00247AFD" w:rsidDel="00247AFD">
          <w:rPr>
            <w:rPrChange w:id="1055" w:author="Gerard" w:date="2014-12-19T15:33:00Z">
              <w:rPr>
                <w:rStyle w:val="Hyperlink"/>
                <w:noProof/>
              </w:rPr>
            </w:rPrChange>
          </w:rPr>
          <w:delText>3.16.1.3. Rigid_Body_Data Class</w:delText>
        </w:r>
        <w:r w:rsidDel="00247AFD">
          <w:rPr>
            <w:noProof/>
            <w:webHidden/>
          </w:rPr>
          <w:tab/>
        </w:r>
        <w:r w:rsidR="005A6E7B" w:rsidDel="00247AFD">
          <w:rPr>
            <w:noProof/>
            <w:webHidden/>
          </w:rPr>
          <w:delText>68</w:delText>
        </w:r>
      </w:del>
    </w:p>
    <w:p w14:paraId="619E62BA" w14:textId="77777777" w:rsidR="00AD7BC7" w:rsidDel="00247AFD" w:rsidRDefault="00AD7BC7">
      <w:pPr>
        <w:pStyle w:val="TOC3"/>
        <w:tabs>
          <w:tab w:val="right" w:leader="dot" w:pos="9350"/>
        </w:tabs>
        <w:rPr>
          <w:del w:id="1056" w:author="Gerard" w:date="2014-12-19T15:33:00Z"/>
          <w:rFonts w:asciiTheme="minorHAnsi" w:eastAsiaTheme="minorEastAsia" w:hAnsiTheme="minorHAnsi" w:cstheme="minorBidi"/>
          <w:i w:val="0"/>
          <w:iCs w:val="0"/>
          <w:noProof/>
          <w:sz w:val="22"/>
          <w:szCs w:val="22"/>
        </w:rPr>
      </w:pPr>
      <w:del w:id="1057" w:author="Gerard" w:date="2014-12-19T15:33:00Z">
        <w:r w:rsidRPr="00247AFD" w:rsidDel="00247AFD">
          <w:rPr>
            <w:rPrChange w:id="1058" w:author="Gerard" w:date="2014-12-19T15:33:00Z">
              <w:rPr>
                <w:rStyle w:val="Hyperlink"/>
                <w:i w:val="0"/>
                <w:iCs w:val="0"/>
                <w:noProof/>
              </w:rPr>
            </w:rPrChange>
          </w:rPr>
          <w:delText>3.16.2. Plotfile</w:delText>
        </w:r>
        <w:r w:rsidDel="00247AFD">
          <w:rPr>
            <w:noProof/>
            <w:webHidden/>
          </w:rPr>
          <w:tab/>
        </w:r>
        <w:r w:rsidR="005A6E7B" w:rsidDel="00247AFD">
          <w:rPr>
            <w:noProof/>
            <w:webHidden/>
          </w:rPr>
          <w:delText>68</w:delText>
        </w:r>
      </w:del>
    </w:p>
    <w:p w14:paraId="143E60C0" w14:textId="77777777" w:rsidR="00AD7BC7" w:rsidDel="00247AFD" w:rsidRDefault="00AD7BC7">
      <w:pPr>
        <w:pStyle w:val="TOC1"/>
        <w:tabs>
          <w:tab w:val="right" w:leader="dot" w:pos="9350"/>
        </w:tabs>
        <w:rPr>
          <w:del w:id="1059" w:author="Gerard" w:date="2014-12-19T15:33:00Z"/>
          <w:rFonts w:asciiTheme="minorHAnsi" w:eastAsiaTheme="minorEastAsia" w:hAnsiTheme="minorHAnsi" w:cstheme="minorBidi"/>
          <w:b w:val="0"/>
          <w:bCs w:val="0"/>
          <w:caps w:val="0"/>
          <w:noProof/>
          <w:sz w:val="22"/>
          <w:szCs w:val="22"/>
        </w:rPr>
      </w:pPr>
      <w:del w:id="1060" w:author="Gerard" w:date="2014-12-19T15:33:00Z">
        <w:r w:rsidRPr="00247AFD" w:rsidDel="00247AFD">
          <w:rPr>
            <w:rPrChange w:id="1061" w:author="Gerard" w:date="2014-12-19T15:33:00Z">
              <w:rPr>
                <w:rStyle w:val="Hyperlink"/>
                <w:b w:val="0"/>
                <w:bCs w:val="0"/>
                <w:caps w:val="0"/>
                <w:noProof/>
              </w:rPr>
            </w:rPrChange>
          </w:rPr>
          <w:delText>Chapter 4 Materials</w:delText>
        </w:r>
        <w:r w:rsidDel="00247AFD">
          <w:rPr>
            <w:noProof/>
            <w:webHidden/>
          </w:rPr>
          <w:tab/>
        </w:r>
        <w:r w:rsidR="005A6E7B" w:rsidDel="00247AFD">
          <w:rPr>
            <w:noProof/>
            <w:webHidden/>
          </w:rPr>
          <w:delText>71</w:delText>
        </w:r>
      </w:del>
    </w:p>
    <w:p w14:paraId="38126943" w14:textId="77777777" w:rsidR="00AD7BC7" w:rsidDel="00247AFD" w:rsidRDefault="00AD7BC7">
      <w:pPr>
        <w:pStyle w:val="TOC2"/>
        <w:tabs>
          <w:tab w:val="right" w:leader="dot" w:pos="9350"/>
        </w:tabs>
        <w:rPr>
          <w:del w:id="1062" w:author="Gerard" w:date="2014-12-19T15:33:00Z"/>
          <w:rFonts w:asciiTheme="minorHAnsi" w:eastAsiaTheme="minorEastAsia" w:hAnsiTheme="minorHAnsi" w:cstheme="minorBidi"/>
          <w:smallCaps w:val="0"/>
          <w:noProof/>
          <w:sz w:val="22"/>
          <w:szCs w:val="22"/>
        </w:rPr>
      </w:pPr>
      <w:del w:id="1063" w:author="Gerard" w:date="2014-12-19T15:33:00Z">
        <w:r w:rsidRPr="00247AFD" w:rsidDel="00247AFD">
          <w:rPr>
            <w:rPrChange w:id="1064" w:author="Gerard" w:date="2014-12-19T15:33:00Z">
              <w:rPr>
                <w:rStyle w:val="Hyperlink"/>
                <w:smallCaps w:val="0"/>
                <w:noProof/>
              </w:rPr>
            </w:rPrChange>
          </w:rPr>
          <w:delText>4.1. Elastic Solids</w:delText>
        </w:r>
        <w:r w:rsidDel="00247AFD">
          <w:rPr>
            <w:noProof/>
            <w:webHidden/>
          </w:rPr>
          <w:tab/>
        </w:r>
        <w:r w:rsidR="005A6E7B" w:rsidDel="00247AFD">
          <w:rPr>
            <w:noProof/>
            <w:webHidden/>
          </w:rPr>
          <w:delText>71</w:delText>
        </w:r>
      </w:del>
    </w:p>
    <w:p w14:paraId="355CFC11" w14:textId="77777777" w:rsidR="00AD7BC7" w:rsidDel="00247AFD" w:rsidRDefault="00AD7BC7">
      <w:pPr>
        <w:pStyle w:val="TOC3"/>
        <w:tabs>
          <w:tab w:val="right" w:leader="dot" w:pos="9350"/>
        </w:tabs>
        <w:rPr>
          <w:del w:id="1065" w:author="Gerard" w:date="2014-12-19T15:33:00Z"/>
          <w:rFonts w:asciiTheme="minorHAnsi" w:eastAsiaTheme="minorEastAsia" w:hAnsiTheme="minorHAnsi" w:cstheme="minorBidi"/>
          <w:i w:val="0"/>
          <w:iCs w:val="0"/>
          <w:noProof/>
          <w:sz w:val="22"/>
          <w:szCs w:val="22"/>
        </w:rPr>
      </w:pPr>
      <w:del w:id="1066" w:author="Gerard" w:date="2014-12-19T15:33:00Z">
        <w:r w:rsidRPr="00247AFD" w:rsidDel="00247AFD">
          <w:rPr>
            <w:rPrChange w:id="1067" w:author="Gerard" w:date="2014-12-19T15:33:00Z">
              <w:rPr>
                <w:rStyle w:val="Hyperlink"/>
                <w:i w:val="0"/>
                <w:iCs w:val="0"/>
                <w:noProof/>
              </w:rPr>
            </w:rPrChange>
          </w:rPr>
          <w:delText>4.1.1. Specifying Fiber Orientation or Material Axes</w:delText>
        </w:r>
        <w:r w:rsidDel="00247AFD">
          <w:rPr>
            <w:noProof/>
            <w:webHidden/>
          </w:rPr>
          <w:tab/>
        </w:r>
        <w:r w:rsidR="005A6E7B" w:rsidDel="00247AFD">
          <w:rPr>
            <w:noProof/>
            <w:webHidden/>
          </w:rPr>
          <w:delText>71</w:delText>
        </w:r>
      </w:del>
    </w:p>
    <w:p w14:paraId="4B3EF204" w14:textId="77777777" w:rsidR="00AD7BC7" w:rsidDel="00247AFD" w:rsidRDefault="00AD7BC7">
      <w:pPr>
        <w:pStyle w:val="TOC4"/>
        <w:tabs>
          <w:tab w:val="right" w:leader="dot" w:pos="9350"/>
        </w:tabs>
        <w:rPr>
          <w:del w:id="1068" w:author="Gerard" w:date="2014-12-19T15:33:00Z"/>
          <w:rFonts w:asciiTheme="minorHAnsi" w:eastAsiaTheme="minorEastAsia" w:hAnsiTheme="minorHAnsi" w:cstheme="minorBidi"/>
          <w:noProof/>
          <w:sz w:val="22"/>
          <w:szCs w:val="22"/>
        </w:rPr>
      </w:pPr>
      <w:del w:id="1069" w:author="Gerard" w:date="2014-12-19T15:33:00Z">
        <w:r w:rsidRPr="00247AFD" w:rsidDel="00247AFD">
          <w:rPr>
            <w:rPrChange w:id="1070" w:author="Gerard" w:date="2014-12-19T15:33:00Z">
              <w:rPr>
                <w:rStyle w:val="Hyperlink"/>
                <w:noProof/>
              </w:rPr>
            </w:rPrChange>
          </w:rPr>
          <w:delText>4.1.1.1. Transversely Isotropic Materials</w:delText>
        </w:r>
        <w:r w:rsidDel="00247AFD">
          <w:rPr>
            <w:noProof/>
            <w:webHidden/>
          </w:rPr>
          <w:tab/>
        </w:r>
        <w:r w:rsidR="005A6E7B" w:rsidDel="00247AFD">
          <w:rPr>
            <w:noProof/>
            <w:webHidden/>
          </w:rPr>
          <w:delText>71</w:delText>
        </w:r>
      </w:del>
    </w:p>
    <w:p w14:paraId="48D75520" w14:textId="77777777" w:rsidR="00AD7BC7" w:rsidDel="00247AFD" w:rsidRDefault="00AD7BC7">
      <w:pPr>
        <w:pStyle w:val="TOC4"/>
        <w:tabs>
          <w:tab w:val="right" w:leader="dot" w:pos="9350"/>
        </w:tabs>
        <w:rPr>
          <w:del w:id="1071" w:author="Gerard" w:date="2014-12-19T15:33:00Z"/>
          <w:rFonts w:asciiTheme="minorHAnsi" w:eastAsiaTheme="minorEastAsia" w:hAnsiTheme="minorHAnsi" w:cstheme="minorBidi"/>
          <w:noProof/>
          <w:sz w:val="22"/>
          <w:szCs w:val="22"/>
        </w:rPr>
      </w:pPr>
      <w:del w:id="1072" w:author="Gerard" w:date="2014-12-19T15:33:00Z">
        <w:r w:rsidRPr="00247AFD" w:rsidDel="00247AFD">
          <w:rPr>
            <w:rPrChange w:id="1073" w:author="Gerard" w:date="2014-12-19T15:33:00Z">
              <w:rPr>
                <w:rStyle w:val="Hyperlink"/>
                <w:noProof/>
              </w:rPr>
            </w:rPrChange>
          </w:rPr>
          <w:delText>4.1.1.2. Orthotropic Materials</w:delText>
        </w:r>
        <w:r w:rsidDel="00247AFD">
          <w:rPr>
            <w:noProof/>
            <w:webHidden/>
          </w:rPr>
          <w:tab/>
        </w:r>
        <w:r w:rsidR="005A6E7B" w:rsidDel="00247AFD">
          <w:rPr>
            <w:noProof/>
            <w:webHidden/>
          </w:rPr>
          <w:delText>73</w:delText>
        </w:r>
      </w:del>
    </w:p>
    <w:p w14:paraId="07E98605" w14:textId="77777777" w:rsidR="00AD7BC7" w:rsidDel="00247AFD" w:rsidRDefault="00AD7BC7">
      <w:pPr>
        <w:pStyle w:val="TOC3"/>
        <w:tabs>
          <w:tab w:val="right" w:leader="dot" w:pos="9350"/>
        </w:tabs>
        <w:rPr>
          <w:del w:id="1074" w:author="Gerard" w:date="2014-12-19T15:33:00Z"/>
          <w:rFonts w:asciiTheme="minorHAnsi" w:eastAsiaTheme="minorEastAsia" w:hAnsiTheme="minorHAnsi" w:cstheme="minorBidi"/>
          <w:i w:val="0"/>
          <w:iCs w:val="0"/>
          <w:noProof/>
          <w:sz w:val="22"/>
          <w:szCs w:val="22"/>
        </w:rPr>
      </w:pPr>
      <w:del w:id="1075" w:author="Gerard" w:date="2014-12-19T15:33:00Z">
        <w:r w:rsidRPr="00247AFD" w:rsidDel="00247AFD">
          <w:rPr>
            <w:rPrChange w:id="1076" w:author="Gerard" w:date="2014-12-19T15:33:00Z">
              <w:rPr>
                <w:rStyle w:val="Hyperlink"/>
                <w:i w:val="0"/>
                <w:iCs w:val="0"/>
                <w:noProof/>
              </w:rPr>
            </w:rPrChange>
          </w:rPr>
          <w:delText>4.1.2. Uncoupled Materials</w:delText>
        </w:r>
        <w:r w:rsidDel="00247AFD">
          <w:rPr>
            <w:noProof/>
            <w:webHidden/>
          </w:rPr>
          <w:tab/>
        </w:r>
        <w:r w:rsidR="005A6E7B" w:rsidDel="00247AFD">
          <w:rPr>
            <w:noProof/>
            <w:webHidden/>
          </w:rPr>
          <w:delText>75</w:delText>
        </w:r>
      </w:del>
    </w:p>
    <w:p w14:paraId="24C715AE" w14:textId="77777777" w:rsidR="00AD7BC7" w:rsidDel="00247AFD" w:rsidRDefault="00AD7BC7">
      <w:pPr>
        <w:pStyle w:val="TOC4"/>
        <w:tabs>
          <w:tab w:val="right" w:leader="dot" w:pos="9350"/>
        </w:tabs>
        <w:rPr>
          <w:del w:id="1077" w:author="Gerard" w:date="2014-12-19T15:33:00Z"/>
          <w:rFonts w:asciiTheme="minorHAnsi" w:eastAsiaTheme="minorEastAsia" w:hAnsiTheme="minorHAnsi" w:cstheme="minorBidi"/>
          <w:noProof/>
          <w:sz w:val="22"/>
          <w:szCs w:val="22"/>
        </w:rPr>
      </w:pPr>
      <w:del w:id="1078" w:author="Gerard" w:date="2014-12-19T15:33:00Z">
        <w:r w:rsidRPr="00247AFD" w:rsidDel="00247AFD">
          <w:rPr>
            <w:rPrChange w:id="1079" w:author="Gerard" w:date="2014-12-19T15:33:00Z">
              <w:rPr>
                <w:rStyle w:val="Hyperlink"/>
                <w:noProof/>
              </w:rPr>
            </w:rPrChange>
          </w:rPr>
          <w:delText>4.1.2.1. Arruda-Boyce</w:delText>
        </w:r>
        <w:r w:rsidDel="00247AFD">
          <w:rPr>
            <w:noProof/>
            <w:webHidden/>
          </w:rPr>
          <w:tab/>
        </w:r>
        <w:r w:rsidR="005A6E7B" w:rsidDel="00247AFD">
          <w:rPr>
            <w:noProof/>
            <w:webHidden/>
          </w:rPr>
          <w:delText>77</w:delText>
        </w:r>
      </w:del>
    </w:p>
    <w:p w14:paraId="04977FF8" w14:textId="77777777" w:rsidR="00AD7BC7" w:rsidDel="00247AFD" w:rsidRDefault="00AD7BC7">
      <w:pPr>
        <w:pStyle w:val="TOC4"/>
        <w:tabs>
          <w:tab w:val="right" w:leader="dot" w:pos="9350"/>
        </w:tabs>
        <w:rPr>
          <w:del w:id="1080" w:author="Gerard" w:date="2014-12-19T15:33:00Z"/>
          <w:rFonts w:asciiTheme="minorHAnsi" w:eastAsiaTheme="minorEastAsia" w:hAnsiTheme="minorHAnsi" w:cstheme="minorBidi"/>
          <w:noProof/>
          <w:sz w:val="22"/>
          <w:szCs w:val="22"/>
        </w:rPr>
      </w:pPr>
      <w:del w:id="1081" w:author="Gerard" w:date="2014-12-19T15:33:00Z">
        <w:r w:rsidRPr="00247AFD" w:rsidDel="00247AFD">
          <w:rPr>
            <w:rPrChange w:id="1082" w:author="Gerard" w:date="2014-12-19T15:33:00Z">
              <w:rPr>
                <w:rStyle w:val="Hyperlink"/>
                <w:noProof/>
              </w:rPr>
            </w:rPrChange>
          </w:rPr>
          <w:delText>4.1.2.2. Ellipsoidal Fiber Distribution</w:delText>
        </w:r>
        <w:r w:rsidDel="00247AFD">
          <w:rPr>
            <w:noProof/>
            <w:webHidden/>
          </w:rPr>
          <w:tab/>
        </w:r>
        <w:r w:rsidR="005A6E7B" w:rsidDel="00247AFD">
          <w:rPr>
            <w:noProof/>
            <w:webHidden/>
          </w:rPr>
          <w:delText>78</w:delText>
        </w:r>
      </w:del>
    </w:p>
    <w:p w14:paraId="4314F2B5" w14:textId="77777777" w:rsidR="00AD7BC7" w:rsidDel="00247AFD" w:rsidRDefault="00AD7BC7">
      <w:pPr>
        <w:pStyle w:val="TOC4"/>
        <w:tabs>
          <w:tab w:val="right" w:leader="dot" w:pos="9350"/>
        </w:tabs>
        <w:rPr>
          <w:del w:id="1083" w:author="Gerard" w:date="2014-12-19T15:33:00Z"/>
          <w:rFonts w:asciiTheme="minorHAnsi" w:eastAsiaTheme="minorEastAsia" w:hAnsiTheme="minorHAnsi" w:cstheme="minorBidi"/>
          <w:noProof/>
          <w:sz w:val="22"/>
          <w:szCs w:val="22"/>
        </w:rPr>
      </w:pPr>
      <w:del w:id="1084" w:author="Gerard" w:date="2014-12-19T15:33:00Z">
        <w:r w:rsidRPr="00247AFD" w:rsidDel="00247AFD">
          <w:rPr>
            <w:rPrChange w:id="1085" w:author="Gerard" w:date="2014-12-19T15:33:00Z">
              <w:rPr>
                <w:rStyle w:val="Hyperlink"/>
                <w:noProof/>
              </w:rPr>
            </w:rPrChange>
          </w:rPr>
          <w:delText>4.1.2.3. Ellipsoidal Fiber Distribution Mooney-Rivlin</w:delText>
        </w:r>
        <w:r w:rsidDel="00247AFD">
          <w:rPr>
            <w:noProof/>
            <w:webHidden/>
          </w:rPr>
          <w:tab/>
        </w:r>
        <w:r w:rsidR="005A6E7B" w:rsidDel="00247AFD">
          <w:rPr>
            <w:noProof/>
            <w:webHidden/>
          </w:rPr>
          <w:delText>80</w:delText>
        </w:r>
      </w:del>
    </w:p>
    <w:p w14:paraId="15AFEAA4" w14:textId="77777777" w:rsidR="00AD7BC7" w:rsidDel="00247AFD" w:rsidRDefault="00AD7BC7">
      <w:pPr>
        <w:pStyle w:val="TOC4"/>
        <w:tabs>
          <w:tab w:val="right" w:leader="dot" w:pos="9350"/>
        </w:tabs>
        <w:rPr>
          <w:del w:id="1086" w:author="Gerard" w:date="2014-12-19T15:33:00Z"/>
          <w:rFonts w:asciiTheme="minorHAnsi" w:eastAsiaTheme="minorEastAsia" w:hAnsiTheme="minorHAnsi" w:cstheme="minorBidi"/>
          <w:noProof/>
          <w:sz w:val="22"/>
          <w:szCs w:val="22"/>
        </w:rPr>
      </w:pPr>
      <w:del w:id="1087" w:author="Gerard" w:date="2014-12-19T15:33:00Z">
        <w:r w:rsidRPr="00247AFD" w:rsidDel="00247AFD">
          <w:rPr>
            <w:rPrChange w:id="1088" w:author="Gerard" w:date="2014-12-19T15:33:00Z">
              <w:rPr>
                <w:rStyle w:val="Hyperlink"/>
                <w:noProof/>
              </w:rPr>
            </w:rPrChange>
          </w:rPr>
          <w:delText>4.1.2.4. Ellipsoidal Fiber Distribution Veronda-Westmann</w:delText>
        </w:r>
        <w:r w:rsidDel="00247AFD">
          <w:rPr>
            <w:noProof/>
            <w:webHidden/>
          </w:rPr>
          <w:tab/>
        </w:r>
        <w:r w:rsidR="005A6E7B" w:rsidDel="00247AFD">
          <w:rPr>
            <w:noProof/>
            <w:webHidden/>
          </w:rPr>
          <w:delText>81</w:delText>
        </w:r>
      </w:del>
    </w:p>
    <w:p w14:paraId="18C943BD" w14:textId="77777777" w:rsidR="00AD7BC7" w:rsidDel="00247AFD" w:rsidRDefault="00AD7BC7">
      <w:pPr>
        <w:pStyle w:val="TOC4"/>
        <w:tabs>
          <w:tab w:val="right" w:leader="dot" w:pos="9350"/>
        </w:tabs>
        <w:rPr>
          <w:del w:id="1089" w:author="Gerard" w:date="2014-12-19T15:33:00Z"/>
          <w:rFonts w:asciiTheme="minorHAnsi" w:eastAsiaTheme="minorEastAsia" w:hAnsiTheme="minorHAnsi" w:cstheme="minorBidi"/>
          <w:noProof/>
          <w:sz w:val="22"/>
          <w:szCs w:val="22"/>
        </w:rPr>
      </w:pPr>
      <w:del w:id="1090" w:author="Gerard" w:date="2014-12-19T15:33:00Z">
        <w:r w:rsidRPr="00247AFD" w:rsidDel="00247AFD">
          <w:rPr>
            <w:rPrChange w:id="1091" w:author="Gerard" w:date="2014-12-19T15:33:00Z">
              <w:rPr>
                <w:rStyle w:val="Hyperlink"/>
                <w:noProof/>
              </w:rPr>
            </w:rPrChange>
          </w:rPr>
          <w:delText>4.1.2.5. Fiber with Exponential-Power Law, Uncoupled Formulation</w:delText>
        </w:r>
        <w:r w:rsidDel="00247AFD">
          <w:rPr>
            <w:noProof/>
            <w:webHidden/>
          </w:rPr>
          <w:tab/>
        </w:r>
        <w:r w:rsidR="005A6E7B" w:rsidDel="00247AFD">
          <w:rPr>
            <w:noProof/>
            <w:webHidden/>
          </w:rPr>
          <w:delText>82</w:delText>
        </w:r>
      </w:del>
    </w:p>
    <w:p w14:paraId="7C3858F0" w14:textId="77777777" w:rsidR="00AD7BC7" w:rsidDel="00247AFD" w:rsidRDefault="00AD7BC7">
      <w:pPr>
        <w:pStyle w:val="TOC4"/>
        <w:tabs>
          <w:tab w:val="right" w:leader="dot" w:pos="9350"/>
        </w:tabs>
        <w:rPr>
          <w:del w:id="1092" w:author="Gerard" w:date="2014-12-19T15:33:00Z"/>
          <w:rFonts w:asciiTheme="minorHAnsi" w:eastAsiaTheme="minorEastAsia" w:hAnsiTheme="minorHAnsi" w:cstheme="minorBidi"/>
          <w:noProof/>
          <w:sz w:val="22"/>
          <w:szCs w:val="22"/>
        </w:rPr>
      </w:pPr>
      <w:del w:id="1093" w:author="Gerard" w:date="2014-12-19T15:33:00Z">
        <w:r w:rsidRPr="00247AFD" w:rsidDel="00247AFD">
          <w:rPr>
            <w:rPrChange w:id="1094" w:author="Gerard" w:date="2014-12-19T15:33:00Z">
              <w:rPr>
                <w:rStyle w:val="Hyperlink"/>
                <w:noProof/>
              </w:rPr>
            </w:rPrChange>
          </w:rPr>
          <w:delText>4.1.2.6. Fung Orthotropic</w:delText>
        </w:r>
        <w:r w:rsidDel="00247AFD">
          <w:rPr>
            <w:noProof/>
            <w:webHidden/>
          </w:rPr>
          <w:tab/>
        </w:r>
        <w:r w:rsidR="005A6E7B" w:rsidDel="00247AFD">
          <w:rPr>
            <w:noProof/>
            <w:webHidden/>
          </w:rPr>
          <w:delText>84</w:delText>
        </w:r>
      </w:del>
    </w:p>
    <w:p w14:paraId="18B8E0A2" w14:textId="77777777" w:rsidR="00AD7BC7" w:rsidDel="00247AFD" w:rsidRDefault="00AD7BC7">
      <w:pPr>
        <w:pStyle w:val="TOC4"/>
        <w:tabs>
          <w:tab w:val="right" w:leader="dot" w:pos="9350"/>
        </w:tabs>
        <w:rPr>
          <w:del w:id="1095" w:author="Gerard" w:date="2014-12-19T15:33:00Z"/>
          <w:rFonts w:asciiTheme="minorHAnsi" w:eastAsiaTheme="minorEastAsia" w:hAnsiTheme="minorHAnsi" w:cstheme="minorBidi"/>
          <w:noProof/>
          <w:sz w:val="22"/>
          <w:szCs w:val="22"/>
        </w:rPr>
      </w:pPr>
      <w:del w:id="1096" w:author="Gerard" w:date="2014-12-19T15:33:00Z">
        <w:r w:rsidRPr="00247AFD" w:rsidDel="00247AFD">
          <w:rPr>
            <w:rPrChange w:id="1097" w:author="Gerard" w:date="2014-12-19T15:33:00Z">
              <w:rPr>
                <w:rStyle w:val="Hyperlink"/>
                <w:noProof/>
              </w:rPr>
            </w:rPrChange>
          </w:rPr>
          <w:delText>4.1.2.7. Mooney-Rivlin</w:delText>
        </w:r>
        <w:r w:rsidDel="00247AFD">
          <w:rPr>
            <w:noProof/>
            <w:webHidden/>
          </w:rPr>
          <w:tab/>
        </w:r>
        <w:r w:rsidR="005A6E7B" w:rsidDel="00247AFD">
          <w:rPr>
            <w:noProof/>
            <w:webHidden/>
          </w:rPr>
          <w:delText>86</w:delText>
        </w:r>
      </w:del>
    </w:p>
    <w:p w14:paraId="078E5AA1" w14:textId="77777777" w:rsidR="00AD7BC7" w:rsidDel="00247AFD" w:rsidRDefault="00AD7BC7">
      <w:pPr>
        <w:pStyle w:val="TOC4"/>
        <w:tabs>
          <w:tab w:val="right" w:leader="dot" w:pos="9350"/>
        </w:tabs>
        <w:rPr>
          <w:del w:id="1098" w:author="Gerard" w:date="2014-12-19T15:33:00Z"/>
          <w:rFonts w:asciiTheme="minorHAnsi" w:eastAsiaTheme="minorEastAsia" w:hAnsiTheme="minorHAnsi" w:cstheme="minorBidi"/>
          <w:noProof/>
          <w:sz w:val="22"/>
          <w:szCs w:val="22"/>
        </w:rPr>
      </w:pPr>
      <w:del w:id="1099" w:author="Gerard" w:date="2014-12-19T15:33:00Z">
        <w:r w:rsidRPr="00247AFD" w:rsidDel="00247AFD">
          <w:rPr>
            <w:rPrChange w:id="1100" w:author="Gerard" w:date="2014-12-19T15:33:00Z">
              <w:rPr>
                <w:rStyle w:val="Hyperlink"/>
                <w:noProof/>
              </w:rPr>
            </w:rPrChange>
          </w:rPr>
          <w:delText>4.1.2.8. Muscle Material</w:delText>
        </w:r>
        <w:r w:rsidDel="00247AFD">
          <w:rPr>
            <w:noProof/>
            <w:webHidden/>
          </w:rPr>
          <w:tab/>
        </w:r>
        <w:r w:rsidR="005A6E7B" w:rsidDel="00247AFD">
          <w:rPr>
            <w:noProof/>
            <w:webHidden/>
          </w:rPr>
          <w:delText>87</w:delText>
        </w:r>
      </w:del>
    </w:p>
    <w:p w14:paraId="7B3799AB" w14:textId="77777777" w:rsidR="00AD7BC7" w:rsidDel="00247AFD" w:rsidRDefault="00AD7BC7">
      <w:pPr>
        <w:pStyle w:val="TOC4"/>
        <w:tabs>
          <w:tab w:val="right" w:leader="dot" w:pos="9350"/>
        </w:tabs>
        <w:rPr>
          <w:del w:id="1101" w:author="Gerard" w:date="2014-12-19T15:33:00Z"/>
          <w:rFonts w:asciiTheme="minorHAnsi" w:eastAsiaTheme="minorEastAsia" w:hAnsiTheme="minorHAnsi" w:cstheme="minorBidi"/>
          <w:noProof/>
          <w:sz w:val="22"/>
          <w:szCs w:val="22"/>
        </w:rPr>
      </w:pPr>
      <w:del w:id="1102" w:author="Gerard" w:date="2014-12-19T15:33:00Z">
        <w:r w:rsidRPr="00247AFD" w:rsidDel="00247AFD">
          <w:rPr>
            <w:rPrChange w:id="1103" w:author="Gerard" w:date="2014-12-19T15:33:00Z">
              <w:rPr>
                <w:rStyle w:val="Hyperlink"/>
                <w:noProof/>
              </w:rPr>
            </w:rPrChange>
          </w:rPr>
          <w:delText>4.1.2.9. Ogden</w:delText>
        </w:r>
        <w:r w:rsidDel="00247AFD">
          <w:rPr>
            <w:noProof/>
            <w:webHidden/>
          </w:rPr>
          <w:tab/>
        </w:r>
        <w:r w:rsidR="005A6E7B" w:rsidDel="00247AFD">
          <w:rPr>
            <w:noProof/>
            <w:webHidden/>
          </w:rPr>
          <w:delText>89</w:delText>
        </w:r>
      </w:del>
    </w:p>
    <w:p w14:paraId="1F0F2464" w14:textId="77777777" w:rsidR="00AD7BC7" w:rsidDel="00247AFD" w:rsidRDefault="00AD7BC7">
      <w:pPr>
        <w:pStyle w:val="TOC4"/>
        <w:tabs>
          <w:tab w:val="right" w:leader="dot" w:pos="9350"/>
        </w:tabs>
        <w:rPr>
          <w:del w:id="1104" w:author="Gerard" w:date="2014-12-19T15:33:00Z"/>
          <w:rFonts w:asciiTheme="minorHAnsi" w:eastAsiaTheme="minorEastAsia" w:hAnsiTheme="minorHAnsi" w:cstheme="minorBidi"/>
          <w:noProof/>
          <w:sz w:val="22"/>
          <w:szCs w:val="22"/>
        </w:rPr>
      </w:pPr>
      <w:del w:id="1105" w:author="Gerard" w:date="2014-12-19T15:33:00Z">
        <w:r w:rsidRPr="00247AFD" w:rsidDel="00247AFD">
          <w:rPr>
            <w:rPrChange w:id="1106" w:author="Gerard" w:date="2014-12-19T15:33:00Z">
              <w:rPr>
                <w:rStyle w:val="Hyperlink"/>
                <w:noProof/>
              </w:rPr>
            </w:rPrChange>
          </w:rPr>
          <w:delText>4.1.2.10. Tendon Material</w:delText>
        </w:r>
        <w:r w:rsidDel="00247AFD">
          <w:rPr>
            <w:noProof/>
            <w:webHidden/>
          </w:rPr>
          <w:tab/>
        </w:r>
        <w:r w:rsidR="005A6E7B" w:rsidDel="00247AFD">
          <w:rPr>
            <w:noProof/>
            <w:webHidden/>
          </w:rPr>
          <w:delText>90</w:delText>
        </w:r>
      </w:del>
    </w:p>
    <w:p w14:paraId="22F3E021" w14:textId="77777777" w:rsidR="00AD7BC7" w:rsidDel="00247AFD" w:rsidRDefault="00AD7BC7">
      <w:pPr>
        <w:pStyle w:val="TOC4"/>
        <w:tabs>
          <w:tab w:val="right" w:leader="dot" w:pos="9350"/>
        </w:tabs>
        <w:rPr>
          <w:del w:id="1107" w:author="Gerard" w:date="2014-12-19T15:33:00Z"/>
          <w:rFonts w:asciiTheme="minorHAnsi" w:eastAsiaTheme="minorEastAsia" w:hAnsiTheme="minorHAnsi" w:cstheme="minorBidi"/>
          <w:noProof/>
          <w:sz w:val="22"/>
          <w:szCs w:val="22"/>
        </w:rPr>
      </w:pPr>
      <w:del w:id="1108" w:author="Gerard" w:date="2014-12-19T15:33:00Z">
        <w:r w:rsidRPr="00247AFD" w:rsidDel="00247AFD">
          <w:rPr>
            <w:rPrChange w:id="1109" w:author="Gerard" w:date="2014-12-19T15:33:00Z">
              <w:rPr>
                <w:rStyle w:val="Hyperlink"/>
                <w:noProof/>
              </w:rPr>
            </w:rPrChange>
          </w:rPr>
          <w:delText>4.1.2.11. Tension-Compression Nonlinear Orthotropic</w:delText>
        </w:r>
        <w:r w:rsidDel="00247AFD">
          <w:rPr>
            <w:noProof/>
            <w:webHidden/>
          </w:rPr>
          <w:tab/>
        </w:r>
        <w:r w:rsidR="005A6E7B" w:rsidDel="00247AFD">
          <w:rPr>
            <w:noProof/>
            <w:webHidden/>
          </w:rPr>
          <w:delText>91</w:delText>
        </w:r>
      </w:del>
    </w:p>
    <w:p w14:paraId="00EA16A0" w14:textId="77777777" w:rsidR="00AD7BC7" w:rsidDel="00247AFD" w:rsidRDefault="00AD7BC7">
      <w:pPr>
        <w:pStyle w:val="TOC4"/>
        <w:tabs>
          <w:tab w:val="right" w:leader="dot" w:pos="9350"/>
        </w:tabs>
        <w:rPr>
          <w:del w:id="1110" w:author="Gerard" w:date="2014-12-19T15:33:00Z"/>
          <w:rFonts w:asciiTheme="minorHAnsi" w:eastAsiaTheme="minorEastAsia" w:hAnsiTheme="minorHAnsi" w:cstheme="minorBidi"/>
          <w:noProof/>
          <w:sz w:val="22"/>
          <w:szCs w:val="22"/>
        </w:rPr>
      </w:pPr>
      <w:del w:id="1111" w:author="Gerard" w:date="2014-12-19T15:33:00Z">
        <w:r w:rsidRPr="00247AFD" w:rsidDel="00247AFD">
          <w:rPr>
            <w:rPrChange w:id="1112" w:author="Gerard" w:date="2014-12-19T15:33:00Z">
              <w:rPr>
                <w:rStyle w:val="Hyperlink"/>
                <w:noProof/>
              </w:rPr>
            </w:rPrChange>
          </w:rPr>
          <w:delText>4.1.2.12. Transversely Isotropic Mooney-Rivlin</w:delText>
        </w:r>
        <w:r w:rsidDel="00247AFD">
          <w:rPr>
            <w:noProof/>
            <w:webHidden/>
          </w:rPr>
          <w:tab/>
        </w:r>
        <w:r w:rsidR="005A6E7B" w:rsidDel="00247AFD">
          <w:rPr>
            <w:noProof/>
            <w:webHidden/>
          </w:rPr>
          <w:delText>92</w:delText>
        </w:r>
      </w:del>
    </w:p>
    <w:p w14:paraId="2F72BA4A" w14:textId="77777777" w:rsidR="00AD7BC7" w:rsidDel="00247AFD" w:rsidRDefault="00AD7BC7">
      <w:pPr>
        <w:pStyle w:val="TOC4"/>
        <w:tabs>
          <w:tab w:val="right" w:leader="dot" w:pos="9350"/>
        </w:tabs>
        <w:rPr>
          <w:del w:id="1113" w:author="Gerard" w:date="2014-12-19T15:33:00Z"/>
          <w:rFonts w:asciiTheme="minorHAnsi" w:eastAsiaTheme="minorEastAsia" w:hAnsiTheme="minorHAnsi" w:cstheme="minorBidi"/>
          <w:noProof/>
          <w:sz w:val="22"/>
          <w:szCs w:val="22"/>
        </w:rPr>
      </w:pPr>
      <w:del w:id="1114" w:author="Gerard" w:date="2014-12-19T15:33:00Z">
        <w:r w:rsidRPr="00247AFD" w:rsidDel="00247AFD">
          <w:rPr>
            <w:rPrChange w:id="1115" w:author="Gerard" w:date="2014-12-19T15:33:00Z">
              <w:rPr>
                <w:rStyle w:val="Hyperlink"/>
                <w:noProof/>
              </w:rPr>
            </w:rPrChange>
          </w:rPr>
          <w:delText>4.1.2.13. Transversely Isotropic Veronda-Westmann</w:delText>
        </w:r>
        <w:r w:rsidDel="00247AFD">
          <w:rPr>
            <w:noProof/>
            <w:webHidden/>
          </w:rPr>
          <w:tab/>
        </w:r>
        <w:r w:rsidR="005A6E7B" w:rsidDel="00247AFD">
          <w:rPr>
            <w:noProof/>
            <w:webHidden/>
          </w:rPr>
          <w:delText>94</w:delText>
        </w:r>
      </w:del>
    </w:p>
    <w:p w14:paraId="5F616B45" w14:textId="77777777" w:rsidR="00AD7BC7" w:rsidDel="00247AFD" w:rsidRDefault="00AD7BC7">
      <w:pPr>
        <w:pStyle w:val="TOC4"/>
        <w:tabs>
          <w:tab w:val="right" w:leader="dot" w:pos="9350"/>
        </w:tabs>
        <w:rPr>
          <w:del w:id="1116" w:author="Gerard" w:date="2014-12-19T15:33:00Z"/>
          <w:rFonts w:asciiTheme="minorHAnsi" w:eastAsiaTheme="minorEastAsia" w:hAnsiTheme="minorHAnsi" w:cstheme="minorBidi"/>
          <w:noProof/>
          <w:sz w:val="22"/>
          <w:szCs w:val="22"/>
        </w:rPr>
      </w:pPr>
      <w:del w:id="1117" w:author="Gerard" w:date="2014-12-19T15:33:00Z">
        <w:r w:rsidRPr="00247AFD" w:rsidDel="00247AFD">
          <w:rPr>
            <w:rPrChange w:id="1118" w:author="Gerard" w:date="2014-12-19T15:33:00Z">
              <w:rPr>
                <w:rStyle w:val="Hyperlink"/>
                <w:noProof/>
              </w:rPr>
            </w:rPrChange>
          </w:rPr>
          <w:delText>4.1.2.14. Uncoupled Solid Mixture</w:delText>
        </w:r>
        <w:r w:rsidDel="00247AFD">
          <w:rPr>
            <w:noProof/>
            <w:webHidden/>
          </w:rPr>
          <w:tab/>
        </w:r>
        <w:r w:rsidR="005A6E7B" w:rsidDel="00247AFD">
          <w:rPr>
            <w:noProof/>
            <w:webHidden/>
          </w:rPr>
          <w:delText>95</w:delText>
        </w:r>
      </w:del>
    </w:p>
    <w:p w14:paraId="375D18DC" w14:textId="77777777" w:rsidR="00AD7BC7" w:rsidDel="00247AFD" w:rsidRDefault="00AD7BC7">
      <w:pPr>
        <w:pStyle w:val="TOC4"/>
        <w:tabs>
          <w:tab w:val="right" w:leader="dot" w:pos="9350"/>
        </w:tabs>
        <w:rPr>
          <w:del w:id="1119" w:author="Gerard" w:date="2014-12-19T15:33:00Z"/>
          <w:rFonts w:asciiTheme="minorHAnsi" w:eastAsiaTheme="minorEastAsia" w:hAnsiTheme="minorHAnsi" w:cstheme="minorBidi"/>
          <w:noProof/>
          <w:sz w:val="22"/>
          <w:szCs w:val="22"/>
        </w:rPr>
      </w:pPr>
      <w:del w:id="1120" w:author="Gerard" w:date="2014-12-19T15:33:00Z">
        <w:r w:rsidRPr="00247AFD" w:rsidDel="00247AFD">
          <w:rPr>
            <w:rPrChange w:id="1121" w:author="Gerard" w:date="2014-12-19T15:33:00Z">
              <w:rPr>
                <w:rStyle w:val="Hyperlink"/>
                <w:noProof/>
              </w:rPr>
            </w:rPrChange>
          </w:rPr>
          <w:delText>4.1.2.15. Veronda-Westmann</w:delText>
        </w:r>
        <w:r w:rsidDel="00247AFD">
          <w:rPr>
            <w:noProof/>
            <w:webHidden/>
          </w:rPr>
          <w:tab/>
        </w:r>
        <w:r w:rsidR="005A6E7B" w:rsidDel="00247AFD">
          <w:rPr>
            <w:noProof/>
            <w:webHidden/>
          </w:rPr>
          <w:delText>97</w:delText>
        </w:r>
      </w:del>
    </w:p>
    <w:p w14:paraId="098F898A" w14:textId="77777777" w:rsidR="00AD7BC7" w:rsidDel="00247AFD" w:rsidRDefault="00AD7BC7">
      <w:pPr>
        <w:pStyle w:val="TOC4"/>
        <w:tabs>
          <w:tab w:val="right" w:leader="dot" w:pos="9350"/>
        </w:tabs>
        <w:rPr>
          <w:del w:id="1122" w:author="Gerard" w:date="2014-12-19T15:33:00Z"/>
          <w:rFonts w:asciiTheme="minorHAnsi" w:eastAsiaTheme="minorEastAsia" w:hAnsiTheme="minorHAnsi" w:cstheme="minorBidi"/>
          <w:noProof/>
          <w:sz w:val="22"/>
          <w:szCs w:val="22"/>
        </w:rPr>
      </w:pPr>
      <w:del w:id="1123" w:author="Gerard" w:date="2014-12-19T15:33:00Z">
        <w:r w:rsidRPr="00247AFD" w:rsidDel="00247AFD">
          <w:rPr>
            <w:rPrChange w:id="1124" w:author="Gerard" w:date="2014-12-19T15:33:00Z">
              <w:rPr>
                <w:rStyle w:val="Hyperlink"/>
                <w:noProof/>
              </w:rPr>
            </w:rPrChange>
          </w:rPr>
          <w:delText>4.1.2.16. Mooney-Rivlin Von Mises Distributed Fibers</w:delText>
        </w:r>
        <w:r w:rsidDel="00247AFD">
          <w:rPr>
            <w:noProof/>
            <w:webHidden/>
          </w:rPr>
          <w:tab/>
        </w:r>
        <w:r w:rsidR="005A6E7B" w:rsidDel="00247AFD">
          <w:rPr>
            <w:noProof/>
            <w:webHidden/>
          </w:rPr>
          <w:delText>98</w:delText>
        </w:r>
      </w:del>
    </w:p>
    <w:p w14:paraId="629C2FE6" w14:textId="77777777" w:rsidR="00AD7BC7" w:rsidDel="00247AFD" w:rsidRDefault="00AD7BC7">
      <w:pPr>
        <w:pStyle w:val="TOC3"/>
        <w:tabs>
          <w:tab w:val="right" w:leader="dot" w:pos="9350"/>
        </w:tabs>
        <w:rPr>
          <w:del w:id="1125" w:author="Gerard" w:date="2014-12-19T15:33:00Z"/>
          <w:rFonts w:asciiTheme="minorHAnsi" w:eastAsiaTheme="minorEastAsia" w:hAnsiTheme="minorHAnsi" w:cstheme="minorBidi"/>
          <w:i w:val="0"/>
          <w:iCs w:val="0"/>
          <w:noProof/>
          <w:sz w:val="22"/>
          <w:szCs w:val="22"/>
        </w:rPr>
      </w:pPr>
      <w:del w:id="1126" w:author="Gerard" w:date="2014-12-19T15:33:00Z">
        <w:r w:rsidRPr="00247AFD" w:rsidDel="00247AFD">
          <w:rPr>
            <w:rPrChange w:id="1127" w:author="Gerard" w:date="2014-12-19T15:33:00Z">
              <w:rPr>
                <w:rStyle w:val="Hyperlink"/>
                <w:i w:val="0"/>
                <w:iCs w:val="0"/>
                <w:noProof/>
              </w:rPr>
            </w:rPrChange>
          </w:rPr>
          <w:delText>4.1.3. Compressible Materials</w:delText>
        </w:r>
        <w:r w:rsidDel="00247AFD">
          <w:rPr>
            <w:noProof/>
            <w:webHidden/>
          </w:rPr>
          <w:tab/>
        </w:r>
        <w:r w:rsidR="005A6E7B" w:rsidDel="00247AFD">
          <w:rPr>
            <w:noProof/>
            <w:webHidden/>
          </w:rPr>
          <w:delText>101</w:delText>
        </w:r>
      </w:del>
    </w:p>
    <w:p w14:paraId="1CE6704F" w14:textId="77777777" w:rsidR="00AD7BC7" w:rsidDel="00247AFD" w:rsidRDefault="00AD7BC7">
      <w:pPr>
        <w:pStyle w:val="TOC4"/>
        <w:tabs>
          <w:tab w:val="right" w:leader="dot" w:pos="9350"/>
        </w:tabs>
        <w:rPr>
          <w:del w:id="1128" w:author="Gerard" w:date="2014-12-19T15:33:00Z"/>
          <w:rFonts w:asciiTheme="minorHAnsi" w:eastAsiaTheme="minorEastAsia" w:hAnsiTheme="minorHAnsi" w:cstheme="minorBidi"/>
          <w:noProof/>
          <w:sz w:val="22"/>
          <w:szCs w:val="22"/>
        </w:rPr>
      </w:pPr>
      <w:del w:id="1129" w:author="Gerard" w:date="2014-12-19T15:33:00Z">
        <w:r w:rsidRPr="00247AFD" w:rsidDel="00247AFD">
          <w:rPr>
            <w:rPrChange w:id="1130" w:author="Gerard" w:date="2014-12-19T15:33:00Z">
              <w:rPr>
                <w:rStyle w:val="Hyperlink"/>
                <w:noProof/>
              </w:rPr>
            </w:rPrChange>
          </w:rPr>
          <w:delText>4.1.3.1. Carter-Hayes</w:delText>
        </w:r>
        <w:r w:rsidDel="00247AFD">
          <w:rPr>
            <w:noProof/>
            <w:webHidden/>
          </w:rPr>
          <w:tab/>
        </w:r>
        <w:r w:rsidR="005A6E7B" w:rsidDel="00247AFD">
          <w:rPr>
            <w:noProof/>
            <w:webHidden/>
          </w:rPr>
          <w:delText>101</w:delText>
        </w:r>
      </w:del>
    </w:p>
    <w:p w14:paraId="4F6F53CD" w14:textId="77777777" w:rsidR="00AD7BC7" w:rsidDel="00247AFD" w:rsidRDefault="00AD7BC7">
      <w:pPr>
        <w:pStyle w:val="TOC4"/>
        <w:tabs>
          <w:tab w:val="right" w:leader="dot" w:pos="9350"/>
        </w:tabs>
        <w:rPr>
          <w:del w:id="1131" w:author="Gerard" w:date="2014-12-19T15:33:00Z"/>
          <w:rFonts w:asciiTheme="minorHAnsi" w:eastAsiaTheme="minorEastAsia" w:hAnsiTheme="minorHAnsi" w:cstheme="minorBidi"/>
          <w:noProof/>
          <w:sz w:val="22"/>
          <w:szCs w:val="22"/>
        </w:rPr>
      </w:pPr>
      <w:del w:id="1132" w:author="Gerard" w:date="2014-12-19T15:33:00Z">
        <w:r w:rsidRPr="00247AFD" w:rsidDel="00247AFD">
          <w:rPr>
            <w:rPrChange w:id="1133" w:author="Gerard" w:date="2014-12-19T15:33:00Z">
              <w:rPr>
                <w:rStyle w:val="Hyperlink"/>
                <w:noProof/>
              </w:rPr>
            </w:rPrChange>
          </w:rPr>
          <w:delText>4.1.3.2. Cell Growth</w:delText>
        </w:r>
        <w:r w:rsidDel="00247AFD">
          <w:rPr>
            <w:noProof/>
            <w:webHidden/>
          </w:rPr>
          <w:tab/>
        </w:r>
        <w:r w:rsidR="005A6E7B" w:rsidDel="00247AFD">
          <w:rPr>
            <w:noProof/>
            <w:webHidden/>
          </w:rPr>
          <w:delText>103</w:delText>
        </w:r>
      </w:del>
    </w:p>
    <w:p w14:paraId="7CEEB5C9" w14:textId="77777777" w:rsidR="00AD7BC7" w:rsidDel="00247AFD" w:rsidRDefault="00AD7BC7">
      <w:pPr>
        <w:pStyle w:val="TOC4"/>
        <w:tabs>
          <w:tab w:val="right" w:leader="dot" w:pos="9350"/>
        </w:tabs>
        <w:rPr>
          <w:del w:id="1134" w:author="Gerard" w:date="2014-12-19T15:33:00Z"/>
          <w:rFonts w:asciiTheme="minorHAnsi" w:eastAsiaTheme="minorEastAsia" w:hAnsiTheme="minorHAnsi" w:cstheme="minorBidi"/>
          <w:noProof/>
          <w:sz w:val="22"/>
          <w:szCs w:val="22"/>
        </w:rPr>
      </w:pPr>
      <w:del w:id="1135" w:author="Gerard" w:date="2014-12-19T15:33:00Z">
        <w:r w:rsidRPr="00247AFD" w:rsidDel="00247AFD">
          <w:rPr>
            <w:rPrChange w:id="1136" w:author="Gerard" w:date="2014-12-19T15:33:00Z">
              <w:rPr>
                <w:rStyle w:val="Hyperlink"/>
                <w:noProof/>
              </w:rPr>
            </w:rPrChange>
          </w:rPr>
          <w:delText>4.1.3.3. Donnan Equilibrium Swelling</w:delText>
        </w:r>
        <w:r w:rsidDel="00247AFD">
          <w:rPr>
            <w:noProof/>
            <w:webHidden/>
          </w:rPr>
          <w:tab/>
        </w:r>
        <w:r w:rsidR="005A6E7B" w:rsidDel="00247AFD">
          <w:rPr>
            <w:noProof/>
            <w:webHidden/>
          </w:rPr>
          <w:delText>105</w:delText>
        </w:r>
      </w:del>
    </w:p>
    <w:p w14:paraId="6CC0E9CF" w14:textId="77777777" w:rsidR="00AD7BC7" w:rsidDel="00247AFD" w:rsidRDefault="00AD7BC7">
      <w:pPr>
        <w:pStyle w:val="TOC4"/>
        <w:tabs>
          <w:tab w:val="right" w:leader="dot" w:pos="9350"/>
        </w:tabs>
        <w:rPr>
          <w:del w:id="1137" w:author="Gerard" w:date="2014-12-19T15:33:00Z"/>
          <w:rFonts w:asciiTheme="minorHAnsi" w:eastAsiaTheme="minorEastAsia" w:hAnsiTheme="minorHAnsi" w:cstheme="minorBidi"/>
          <w:noProof/>
          <w:sz w:val="22"/>
          <w:szCs w:val="22"/>
        </w:rPr>
      </w:pPr>
      <w:del w:id="1138" w:author="Gerard" w:date="2014-12-19T15:33:00Z">
        <w:r w:rsidRPr="00247AFD" w:rsidDel="00247AFD">
          <w:rPr>
            <w:rPrChange w:id="1139" w:author="Gerard" w:date="2014-12-19T15:33:00Z">
              <w:rPr>
                <w:rStyle w:val="Hyperlink"/>
                <w:noProof/>
              </w:rPr>
            </w:rPrChange>
          </w:rPr>
          <w:delText>4.1.3.4. Ellipsoidal Fiber Distribution</w:delText>
        </w:r>
        <w:r w:rsidDel="00247AFD">
          <w:rPr>
            <w:noProof/>
            <w:webHidden/>
          </w:rPr>
          <w:tab/>
        </w:r>
        <w:r w:rsidR="005A6E7B" w:rsidDel="00247AFD">
          <w:rPr>
            <w:noProof/>
            <w:webHidden/>
          </w:rPr>
          <w:delText>107</w:delText>
        </w:r>
      </w:del>
    </w:p>
    <w:p w14:paraId="3FD6ABE7" w14:textId="77777777" w:rsidR="00AD7BC7" w:rsidDel="00247AFD" w:rsidRDefault="00AD7BC7">
      <w:pPr>
        <w:pStyle w:val="TOC4"/>
        <w:tabs>
          <w:tab w:val="right" w:leader="dot" w:pos="9350"/>
        </w:tabs>
        <w:rPr>
          <w:del w:id="1140" w:author="Gerard" w:date="2014-12-19T15:33:00Z"/>
          <w:rFonts w:asciiTheme="minorHAnsi" w:eastAsiaTheme="minorEastAsia" w:hAnsiTheme="minorHAnsi" w:cstheme="minorBidi"/>
          <w:noProof/>
          <w:sz w:val="22"/>
          <w:szCs w:val="22"/>
        </w:rPr>
      </w:pPr>
      <w:del w:id="1141" w:author="Gerard" w:date="2014-12-19T15:33:00Z">
        <w:r w:rsidRPr="00247AFD" w:rsidDel="00247AFD">
          <w:rPr>
            <w:rPrChange w:id="1142" w:author="Gerard" w:date="2014-12-19T15:33:00Z">
              <w:rPr>
                <w:rStyle w:val="Hyperlink"/>
                <w:noProof/>
              </w:rPr>
            </w:rPrChange>
          </w:rPr>
          <w:delText>4.1.3.5. Ellipsoidal Fiber Distribution Neo-Hookean</w:delText>
        </w:r>
        <w:r w:rsidDel="00247AFD">
          <w:rPr>
            <w:noProof/>
            <w:webHidden/>
          </w:rPr>
          <w:tab/>
        </w:r>
        <w:r w:rsidR="005A6E7B" w:rsidDel="00247AFD">
          <w:rPr>
            <w:noProof/>
            <w:webHidden/>
          </w:rPr>
          <w:delText>108</w:delText>
        </w:r>
      </w:del>
    </w:p>
    <w:p w14:paraId="298D8094" w14:textId="77777777" w:rsidR="00AD7BC7" w:rsidDel="00247AFD" w:rsidRDefault="00AD7BC7">
      <w:pPr>
        <w:pStyle w:val="TOC4"/>
        <w:tabs>
          <w:tab w:val="right" w:leader="dot" w:pos="9350"/>
        </w:tabs>
        <w:rPr>
          <w:del w:id="1143" w:author="Gerard" w:date="2014-12-19T15:33:00Z"/>
          <w:rFonts w:asciiTheme="minorHAnsi" w:eastAsiaTheme="minorEastAsia" w:hAnsiTheme="minorHAnsi" w:cstheme="minorBidi"/>
          <w:noProof/>
          <w:sz w:val="22"/>
          <w:szCs w:val="22"/>
        </w:rPr>
      </w:pPr>
      <w:del w:id="1144" w:author="Gerard" w:date="2014-12-19T15:33:00Z">
        <w:r w:rsidRPr="00247AFD" w:rsidDel="00247AFD">
          <w:rPr>
            <w:rPrChange w:id="1145" w:author="Gerard" w:date="2014-12-19T15:33:00Z">
              <w:rPr>
                <w:rStyle w:val="Hyperlink"/>
                <w:noProof/>
              </w:rPr>
            </w:rPrChange>
          </w:rPr>
          <w:delText>4.1.3.6. Ellipsoidal Fiber Distribution with Donnan Equilibrium Swelling</w:delText>
        </w:r>
        <w:r w:rsidDel="00247AFD">
          <w:rPr>
            <w:noProof/>
            <w:webHidden/>
          </w:rPr>
          <w:tab/>
        </w:r>
        <w:r w:rsidR="005A6E7B" w:rsidDel="00247AFD">
          <w:rPr>
            <w:noProof/>
            <w:webHidden/>
          </w:rPr>
          <w:delText>109</w:delText>
        </w:r>
      </w:del>
    </w:p>
    <w:p w14:paraId="348A886E" w14:textId="77777777" w:rsidR="00AD7BC7" w:rsidDel="00247AFD" w:rsidRDefault="00AD7BC7">
      <w:pPr>
        <w:pStyle w:val="TOC4"/>
        <w:tabs>
          <w:tab w:val="right" w:leader="dot" w:pos="9350"/>
        </w:tabs>
        <w:rPr>
          <w:del w:id="1146" w:author="Gerard" w:date="2014-12-19T15:33:00Z"/>
          <w:rFonts w:asciiTheme="minorHAnsi" w:eastAsiaTheme="minorEastAsia" w:hAnsiTheme="minorHAnsi" w:cstheme="minorBidi"/>
          <w:noProof/>
          <w:sz w:val="22"/>
          <w:szCs w:val="22"/>
        </w:rPr>
      </w:pPr>
      <w:del w:id="1147" w:author="Gerard" w:date="2014-12-19T15:33:00Z">
        <w:r w:rsidRPr="00247AFD" w:rsidDel="00247AFD">
          <w:rPr>
            <w:rPrChange w:id="1148" w:author="Gerard" w:date="2014-12-19T15:33:00Z">
              <w:rPr>
                <w:rStyle w:val="Hyperlink"/>
                <w:noProof/>
              </w:rPr>
            </w:rPrChange>
          </w:rPr>
          <w:delText>4.1.3.7. Fiber with Exponential-Power Law</w:delText>
        </w:r>
        <w:r w:rsidDel="00247AFD">
          <w:rPr>
            <w:noProof/>
            <w:webHidden/>
          </w:rPr>
          <w:tab/>
        </w:r>
        <w:r w:rsidR="005A6E7B" w:rsidDel="00247AFD">
          <w:rPr>
            <w:noProof/>
            <w:webHidden/>
          </w:rPr>
          <w:delText>110</w:delText>
        </w:r>
      </w:del>
    </w:p>
    <w:p w14:paraId="41A0B58F" w14:textId="77777777" w:rsidR="00AD7BC7" w:rsidDel="00247AFD" w:rsidRDefault="00AD7BC7">
      <w:pPr>
        <w:pStyle w:val="TOC4"/>
        <w:tabs>
          <w:tab w:val="right" w:leader="dot" w:pos="9350"/>
        </w:tabs>
        <w:rPr>
          <w:del w:id="1149" w:author="Gerard" w:date="2014-12-19T15:33:00Z"/>
          <w:rFonts w:asciiTheme="minorHAnsi" w:eastAsiaTheme="minorEastAsia" w:hAnsiTheme="minorHAnsi" w:cstheme="minorBidi"/>
          <w:noProof/>
          <w:sz w:val="22"/>
          <w:szCs w:val="22"/>
        </w:rPr>
      </w:pPr>
      <w:del w:id="1150" w:author="Gerard" w:date="2014-12-19T15:33:00Z">
        <w:r w:rsidRPr="00247AFD" w:rsidDel="00247AFD">
          <w:rPr>
            <w:rPrChange w:id="1151" w:author="Gerard" w:date="2014-12-19T15:33:00Z">
              <w:rPr>
                <w:rStyle w:val="Hyperlink"/>
                <w:noProof/>
              </w:rPr>
            </w:rPrChange>
          </w:rPr>
          <w:delText>4.1.3.8. Fung Orthotropic Compressible</w:delText>
        </w:r>
        <w:r w:rsidDel="00247AFD">
          <w:rPr>
            <w:noProof/>
            <w:webHidden/>
          </w:rPr>
          <w:tab/>
        </w:r>
        <w:r w:rsidR="005A6E7B" w:rsidDel="00247AFD">
          <w:rPr>
            <w:noProof/>
            <w:webHidden/>
          </w:rPr>
          <w:delText>112</w:delText>
        </w:r>
      </w:del>
    </w:p>
    <w:p w14:paraId="4D62015F" w14:textId="77777777" w:rsidR="00AD7BC7" w:rsidDel="00247AFD" w:rsidRDefault="00AD7BC7">
      <w:pPr>
        <w:pStyle w:val="TOC4"/>
        <w:tabs>
          <w:tab w:val="right" w:leader="dot" w:pos="9350"/>
        </w:tabs>
        <w:rPr>
          <w:del w:id="1152" w:author="Gerard" w:date="2014-12-19T15:33:00Z"/>
          <w:rFonts w:asciiTheme="minorHAnsi" w:eastAsiaTheme="minorEastAsia" w:hAnsiTheme="minorHAnsi" w:cstheme="minorBidi"/>
          <w:noProof/>
          <w:sz w:val="22"/>
          <w:szCs w:val="22"/>
        </w:rPr>
      </w:pPr>
      <w:del w:id="1153" w:author="Gerard" w:date="2014-12-19T15:33:00Z">
        <w:r w:rsidRPr="00247AFD" w:rsidDel="00247AFD">
          <w:rPr>
            <w:rPrChange w:id="1154" w:author="Gerard" w:date="2014-12-19T15:33:00Z">
              <w:rPr>
                <w:rStyle w:val="Hyperlink"/>
                <w:noProof/>
              </w:rPr>
            </w:rPrChange>
          </w:rPr>
          <w:delText>4.1.3.9. Holmes-Mow</w:delText>
        </w:r>
        <w:r w:rsidDel="00247AFD">
          <w:rPr>
            <w:noProof/>
            <w:webHidden/>
          </w:rPr>
          <w:tab/>
        </w:r>
        <w:r w:rsidR="005A6E7B" w:rsidDel="00247AFD">
          <w:rPr>
            <w:noProof/>
            <w:webHidden/>
          </w:rPr>
          <w:delText>114</w:delText>
        </w:r>
      </w:del>
    </w:p>
    <w:p w14:paraId="43DB6BDC" w14:textId="77777777" w:rsidR="00AD7BC7" w:rsidDel="00247AFD" w:rsidRDefault="00AD7BC7">
      <w:pPr>
        <w:pStyle w:val="TOC4"/>
        <w:tabs>
          <w:tab w:val="right" w:leader="dot" w:pos="9350"/>
        </w:tabs>
        <w:rPr>
          <w:del w:id="1155" w:author="Gerard" w:date="2014-12-19T15:33:00Z"/>
          <w:rFonts w:asciiTheme="minorHAnsi" w:eastAsiaTheme="minorEastAsia" w:hAnsiTheme="minorHAnsi" w:cstheme="minorBidi"/>
          <w:noProof/>
          <w:sz w:val="22"/>
          <w:szCs w:val="22"/>
        </w:rPr>
      </w:pPr>
      <w:del w:id="1156" w:author="Gerard" w:date="2014-12-19T15:33:00Z">
        <w:r w:rsidRPr="00247AFD" w:rsidDel="00247AFD">
          <w:rPr>
            <w:rPrChange w:id="1157" w:author="Gerard" w:date="2014-12-19T15:33:00Z">
              <w:rPr>
                <w:rStyle w:val="Hyperlink"/>
                <w:noProof/>
              </w:rPr>
            </w:rPrChange>
          </w:rPr>
          <w:delText>4.1.3.10. Isotropic Elastic</w:delText>
        </w:r>
        <w:r w:rsidDel="00247AFD">
          <w:rPr>
            <w:noProof/>
            <w:webHidden/>
          </w:rPr>
          <w:tab/>
        </w:r>
        <w:r w:rsidR="005A6E7B" w:rsidDel="00247AFD">
          <w:rPr>
            <w:noProof/>
            <w:webHidden/>
          </w:rPr>
          <w:delText>115</w:delText>
        </w:r>
      </w:del>
    </w:p>
    <w:p w14:paraId="53C5A24D" w14:textId="77777777" w:rsidR="00AD7BC7" w:rsidDel="00247AFD" w:rsidRDefault="00AD7BC7">
      <w:pPr>
        <w:pStyle w:val="TOC4"/>
        <w:tabs>
          <w:tab w:val="right" w:leader="dot" w:pos="9350"/>
        </w:tabs>
        <w:rPr>
          <w:del w:id="1158" w:author="Gerard" w:date="2014-12-19T15:33:00Z"/>
          <w:rFonts w:asciiTheme="minorHAnsi" w:eastAsiaTheme="minorEastAsia" w:hAnsiTheme="minorHAnsi" w:cstheme="minorBidi"/>
          <w:noProof/>
          <w:sz w:val="22"/>
          <w:szCs w:val="22"/>
        </w:rPr>
      </w:pPr>
      <w:del w:id="1159" w:author="Gerard" w:date="2014-12-19T15:33:00Z">
        <w:r w:rsidRPr="00247AFD" w:rsidDel="00247AFD">
          <w:rPr>
            <w:rPrChange w:id="1160" w:author="Gerard" w:date="2014-12-19T15:33:00Z">
              <w:rPr>
                <w:rStyle w:val="Hyperlink"/>
                <w:noProof/>
              </w:rPr>
            </w:rPrChange>
          </w:rPr>
          <w:delText>4.1.3.11. Orthotropic Elastic</w:delText>
        </w:r>
        <w:r w:rsidDel="00247AFD">
          <w:rPr>
            <w:noProof/>
            <w:webHidden/>
          </w:rPr>
          <w:tab/>
        </w:r>
        <w:r w:rsidR="005A6E7B" w:rsidDel="00247AFD">
          <w:rPr>
            <w:noProof/>
            <w:webHidden/>
          </w:rPr>
          <w:delText>116</w:delText>
        </w:r>
      </w:del>
    </w:p>
    <w:p w14:paraId="5FF03378" w14:textId="77777777" w:rsidR="00AD7BC7" w:rsidDel="00247AFD" w:rsidRDefault="00AD7BC7">
      <w:pPr>
        <w:pStyle w:val="TOC4"/>
        <w:tabs>
          <w:tab w:val="right" w:leader="dot" w:pos="9350"/>
        </w:tabs>
        <w:rPr>
          <w:del w:id="1161" w:author="Gerard" w:date="2014-12-19T15:33:00Z"/>
          <w:rFonts w:asciiTheme="minorHAnsi" w:eastAsiaTheme="minorEastAsia" w:hAnsiTheme="minorHAnsi" w:cstheme="minorBidi"/>
          <w:noProof/>
          <w:sz w:val="22"/>
          <w:szCs w:val="22"/>
        </w:rPr>
      </w:pPr>
      <w:del w:id="1162" w:author="Gerard" w:date="2014-12-19T15:33:00Z">
        <w:r w:rsidRPr="00247AFD" w:rsidDel="00247AFD">
          <w:rPr>
            <w:rPrChange w:id="1163" w:author="Gerard" w:date="2014-12-19T15:33:00Z">
              <w:rPr>
                <w:rStyle w:val="Hyperlink"/>
                <w:noProof/>
              </w:rPr>
            </w:rPrChange>
          </w:rPr>
          <w:delText>4.1.3.12. Neo-Hookean</w:delText>
        </w:r>
        <w:r w:rsidDel="00247AFD">
          <w:rPr>
            <w:noProof/>
            <w:webHidden/>
          </w:rPr>
          <w:tab/>
        </w:r>
        <w:r w:rsidR="005A6E7B" w:rsidDel="00247AFD">
          <w:rPr>
            <w:noProof/>
            <w:webHidden/>
          </w:rPr>
          <w:delText>117</w:delText>
        </w:r>
      </w:del>
    </w:p>
    <w:p w14:paraId="1CF37815" w14:textId="77777777" w:rsidR="00AD7BC7" w:rsidDel="00247AFD" w:rsidRDefault="00AD7BC7">
      <w:pPr>
        <w:pStyle w:val="TOC4"/>
        <w:tabs>
          <w:tab w:val="right" w:leader="dot" w:pos="9350"/>
        </w:tabs>
        <w:rPr>
          <w:del w:id="1164" w:author="Gerard" w:date="2014-12-19T15:33:00Z"/>
          <w:rFonts w:asciiTheme="minorHAnsi" w:eastAsiaTheme="minorEastAsia" w:hAnsiTheme="minorHAnsi" w:cstheme="minorBidi"/>
          <w:noProof/>
          <w:sz w:val="22"/>
          <w:szCs w:val="22"/>
        </w:rPr>
      </w:pPr>
      <w:del w:id="1165" w:author="Gerard" w:date="2014-12-19T15:33:00Z">
        <w:r w:rsidRPr="00247AFD" w:rsidDel="00247AFD">
          <w:rPr>
            <w:rPrChange w:id="1166" w:author="Gerard" w:date="2014-12-19T15:33:00Z">
              <w:rPr>
                <w:rStyle w:val="Hyperlink"/>
                <w:noProof/>
              </w:rPr>
            </w:rPrChange>
          </w:rPr>
          <w:delText>4.1.3.13. Coupled Mooney-Rivlin</w:delText>
        </w:r>
        <w:r w:rsidDel="00247AFD">
          <w:rPr>
            <w:noProof/>
            <w:webHidden/>
          </w:rPr>
          <w:tab/>
        </w:r>
        <w:r w:rsidR="005A6E7B" w:rsidDel="00247AFD">
          <w:rPr>
            <w:noProof/>
            <w:webHidden/>
          </w:rPr>
          <w:delText>118</w:delText>
        </w:r>
      </w:del>
    </w:p>
    <w:p w14:paraId="43529046" w14:textId="77777777" w:rsidR="00AD7BC7" w:rsidDel="00247AFD" w:rsidRDefault="00AD7BC7">
      <w:pPr>
        <w:pStyle w:val="TOC4"/>
        <w:tabs>
          <w:tab w:val="right" w:leader="dot" w:pos="9350"/>
        </w:tabs>
        <w:rPr>
          <w:del w:id="1167" w:author="Gerard" w:date="2014-12-19T15:33:00Z"/>
          <w:rFonts w:asciiTheme="minorHAnsi" w:eastAsiaTheme="minorEastAsia" w:hAnsiTheme="minorHAnsi" w:cstheme="minorBidi"/>
          <w:noProof/>
          <w:sz w:val="22"/>
          <w:szCs w:val="22"/>
        </w:rPr>
      </w:pPr>
      <w:del w:id="1168" w:author="Gerard" w:date="2014-12-19T15:33:00Z">
        <w:r w:rsidRPr="00247AFD" w:rsidDel="00247AFD">
          <w:rPr>
            <w:rPrChange w:id="1169" w:author="Gerard" w:date="2014-12-19T15:33:00Z">
              <w:rPr>
                <w:rStyle w:val="Hyperlink"/>
                <w:noProof/>
              </w:rPr>
            </w:rPrChange>
          </w:rPr>
          <w:delText>4.1.3.14. Coupled Veronda-Westmann</w:delText>
        </w:r>
        <w:r w:rsidDel="00247AFD">
          <w:rPr>
            <w:noProof/>
            <w:webHidden/>
          </w:rPr>
          <w:tab/>
        </w:r>
        <w:r w:rsidR="005A6E7B" w:rsidDel="00247AFD">
          <w:rPr>
            <w:noProof/>
            <w:webHidden/>
          </w:rPr>
          <w:delText>119</w:delText>
        </w:r>
      </w:del>
    </w:p>
    <w:p w14:paraId="5175B4AE" w14:textId="77777777" w:rsidR="00AD7BC7" w:rsidDel="00247AFD" w:rsidRDefault="00AD7BC7">
      <w:pPr>
        <w:pStyle w:val="TOC4"/>
        <w:tabs>
          <w:tab w:val="right" w:leader="dot" w:pos="9350"/>
        </w:tabs>
        <w:rPr>
          <w:del w:id="1170" w:author="Gerard" w:date="2014-12-19T15:33:00Z"/>
          <w:rFonts w:asciiTheme="minorHAnsi" w:eastAsiaTheme="minorEastAsia" w:hAnsiTheme="minorHAnsi" w:cstheme="minorBidi"/>
          <w:noProof/>
          <w:sz w:val="22"/>
          <w:szCs w:val="22"/>
        </w:rPr>
      </w:pPr>
      <w:del w:id="1171" w:author="Gerard" w:date="2014-12-19T15:33:00Z">
        <w:r w:rsidRPr="00247AFD" w:rsidDel="00247AFD">
          <w:rPr>
            <w:rPrChange w:id="1172" w:author="Gerard" w:date="2014-12-19T15:33:00Z">
              <w:rPr>
                <w:rStyle w:val="Hyperlink"/>
                <w:noProof/>
              </w:rPr>
            </w:rPrChange>
          </w:rPr>
          <w:delText>4.1.3.15. Ogden Unconstrained</w:delText>
        </w:r>
        <w:r w:rsidDel="00247AFD">
          <w:rPr>
            <w:noProof/>
            <w:webHidden/>
          </w:rPr>
          <w:tab/>
        </w:r>
        <w:r w:rsidR="005A6E7B" w:rsidDel="00247AFD">
          <w:rPr>
            <w:noProof/>
            <w:webHidden/>
          </w:rPr>
          <w:delText>120</w:delText>
        </w:r>
      </w:del>
    </w:p>
    <w:p w14:paraId="2BA15C97" w14:textId="77777777" w:rsidR="00AD7BC7" w:rsidDel="00247AFD" w:rsidRDefault="00AD7BC7">
      <w:pPr>
        <w:pStyle w:val="TOC4"/>
        <w:tabs>
          <w:tab w:val="right" w:leader="dot" w:pos="9350"/>
        </w:tabs>
        <w:rPr>
          <w:del w:id="1173" w:author="Gerard" w:date="2014-12-19T15:33:00Z"/>
          <w:rFonts w:asciiTheme="minorHAnsi" w:eastAsiaTheme="minorEastAsia" w:hAnsiTheme="minorHAnsi" w:cstheme="minorBidi"/>
          <w:noProof/>
          <w:sz w:val="22"/>
          <w:szCs w:val="22"/>
        </w:rPr>
      </w:pPr>
      <w:del w:id="1174" w:author="Gerard" w:date="2014-12-19T15:33:00Z">
        <w:r w:rsidRPr="00247AFD" w:rsidDel="00247AFD">
          <w:rPr>
            <w:rPrChange w:id="1175" w:author="Gerard" w:date="2014-12-19T15:33:00Z">
              <w:rPr>
                <w:rStyle w:val="Hyperlink"/>
                <w:noProof/>
              </w:rPr>
            </w:rPrChange>
          </w:rPr>
          <w:delText>4.1.3.16. Perfect Osmometer Equilibrium Osmotic Pressure</w:delText>
        </w:r>
        <w:r w:rsidDel="00247AFD">
          <w:rPr>
            <w:noProof/>
            <w:webHidden/>
          </w:rPr>
          <w:tab/>
        </w:r>
        <w:r w:rsidR="005A6E7B" w:rsidDel="00247AFD">
          <w:rPr>
            <w:noProof/>
            <w:webHidden/>
          </w:rPr>
          <w:delText>121</w:delText>
        </w:r>
      </w:del>
    </w:p>
    <w:p w14:paraId="6869DD7A" w14:textId="77777777" w:rsidR="00AD7BC7" w:rsidDel="00247AFD" w:rsidRDefault="00AD7BC7">
      <w:pPr>
        <w:pStyle w:val="TOC4"/>
        <w:tabs>
          <w:tab w:val="right" w:leader="dot" w:pos="9350"/>
        </w:tabs>
        <w:rPr>
          <w:del w:id="1176" w:author="Gerard" w:date="2014-12-19T15:33:00Z"/>
          <w:rFonts w:asciiTheme="minorHAnsi" w:eastAsiaTheme="minorEastAsia" w:hAnsiTheme="minorHAnsi" w:cstheme="minorBidi"/>
          <w:noProof/>
          <w:sz w:val="22"/>
          <w:szCs w:val="22"/>
        </w:rPr>
      </w:pPr>
      <w:del w:id="1177" w:author="Gerard" w:date="2014-12-19T15:33:00Z">
        <w:r w:rsidRPr="00247AFD" w:rsidDel="00247AFD">
          <w:rPr>
            <w:rPrChange w:id="1178" w:author="Gerard" w:date="2014-12-19T15:33:00Z">
              <w:rPr>
                <w:rStyle w:val="Hyperlink"/>
                <w:noProof/>
              </w:rPr>
            </w:rPrChange>
          </w:rPr>
          <w:delText>4.1.3.17. Solid Mixture</w:delText>
        </w:r>
        <w:r w:rsidDel="00247AFD">
          <w:rPr>
            <w:noProof/>
            <w:webHidden/>
          </w:rPr>
          <w:tab/>
        </w:r>
        <w:r w:rsidR="005A6E7B" w:rsidDel="00247AFD">
          <w:rPr>
            <w:noProof/>
            <w:webHidden/>
          </w:rPr>
          <w:delText>123</w:delText>
        </w:r>
      </w:del>
    </w:p>
    <w:p w14:paraId="40627C3E" w14:textId="77777777" w:rsidR="00AD7BC7" w:rsidDel="00247AFD" w:rsidRDefault="00AD7BC7">
      <w:pPr>
        <w:pStyle w:val="TOC4"/>
        <w:tabs>
          <w:tab w:val="right" w:leader="dot" w:pos="9350"/>
        </w:tabs>
        <w:rPr>
          <w:del w:id="1179" w:author="Gerard" w:date="2014-12-19T15:33:00Z"/>
          <w:rFonts w:asciiTheme="minorHAnsi" w:eastAsiaTheme="minorEastAsia" w:hAnsiTheme="minorHAnsi" w:cstheme="minorBidi"/>
          <w:noProof/>
          <w:sz w:val="22"/>
          <w:szCs w:val="22"/>
        </w:rPr>
      </w:pPr>
      <w:del w:id="1180" w:author="Gerard" w:date="2014-12-19T15:33:00Z">
        <w:r w:rsidRPr="00247AFD" w:rsidDel="00247AFD">
          <w:rPr>
            <w:rPrChange w:id="1181" w:author="Gerard" w:date="2014-12-19T15:33:00Z">
              <w:rPr>
                <w:rStyle w:val="Hyperlink"/>
                <w:noProof/>
              </w:rPr>
            </w:rPrChange>
          </w:rPr>
          <w:lastRenderedPageBreak/>
          <w:delText>4.1.3.18. Spherical Fiber Distribution</w:delText>
        </w:r>
        <w:r w:rsidDel="00247AFD">
          <w:rPr>
            <w:noProof/>
            <w:webHidden/>
          </w:rPr>
          <w:tab/>
        </w:r>
        <w:r w:rsidR="005A6E7B" w:rsidDel="00247AFD">
          <w:rPr>
            <w:noProof/>
            <w:webHidden/>
          </w:rPr>
          <w:delText>124</w:delText>
        </w:r>
      </w:del>
    </w:p>
    <w:p w14:paraId="1D453815" w14:textId="77777777" w:rsidR="00AD7BC7" w:rsidDel="00247AFD" w:rsidRDefault="00AD7BC7">
      <w:pPr>
        <w:pStyle w:val="TOC4"/>
        <w:tabs>
          <w:tab w:val="right" w:leader="dot" w:pos="9350"/>
        </w:tabs>
        <w:rPr>
          <w:del w:id="1182" w:author="Gerard" w:date="2014-12-19T15:33:00Z"/>
          <w:rFonts w:asciiTheme="minorHAnsi" w:eastAsiaTheme="minorEastAsia" w:hAnsiTheme="minorHAnsi" w:cstheme="minorBidi"/>
          <w:noProof/>
          <w:sz w:val="22"/>
          <w:szCs w:val="22"/>
        </w:rPr>
      </w:pPr>
      <w:del w:id="1183" w:author="Gerard" w:date="2014-12-19T15:33:00Z">
        <w:r w:rsidRPr="00247AFD" w:rsidDel="00247AFD">
          <w:rPr>
            <w:rPrChange w:id="1184" w:author="Gerard" w:date="2014-12-19T15:33:00Z">
              <w:rPr>
                <w:rStyle w:val="Hyperlink"/>
                <w:noProof/>
              </w:rPr>
            </w:rPrChange>
          </w:rPr>
          <w:delText>4.1.3.19. Spherical Fiber Distribution from Solid-Bound Molecule</w:delText>
        </w:r>
        <w:r w:rsidDel="00247AFD">
          <w:rPr>
            <w:noProof/>
            <w:webHidden/>
          </w:rPr>
          <w:tab/>
        </w:r>
        <w:r w:rsidR="005A6E7B" w:rsidDel="00247AFD">
          <w:rPr>
            <w:noProof/>
            <w:webHidden/>
          </w:rPr>
          <w:delText>126</w:delText>
        </w:r>
      </w:del>
    </w:p>
    <w:p w14:paraId="03854424" w14:textId="77777777" w:rsidR="00AD7BC7" w:rsidDel="00247AFD" w:rsidRDefault="00AD7BC7">
      <w:pPr>
        <w:pStyle w:val="TOC4"/>
        <w:tabs>
          <w:tab w:val="right" w:leader="dot" w:pos="9350"/>
        </w:tabs>
        <w:rPr>
          <w:del w:id="1185" w:author="Gerard" w:date="2014-12-19T15:33:00Z"/>
          <w:rFonts w:asciiTheme="minorHAnsi" w:eastAsiaTheme="minorEastAsia" w:hAnsiTheme="minorHAnsi" w:cstheme="minorBidi"/>
          <w:noProof/>
          <w:sz w:val="22"/>
          <w:szCs w:val="22"/>
        </w:rPr>
      </w:pPr>
      <w:del w:id="1186" w:author="Gerard" w:date="2014-12-19T15:33:00Z">
        <w:r w:rsidRPr="00247AFD" w:rsidDel="00247AFD">
          <w:rPr>
            <w:rPrChange w:id="1187" w:author="Gerard" w:date="2014-12-19T15:33:00Z">
              <w:rPr>
                <w:rStyle w:val="Hyperlink"/>
                <w:noProof/>
              </w:rPr>
            </w:rPrChange>
          </w:rPr>
          <w:delText>4.1.3.20. Coupled Transversely Isotropic Mooney-Rivlin</w:delText>
        </w:r>
        <w:r w:rsidDel="00247AFD">
          <w:rPr>
            <w:noProof/>
            <w:webHidden/>
          </w:rPr>
          <w:tab/>
        </w:r>
        <w:r w:rsidR="005A6E7B" w:rsidDel="00247AFD">
          <w:rPr>
            <w:noProof/>
            <w:webHidden/>
          </w:rPr>
          <w:delText>128</w:delText>
        </w:r>
      </w:del>
    </w:p>
    <w:p w14:paraId="2A93C9A2" w14:textId="77777777" w:rsidR="00AD7BC7" w:rsidDel="00247AFD" w:rsidRDefault="00AD7BC7">
      <w:pPr>
        <w:pStyle w:val="TOC4"/>
        <w:tabs>
          <w:tab w:val="right" w:leader="dot" w:pos="9350"/>
        </w:tabs>
        <w:rPr>
          <w:del w:id="1188" w:author="Gerard" w:date="2014-12-19T15:33:00Z"/>
          <w:rFonts w:asciiTheme="minorHAnsi" w:eastAsiaTheme="minorEastAsia" w:hAnsiTheme="minorHAnsi" w:cstheme="minorBidi"/>
          <w:noProof/>
          <w:sz w:val="22"/>
          <w:szCs w:val="22"/>
        </w:rPr>
      </w:pPr>
      <w:del w:id="1189" w:author="Gerard" w:date="2014-12-19T15:33:00Z">
        <w:r w:rsidRPr="00247AFD" w:rsidDel="00247AFD">
          <w:rPr>
            <w:rPrChange w:id="1190" w:author="Gerard" w:date="2014-12-19T15:33:00Z">
              <w:rPr>
                <w:rStyle w:val="Hyperlink"/>
                <w:noProof/>
              </w:rPr>
            </w:rPrChange>
          </w:rPr>
          <w:delText>4.1.3.21. Coupled Transversely Isotropic Veronda-Westmann</w:delText>
        </w:r>
        <w:r w:rsidDel="00247AFD">
          <w:rPr>
            <w:noProof/>
            <w:webHidden/>
          </w:rPr>
          <w:tab/>
        </w:r>
        <w:r w:rsidR="005A6E7B" w:rsidDel="00247AFD">
          <w:rPr>
            <w:noProof/>
            <w:webHidden/>
          </w:rPr>
          <w:delText>129</w:delText>
        </w:r>
      </w:del>
    </w:p>
    <w:p w14:paraId="02AB1A4E" w14:textId="77777777" w:rsidR="00AD7BC7" w:rsidDel="00247AFD" w:rsidRDefault="00AD7BC7">
      <w:pPr>
        <w:pStyle w:val="TOC2"/>
        <w:tabs>
          <w:tab w:val="right" w:leader="dot" w:pos="9350"/>
        </w:tabs>
        <w:rPr>
          <w:del w:id="1191" w:author="Gerard" w:date="2014-12-19T15:33:00Z"/>
          <w:rFonts w:asciiTheme="minorHAnsi" w:eastAsiaTheme="minorEastAsia" w:hAnsiTheme="minorHAnsi" w:cstheme="minorBidi"/>
          <w:smallCaps w:val="0"/>
          <w:noProof/>
          <w:sz w:val="22"/>
          <w:szCs w:val="22"/>
        </w:rPr>
      </w:pPr>
      <w:del w:id="1192" w:author="Gerard" w:date="2014-12-19T15:33:00Z">
        <w:r w:rsidRPr="00247AFD" w:rsidDel="00247AFD">
          <w:rPr>
            <w:rPrChange w:id="1193" w:author="Gerard" w:date="2014-12-19T15:33:00Z">
              <w:rPr>
                <w:rStyle w:val="Hyperlink"/>
                <w:smallCaps w:val="0"/>
                <w:noProof/>
              </w:rPr>
            </w:rPrChange>
          </w:rPr>
          <w:delText>4.2. Viscoelastic Solids</w:delText>
        </w:r>
        <w:r w:rsidDel="00247AFD">
          <w:rPr>
            <w:noProof/>
            <w:webHidden/>
          </w:rPr>
          <w:tab/>
        </w:r>
      </w:del>
      <w:del w:id="1194" w:author="Gerard" w:date="2014-12-19T10:20:00Z">
        <w:r w:rsidDel="00FA4318">
          <w:rPr>
            <w:noProof/>
            <w:webHidden/>
          </w:rPr>
          <w:delText>130</w:delText>
        </w:r>
      </w:del>
    </w:p>
    <w:p w14:paraId="791CDCA1" w14:textId="77777777" w:rsidR="00AD7BC7" w:rsidDel="00247AFD" w:rsidRDefault="00AD7BC7">
      <w:pPr>
        <w:pStyle w:val="TOC3"/>
        <w:tabs>
          <w:tab w:val="right" w:leader="dot" w:pos="9350"/>
        </w:tabs>
        <w:rPr>
          <w:del w:id="1195" w:author="Gerard" w:date="2014-12-19T15:33:00Z"/>
          <w:rFonts w:asciiTheme="minorHAnsi" w:eastAsiaTheme="minorEastAsia" w:hAnsiTheme="minorHAnsi" w:cstheme="minorBidi"/>
          <w:i w:val="0"/>
          <w:iCs w:val="0"/>
          <w:noProof/>
          <w:sz w:val="22"/>
          <w:szCs w:val="22"/>
        </w:rPr>
      </w:pPr>
      <w:del w:id="1196" w:author="Gerard" w:date="2014-12-19T15:33:00Z">
        <w:r w:rsidRPr="00247AFD" w:rsidDel="00247AFD">
          <w:rPr>
            <w:rPrChange w:id="1197" w:author="Gerard" w:date="2014-12-19T15:33:00Z">
              <w:rPr>
                <w:rStyle w:val="Hyperlink"/>
                <w:i w:val="0"/>
                <w:iCs w:val="0"/>
                <w:noProof/>
              </w:rPr>
            </w:rPrChange>
          </w:rPr>
          <w:delText>4.2.1. Uncoupled Viscoelastic Materials</w:delText>
        </w:r>
        <w:r w:rsidDel="00247AFD">
          <w:rPr>
            <w:noProof/>
            <w:webHidden/>
          </w:rPr>
          <w:tab/>
        </w:r>
      </w:del>
      <w:del w:id="1198" w:author="Gerard" w:date="2014-12-19T10:20:00Z">
        <w:r w:rsidDel="00FA4318">
          <w:rPr>
            <w:noProof/>
            <w:webHidden/>
          </w:rPr>
          <w:delText>130</w:delText>
        </w:r>
      </w:del>
    </w:p>
    <w:p w14:paraId="6348F277" w14:textId="77777777" w:rsidR="00AD7BC7" w:rsidDel="00247AFD" w:rsidRDefault="00AD7BC7">
      <w:pPr>
        <w:pStyle w:val="TOC3"/>
        <w:tabs>
          <w:tab w:val="right" w:leader="dot" w:pos="9350"/>
        </w:tabs>
        <w:rPr>
          <w:del w:id="1199" w:author="Gerard" w:date="2014-12-19T15:33:00Z"/>
          <w:rFonts w:asciiTheme="minorHAnsi" w:eastAsiaTheme="minorEastAsia" w:hAnsiTheme="minorHAnsi" w:cstheme="minorBidi"/>
          <w:i w:val="0"/>
          <w:iCs w:val="0"/>
          <w:noProof/>
          <w:sz w:val="22"/>
          <w:szCs w:val="22"/>
        </w:rPr>
      </w:pPr>
      <w:del w:id="1200" w:author="Gerard" w:date="2014-12-19T15:33:00Z">
        <w:r w:rsidRPr="00247AFD" w:rsidDel="00247AFD">
          <w:rPr>
            <w:rPrChange w:id="1201" w:author="Gerard" w:date="2014-12-19T15:33:00Z">
              <w:rPr>
                <w:rStyle w:val="Hyperlink"/>
                <w:i w:val="0"/>
                <w:iCs w:val="0"/>
                <w:noProof/>
              </w:rPr>
            </w:rPrChange>
          </w:rPr>
          <w:delText>4.2.2. Compressible Viscoelastic Materials</w:delText>
        </w:r>
        <w:r w:rsidDel="00247AFD">
          <w:rPr>
            <w:noProof/>
            <w:webHidden/>
          </w:rPr>
          <w:tab/>
        </w:r>
      </w:del>
      <w:del w:id="1202" w:author="Gerard" w:date="2014-12-19T10:20:00Z">
        <w:r w:rsidDel="00FA4318">
          <w:rPr>
            <w:noProof/>
            <w:webHidden/>
          </w:rPr>
          <w:delText>131</w:delText>
        </w:r>
      </w:del>
    </w:p>
    <w:p w14:paraId="008AB83E" w14:textId="77777777" w:rsidR="00AD7BC7" w:rsidDel="00247AFD" w:rsidRDefault="00AD7BC7">
      <w:pPr>
        <w:pStyle w:val="TOC2"/>
        <w:tabs>
          <w:tab w:val="right" w:leader="dot" w:pos="9350"/>
        </w:tabs>
        <w:rPr>
          <w:del w:id="1203" w:author="Gerard" w:date="2014-12-19T15:33:00Z"/>
          <w:rFonts w:asciiTheme="minorHAnsi" w:eastAsiaTheme="minorEastAsia" w:hAnsiTheme="minorHAnsi" w:cstheme="minorBidi"/>
          <w:smallCaps w:val="0"/>
          <w:noProof/>
          <w:sz w:val="22"/>
          <w:szCs w:val="22"/>
        </w:rPr>
      </w:pPr>
      <w:del w:id="1204" w:author="Gerard" w:date="2014-12-19T15:33:00Z">
        <w:r w:rsidRPr="00247AFD" w:rsidDel="00247AFD">
          <w:rPr>
            <w:rPrChange w:id="1205" w:author="Gerard" w:date="2014-12-19T15:33:00Z">
              <w:rPr>
                <w:rStyle w:val="Hyperlink"/>
                <w:smallCaps w:val="0"/>
                <w:noProof/>
              </w:rPr>
            </w:rPrChange>
          </w:rPr>
          <w:delText>4.3. Multigeneration Solids</w:delText>
        </w:r>
        <w:r w:rsidDel="00247AFD">
          <w:rPr>
            <w:noProof/>
            <w:webHidden/>
          </w:rPr>
          <w:tab/>
        </w:r>
      </w:del>
      <w:del w:id="1206" w:author="Gerard" w:date="2014-12-19T10:20:00Z">
        <w:r w:rsidDel="00FA4318">
          <w:rPr>
            <w:noProof/>
            <w:webHidden/>
          </w:rPr>
          <w:delText>131</w:delText>
        </w:r>
      </w:del>
    </w:p>
    <w:p w14:paraId="64CAE369" w14:textId="77777777" w:rsidR="00AD7BC7" w:rsidDel="00247AFD" w:rsidRDefault="00AD7BC7">
      <w:pPr>
        <w:pStyle w:val="TOC3"/>
        <w:tabs>
          <w:tab w:val="right" w:leader="dot" w:pos="9350"/>
        </w:tabs>
        <w:rPr>
          <w:del w:id="1207" w:author="Gerard" w:date="2014-12-19T15:33:00Z"/>
          <w:rFonts w:asciiTheme="minorHAnsi" w:eastAsiaTheme="minorEastAsia" w:hAnsiTheme="minorHAnsi" w:cstheme="minorBidi"/>
          <w:i w:val="0"/>
          <w:iCs w:val="0"/>
          <w:noProof/>
          <w:sz w:val="22"/>
          <w:szCs w:val="22"/>
        </w:rPr>
      </w:pPr>
      <w:del w:id="1208" w:author="Gerard" w:date="2014-12-19T15:33:00Z">
        <w:r w:rsidRPr="00247AFD" w:rsidDel="00247AFD">
          <w:rPr>
            <w:rPrChange w:id="1209" w:author="Gerard" w:date="2014-12-19T15:33:00Z">
              <w:rPr>
                <w:rStyle w:val="Hyperlink"/>
                <w:i w:val="0"/>
                <w:iCs w:val="0"/>
                <w:noProof/>
              </w:rPr>
            </w:rPrChange>
          </w:rPr>
          <w:delText>4.3.1. General Specification of Multigeneration Solids</w:delText>
        </w:r>
        <w:r w:rsidDel="00247AFD">
          <w:rPr>
            <w:noProof/>
            <w:webHidden/>
          </w:rPr>
          <w:tab/>
        </w:r>
      </w:del>
      <w:del w:id="1210" w:author="Gerard" w:date="2014-12-19T10:20:00Z">
        <w:r w:rsidDel="00FA4318">
          <w:rPr>
            <w:noProof/>
            <w:webHidden/>
          </w:rPr>
          <w:delText>132</w:delText>
        </w:r>
      </w:del>
    </w:p>
    <w:p w14:paraId="56831886" w14:textId="77777777" w:rsidR="00AD7BC7" w:rsidDel="00247AFD" w:rsidRDefault="00AD7BC7">
      <w:pPr>
        <w:pStyle w:val="TOC2"/>
        <w:tabs>
          <w:tab w:val="right" w:leader="dot" w:pos="9350"/>
        </w:tabs>
        <w:rPr>
          <w:del w:id="1211" w:author="Gerard" w:date="2014-12-19T15:33:00Z"/>
          <w:rFonts w:asciiTheme="minorHAnsi" w:eastAsiaTheme="minorEastAsia" w:hAnsiTheme="minorHAnsi" w:cstheme="minorBidi"/>
          <w:smallCaps w:val="0"/>
          <w:noProof/>
          <w:sz w:val="22"/>
          <w:szCs w:val="22"/>
        </w:rPr>
      </w:pPr>
      <w:del w:id="1212" w:author="Gerard" w:date="2014-12-19T15:33:00Z">
        <w:r w:rsidRPr="00247AFD" w:rsidDel="00247AFD">
          <w:rPr>
            <w:rPrChange w:id="1213" w:author="Gerard" w:date="2014-12-19T15:33:00Z">
              <w:rPr>
                <w:rStyle w:val="Hyperlink"/>
                <w:smallCaps w:val="0"/>
                <w:noProof/>
              </w:rPr>
            </w:rPrChange>
          </w:rPr>
          <w:delText>4.4. Biphasic Materials</w:delText>
        </w:r>
        <w:r w:rsidDel="00247AFD">
          <w:rPr>
            <w:noProof/>
            <w:webHidden/>
          </w:rPr>
          <w:tab/>
        </w:r>
      </w:del>
      <w:del w:id="1214" w:author="Gerard" w:date="2014-12-19T10:20:00Z">
        <w:r w:rsidDel="00FA4318">
          <w:rPr>
            <w:noProof/>
            <w:webHidden/>
          </w:rPr>
          <w:delText>134</w:delText>
        </w:r>
      </w:del>
    </w:p>
    <w:p w14:paraId="7E50A8C3" w14:textId="77777777" w:rsidR="00AD7BC7" w:rsidDel="00247AFD" w:rsidRDefault="00AD7BC7">
      <w:pPr>
        <w:pStyle w:val="TOC3"/>
        <w:tabs>
          <w:tab w:val="right" w:leader="dot" w:pos="9350"/>
        </w:tabs>
        <w:rPr>
          <w:del w:id="1215" w:author="Gerard" w:date="2014-12-19T15:33:00Z"/>
          <w:rFonts w:asciiTheme="minorHAnsi" w:eastAsiaTheme="minorEastAsia" w:hAnsiTheme="minorHAnsi" w:cstheme="minorBidi"/>
          <w:i w:val="0"/>
          <w:iCs w:val="0"/>
          <w:noProof/>
          <w:sz w:val="22"/>
          <w:szCs w:val="22"/>
        </w:rPr>
      </w:pPr>
      <w:del w:id="1216" w:author="Gerard" w:date="2014-12-19T15:33:00Z">
        <w:r w:rsidRPr="00247AFD" w:rsidDel="00247AFD">
          <w:rPr>
            <w:rPrChange w:id="1217" w:author="Gerard" w:date="2014-12-19T15:33:00Z">
              <w:rPr>
                <w:rStyle w:val="Hyperlink"/>
                <w:i w:val="0"/>
                <w:iCs w:val="0"/>
                <w:noProof/>
              </w:rPr>
            </w:rPrChange>
          </w:rPr>
          <w:delText>4.4.1. General Specification of Biphasic Materials</w:delText>
        </w:r>
        <w:r w:rsidDel="00247AFD">
          <w:rPr>
            <w:noProof/>
            <w:webHidden/>
          </w:rPr>
          <w:tab/>
        </w:r>
      </w:del>
      <w:del w:id="1218" w:author="Gerard" w:date="2014-12-19T10:20:00Z">
        <w:r w:rsidDel="00FA4318">
          <w:rPr>
            <w:noProof/>
            <w:webHidden/>
          </w:rPr>
          <w:delText>135</w:delText>
        </w:r>
      </w:del>
    </w:p>
    <w:p w14:paraId="77674A1B" w14:textId="77777777" w:rsidR="00AD7BC7" w:rsidDel="00247AFD" w:rsidRDefault="00AD7BC7">
      <w:pPr>
        <w:pStyle w:val="TOC3"/>
        <w:tabs>
          <w:tab w:val="right" w:leader="dot" w:pos="9350"/>
        </w:tabs>
        <w:rPr>
          <w:del w:id="1219" w:author="Gerard" w:date="2014-12-19T15:33:00Z"/>
          <w:rFonts w:asciiTheme="minorHAnsi" w:eastAsiaTheme="minorEastAsia" w:hAnsiTheme="minorHAnsi" w:cstheme="minorBidi"/>
          <w:i w:val="0"/>
          <w:iCs w:val="0"/>
          <w:noProof/>
          <w:sz w:val="22"/>
          <w:szCs w:val="22"/>
        </w:rPr>
      </w:pPr>
      <w:del w:id="1220" w:author="Gerard" w:date="2014-12-19T15:33:00Z">
        <w:r w:rsidRPr="00247AFD" w:rsidDel="00247AFD">
          <w:rPr>
            <w:rPrChange w:id="1221" w:author="Gerard" w:date="2014-12-19T15:33:00Z">
              <w:rPr>
                <w:rStyle w:val="Hyperlink"/>
                <w:i w:val="0"/>
                <w:iCs w:val="0"/>
                <w:noProof/>
              </w:rPr>
            </w:rPrChange>
          </w:rPr>
          <w:delText>4.4.2. Permeability Materials</w:delText>
        </w:r>
        <w:r w:rsidDel="00247AFD">
          <w:rPr>
            <w:noProof/>
            <w:webHidden/>
          </w:rPr>
          <w:tab/>
        </w:r>
      </w:del>
      <w:del w:id="1222" w:author="Gerard" w:date="2014-12-19T10:20:00Z">
        <w:r w:rsidDel="00FA4318">
          <w:rPr>
            <w:noProof/>
            <w:webHidden/>
          </w:rPr>
          <w:delText>136</w:delText>
        </w:r>
      </w:del>
    </w:p>
    <w:p w14:paraId="5092E505" w14:textId="77777777" w:rsidR="00AD7BC7" w:rsidDel="00247AFD" w:rsidRDefault="00AD7BC7">
      <w:pPr>
        <w:pStyle w:val="TOC4"/>
        <w:tabs>
          <w:tab w:val="right" w:leader="dot" w:pos="9350"/>
        </w:tabs>
        <w:rPr>
          <w:del w:id="1223" w:author="Gerard" w:date="2014-12-19T15:33:00Z"/>
          <w:rFonts w:asciiTheme="minorHAnsi" w:eastAsiaTheme="minorEastAsia" w:hAnsiTheme="minorHAnsi" w:cstheme="minorBidi"/>
          <w:noProof/>
          <w:sz w:val="22"/>
          <w:szCs w:val="22"/>
        </w:rPr>
      </w:pPr>
      <w:del w:id="1224" w:author="Gerard" w:date="2014-12-19T15:33:00Z">
        <w:r w:rsidRPr="00247AFD" w:rsidDel="00247AFD">
          <w:rPr>
            <w:rPrChange w:id="1225" w:author="Gerard" w:date="2014-12-19T15:33:00Z">
              <w:rPr>
                <w:rStyle w:val="Hyperlink"/>
                <w:noProof/>
              </w:rPr>
            </w:rPrChange>
          </w:rPr>
          <w:delText>4.4.2.1. Constant Isotropic Permeability</w:delText>
        </w:r>
        <w:r w:rsidDel="00247AFD">
          <w:rPr>
            <w:noProof/>
            <w:webHidden/>
          </w:rPr>
          <w:tab/>
        </w:r>
      </w:del>
      <w:del w:id="1226" w:author="Gerard" w:date="2014-12-19T10:20:00Z">
        <w:r w:rsidDel="00FA4318">
          <w:rPr>
            <w:noProof/>
            <w:webHidden/>
          </w:rPr>
          <w:delText>137</w:delText>
        </w:r>
      </w:del>
    </w:p>
    <w:p w14:paraId="2E68CA5B" w14:textId="77777777" w:rsidR="00AD7BC7" w:rsidDel="00247AFD" w:rsidRDefault="00AD7BC7">
      <w:pPr>
        <w:pStyle w:val="TOC4"/>
        <w:tabs>
          <w:tab w:val="right" w:leader="dot" w:pos="9350"/>
        </w:tabs>
        <w:rPr>
          <w:del w:id="1227" w:author="Gerard" w:date="2014-12-19T15:33:00Z"/>
          <w:rFonts w:asciiTheme="minorHAnsi" w:eastAsiaTheme="minorEastAsia" w:hAnsiTheme="minorHAnsi" w:cstheme="minorBidi"/>
          <w:noProof/>
          <w:sz w:val="22"/>
          <w:szCs w:val="22"/>
        </w:rPr>
      </w:pPr>
      <w:del w:id="1228" w:author="Gerard" w:date="2014-12-19T15:33:00Z">
        <w:r w:rsidRPr="00247AFD" w:rsidDel="00247AFD">
          <w:rPr>
            <w:rPrChange w:id="1229" w:author="Gerard" w:date="2014-12-19T15:33:00Z">
              <w:rPr>
                <w:rStyle w:val="Hyperlink"/>
                <w:noProof/>
              </w:rPr>
            </w:rPrChange>
          </w:rPr>
          <w:delText>4.4.2.2. Holmes-Mow</w:delText>
        </w:r>
        <w:r w:rsidDel="00247AFD">
          <w:rPr>
            <w:noProof/>
            <w:webHidden/>
          </w:rPr>
          <w:tab/>
        </w:r>
      </w:del>
      <w:del w:id="1230" w:author="Gerard" w:date="2014-12-19T10:20:00Z">
        <w:r w:rsidDel="00FA4318">
          <w:rPr>
            <w:noProof/>
            <w:webHidden/>
          </w:rPr>
          <w:delText>138</w:delText>
        </w:r>
      </w:del>
    </w:p>
    <w:p w14:paraId="0527E139" w14:textId="77777777" w:rsidR="00AD7BC7" w:rsidDel="00247AFD" w:rsidRDefault="00AD7BC7">
      <w:pPr>
        <w:pStyle w:val="TOC4"/>
        <w:tabs>
          <w:tab w:val="right" w:leader="dot" w:pos="9350"/>
        </w:tabs>
        <w:rPr>
          <w:del w:id="1231" w:author="Gerard" w:date="2014-12-19T15:33:00Z"/>
          <w:rFonts w:asciiTheme="minorHAnsi" w:eastAsiaTheme="minorEastAsia" w:hAnsiTheme="minorHAnsi" w:cstheme="minorBidi"/>
          <w:noProof/>
          <w:sz w:val="22"/>
          <w:szCs w:val="22"/>
        </w:rPr>
      </w:pPr>
      <w:del w:id="1232" w:author="Gerard" w:date="2014-12-19T15:33:00Z">
        <w:r w:rsidRPr="00247AFD" w:rsidDel="00247AFD">
          <w:rPr>
            <w:rPrChange w:id="1233" w:author="Gerard" w:date="2014-12-19T15:33:00Z">
              <w:rPr>
                <w:rStyle w:val="Hyperlink"/>
                <w:noProof/>
              </w:rPr>
            </w:rPrChange>
          </w:rPr>
          <w:delText>4.4.2.3. Referentially Isotropic Permeability</w:delText>
        </w:r>
        <w:r w:rsidDel="00247AFD">
          <w:rPr>
            <w:noProof/>
            <w:webHidden/>
          </w:rPr>
          <w:tab/>
        </w:r>
      </w:del>
      <w:del w:id="1234" w:author="Gerard" w:date="2014-12-19T10:20:00Z">
        <w:r w:rsidDel="00FA4318">
          <w:rPr>
            <w:noProof/>
            <w:webHidden/>
          </w:rPr>
          <w:delText>139</w:delText>
        </w:r>
      </w:del>
    </w:p>
    <w:p w14:paraId="65F80B37" w14:textId="77777777" w:rsidR="00AD7BC7" w:rsidDel="00247AFD" w:rsidRDefault="00AD7BC7">
      <w:pPr>
        <w:pStyle w:val="TOC4"/>
        <w:tabs>
          <w:tab w:val="right" w:leader="dot" w:pos="9350"/>
        </w:tabs>
        <w:rPr>
          <w:del w:id="1235" w:author="Gerard" w:date="2014-12-19T15:33:00Z"/>
          <w:rFonts w:asciiTheme="minorHAnsi" w:eastAsiaTheme="minorEastAsia" w:hAnsiTheme="minorHAnsi" w:cstheme="minorBidi"/>
          <w:noProof/>
          <w:sz w:val="22"/>
          <w:szCs w:val="22"/>
        </w:rPr>
      </w:pPr>
      <w:del w:id="1236" w:author="Gerard" w:date="2014-12-19T15:33:00Z">
        <w:r w:rsidRPr="00247AFD" w:rsidDel="00247AFD">
          <w:rPr>
            <w:rPrChange w:id="1237" w:author="Gerard" w:date="2014-12-19T15:33:00Z">
              <w:rPr>
                <w:rStyle w:val="Hyperlink"/>
                <w:noProof/>
              </w:rPr>
            </w:rPrChange>
          </w:rPr>
          <w:delText>4.4.2.4. Referentially Orthotropic Permeability</w:delText>
        </w:r>
        <w:r w:rsidDel="00247AFD">
          <w:rPr>
            <w:noProof/>
            <w:webHidden/>
          </w:rPr>
          <w:tab/>
        </w:r>
      </w:del>
      <w:del w:id="1238" w:author="Gerard" w:date="2014-12-19T10:20:00Z">
        <w:r w:rsidDel="00FA4318">
          <w:rPr>
            <w:noProof/>
            <w:webHidden/>
          </w:rPr>
          <w:delText>140</w:delText>
        </w:r>
      </w:del>
    </w:p>
    <w:p w14:paraId="77D33011" w14:textId="77777777" w:rsidR="00AD7BC7" w:rsidDel="00247AFD" w:rsidRDefault="00AD7BC7">
      <w:pPr>
        <w:pStyle w:val="TOC4"/>
        <w:tabs>
          <w:tab w:val="right" w:leader="dot" w:pos="9350"/>
        </w:tabs>
        <w:rPr>
          <w:del w:id="1239" w:author="Gerard" w:date="2014-12-19T15:33:00Z"/>
          <w:rFonts w:asciiTheme="minorHAnsi" w:eastAsiaTheme="minorEastAsia" w:hAnsiTheme="minorHAnsi" w:cstheme="minorBidi"/>
          <w:noProof/>
          <w:sz w:val="22"/>
          <w:szCs w:val="22"/>
        </w:rPr>
      </w:pPr>
      <w:del w:id="1240" w:author="Gerard" w:date="2014-12-19T15:33:00Z">
        <w:r w:rsidRPr="00247AFD" w:rsidDel="00247AFD">
          <w:rPr>
            <w:rPrChange w:id="1241" w:author="Gerard" w:date="2014-12-19T15:33:00Z">
              <w:rPr>
                <w:rStyle w:val="Hyperlink"/>
                <w:noProof/>
              </w:rPr>
            </w:rPrChange>
          </w:rPr>
          <w:delText>4.4.2.5. Referentially Transversely Isotropic Permeability</w:delText>
        </w:r>
        <w:r w:rsidDel="00247AFD">
          <w:rPr>
            <w:noProof/>
            <w:webHidden/>
          </w:rPr>
          <w:tab/>
        </w:r>
      </w:del>
      <w:del w:id="1242" w:author="Gerard" w:date="2014-12-19T10:20:00Z">
        <w:r w:rsidDel="00FA4318">
          <w:rPr>
            <w:noProof/>
            <w:webHidden/>
          </w:rPr>
          <w:delText>142</w:delText>
        </w:r>
      </w:del>
    </w:p>
    <w:p w14:paraId="7BE7FC60" w14:textId="77777777" w:rsidR="00AD7BC7" w:rsidDel="00247AFD" w:rsidRDefault="00AD7BC7">
      <w:pPr>
        <w:pStyle w:val="TOC3"/>
        <w:tabs>
          <w:tab w:val="right" w:leader="dot" w:pos="9350"/>
        </w:tabs>
        <w:rPr>
          <w:del w:id="1243" w:author="Gerard" w:date="2014-12-19T15:33:00Z"/>
          <w:rFonts w:asciiTheme="minorHAnsi" w:eastAsiaTheme="minorEastAsia" w:hAnsiTheme="minorHAnsi" w:cstheme="minorBidi"/>
          <w:i w:val="0"/>
          <w:iCs w:val="0"/>
          <w:noProof/>
          <w:sz w:val="22"/>
          <w:szCs w:val="22"/>
        </w:rPr>
      </w:pPr>
      <w:del w:id="1244" w:author="Gerard" w:date="2014-12-19T15:33:00Z">
        <w:r w:rsidRPr="00247AFD" w:rsidDel="00247AFD">
          <w:rPr>
            <w:rPrChange w:id="1245" w:author="Gerard" w:date="2014-12-19T15:33:00Z">
              <w:rPr>
                <w:rStyle w:val="Hyperlink"/>
                <w:i w:val="0"/>
                <w:iCs w:val="0"/>
                <w:noProof/>
              </w:rPr>
            </w:rPrChange>
          </w:rPr>
          <w:delText>4.4.3. Fluid Supply Materials</w:delText>
        </w:r>
        <w:r w:rsidDel="00247AFD">
          <w:rPr>
            <w:noProof/>
            <w:webHidden/>
          </w:rPr>
          <w:tab/>
        </w:r>
      </w:del>
      <w:del w:id="1246" w:author="Gerard" w:date="2014-12-19T10:20:00Z">
        <w:r w:rsidDel="00FA4318">
          <w:rPr>
            <w:noProof/>
            <w:webHidden/>
          </w:rPr>
          <w:delText>144</w:delText>
        </w:r>
      </w:del>
    </w:p>
    <w:p w14:paraId="0DC9E6FD" w14:textId="77777777" w:rsidR="00AD7BC7" w:rsidDel="00247AFD" w:rsidRDefault="00AD7BC7">
      <w:pPr>
        <w:pStyle w:val="TOC4"/>
        <w:tabs>
          <w:tab w:val="right" w:leader="dot" w:pos="9350"/>
        </w:tabs>
        <w:rPr>
          <w:del w:id="1247" w:author="Gerard" w:date="2014-12-19T15:33:00Z"/>
          <w:rFonts w:asciiTheme="minorHAnsi" w:eastAsiaTheme="minorEastAsia" w:hAnsiTheme="minorHAnsi" w:cstheme="minorBidi"/>
          <w:noProof/>
          <w:sz w:val="22"/>
          <w:szCs w:val="22"/>
        </w:rPr>
      </w:pPr>
      <w:del w:id="1248" w:author="Gerard" w:date="2014-12-19T15:33:00Z">
        <w:r w:rsidRPr="00247AFD" w:rsidDel="00247AFD">
          <w:rPr>
            <w:rPrChange w:id="1249" w:author="Gerard" w:date="2014-12-19T15:33:00Z">
              <w:rPr>
                <w:rStyle w:val="Hyperlink"/>
                <w:noProof/>
              </w:rPr>
            </w:rPrChange>
          </w:rPr>
          <w:delText>4.4.3.1. Starling Equation</w:delText>
        </w:r>
        <w:r w:rsidDel="00247AFD">
          <w:rPr>
            <w:noProof/>
            <w:webHidden/>
          </w:rPr>
          <w:tab/>
        </w:r>
      </w:del>
      <w:del w:id="1250" w:author="Gerard" w:date="2014-12-19T10:20:00Z">
        <w:r w:rsidDel="00FA4318">
          <w:rPr>
            <w:noProof/>
            <w:webHidden/>
          </w:rPr>
          <w:delText>145</w:delText>
        </w:r>
      </w:del>
    </w:p>
    <w:p w14:paraId="15AF31FC" w14:textId="77777777" w:rsidR="00AD7BC7" w:rsidDel="00247AFD" w:rsidRDefault="00AD7BC7">
      <w:pPr>
        <w:pStyle w:val="TOC2"/>
        <w:tabs>
          <w:tab w:val="right" w:leader="dot" w:pos="9350"/>
        </w:tabs>
        <w:rPr>
          <w:del w:id="1251" w:author="Gerard" w:date="2014-12-19T15:33:00Z"/>
          <w:rFonts w:asciiTheme="minorHAnsi" w:eastAsiaTheme="minorEastAsia" w:hAnsiTheme="minorHAnsi" w:cstheme="minorBidi"/>
          <w:smallCaps w:val="0"/>
          <w:noProof/>
          <w:sz w:val="22"/>
          <w:szCs w:val="22"/>
        </w:rPr>
      </w:pPr>
      <w:del w:id="1252" w:author="Gerard" w:date="2014-12-19T15:33:00Z">
        <w:r w:rsidRPr="00247AFD" w:rsidDel="00247AFD">
          <w:rPr>
            <w:rPrChange w:id="1253" w:author="Gerard" w:date="2014-12-19T15:33:00Z">
              <w:rPr>
                <w:rStyle w:val="Hyperlink"/>
                <w:smallCaps w:val="0"/>
                <w:noProof/>
              </w:rPr>
            </w:rPrChange>
          </w:rPr>
          <w:delText>4.5. Biphasic-Solute Materials</w:delText>
        </w:r>
        <w:r w:rsidDel="00247AFD">
          <w:rPr>
            <w:noProof/>
            <w:webHidden/>
          </w:rPr>
          <w:tab/>
        </w:r>
      </w:del>
      <w:del w:id="1254" w:author="Gerard" w:date="2014-12-19T10:20:00Z">
        <w:r w:rsidDel="00FA4318">
          <w:rPr>
            <w:noProof/>
            <w:webHidden/>
          </w:rPr>
          <w:delText>146</w:delText>
        </w:r>
      </w:del>
    </w:p>
    <w:p w14:paraId="7D1D3B41" w14:textId="77777777" w:rsidR="00AD7BC7" w:rsidDel="00247AFD" w:rsidRDefault="00AD7BC7">
      <w:pPr>
        <w:pStyle w:val="TOC3"/>
        <w:tabs>
          <w:tab w:val="right" w:leader="dot" w:pos="9350"/>
        </w:tabs>
        <w:rPr>
          <w:del w:id="1255" w:author="Gerard" w:date="2014-12-19T15:33:00Z"/>
          <w:rFonts w:asciiTheme="minorHAnsi" w:eastAsiaTheme="minorEastAsia" w:hAnsiTheme="minorHAnsi" w:cstheme="minorBidi"/>
          <w:i w:val="0"/>
          <w:iCs w:val="0"/>
          <w:noProof/>
          <w:sz w:val="22"/>
          <w:szCs w:val="22"/>
        </w:rPr>
      </w:pPr>
      <w:del w:id="1256" w:author="Gerard" w:date="2014-12-19T15:33:00Z">
        <w:r w:rsidRPr="00247AFD" w:rsidDel="00247AFD">
          <w:rPr>
            <w:rPrChange w:id="1257" w:author="Gerard" w:date="2014-12-19T15:33:00Z">
              <w:rPr>
                <w:rStyle w:val="Hyperlink"/>
                <w:i w:val="0"/>
                <w:iCs w:val="0"/>
                <w:noProof/>
              </w:rPr>
            </w:rPrChange>
          </w:rPr>
          <w:delText>4.5.1. Guidelines for Biphasic-Solute Analyses</w:delText>
        </w:r>
        <w:r w:rsidDel="00247AFD">
          <w:rPr>
            <w:noProof/>
            <w:webHidden/>
          </w:rPr>
          <w:tab/>
        </w:r>
      </w:del>
      <w:del w:id="1258" w:author="Gerard" w:date="2014-12-19T10:20:00Z">
        <w:r w:rsidDel="00FA4318">
          <w:rPr>
            <w:noProof/>
            <w:webHidden/>
          </w:rPr>
          <w:delText>148</w:delText>
        </w:r>
      </w:del>
    </w:p>
    <w:p w14:paraId="65771AFB" w14:textId="77777777" w:rsidR="00AD7BC7" w:rsidDel="00247AFD" w:rsidRDefault="00AD7BC7">
      <w:pPr>
        <w:pStyle w:val="TOC4"/>
        <w:tabs>
          <w:tab w:val="right" w:leader="dot" w:pos="9350"/>
        </w:tabs>
        <w:rPr>
          <w:del w:id="1259" w:author="Gerard" w:date="2014-12-19T15:33:00Z"/>
          <w:rFonts w:asciiTheme="minorHAnsi" w:eastAsiaTheme="minorEastAsia" w:hAnsiTheme="minorHAnsi" w:cstheme="minorBidi"/>
          <w:noProof/>
          <w:sz w:val="22"/>
          <w:szCs w:val="22"/>
        </w:rPr>
      </w:pPr>
      <w:del w:id="1260" w:author="Gerard" w:date="2014-12-19T15:33:00Z">
        <w:r w:rsidRPr="00247AFD" w:rsidDel="00247AFD">
          <w:rPr>
            <w:rPrChange w:id="1261" w:author="Gerard" w:date="2014-12-19T15:33:00Z">
              <w:rPr>
                <w:rStyle w:val="Hyperlink"/>
                <w:noProof/>
              </w:rPr>
            </w:rPrChange>
          </w:rPr>
          <w:delText>4.5.1.1. Prescribed Boundary Conditions</w:delText>
        </w:r>
        <w:r w:rsidDel="00247AFD">
          <w:rPr>
            <w:noProof/>
            <w:webHidden/>
          </w:rPr>
          <w:tab/>
        </w:r>
      </w:del>
      <w:del w:id="1262" w:author="Gerard" w:date="2014-12-19T10:20:00Z">
        <w:r w:rsidDel="00FA4318">
          <w:rPr>
            <w:noProof/>
            <w:webHidden/>
          </w:rPr>
          <w:delText>148</w:delText>
        </w:r>
      </w:del>
    </w:p>
    <w:p w14:paraId="2552FE74" w14:textId="77777777" w:rsidR="00AD7BC7" w:rsidDel="00247AFD" w:rsidRDefault="00AD7BC7">
      <w:pPr>
        <w:pStyle w:val="TOC4"/>
        <w:tabs>
          <w:tab w:val="right" w:leader="dot" w:pos="9350"/>
        </w:tabs>
        <w:rPr>
          <w:del w:id="1263" w:author="Gerard" w:date="2014-12-19T15:33:00Z"/>
          <w:rFonts w:asciiTheme="minorHAnsi" w:eastAsiaTheme="minorEastAsia" w:hAnsiTheme="minorHAnsi" w:cstheme="minorBidi"/>
          <w:noProof/>
          <w:sz w:val="22"/>
          <w:szCs w:val="22"/>
        </w:rPr>
      </w:pPr>
      <w:del w:id="1264" w:author="Gerard" w:date="2014-12-19T15:33:00Z">
        <w:r w:rsidRPr="00247AFD" w:rsidDel="00247AFD">
          <w:rPr>
            <w:rPrChange w:id="1265" w:author="Gerard" w:date="2014-12-19T15:33:00Z">
              <w:rPr>
                <w:rStyle w:val="Hyperlink"/>
                <w:noProof/>
              </w:rPr>
            </w:rPrChange>
          </w:rPr>
          <w:delText>4.5.1.2. Prescribed Initial Conditions</w:delText>
        </w:r>
        <w:r w:rsidDel="00247AFD">
          <w:rPr>
            <w:noProof/>
            <w:webHidden/>
          </w:rPr>
          <w:tab/>
        </w:r>
      </w:del>
      <w:del w:id="1266" w:author="Gerard" w:date="2014-12-19T10:20:00Z">
        <w:r w:rsidDel="00FA4318">
          <w:rPr>
            <w:noProof/>
            <w:webHidden/>
          </w:rPr>
          <w:delText>148</w:delText>
        </w:r>
      </w:del>
    </w:p>
    <w:p w14:paraId="7BF877DC" w14:textId="77777777" w:rsidR="00AD7BC7" w:rsidDel="00247AFD" w:rsidRDefault="00AD7BC7">
      <w:pPr>
        <w:pStyle w:val="TOC3"/>
        <w:tabs>
          <w:tab w:val="right" w:leader="dot" w:pos="9350"/>
        </w:tabs>
        <w:rPr>
          <w:del w:id="1267" w:author="Gerard" w:date="2014-12-19T15:33:00Z"/>
          <w:rFonts w:asciiTheme="minorHAnsi" w:eastAsiaTheme="minorEastAsia" w:hAnsiTheme="minorHAnsi" w:cstheme="minorBidi"/>
          <w:i w:val="0"/>
          <w:iCs w:val="0"/>
          <w:noProof/>
          <w:sz w:val="22"/>
          <w:szCs w:val="22"/>
        </w:rPr>
      </w:pPr>
      <w:del w:id="1268" w:author="Gerard" w:date="2014-12-19T15:33:00Z">
        <w:r w:rsidRPr="00247AFD" w:rsidDel="00247AFD">
          <w:rPr>
            <w:rPrChange w:id="1269" w:author="Gerard" w:date="2014-12-19T15:33:00Z">
              <w:rPr>
                <w:rStyle w:val="Hyperlink"/>
                <w:i w:val="0"/>
                <w:iCs w:val="0"/>
                <w:noProof/>
              </w:rPr>
            </w:rPrChange>
          </w:rPr>
          <w:delText>4.5.2. General Specification of Biphasic-Solute Materials</w:delText>
        </w:r>
        <w:r w:rsidDel="00247AFD">
          <w:rPr>
            <w:noProof/>
            <w:webHidden/>
          </w:rPr>
          <w:tab/>
        </w:r>
      </w:del>
      <w:del w:id="1270" w:author="Gerard" w:date="2014-12-19T10:20:00Z">
        <w:r w:rsidDel="00FA4318">
          <w:rPr>
            <w:noProof/>
            <w:webHidden/>
          </w:rPr>
          <w:delText>149</w:delText>
        </w:r>
      </w:del>
    </w:p>
    <w:p w14:paraId="061B3D51" w14:textId="77777777" w:rsidR="00AD7BC7" w:rsidDel="00247AFD" w:rsidRDefault="00AD7BC7">
      <w:pPr>
        <w:pStyle w:val="TOC3"/>
        <w:tabs>
          <w:tab w:val="right" w:leader="dot" w:pos="9350"/>
        </w:tabs>
        <w:rPr>
          <w:del w:id="1271" w:author="Gerard" w:date="2014-12-19T15:33:00Z"/>
          <w:rFonts w:asciiTheme="minorHAnsi" w:eastAsiaTheme="minorEastAsia" w:hAnsiTheme="minorHAnsi" w:cstheme="minorBidi"/>
          <w:i w:val="0"/>
          <w:iCs w:val="0"/>
          <w:noProof/>
          <w:sz w:val="22"/>
          <w:szCs w:val="22"/>
        </w:rPr>
      </w:pPr>
      <w:del w:id="1272" w:author="Gerard" w:date="2014-12-19T15:33:00Z">
        <w:r w:rsidRPr="00247AFD" w:rsidDel="00247AFD">
          <w:rPr>
            <w:rPrChange w:id="1273" w:author="Gerard" w:date="2014-12-19T15:33:00Z">
              <w:rPr>
                <w:rStyle w:val="Hyperlink"/>
                <w:i w:val="0"/>
                <w:iCs w:val="0"/>
                <w:noProof/>
              </w:rPr>
            </w:rPrChange>
          </w:rPr>
          <w:delText>4.5.3. Diffusivity Materials</w:delText>
        </w:r>
        <w:r w:rsidDel="00247AFD">
          <w:rPr>
            <w:noProof/>
            <w:webHidden/>
          </w:rPr>
          <w:tab/>
        </w:r>
      </w:del>
      <w:del w:id="1274" w:author="Gerard" w:date="2014-12-19T10:20:00Z">
        <w:r w:rsidDel="00FA4318">
          <w:rPr>
            <w:noProof/>
            <w:webHidden/>
          </w:rPr>
          <w:delText>151</w:delText>
        </w:r>
      </w:del>
    </w:p>
    <w:p w14:paraId="5E0C12C8" w14:textId="77777777" w:rsidR="00AD7BC7" w:rsidDel="00247AFD" w:rsidRDefault="00AD7BC7">
      <w:pPr>
        <w:pStyle w:val="TOC4"/>
        <w:tabs>
          <w:tab w:val="right" w:leader="dot" w:pos="9350"/>
        </w:tabs>
        <w:rPr>
          <w:del w:id="1275" w:author="Gerard" w:date="2014-12-19T15:33:00Z"/>
          <w:rFonts w:asciiTheme="minorHAnsi" w:eastAsiaTheme="minorEastAsia" w:hAnsiTheme="minorHAnsi" w:cstheme="minorBidi"/>
          <w:noProof/>
          <w:sz w:val="22"/>
          <w:szCs w:val="22"/>
        </w:rPr>
      </w:pPr>
      <w:del w:id="1276" w:author="Gerard" w:date="2014-12-19T15:33:00Z">
        <w:r w:rsidRPr="00247AFD" w:rsidDel="00247AFD">
          <w:rPr>
            <w:rPrChange w:id="1277" w:author="Gerard" w:date="2014-12-19T15:33:00Z">
              <w:rPr>
                <w:rStyle w:val="Hyperlink"/>
                <w:noProof/>
              </w:rPr>
            </w:rPrChange>
          </w:rPr>
          <w:delText>4.5.3.1. Constant Isotropic Diffusivity</w:delText>
        </w:r>
        <w:r w:rsidDel="00247AFD">
          <w:rPr>
            <w:noProof/>
            <w:webHidden/>
          </w:rPr>
          <w:tab/>
        </w:r>
      </w:del>
      <w:del w:id="1278" w:author="Gerard" w:date="2014-12-19T10:20:00Z">
        <w:r w:rsidDel="00FA4318">
          <w:rPr>
            <w:noProof/>
            <w:webHidden/>
          </w:rPr>
          <w:delText>151</w:delText>
        </w:r>
      </w:del>
    </w:p>
    <w:p w14:paraId="10397201" w14:textId="77777777" w:rsidR="00AD7BC7" w:rsidDel="00247AFD" w:rsidRDefault="00AD7BC7">
      <w:pPr>
        <w:pStyle w:val="TOC4"/>
        <w:tabs>
          <w:tab w:val="right" w:leader="dot" w:pos="9350"/>
        </w:tabs>
        <w:rPr>
          <w:del w:id="1279" w:author="Gerard" w:date="2014-12-19T15:33:00Z"/>
          <w:rFonts w:asciiTheme="minorHAnsi" w:eastAsiaTheme="minorEastAsia" w:hAnsiTheme="minorHAnsi" w:cstheme="minorBidi"/>
          <w:noProof/>
          <w:sz w:val="22"/>
          <w:szCs w:val="22"/>
        </w:rPr>
      </w:pPr>
      <w:del w:id="1280" w:author="Gerard" w:date="2014-12-19T15:33:00Z">
        <w:r w:rsidRPr="00247AFD" w:rsidDel="00247AFD">
          <w:rPr>
            <w:rPrChange w:id="1281" w:author="Gerard" w:date="2014-12-19T15:33:00Z">
              <w:rPr>
                <w:rStyle w:val="Hyperlink"/>
                <w:noProof/>
              </w:rPr>
            </w:rPrChange>
          </w:rPr>
          <w:delText>4.5.3.2. Constant Orthotropic Diffusivity</w:delText>
        </w:r>
        <w:r w:rsidDel="00247AFD">
          <w:rPr>
            <w:noProof/>
            <w:webHidden/>
          </w:rPr>
          <w:tab/>
        </w:r>
      </w:del>
      <w:del w:id="1282" w:author="Gerard" w:date="2014-12-19T10:20:00Z">
        <w:r w:rsidDel="00FA4318">
          <w:rPr>
            <w:noProof/>
            <w:webHidden/>
          </w:rPr>
          <w:delText>152</w:delText>
        </w:r>
      </w:del>
    </w:p>
    <w:p w14:paraId="06D740B2" w14:textId="77777777" w:rsidR="00AD7BC7" w:rsidDel="00247AFD" w:rsidRDefault="00AD7BC7">
      <w:pPr>
        <w:pStyle w:val="TOC4"/>
        <w:tabs>
          <w:tab w:val="right" w:leader="dot" w:pos="9350"/>
        </w:tabs>
        <w:rPr>
          <w:del w:id="1283" w:author="Gerard" w:date="2014-12-19T15:33:00Z"/>
          <w:rFonts w:asciiTheme="minorHAnsi" w:eastAsiaTheme="minorEastAsia" w:hAnsiTheme="minorHAnsi" w:cstheme="minorBidi"/>
          <w:noProof/>
          <w:sz w:val="22"/>
          <w:szCs w:val="22"/>
        </w:rPr>
      </w:pPr>
      <w:del w:id="1284" w:author="Gerard" w:date="2014-12-19T15:33:00Z">
        <w:r w:rsidRPr="00247AFD" w:rsidDel="00247AFD">
          <w:rPr>
            <w:rPrChange w:id="1285" w:author="Gerard" w:date="2014-12-19T15:33:00Z">
              <w:rPr>
                <w:rStyle w:val="Hyperlink"/>
                <w:noProof/>
              </w:rPr>
            </w:rPrChange>
          </w:rPr>
          <w:delText>4.5.3.3. Referentially Isotropic Diffusivity</w:delText>
        </w:r>
        <w:r w:rsidDel="00247AFD">
          <w:rPr>
            <w:noProof/>
            <w:webHidden/>
          </w:rPr>
          <w:tab/>
        </w:r>
      </w:del>
      <w:del w:id="1286" w:author="Gerard" w:date="2014-12-19T10:20:00Z">
        <w:r w:rsidDel="00FA4318">
          <w:rPr>
            <w:noProof/>
            <w:webHidden/>
          </w:rPr>
          <w:delText>153</w:delText>
        </w:r>
      </w:del>
    </w:p>
    <w:p w14:paraId="0AD9A636" w14:textId="77777777" w:rsidR="00AD7BC7" w:rsidDel="00247AFD" w:rsidRDefault="00AD7BC7">
      <w:pPr>
        <w:pStyle w:val="TOC4"/>
        <w:tabs>
          <w:tab w:val="right" w:leader="dot" w:pos="9350"/>
        </w:tabs>
        <w:rPr>
          <w:del w:id="1287" w:author="Gerard" w:date="2014-12-19T15:33:00Z"/>
          <w:rFonts w:asciiTheme="minorHAnsi" w:eastAsiaTheme="minorEastAsia" w:hAnsiTheme="minorHAnsi" w:cstheme="minorBidi"/>
          <w:noProof/>
          <w:sz w:val="22"/>
          <w:szCs w:val="22"/>
        </w:rPr>
      </w:pPr>
      <w:del w:id="1288" w:author="Gerard" w:date="2014-12-19T15:33:00Z">
        <w:r w:rsidRPr="00247AFD" w:rsidDel="00247AFD">
          <w:rPr>
            <w:rPrChange w:id="1289" w:author="Gerard" w:date="2014-12-19T15:33:00Z">
              <w:rPr>
                <w:rStyle w:val="Hyperlink"/>
                <w:noProof/>
              </w:rPr>
            </w:rPrChange>
          </w:rPr>
          <w:delText>4.5.3.4. Referentially Orthotropic Diffusivity</w:delText>
        </w:r>
        <w:r w:rsidDel="00247AFD">
          <w:rPr>
            <w:noProof/>
            <w:webHidden/>
          </w:rPr>
          <w:tab/>
        </w:r>
      </w:del>
      <w:del w:id="1290" w:author="Gerard" w:date="2014-12-19T10:20:00Z">
        <w:r w:rsidDel="00FA4318">
          <w:rPr>
            <w:noProof/>
            <w:webHidden/>
          </w:rPr>
          <w:delText>154</w:delText>
        </w:r>
      </w:del>
    </w:p>
    <w:p w14:paraId="5ACA2C46" w14:textId="77777777" w:rsidR="00AD7BC7" w:rsidDel="00247AFD" w:rsidRDefault="00AD7BC7">
      <w:pPr>
        <w:pStyle w:val="TOC4"/>
        <w:tabs>
          <w:tab w:val="right" w:leader="dot" w:pos="9350"/>
        </w:tabs>
        <w:rPr>
          <w:del w:id="1291" w:author="Gerard" w:date="2014-12-19T15:33:00Z"/>
          <w:rFonts w:asciiTheme="minorHAnsi" w:eastAsiaTheme="minorEastAsia" w:hAnsiTheme="minorHAnsi" w:cstheme="minorBidi"/>
          <w:noProof/>
          <w:sz w:val="22"/>
          <w:szCs w:val="22"/>
        </w:rPr>
      </w:pPr>
      <w:del w:id="1292" w:author="Gerard" w:date="2014-12-19T15:33:00Z">
        <w:r w:rsidRPr="00247AFD" w:rsidDel="00247AFD">
          <w:rPr>
            <w:rPrChange w:id="1293" w:author="Gerard" w:date="2014-12-19T15:33:00Z">
              <w:rPr>
                <w:rStyle w:val="Hyperlink"/>
                <w:noProof/>
              </w:rPr>
            </w:rPrChange>
          </w:rPr>
          <w:delText>4.5.3.5. Albro Isotropic Diffusivity</w:delText>
        </w:r>
        <w:r w:rsidDel="00247AFD">
          <w:rPr>
            <w:noProof/>
            <w:webHidden/>
          </w:rPr>
          <w:tab/>
        </w:r>
      </w:del>
      <w:del w:id="1294" w:author="Gerard" w:date="2014-12-19T10:20:00Z">
        <w:r w:rsidDel="00FA4318">
          <w:rPr>
            <w:noProof/>
            <w:webHidden/>
          </w:rPr>
          <w:delText>156</w:delText>
        </w:r>
      </w:del>
    </w:p>
    <w:p w14:paraId="19115E49" w14:textId="77777777" w:rsidR="00AD7BC7" w:rsidDel="00247AFD" w:rsidRDefault="00AD7BC7">
      <w:pPr>
        <w:pStyle w:val="TOC3"/>
        <w:tabs>
          <w:tab w:val="right" w:leader="dot" w:pos="9350"/>
        </w:tabs>
        <w:rPr>
          <w:del w:id="1295" w:author="Gerard" w:date="2014-12-19T15:33:00Z"/>
          <w:rFonts w:asciiTheme="minorHAnsi" w:eastAsiaTheme="minorEastAsia" w:hAnsiTheme="minorHAnsi" w:cstheme="minorBidi"/>
          <w:i w:val="0"/>
          <w:iCs w:val="0"/>
          <w:noProof/>
          <w:sz w:val="22"/>
          <w:szCs w:val="22"/>
        </w:rPr>
      </w:pPr>
      <w:del w:id="1296" w:author="Gerard" w:date="2014-12-19T15:33:00Z">
        <w:r w:rsidRPr="00247AFD" w:rsidDel="00247AFD">
          <w:rPr>
            <w:rPrChange w:id="1297" w:author="Gerard" w:date="2014-12-19T15:33:00Z">
              <w:rPr>
                <w:rStyle w:val="Hyperlink"/>
                <w:i w:val="0"/>
                <w:iCs w:val="0"/>
                <w:noProof/>
              </w:rPr>
            </w:rPrChange>
          </w:rPr>
          <w:delText>4.5.4. Solubility Materials</w:delText>
        </w:r>
        <w:r w:rsidDel="00247AFD">
          <w:rPr>
            <w:noProof/>
            <w:webHidden/>
          </w:rPr>
          <w:tab/>
        </w:r>
      </w:del>
      <w:del w:id="1298" w:author="Gerard" w:date="2014-12-19T10:20:00Z">
        <w:r w:rsidDel="00FA4318">
          <w:rPr>
            <w:noProof/>
            <w:webHidden/>
          </w:rPr>
          <w:delText>157</w:delText>
        </w:r>
      </w:del>
    </w:p>
    <w:p w14:paraId="4A5ADCBA" w14:textId="77777777" w:rsidR="00AD7BC7" w:rsidDel="00247AFD" w:rsidRDefault="00AD7BC7">
      <w:pPr>
        <w:pStyle w:val="TOC4"/>
        <w:tabs>
          <w:tab w:val="right" w:leader="dot" w:pos="9350"/>
        </w:tabs>
        <w:rPr>
          <w:del w:id="1299" w:author="Gerard" w:date="2014-12-19T15:33:00Z"/>
          <w:rFonts w:asciiTheme="minorHAnsi" w:eastAsiaTheme="minorEastAsia" w:hAnsiTheme="minorHAnsi" w:cstheme="minorBidi"/>
          <w:noProof/>
          <w:sz w:val="22"/>
          <w:szCs w:val="22"/>
        </w:rPr>
      </w:pPr>
      <w:del w:id="1300" w:author="Gerard" w:date="2014-12-19T15:33:00Z">
        <w:r w:rsidRPr="00247AFD" w:rsidDel="00247AFD">
          <w:rPr>
            <w:rPrChange w:id="1301" w:author="Gerard" w:date="2014-12-19T15:33:00Z">
              <w:rPr>
                <w:rStyle w:val="Hyperlink"/>
                <w:noProof/>
              </w:rPr>
            </w:rPrChange>
          </w:rPr>
          <w:delText>4.5.4.1. Constant Solubility</w:delText>
        </w:r>
        <w:r w:rsidDel="00247AFD">
          <w:rPr>
            <w:noProof/>
            <w:webHidden/>
          </w:rPr>
          <w:tab/>
        </w:r>
      </w:del>
      <w:del w:id="1302" w:author="Gerard" w:date="2014-12-19T10:20:00Z">
        <w:r w:rsidDel="00FA4318">
          <w:rPr>
            <w:noProof/>
            <w:webHidden/>
          </w:rPr>
          <w:delText>157</w:delText>
        </w:r>
      </w:del>
    </w:p>
    <w:p w14:paraId="1AD2ACFB" w14:textId="77777777" w:rsidR="00AD7BC7" w:rsidDel="00247AFD" w:rsidRDefault="00AD7BC7">
      <w:pPr>
        <w:pStyle w:val="TOC3"/>
        <w:tabs>
          <w:tab w:val="right" w:leader="dot" w:pos="9350"/>
        </w:tabs>
        <w:rPr>
          <w:del w:id="1303" w:author="Gerard" w:date="2014-12-19T15:33:00Z"/>
          <w:rFonts w:asciiTheme="minorHAnsi" w:eastAsiaTheme="minorEastAsia" w:hAnsiTheme="minorHAnsi" w:cstheme="minorBidi"/>
          <w:i w:val="0"/>
          <w:iCs w:val="0"/>
          <w:noProof/>
          <w:sz w:val="22"/>
          <w:szCs w:val="22"/>
        </w:rPr>
      </w:pPr>
      <w:del w:id="1304" w:author="Gerard" w:date="2014-12-19T15:33:00Z">
        <w:r w:rsidRPr="00247AFD" w:rsidDel="00247AFD">
          <w:rPr>
            <w:rPrChange w:id="1305" w:author="Gerard" w:date="2014-12-19T15:33:00Z">
              <w:rPr>
                <w:rStyle w:val="Hyperlink"/>
                <w:i w:val="0"/>
                <w:iCs w:val="0"/>
                <w:noProof/>
              </w:rPr>
            </w:rPrChange>
          </w:rPr>
          <w:delText>4.5.5. Osmotic Coefficient Materials</w:delText>
        </w:r>
        <w:r w:rsidDel="00247AFD">
          <w:rPr>
            <w:noProof/>
            <w:webHidden/>
          </w:rPr>
          <w:tab/>
        </w:r>
      </w:del>
      <w:del w:id="1306" w:author="Gerard" w:date="2014-12-19T10:20:00Z">
        <w:r w:rsidDel="00FA4318">
          <w:rPr>
            <w:noProof/>
            <w:webHidden/>
          </w:rPr>
          <w:delText>158</w:delText>
        </w:r>
      </w:del>
    </w:p>
    <w:p w14:paraId="1F42D1C2" w14:textId="77777777" w:rsidR="00AD7BC7" w:rsidDel="00247AFD" w:rsidRDefault="00AD7BC7">
      <w:pPr>
        <w:pStyle w:val="TOC4"/>
        <w:tabs>
          <w:tab w:val="right" w:leader="dot" w:pos="9350"/>
        </w:tabs>
        <w:rPr>
          <w:del w:id="1307" w:author="Gerard" w:date="2014-12-19T15:33:00Z"/>
          <w:rFonts w:asciiTheme="minorHAnsi" w:eastAsiaTheme="minorEastAsia" w:hAnsiTheme="minorHAnsi" w:cstheme="minorBidi"/>
          <w:noProof/>
          <w:sz w:val="22"/>
          <w:szCs w:val="22"/>
        </w:rPr>
      </w:pPr>
      <w:del w:id="1308" w:author="Gerard" w:date="2014-12-19T15:33:00Z">
        <w:r w:rsidRPr="00247AFD" w:rsidDel="00247AFD">
          <w:rPr>
            <w:rPrChange w:id="1309" w:author="Gerard" w:date="2014-12-19T15:33:00Z">
              <w:rPr>
                <w:rStyle w:val="Hyperlink"/>
                <w:noProof/>
              </w:rPr>
            </w:rPrChange>
          </w:rPr>
          <w:delText>4.5.5.1. Constant Osmotic Coefficient</w:delText>
        </w:r>
        <w:r w:rsidDel="00247AFD">
          <w:rPr>
            <w:noProof/>
            <w:webHidden/>
          </w:rPr>
          <w:tab/>
        </w:r>
      </w:del>
      <w:del w:id="1310" w:author="Gerard" w:date="2014-12-19T10:20:00Z">
        <w:r w:rsidDel="00FA4318">
          <w:rPr>
            <w:noProof/>
            <w:webHidden/>
          </w:rPr>
          <w:delText>158</w:delText>
        </w:r>
      </w:del>
    </w:p>
    <w:p w14:paraId="6175B845" w14:textId="77777777" w:rsidR="00AD7BC7" w:rsidDel="00247AFD" w:rsidRDefault="00AD7BC7">
      <w:pPr>
        <w:pStyle w:val="TOC2"/>
        <w:tabs>
          <w:tab w:val="right" w:leader="dot" w:pos="9350"/>
        </w:tabs>
        <w:rPr>
          <w:del w:id="1311" w:author="Gerard" w:date="2014-12-19T15:33:00Z"/>
          <w:rFonts w:asciiTheme="minorHAnsi" w:eastAsiaTheme="minorEastAsia" w:hAnsiTheme="minorHAnsi" w:cstheme="minorBidi"/>
          <w:smallCaps w:val="0"/>
          <w:noProof/>
          <w:sz w:val="22"/>
          <w:szCs w:val="22"/>
        </w:rPr>
      </w:pPr>
      <w:del w:id="1312" w:author="Gerard" w:date="2014-12-19T15:33:00Z">
        <w:r w:rsidRPr="00247AFD" w:rsidDel="00247AFD">
          <w:rPr>
            <w:rPrChange w:id="1313" w:author="Gerard" w:date="2014-12-19T15:33:00Z">
              <w:rPr>
                <w:rStyle w:val="Hyperlink"/>
                <w:smallCaps w:val="0"/>
                <w:noProof/>
              </w:rPr>
            </w:rPrChange>
          </w:rPr>
          <w:delText>4.6. Triphasic and Multiphasic Materials</w:delText>
        </w:r>
        <w:r w:rsidDel="00247AFD">
          <w:rPr>
            <w:noProof/>
            <w:webHidden/>
          </w:rPr>
          <w:tab/>
        </w:r>
      </w:del>
      <w:del w:id="1314" w:author="Gerard" w:date="2014-12-19T10:20:00Z">
        <w:r w:rsidDel="00FA4318">
          <w:rPr>
            <w:noProof/>
            <w:webHidden/>
          </w:rPr>
          <w:delText>159</w:delText>
        </w:r>
      </w:del>
    </w:p>
    <w:p w14:paraId="7C2B2321" w14:textId="77777777" w:rsidR="00AD7BC7" w:rsidDel="00247AFD" w:rsidRDefault="00AD7BC7">
      <w:pPr>
        <w:pStyle w:val="TOC3"/>
        <w:tabs>
          <w:tab w:val="right" w:leader="dot" w:pos="9350"/>
        </w:tabs>
        <w:rPr>
          <w:del w:id="1315" w:author="Gerard" w:date="2014-12-19T15:33:00Z"/>
          <w:rFonts w:asciiTheme="minorHAnsi" w:eastAsiaTheme="minorEastAsia" w:hAnsiTheme="minorHAnsi" w:cstheme="minorBidi"/>
          <w:i w:val="0"/>
          <w:iCs w:val="0"/>
          <w:noProof/>
          <w:sz w:val="22"/>
          <w:szCs w:val="22"/>
        </w:rPr>
      </w:pPr>
      <w:del w:id="1316" w:author="Gerard" w:date="2014-12-19T15:33:00Z">
        <w:r w:rsidRPr="00247AFD" w:rsidDel="00247AFD">
          <w:rPr>
            <w:rPrChange w:id="1317" w:author="Gerard" w:date="2014-12-19T15:33:00Z">
              <w:rPr>
                <w:rStyle w:val="Hyperlink"/>
                <w:i w:val="0"/>
                <w:iCs w:val="0"/>
                <w:noProof/>
              </w:rPr>
            </w:rPrChange>
          </w:rPr>
          <w:delText>4.6.1. Guidelines for Multiphasic Analyses</w:delText>
        </w:r>
        <w:r w:rsidDel="00247AFD">
          <w:rPr>
            <w:noProof/>
            <w:webHidden/>
          </w:rPr>
          <w:tab/>
        </w:r>
      </w:del>
      <w:del w:id="1318" w:author="Gerard" w:date="2014-12-19T10:20:00Z">
        <w:r w:rsidDel="00FA4318">
          <w:rPr>
            <w:noProof/>
            <w:webHidden/>
          </w:rPr>
          <w:delText>163</w:delText>
        </w:r>
      </w:del>
    </w:p>
    <w:p w14:paraId="1DEF90B1" w14:textId="77777777" w:rsidR="00AD7BC7" w:rsidDel="00247AFD" w:rsidRDefault="00AD7BC7">
      <w:pPr>
        <w:pStyle w:val="TOC4"/>
        <w:tabs>
          <w:tab w:val="right" w:leader="dot" w:pos="9350"/>
        </w:tabs>
        <w:rPr>
          <w:del w:id="1319" w:author="Gerard" w:date="2014-12-19T15:33:00Z"/>
          <w:rFonts w:asciiTheme="minorHAnsi" w:eastAsiaTheme="minorEastAsia" w:hAnsiTheme="minorHAnsi" w:cstheme="minorBidi"/>
          <w:noProof/>
          <w:sz w:val="22"/>
          <w:szCs w:val="22"/>
        </w:rPr>
      </w:pPr>
      <w:del w:id="1320" w:author="Gerard" w:date="2014-12-19T15:33:00Z">
        <w:r w:rsidRPr="00247AFD" w:rsidDel="00247AFD">
          <w:rPr>
            <w:rPrChange w:id="1321" w:author="Gerard" w:date="2014-12-19T15:33:00Z">
              <w:rPr>
                <w:rStyle w:val="Hyperlink"/>
                <w:noProof/>
              </w:rPr>
            </w:rPrChange>
          </w:rPr>
          <w:delText>4.6.1.1. Initial State of Swelling</w:delText>
        </w:r>
        <w:r w:rsidDel="00247AFD">
          <w:rPr>
            <w:noProof/>
            <w:webHidden/>
          </w:rPr>
          <w:tab/>
        </w:r>
      </w:del>
      <w:del w:id="1322" w:author="Gerard" w:date="2014-12-19T10:20:00Z">
        <w:r w:rsidDel="00FA4318">
          <w:rPr>
            <w:noProof/>
            <w:webHidden/>
          </w:rPr>
          <w:delText>163</w:delText>
        </w:r>
      </w:del>
    </w:p>
    <w:p w14:paraId="0A8E98C4" w14:textId="77777777" w:rsidR="00AD7BC7" w:rsidDel="00247AFD" w:rsidRDefault="00AD7BC7">
      <w:pPr>
        <w:pStyle w:val="TOC4"/>
        <w:tabs>
          <w:tab w:val="right" w:leader="dot" w:pos="9350"/>
        </w:tabs>
        <w:rPr>
          <w:del w:id="1323" w:author="Gerard" w:date="2014-12-19T15:33:00Z"/>
          <w:rFonts w:asciiTheme="minorHAnsi" w:eastAsiaTheme="minorEastAsia" w:hAnsiTheme="minorHAnsi" w:cstheme="minorBidi"/>
          <w:noProof/>
          <w:sz w:val="22"/>
          <w:szCs w:val="22"/>
        </w:rPr>
      </w:pPr>
      <w:del w:id="1324" w:author="Gerard" w:date="2014-12-19T15:33:00Z">
        <w:r w:rsidRPr="00247AFD" w:rsidDel="00247AFD">
          <w:rPr>
            <w:rPrChange w:id="1325" w:author="Gerard" w:date="2014-12-19T15:33:00Z">
              <w:rPr>
                <w:rStyle w:val="Hyperlink"/>
                <w:noProof/>
              </w:rPr>
            </w:rPrChange>
          </w:rPr>
          <w:delText>4.6.1.2. Prescribed Boundary Conditions</w:delText>
        </w:r>
        <w:r w:rsidDel="00247AFD">
          <w:rPr>
            <w:noProof/>
            <w:webHidden/>
          </w:rPr>
          <w:tab/>
        </w:r>
      </w:del>
      <w:del w:id="1326" w:author="Gerard" w:date="2014-12-19T10:20:00Z">
        <w:r w:rsidDel="00FA4318">
          <w:rPr>
            <w:noProof/>
            <w:webHidden/>
          </w:rPr>
          <w:delText>164</w:delText>
        </w:r>
      </w:del>
    </w:p>
    <w:p w14:paraId="1B874F1A" w14:textId="77777777" w:rsidR="00AD7BC7" w:rsidDel="00247AFD" w:rsidRDefault="00AD7BC7">
      <w:pPr>
        <w:pStyle w:val="TOC4"/>
        <w:tabs>
          <w:tab w:val="right" w:leader="dot" w:pos="9350"/>
        </w:tabs>
        <w:rPr>
          <w:del w:id="1327" w:author="Gerard" w:date="2014-12-19T15:33:00Z"/>
          <w:rFonts w:asciiTheme="minorHAnsi" w:eastAsiaTheme="minorEastAsia" w:hAnsiTheme="minorHAnsi" w:cstheme="minorBidi"/>
          <w:noProof/>
          <w:sz w:val="22"/>
          <w:szCs w:val="22"/>
        </w:rPr>
      </w:pPr>
      <w:del w:id="1328" w:author="Gerard" w:date="2014-12-19T15:33:00Z">
        <w:r w:rsidRPr="00247AFD" w:rsidDel="00247AFD">
          <w:rPr>
            <w:rPrChange w:id="1329" w:author="Gerard" w:date="2014-12-19T15:33:00Z">
              <w:rPr>
                <w:rStyle w:val="Hyperlink"/>
                <w:noProof/>
              </w:rPr>
            </w:rPrChange>
          </w:rPr>
          <w:delText>4.6.1.3. Prescribed Initial Conditions</w:delText>
        </w:r>
        <w:r w:rsidDel="00247AFD">
          <w:rPr>
            <w:noProof/>
            <w:webHidden/>
          </w:rPr>
          <w:tab/>
        </w:r>
      </w:del>
      <w:del w:id="1330" w:author="Gerard" w:date="2014-12-19T10:20:00Z">
        <w:r w:rsidDel="00FA4318">
          <w:rPr>
            <w:noProof/>
            <w:webHidden/>
          </w:rPr>
          <w:delText>164</w:delText>
        </w:r>
      </w:del>
    </w:p>
    <w:p w14:paraId="30F25F41" w14:textId="77777777" w:rsidR="00AD7BC7" w:rsidDel="00247AFD" w:rsidRDefault="00AD7BC7">
      <w:pPr>
        <w:pStyle w:val="TOC4"/>
        <w:tabs>
          <w:tab w:val="right" w:leader="dot" w:pos="9350"/>
        </w:tabs>
        <w:rPr>
          <w:del w:id="1331" w:author="Gerard" w:date="2014-12-19T15:33:00Z"/>
          <w:rFonts w:asciiTheme="minorHAnsi" w:eastAsiaTheme="minorEastAsia" w:hAnsiTheme="minorHAnsi" w:cstheme="minorBidi"/>
          <w:noProof/>
          <w:sz w:val="22"/>
          <w:szCs w:val="22"/>
        </w:rPr>
      </w:pPr>
      <w:del w:id="1332" w:author="Gerard" w:date="2014-12-19T15:33:00Z">
        <w:r w:rsidRPr="00247AFD" w:rsidDel="00247AFD">
          <w:rPr>
            <w:rPrChange w:id="1333" w:author="Gerard" w:date="2014-12-19T15:33:00Z">
              <w:rPr>
                <w:rStyle w:val="Hyperlink"/>
                <w:noProof/>
              </w:rPr>
            </w:rPrChange>
          </w:rPr>
          <w:delText>4.6.1.4. Prescribed Effective Solute Flux</w:delText>
        </w:r>
        <w:r w:rsidDel="00247AFD">
          <w:rPr>
            <w:noProof/>
            <w:webHidden/>
          </w:rPr>
          <w:tab/>
        </w:r>
      </w:del>
      <w:del w:id="1334" w:author="Gerard" w:date="2014-12-19T10:20:00Z">
        <w:r w:rsidDel="00FA4318">
          <w:rPr>
            <w:noProof/>
            <w:webHidden/>
          </w:rPr>
          <w:delText>164</w:delText>
        </w:r>
      </w:del>
    </w:p>
    <w:p w14:paraId="5D3D0D0A" w14:textId="77777777" w:rsidR="00AD7BC7" w:rsidDel="00247AFD" w:rsidRDefault="00AD7BC7">
      <w:pPr>
        <w:pStyle w:val="TOC4"/>
        <w:tabs>
          <w:tab w:val="right" w:leader="dot" w:pos="9350"/>
        </w:tabs>
        <w:rPr>
          <w:del w:id="1335" w:author="Gerard" w:date="2014-12-19T15:33:00Z"/>
          <w:rFonts w:asciiTheme="minorHAnsi" w:eastAsiaTheme="minorEastAsia" w:hAnsiTheme="minorHAnsi" w:cstheme="minorBidi"/>
          <w:noProof/>
          <w:sz w:val="22"/>
          <w:szCs w:val="22"/>
        </w:rPr>
      </w:pPr>
      <w:del w:id="1336" w:author="Gerard" w:date="2014-12-19T15:33:00Z">
        <w:r w:rsidRPr="00247AFD" w:rsidDel="00247AFD">
          <w:rPr>
            <w:rPrChange w:id="1337" w:author="Gerard" w:date="2014-12-19T15:33:00Z">
              <w:rPr>
                <w:rStyle w:val="Hyperlink"/>
                <w:noProof/>
              </w:rPr>
            </w:rPrChange>
          </w:rPr>
          <w:delText>4.6.1.5. Prescribed Electric Current Density</w:delText>
        </w:r>
        <w:r w:rsidDel="00247AFD">
          <w:rPr>
            <w:noProof/>
            <w:webHidden/>
          </w:rPr>
          <w:tab/>
        </w:r>
      </w:del>
      <w:del w:id="1338" w:author="Gerard" w:date="2014-12-19T10:20:00Z">
        <w:r w:rsidDel="00FA4318">
          <w:rPr>
            <w:noProof/>
            <w:webHidden/>
          </w:rPr>
          <w:delText>164</w:delText>
        </w:r>
      </w:del>
    </w:p>
    <w:p w14:paraId="0A2A1CF7" w14:textId="77777777" w:rsidR="00AD7BC7" w:rsidDel="00247AFD" w:rsidRDefault="00AD7BC7">
      <w:pPr>
        <w:pStyle w:val="TOC4"/>
        <w:tabs>
          <w:tab w:val="right" w:leader="dot" w:pos="9350"/>
        </w:tabs>
        <w:rPr>
          <w:del w:id="1339" w:author="Gerard" w:date="2014-12-19T15:33:00Z"/>
          <w:rFonts w:asciiTheme="minorHAnsi" w:eastAsiaTheme="minorEastAsia" w:hAnsiTheme="minorHAnsi" w:cstheme="minorBidi"/>
          <w:noProof/>
          <w:sz w:val="22"/>
          <w:szCs w:val="22"/>
        </w:rPr>
      </w:pPr>
      <w:del w:id="1340" w:author="Gerard" w:date="2014-12-19T15:33:00Z">
        <w:r w:rsidRPr="00247AFD" w:rsidDel="00247AFD">
          <w:rPr>
            <w:rPrChange w:id="1341" w:author="Gerard" w:date="2014-12-19T15:33:00Z">
              <w:rPr>
                <w:rStyle w:val="Hyperlink"/>
                <w:noProof/>
              </w:rPr>
            </w:rPrChange>
          </w:rPr>
          <w:delText>4.6.1.6. Electrical Grounding</w:delText>
        </w:r>
        <w:r w:rsidDel="00247AFD">
          <w:rPr>
            <w:noProof/>
            <w:webHidden/>
          </w:rPr>
          <w:tab/>
        </w:r>
      </w:del>
      <w:del w:id="1342" w:author="Gerard" w:date="2014-12-19T10:20:00Z">
        <w:r w:rsidDel="00FA4318">
          <w:rPr>
            <w:noProof/>
            <w:webHidden/>
          </w:rPr>
          <w:delText>165</w:delText>
        </w:r>
      </w:del>
    </w:p>
    <w:p w14:paraId="0CA5EB87" w14:textId="77777777" w:rsidR="00AD7BC7" w:rsidDel="00247AFD" w:rsidRDefault="00AD7BC7">
      <w:pPr>
        <w:pStyle w:val="TOC3"/>
        <w:tabs>
          <w:tab w:val="right" w:leader="dot" w:pos="9350"/>
        </w:tabs>
        <w:rPr>
          <w:del w:id="1343" w:author="Gerard" w:date="2014-12-19T15:33:00Z"/>
          <w:rFonts w:asciiTheme="minorHAnsi" w:eastAsiaTheme="minorEastAsia" w:hAnsiTheme="minorHAnsi" w:cstheme="minorBidi"/>
          <w:i w:val="0"/>
          <w:iCs w:val="0"/>
          <w:noProof/>
          <w:sz w:val="22"/>
          <w:szCs w:val="22"/>
        </w:rPr>
      </w:pPr>
      <w:del w:id="1344" w:author="Gerard" w:date="2014-12-19T15:33:00Z">
        <w:r w:rsidRPr="00247AFD" w:rsidDel="00247AFD">
          <w:rPr>
            <w:rPrChange w:id="1345" w:author="Gerard" w:date="2014-12-19T15:33:00Z">
              <w:rPr>
                <w:rStyle w:val="Hyperlink"/>
                <w:i w:val="0"/>
                <w:iCs w:val="0"/>
                <w:noProof/>
              </w:rPr>
            </w:rPrChange>
          </w:rPr>
          <w:delText>4.6.2. General Specification of Multiphasic Materials</w:delText>
        </w:r>
        <w:r w:rsidDel="00247AFD">
          <w:rPr>
            <w:noProof/>
            <w:webHidden/>
          </w:rPr>
          <w:tab/>
        </w:r>
      </w:del>
      <w:del w:id="1346" w:author="Gerard" w:date="2014-12-19T10:20:00Z">
        <w:r w:rsidDel="00FA4318">
          <w:rPr>
            <w:noProof/>
            <w:webHidden/>
          </w:rPr>
          <w:delText>166</w:delText>
        </w:r>
      </w:del>
    </w:p>
    <w:p w14:paraId="54494B92" w14:textId="77777777" w:rsidR="00AD7BC7" w:rsidDel="00247AFD" w:rsidRDefault="00AD7BC7">
      <w:pPr>
        <w:pStyle w:val="TOC3"/>
        <w:tabs>
          <w:tab w:val="right" w:leader="dot" w:pos="9350"/>
        </w:tabs>
        <w:rPr>
          <w:del w:id="1347" w:author="Gerard" w:date="2014-12-19T15:33:00Z"/>
          <w:rFonts w:asciiTheme="minorHAnsi" w:eastAsiaTheme="minorEastAsia" w:hAnsiTheme="minorHAnsi" w:cstheme="minorBidi"/>
          <w:i w:val="0"/>
          <w:iCs w:val="0"/>
          <w:noProof/>
          <w:sz w:val="22"/>
          <w:szCs w:val="22"/>
        </w:rPr>
      </w:pPr>
      <w:del w:id="1348" w:author="Gerard" w:date="2014-12-19T15:33:00Z">
        <w:r w:rsidRPr="00247AFD" w:rsidDel="00247AFD">
          <w:rPr>
            <w:rPrChange w:id="1349" w:author="Gerard" w:date="2014-12-19T15:33:00Z">
              <w:rPr>
                <w:rStyle w:val="Hyperlink"/>
                <w:i w:val="0"/>
                <w:iCs w:val="0"/>
                <w:noProof/>
              </w:rPr>
            </w:rPrChange>
          </w:rPr>
          <w:delText>4.6.3. Solvent Supply Materials</w:delText>
        </w:r>
        <w:r w:rsidDel="00247AFD">
          <w:rPr>
            <w:noProof/>
            <w:webHidden/>
          </w:rPr>
          <w:tab/>
        </w:r>
      </w:del>
      <w:del w:id="1350" w:author="Gerard" w:date="2014-12-19T10:20:00Z">
        <w:r w:rsidDel="00FA4318">
          <w:rPr>
            <w:noProof/>
            <w:webHidden/>
          </w:rPr>
          <w:delText>170</w:delText>
        </w:r>
      </w:del>
    </w:p>
    <w:p w14:paraId="1AE4FC5A" w14:textId="77777777" w:rsidR="00AD7BC7" w:rsidDel="00247AFD" w:rsidRDefault="00AD7BC7">
      <w:pPr>
        <w:pStyle w:val="TOC4"/>
        <w:tabs>
          <w:tab w:val="right" w:leader="dot" w:pos="9350"/>
        </w:tabs>
        <w:rPr>
          <w:del w:id="1351" w:author="Gerard" w:date="2014-12-19T15:33:00Z"/>
          <w:rFonts w:asciiTheme="minorHAnsi" w:eastAsiaTheme="minorEastAsia" w:hAnsiTheme="minorHAnsi" w:cstheme="minorBidi"/>
          <w:noProof/>
          <w:sz w:val="22"/>
          <w:szCs w:val="22"/>
        </w:rPr>
      </w:pPr>
      <w:del w:id="1352" w:author="Gerard" w:date="2014-12-19T15:33:00Z">
        <w:r w:rsidRPr="00247AFD" w:rsidDel="00247AFD">
          <w:rPr>
            <w:rPrChange w:id="1353" w:author="Gerard" w:date="2014-12-19T15:33:00Z">
              <w:rPr>
                <w:rStyle w:val="Hyperlink"/>
                <w:noProof/>
              </w:rPr>
            </w:rPrChange>
          </w:rPr>
          <w:delText>4.6.3.1. Starling Equation</w:delText>
        </w:r>
        <w:r w:rsidDel="00247AFD">
          <w:rPr>
            <w:noProof/>
            <w:webHidden/>
          </w:rPr>
          <w:tab/>
        </w:r>
      </w:del>
      <w:del w:id="1354" w:author="Gerard" w:date="2014-12-19T10:20:00Z">
        <w:r w:rsidDel="00FA4318">
          <w:rPr>
            <w:noProof/>
            <w:webHidden/>
          </w:rPr>
          <w:delText>171</w:delText>
        </w:r>
      </w:del>
    </w:p>
    <w:p w14:paraId="5DB1DA24" w14:textId="77777777" w:rsidR="00AD7BC7" w:rsidDel="00247AFD" w:rsidRDefault="00AD7BC7">
      <w:pPr>
        <w:pStyle w:val="TOC2"/>
        <w:tabs>
          <w:tab w:val="right" w:leader="dot" w:pos="9350"/>
        </w:tabs>
        <w:rPr>
          <w:del w:id="1355" w:author="Gerard" w:date="2014-12-19T15:33:00Z"/>
          <w:rFonts w:asciiTheme="minorHAnsi" w:eastAsiaTheme="minorEastAsia" w:hAnsiTheme="minorHAnsi" w:cstheme="minorBidi"/>
          <w:smallCaps w:val="0"/>
          <w:noProof/>
          <w:sz w:val="22"/>
          <w:szCs w:val="22"/>
        </w:rPr>
      </w:pPr>
      <w:del w:id="1356" w:author="Gerard" w:date="2014-12-19T15:33:00Z">
        <w:r w:rsidRPr="00247AFD" w:rsidDel="00247AFD">
          <w:rPr>
            <w:rPrChange w:id="1357" w:author="Gerard" w:date="2014-12-19T15:33:00Z">
              <w:rPr>
                <w:rStyle w:val="Hyperlink"/>
                <w:smallCaps w:val="0"/>
                <w:noProof/>
              </w:rPr>
            </w:rPrChange>
          </w:rPr>
          <w:delText>4.7. Chemical Reactions</w:delText>
        </w:r>
        <w:r w:rsidDel="00247AFD">
          <w:rPr>
            <w:noProof/>
            <w:webHidden/>
          </w:rPr>
          <w:tab/>
        </w:r>
      </w:del>
      <w:del w:id="1358" w:author="Gerard" w:date="2014-12-19T10:20:00Z">
        <w:r w:rsidDel="00FA4318">
          <w:rPr>
            <w:noProof/>
            <w:webHidden/>
          </w:rPr>
          <w:delText>172</w:delText>
        </w:r>
      </w:del>
    </w:p>
    <w:p w14:paraId="0B0A81EE" w14:textId="77777777" w:rsidR="00AD7BC7" w:rsidDel="00247AFD" w:rsidRDefault="00AD7BC7">
      <w:pPr>
        <w:pStyle w:val="TOC3"/>
        <w:tabs>
          <w:tab w:val="right" w:leader="dot" w:pos="9350"/>
        </w:tabs>
        <w:rPr>
          <w:del w:id="1359" w:author="Gerard" w:date="2014-12-19T15:33:00Z"/>
          <w:rFonts w:asciiTheme="minorHAnsi" w:eastAsiaTheme="minorEastAsia" w:hAnsiTheme="minorHAnsi" w:cstheme="minorBidi"/>
          <w:i w:val="0"/>
          <w:iCs w:val="0"/>
          <w:noProof/>
          <w:sz w:val="22"/>
          <w:szCs w:val="22"/>
        </w:rPr>
      </w:pPr>
      <w:del w:id="1360" w:author="Gerard" w:date="2014-12-19T15:33:00Z">
        <w:r w:rsidRPr="00247AFD" w:rsidDel="00247AFD">
          <w:rPr>
            <w:rPrChange w:id="1361" w:author="Gerard" w:date="2014-12-19T15:33:00Z">
              <w:rPr>
                <w:rStyle w:val="Hyperlink"/>
                <w:i w:val="0"/>
                <w:iCs w:val="0"/>
                <w:noProof/>
              </w:rPr>
            </w:rPrChange>
          </w:rPr>
          <w:delText>4.7.1. Guidelines for Chemical Reaction Analyses</w:delText>
        </w:r>
        <w:r w:rsidDel="00247AFD">
          <w:rPr>
            <w:noProof/>
            <w:webHidden/>
          </w:rPr>
          <w:tab/>
        </w:r>
      </w:del>
      <w:del w:id="1362" w:author="Gerard" w:date="2014-12-19T10:20:00Z">
        <w:r w:rsidDel="00FA4318">
          <w:rPr>
            <w:noProof/>
            <w:webHidden/>
          </w:rPr>
          <w:delText>172</w:delText>
        </w:r>
      </w:del>
    </w:p>
    <w:p w14:paraId="2D273BB0" w14:textId="77777777" w:rsidR="00AD7BC7" w:rsidDel="00247AFD" w:rsidRDefault="00AD7BC7">
      <w:pPr>
        <w:pStyle w:val="TOC3"/>
        <w:tabs>
          <w:tab w:val="right" w:leader="dot" w:pos="9350"/>
        </w:tabs>
        <w:rPr>
          <w:del w:id="1363" w:author="Gerard" w:date="2014-12-19T15:33:00Z"/>
          <w:rFonts w:asciiTheme="minorHAnsi" w:eastAsiaTheme="minorEastAsia" w:hAnsiTheme="minorHAnsi" w:cstheme="minorBidi"/>
          <w:i w:val="0"/>
          <w:iCs w:val="0"/>
          <w:noProof/>
          <w:sz w:val="22"/>
          <w:szCs w:val="22"/>
        </w:rPr>
      </w:pPr>
      <w:del w:id="1364" w:author="Gerard" w:date="2014-12-19T15:33:00Z">
        <w:r w:rsidRPr="00247AFD" w:rsidDel="00247AFD">
          <w:rPr>
            <w:rPrChange w:id="1365" w:author="Gerard" w:date="2014-12-19T15:33:00Z">
              <w:rPr>
                <w:rStyle w:val="Hyperlink"/>
                <w:i w:val="0"/>
                <w:iCs w:val="0"/>
                <w:noProof/>
              </w:rPr>
            </w:rPrChange>
          </w:rPr>
          <w:delText>4.7.2. General Specification for Chemical Reactions</w:delText>
        </w:r>
        <w:r w:rsidDel="00247AFD">
          <w:rPr>
            <w:noProof/>
            <w:webHidden/>
          </w:rPr>
          <w:tab/>
        </w:r>
      </w:del>
      <w:del w:id="1366" w:author="Gerard" w:date="2014-12-19T10:20:00Z">
        <w:r w:rsidDel="00FA4318">
          <w:rPr>
            <w:noProof/>
            <w:webHidden/>
          </w:rPr>
          <w:delText>175</w:delText>
        </w:r>
      </w:del>
    </w:p>
    <w:p w14:paraId="55299991" w14:textId="77777777" w:rsidR="00AD7BC7" w:rsidDel="00247AFD" w:rsidRDefault="00AD7BC7">
      <w:pPr>
        <w:pStyle w:val="TOC3"/>
        <w:tabs>
          <w:tab w:val="right" w:leader="dot" w:pos="9350"/>
        </w:tabs>
        <w:rPr>
          <w:del w:id="1367" w:author="Gerard" w:date="2014-12-19T15:33:00Z"/>
          <w:rFonts w:asciiTheme="minorHAnsi" w:eastAsiaTheme="minorEastAsia" w:hAnsiTheme="minorHAnsi" w:cstheme="minorBidi"/>
          <w:i w:val="0"/>
          <w:iCs w:val="0"/>
          <w:noProof/>
          <w:sz w:val="22"/>
          <w:szCs w:val="22"/>
        </w:rPr>
      </w:pPr>
      <w:del w:id="1368" w:author="Gerard" w:date="2014-12-19T15:33:00Z">
        <w:r w:rsidRPr="00247AFD" w:rsidDel="00247AFD">
          <w:rPr>
            <w:rPrChange w:id="1369" w:author="Gerard" w:date="2014-12-19T15:33:00Z">
              <w:rPr>
                <w:rStyle w:val="Hyperlink"/>
                <w:i w:val="0"/>
                <w:iCs w:val="0"/>
                <w:noProof/>
              </w:rPr>
            </w:rPrChange>
          </w:rPr>
          <w:delText>4.7.3. Chemical Reaction Materials</w:delText>
        </w:r>
        <w:r w:rsidDel="00247AFD">
          <w:rPr>
            <w:noProof/>
            <w:webHidden/>
          </w:rPr>
          <w:tab/>
        </w:r>
      </w:del>
      <w:del w:id="1370" w:author="Gerard" w:date="2014-12-19T10:20:00Z">
        <w:r w:rsidDel="00FA4318">
          <w:rPr>
            <w:noProof/>
            <w:webHidden/>
          </w:rPr>
          <w:delText>176</w:delText>
        </w:r>
      </w:del>
    </w:p>
    <w:p w14:paraId="37F52638" w14:textId="77777777" w:rsidR="00AD7BC7" w:rsidDel="00247AFD" w:rsidRDefault="00AD7BC7">
      <w:pPr>
        <w:pStyle w:val="TOC4"/>
        <w:tabs>
          <w:tab w:val="right" w:leader="dot" w:pos="9350"/>
        </w:tabs>
        <w:rPr>
          <w:del w:id="1371" w:author="Gerard" w:date="2014-12-19T15:33:00Z"/>
          <w:rFonts w:asciiTheme="minorHAnsi" w:eastAsiaTheme="minorEastAsia" w:hAnsiTheme="minorHAnsi" w:cstheme="minorBidi"/>
          <w:noProof/>
          <w:sz w:val="22"/>
          <w:szCs w:val="22"/>
        </w:rPr>
      </w:pPr>
      <w:del w:id="1372" w:author="Gerard" w:date="2014-12-19T15:33:00Z">
        <w:r w:rsidRPr="00247AFD" w:rsidDel="00247AFD">
          <w:rPr>
            <w:rPrChange w:id="1373" w:author="Gerard" w:date="2014-12-19T15:33:00Z">
              <w:rPr>
                <w:rStyle w:val="Hyperlink"/>
                <w:noProof/>
              </w:rPr>
            </w:rPrChange>
          </w:rPr>
          <w:delText>4.7.3.1. Law of Mass Action for Forward Reactions</w:delText>
        </w:r>
        <w:r w:rsidDel="00247AFD">
          <w:rPr>
            <w:noProof/>
            <w:webHidden/>
          </w:rPr>
          <w:tab/>
        </w:r>
      </w:del>
      <w:del w:id="1374" w:author="Gerard" w:date="2014-12-19T10:20:00Z">
        <w:r w:rsidDel="00FA4318">
          <w:rPr>
            <w:noProof/>
            <w:webHidden/>
          </w:rPr>
          <w:delText>176</w:delText>
        </w:r>
      </w:del>
    </w:p>
    <w:p w14:paraId="52C80451" w14:textId="77777777" w:rsidR="00AD7BC7" w:rsidDel="00247AFD" w:rsidRDefault="00AD7BC7">
      <w:pPr>
        <w:pStyle w:val="TOC4"/>
        <w:tabs>
          <w:tab w:val="right" w:leader="dot" w:pos="9350"/>
        </w:tabs>
        <w:rPr>
          <w:del w:id="1375" w:author="Gerard" w:date="2014-12-19T15:33:00Z"/>
          <w:rFonts w:asciiTheme="minorHAnsi" w:eastAsiaTheme="minorEastAsia" w:hAnsiTheme="minorHAnsi" w:cstheme="minorBidi"/>
          <w:noProof/>
          <w:sz w:val="22"/>
          <w:szCs w:val="22"/>
        </w:rPr>
      </w:pPr>
      <w:del w:id="1376" w:author="Gerard" w:date="2014-12-19T15:33:00Z">
        <w:r w:rsidRPr="00247AFD" w:rsidDel="00247AFD">
          <w:rPr>
            <w:rPrChange w:id="1377" w:author="Gerard" w:date="2014-12-19T15:33:00Z">
              <w:rPr>
                <w:rStyle w:val="Hyperlink"/>
                <w:noProof/>
              </w:rPr>
            </w:rPrChange>
          </w:rPr>
          <w:delText>4.7.3.2. Law of Mass Action for Reversible Reactions</w:delText>
        </w:r>
        <w:r w:rsidDel="00247AFD">
          <w:rPr>
            <w:noProof/>
            <w:webHidden/>
          </w:rPr>
          <w:tab/>
        </w:r>
      </w:del>
      <w:del w:id="1378" w:author="Gerard" w:date="2014-12-19T10:20:00Z">
        <w:r w:rsidDel="00FA4318">
          <w:rPr>
            <w:noProof/>
            <w:webHidden/>
          </w:rPr>
          <w:delText>177</w:delText>
        </w:r>
      </w:del>
    </w:p>
    <w:p w14:paraId="5E5A6653" w14:textId="77777777" w:rsidR="00AD7BC7" w:rsidDel="00247AFD" w:rsidRDefault="00AD7BC7">
      <w:pPr>
        <w:pStyle w:val="TOC4"/>
        <w:tabs>
          <w:tab w:val="right" w:leader="dot" w:pos="9350"/>
        </w:tabs>
        <w:rPr>
          <w:del w:id="1379" w:author="Gerard" w:date="2014-12-19T15:33:00Z"/>
          <w:rFonts w:asciiTheme="minorHAnsi" w:eastAsiaTheme="minorEastAsia" w:hAnsiTheme="minorHAnsi" w:cstheme="minorBidi"/>
          <w:noProof/>
          <w:sz w:val="22"/>
          <w:szCs w:val="22"/>
        </w:rPr>
      </w:pPr>
      <w:del w:id="1380" w:author="Gerard" w:date="2014-12-19T15:33:00Z">
        <w:r w:rsidRPr="00247AFD" w:rsidDel="00247AFD">
          <w:rPr>
            <w:rPrChange w:id="1381" w:author="Gerard" w:date="2014-12-19T15:33:00Z">
              <w:rPr>
                <w:rStyle w:val="Hyperlink"/>
                <w:noProof/>
              </w:rPr>
            </w:rPrChange>
          </w:rPr>
          <w:delText>4.7.3.3. Michaelis-Menten Reaction</w:delText>
        </w:r>
        <w:r w:rsidDel="00247AFD">
          <w:rPr>
            <w:noProof/>
            <w:webHidden/>
          </w:rPr>
          <w:tab/>
        </w:r>
      </w:del>
      <w:del w:id="1382" w:author="Gerard" w:date="2014-12-19T10:20:00Z">
        <w:r w:rsidDel="00FA4318">
          <w:rPr>
            <w:noProof/>
            <w:webHidden/>
          </w:rPr>
          <w:delText>178</w:delText>
        </w:r>
      </w:del>
    </w:p>
    <w:p w14:paraId="4D146242" w14:textId="77777777" w:rsidR="00AD7BC7" w:rsidDel="00247AFD" w:rsidRDefault="00AD7BC7">
      <w:pPr>
        <w:pStyle w:val="TOC3"/>
        <w:tabs>
          <w:tab w:val="right" w:leader="dot" w:pos="9350"/>
        </w:tabs>
        <w:rPr>
          <w:del w:id="1383" w:author="Gerard" w:date="2014-12-19T15:33:00Z"/>
          <w:rFonts w:asciiTheme="minorHAnsi" w:eastAsiaTheme="minorEastAsia" w:hAnsiTheme="minorHAnsi" w:cstheme="minorBidi"/>
          <w:i w:val="0"/>
          <w:iCs w:val="0"/>
          <w:noProof/>
          <w:sz w:val="22"/>
          <w:szCs w:val="22"/>
        </w:rPr>
      </w:pPr>
      <w:del w:id="1384" w:author="Gerard" w:date="2014-12-19T15:33:00Z">
        <w:r w:rsidRPr="00247AFD" w:rsidDel="00247AFD">
          <w:rPr>
            <w:rPrChange w:id="1385" w:author="Gerard" w:date="2014-12-19T15:33:00Z">
              <w:rPr>
                <w:rStyle w:val="Hyperlink"/>
                <w:i w:val="0"/>
                <w:iCs w:val="0"/>
                <w:noProof/>
              </w:rPr>
            </w:rPrChange>
          </w:rPr>
          <w:delText>4.7.4. Specific Reaction Rate Materials</w:delText>
        </w:r>
        <w:r w:rsidDel="00247AFD">
          <w:rPr>
            <w:noProof/>
            <w:webHidden/>
          </w:rPr>
          <w:tab/>
        </w:r>
      </w:del>
      <w:del w:id="1386" w:author="Gerard" w:date="2014-12-19T10:20:00Z">
        <w:r w:rsidDel="00FA4318">
          <w:rPr>
            <w:noProof/>
            <w:webHidden/>
          </w:rPr>
          <w:delText>179</w:delText>
        </w:r>
      </w:del>
    </w:p>
    <w:p w14:paraId="220A4B3B" w14:textId="77777777" w:rsidR="00AD7BC7" w:rsidDel="00247AFD" w:rsidRDefault="00AD7BC7">
      <w:pPr>
        <w:pStyle w:val="TOC4"/>
        <w:tabs>
          <w:tab w:val="right" w:leader="dot" w:pos="9350"/>
        </w:tabs>
        <w:rPr>
          <w:del w:id="1387" w:author="Gerard" w:date="2014-12-19T15:33:00Z"/>
          <w:rFonts w:asciiTheme="minorHAnsi" w:eastAsiaTheme="minorEastAsia" w:hAnsiTheme="minorHAnsi" w:cstheme="minorBidi"/>
          <w:noProof/>
          <w:sz w:val="22"/>
          <w:szCs w:val="22"/>
        </w:rPr>
      </w:pPr>
      <w:del w:id="1388" w:author="Gerard" w:date="2014-12-19T15:33:00Z">
        <w:r w:rsidRPr="00247AFD" w:rsidDel="00247AFD">
          <w:rPr>
            <w:rPrChange w:id="1389" w:author="Gerard" w:date="2014-12-19T15:33:00Z">
              <w:rPr>
                <w:rStyle w:val="Hyperlink"/>
                <w:noProof/>
              </w:rPr>
            </w:rPrChange>
          </w:rPr>
          <w:delText>4.7.4.1. Constant Reaction Rate</w:delText>
        </w:r>
        <w:r w:rsidDel="00247AFD">
          <w:rPr>
            <w:noProof/>
            <w:webHidden/>
          </w:rPr>
          <w:tab/>
        </w:r>
      </w:del>
      <w:del w:id="1390" w:author="Gerard" w:date="2014-12-19T10:20:00Z">
        <w:r w:rsidDel="00FA4318">
          <w:rPr>
            <w:noProof/>
            <w:webHidden/>
          </w:rPr>
          <w:delText>180</w:delText>
        </w:r>
      </w:del>
    </w:p>
    <w:p w14:paraId="7FF4D452" w14:textId="77777777" w:rsidR="00AD7BC7" w:rsidDel="00247AFD" w:rsidRDefault="00AD7BC7">
      <w:pPr>
        <w:pStyle w:val="TOC4"/>
        <w:tabs>
          <w:tab w:val="right" w:leader="dot" w:pos="9350"/>
        </w:tabs>
        <w:rPr>
          <w:del w:id="1391" w:author="Gerard" w:date="2014-12-19T15:33:00Z"/>
          <w:rFonts w:asciiTheme="minorHAnsi" w:eastAsiaTheme="minorEastAsia" w:hAnsiTheme="minorHAnsi" w:cstheme="minorBidi"/>
          <w:noProof/>
          <w:sz w:val="22"/>
          <w:szCs w:val="22"/>
        </w:rPr>
      </w:pPr>
      <w:del w:id="1392" w:author="Gerard" w:date="2014-12-19T15:33:00Z">
        <w:r w:rsidRPr="00247AFD" w:rsidDel="00247AFD">
          <w:rPr>
            <w:rPrChange w:id="1393" w:author="Gerard" w:date="2014-12-19T15:33:00Z">
              <w:rPr>
                <w:rStyle w:val="Hyperlink"/>
                <w:noProof/>
              </w:rPr>
            </w:rPrChange>
          </w:rPr>
          <w:delText>4.7.4.2. Huiskes Reaction Rate</w:delText>
        </w:r>
        <w:r w:rsidDel="00247AFD">
          <w:rPr>
            <w:noProof/>
            <w:webHidden/>
          </w:rPr>
          <w:tab/>
        </w:r>
      </w:del>
      <w:del w:id="1394" w:author="Gerard" w:date="2014-12-19T10:20:00Z">
        <w:r w:rsidDel="00FA4318">
          <w:rPr>
            <w:noProof/>
            <w:webHidden/>
          </w:rPr>
          <w:delText>181</w:delText>
        </w:r>
      </w:del>
    </w:p>
    <w:p w14:paraId="6E824F56" w14:textId="77777777" w:rsidR="00AD7BC7" w:rsidDel="00247AFD" w:rsidRDefault="00AD7BC7">
      <w:pPr>
        <w:pStyle w:val="TOC2"/>
        <w:tabs>
          <w:tab w:val="right" w:leader="dot" w:pos="9350"/>
        </w:tabs>
        <w:rPr>
          <w:del w:id="1395" w:author="Gerard" w:date="2014-12-19T15:33:00Z"/>
          <w:rFonts w:asciiTheme="minorHAnsi" w:eastAsiaTheme="minorEastAsia" w:hAnsiTheme="minorHAnsi" w:cstheme="minorBidi"/>
          <w:smallCaps w:val="0"/>
          <w:noProof/>
          <w:sz w:val="22"/>
          <w:szCs w:val="22"/>
        </w:rPr>
      </w:pPr>
      <w:del w:id="1396" w:author="Gerard" w:date="2014-12-19T15:33:00Z">
        <w:r w:rsidRPr="00247AFD" w:rsidDel="00247AFD">
          <w:rPr>
            <w:rPrChange w:id="1397" w:author="Gerard" w:date="2014-12-19T15:33:00Z">
              <w:rPr>
                <w:rStyle w:val="Hyperlink"/>
                <w:smallCaps w:val="0"/>
                <w:noProof/>
              </w:rPr>
            </w:rPrChange>
          </w:rPr>
          <w:delText>4.8. Rigid Body</w:delText>
        </w:r>
        <w:r w:rsidDel="00247AFD">
          <w:rPr>
            <w:noProof/>
            <w:webHidden/>
          </w:rPr>
          <w:tab/>
        </w:r>
      </w:del>
      <w:del w:id="1398" w:author="Gerard" w:date="2014-12-19T10:20:00Z">
        <w:r w:rsidDel="00FA4318">
          <w:rPr>
            <w:noProof/>
            <w:webHidden/>
          </w:rPr>
          <w:delText>182</w:delText>
        </w:r>
      </w:del>
    </w:p>
    <w:p w14:paraId="182A98B2" w14:textId="77777777" w:rsidR="00AD7BC7" w:rsidDel="00247AFD" w:rsidRDefault="00AD7BC7">
      <w:pPr>
        <w:pStyle w:val="TOC1"/>
        <w:tabs>
          <w:tab w:val="right" w:leader="dot" w:pos="9350"/>
        </w:tabs>
        <w:rPr>
          <w:del w:id="1399" w:author="Gerard" w:date="2014-12-19T15:33:00Z"/>
          <w:rFonts w:asciiTheme="minorHAnsi" w:eastAsiaTheme="minorEastAsia" w:hAnsiTheme="minorHAnsi" w:cstheme="minorBidi"/>
          <w:b w:val="0"/>
          <w:bCs w:val="0"/>
          <w:caps w:val="0"/>
          <w:noProof/>
          <w:sz w:val="22"/>
          <w:szCs w:val="22"/>
        </w:rPr>
      </w:pPr>
      <w:del w:id="1400" w:author="Gerard" w:date="2014-12-19T15:33:00Z">
        <w:r w:rsidRPr="00247AFD" w:rsidDel="00247AFD">
          <w:rPr>
            <w:rPrChange w:id="1401" w:author="Gerard" w:date="2014-12-19T15:33:00Z">
              <w:rPr>
                <w:rStyle w:val="Hyperlink"/>
                <w:b w:val="0"/>
                <w:bCs w:val="0"/>
                <w:caps w:val="0"/>
                <w:noProof/>
              </w:rPr>
            </w:rPrChange>
          </w:rPr>
          <w:delText>Chapter 5 Restart Input file</w:delText>
        </w:r>
        <w:r w:rsidDel="00247AFD">
          <w:rPr>
            <w:noProof/>
            <w:webHidden/>
          </w:rPr>
          <w:tab/>
        </w:r>
      </w:del>
      <w:del w:id="1402" w:author="Gerard" w:date="2014-12-19T10:20:00Z">
        <w:r w:rsidDel="00FA4318">
          <w:rPr>
            <w:noProof/>
            <w:webHidden/>
          </w:rPr>
          <w:delText>183</w:delText>
        </w:r>
      </w:del>
    </w:p>
    <w:p w14:paraId="3530A148" w14:textId="77777777" w:rsidR="00AD7BC7" w:rsidDel="00247AFD" w:rsidRDefault="00AD7BC7">
      <w:pPr>
        <w:pStyle w:val="TOC2"/>
        <w:tabs>
          <w:tab w:val="right" w:leader="dot" w:pos="9350"/>
        </w:tabs>
        <w:rPr>
          <w:del w:id="1403" w:author="Gerard" w:date="2014-12-19T15:33:00Z"/>
          <w:rFonts w:asciiTheme="minorHAnsi" w:eastAsiaTheme="minorEastAsia" w:hAnsiTheme="minorHAnsi" w:cstheme="minorBidi"/>
          <w:smallCaps w:val="0"/>
          <w:noProof/>
          <w:sz w:val="22"/>
          <w:szCs w:val="22"/>
        </w:rPr>
      </w:pPr>
      <w:del w:id="1404" w:author="Gerard" w:date="2014-12-19T15:33:00Z">
        <w:r w:rsidRPr="00247AFD" w:rsidDel="00247AFD">
          <w:rPr>
            <w:rPrChange w:id="1405" w:author="Gerard" w:date="2014-12-19T15:33:00Z">
              <w:rPr>
                <w:rStyle w:val="Hyperlink"/>
                <w:smallCaps w:val="0"/>
                <w:noProof/>
              </w:rPr>
            </w:rPrChange>
          </w:rPr>
          <w:delText>5.1. The Archive Section</w:delText>
        </w:r>
        <w:r w:rsidDel="00247AFD">
          <w:rPr>
            <w:noProof/>
            <w:webHidden/>
          </w:rPr>
          <w:tab/>
        </w:r>
      </w:del>
      <w:del w:id="1406" w:author="Gerard" w:date="2014-12-19T10:20:00Z">
        <w:r w:rsidDel="00FA4318">
          <w:rPr>
            <w:noProof/>
            <w:webHidden/>
          </w:rPr>
          <w:delText>183</w:delText>
        </w:r>
      </w:del>
    </w:p>
    <w:p w14:paraId="25A81EF9" w14:textId="77777777" w:rsidR="00AD7BC7" w:rsidDel="00247AFD" w:rsidRDefault="00AD7BC7">
      <w:pPr>
        <w:pStyle w:val="TOC2"/>
        <w:tabs>
          <w:tab w:val="right" w:leader="dot" w:pos="9350"/>
        </w:tabs>
        <w:rPr>
          <w:del w:id="1407" w:author="Gerard" w:date="2014-12-19T15:33:00Z"/>
          <w:rFonts w:asciiTheme="minorHAnsi" w:eastAsiaTheme="minorEastAsia" w:hAnsiTheme="minorHAnsi" w:cstheme="minorBidi"/>
          <w:smallCaps w:val="0"/>
          <w:noProof/>
          <w:sz w:val="22"/>
          <w:szCs w:val="22"/>
        </w:rPr>
      </w:pPr>
      <w:del w:id="1408" w:author="Gerard" w:date="2014-12-19T15:33:00Z">
        <w:r w:rsidRPr="00247AFD" w:rsidDel="00247AFD">
          <w:rPr>
            <w:rPrChange w:id="1409" w:author="Gerard" w:date="2014-12-19T15:33:00Z">
              <w:rPr>
                <w:rStyle w:val="Hyperlink"/>
                <w:smallCaps w:val="0"/>
                <w:noProof/>
              </w:rPr>
            </w:rPrChange>
          </w:rPr>
          <w:lastRenderedPageBreak/>
          <w:delText>5.2. The Control Section</w:delText>
        </w:r>
        <w:r w:rsidDel="00247AFD">
          <w:rPr>
            <w:noProof/>
            <w:webHidden/>
          </w:rPr>
          <w:tab/>
        </w:r>
      </w:del>
      <w:del w:id="1410" w:author="Gerard" w:date="2014-12-19T10:20:00Z">
        <w:r w:rsidDel="00FA4318">
          <w:rPr>
            <w:noProof/>
            <w:webHidden/>
          </w:rPr>
          <w:delText>184</w:delText>
        </w:r>
      </w:del>
    </w:p>
    <w:p w14:paraId="3DB90BCD" w14:textId="77777777" w:rsidR="00AD7BC7" w:rsidDel="00247AFD" w:rsidRDefault="00AD7BC7">
      <w:pPr>
        <w:pStyle w:val="TOC2"/>
        <w:tabs>
          <w:tab w:val="right" w:leader="dot" w:pos="9350"/>
        </w:tabs>
        <w:rPr>
          <w:del w:id="1411" w:author="Gerard" w:date="2014-12-19T15:33:00Z"/>
          <w:rFonts w:asciiTheme="minorHAnsi" w:eastAsiaTheme="minorEastAsia" w:hAnsiTheme="minorHAnsi" w:cstheme="minorBidi"/>
          <w:smallCaps w:val="0"/>
          <w:noProof/>
          <w:sz w:val="22"/>
          <w:szCs w:val="22"/>
        </w:rPr>
      </w:pPr>
      <w:del w:id="1412" w:author="Gerard" w:date="2014-12-19T15:33:00Z">
        <w:r w:rsidRPr="00247AFD" w:rsidDel="00247AFD">
          <w:rPr>
            <w:rPrChange w:id="1413" w:author="Gerard" w:date="2014-12-19T15:33:00Z">
              <w:rPr>
                <w:rStyle w:val="Hyperlink"/>
                <w:smallCaps w:val="0"/>
                <w:noProof/>
              </w:rPr>
            </w:rPrChange>
          </w:rPr>
          <w:delText>5.3. The LoadData Section</w:delText>
        </w:r>
        <w:r w:rsidDel="00247AFD">
          <w:rPr>
            <w:noProof/>
            <w:webHidden/>
          </w:rPr>
          <w:tab/>
        </w:r>
      </w:del>
      <w:del w:id="1414" w:author="Gerard" w:date="2014-12-19T10:20:00Z">
        <w:r w:rsidDel="00FA4318">
          <w:rPr>
            <w:noProof/>
            <w:webHidden/>
          </w:rPr>
          <w:delText>184</w:delText>
        </w:r>
      </w:del>
    </w:p>
    <w:p w14:paraId="7F068D0A" w14:textId="77777777" w:rsidR="00AD7BC7" w:rsidDel="00247AFD" w:rsidRDefault="00AD7BC7">
      <w:pPr>
        <w:pStyle w:val="TOC2"/>
        <w:tabs>
          <w:tab w:val="right" w:leader="dot" w:pos="9350"/>
        </w:tabs>
        <w:rPr>
          <w:del w:id="1415" w:author="Gerard" w:date="2014-12-19T15:33:00Z"/>
          <w:rFonts w:asciiTheme="minorHAnsi" w:eastAsiaTheme="minorEastAsia" w:hAnsiTheme="minorHAnsi" w:cstheme="minorBidi"/>
          <w:smallCaps w:val="0"/>
          <w:noProof/>
          <w:sz w:val="22"/>
          <w:szCs w:val="22"/>
        </w:rPr>
      </w:pPr>
      <w:del w:id="1416" w:author="Gerard" w:date="2014-12-19T15:33:00Z">
        <w:r w:rsidRPr="00247AFD" w:rsidDel="00247AFD">
          <w:rPr>
            <w:rPrChange w:id="1417" w:author="Gerard" w:date="2014-12-19T15:33:00Z">
              <w:rPr>
                <w:rStyle w:val="Hyperlink"/>
                <w:smallCaps w:val="0"/>
                <w:noProof/>
              </w:rPr>
            </w:rPrChange>
          </w:rPr>
          <w:delText>5.4. Example</w:delText>
        </w:r>
        <w:r w:rsidDel="00247AFD">
          <w:rPr>
            <w:noProof/>
            <w:webHidden/>
          </w:rPr>
          <w:tab/>
        </w:r>
      </w:del>
      <w:del w:id="1418" w:author="Gerard" w:date="2014-12-19T10:20:00Z">
        <w:r w:rsidDel="00FA4318">
          <w:rPr>
            <w:noProof/>
            <w:webHidden/>
          </w:rPr>
          <w:delText>184</w:delText>
        </w:r>
      </w:del>
    </w:p>
    <w:p w14:paraId="395DA31B" w14:textId="77777777" w:rsidR="00AD7BC7" w:rsidDel="00247AFD" w:rsidRDefault="00AD7BC7">
      <w:pPr>
        <w:pStyle w:val="TOC1"/>
        <w:tabs>
          <w:tab w:val="right" w:leader="dot" w:pos="9350"/>
        </w:tabs>
        <w:rPr>
          <w:del w:id="1419" w:author="Gerard" w:date="2014-12-19T15:33:00Z"/>
          <w:rFonts w:asciiTheme="minorHAnsi" w:eastAsiaTheme="minorEastAsia" w:hAnsiTheme="minorHAnsi" w:cstheme="minorBidi"/>
          <w:b w:val="0"/>
          <w:bCs w:val="0"/>
          <w:caps w:val="0"/>
          <w:noProof/>
          <w:sz w:val="22"/>
          <w:szCs w:val="22"/>
        </w:rPr>
      </w:pPr>
      <w:del w:id="1420" w:author="Gerard" w:date="2014-12-19T15:33:00Z">
        <w:r w:rsidRPr="00247AFD" w:rsidDel="00247AFD">
          <w:rPr>
            <w:rPrChange w:id="1421" w:author="Gerard" w:date="2014-12-19T15:33:00Z">
              <w:rPr>
                <w:rStyle w:val="Hyperlink"/>
                <w:b w:val="0"/>
                <w:bCs w:val="0"/>
                <w:caps w:val="0"/>
                <w:noProof/>
              </w:rPr>
            </w:rPrChange>
          </w:rPr>
          <w:delText>Chapter 6 Multi-step Analysis</w:delText>
        </w:r>
        <w:r w:rsidDel="00247AFD">
          <w:rPr>
            <w:noProof/>
            <w:webHidden/>
          </w:rPr>
          <w:tab/>
        </w:r>
      </w:del>
      <w:del w:id="1422" w:author="Gerard" w:date="2014-12-19T10:20:00Z">
        <w:r w:rsidDel="00FA4318">
          <w:rPr>
            <w:noProof/>
            <w:webHidden/>
          </w:rPr>
          <w:delText>185</w:delText>
        </w:r>
      </w:del>
    </w:p>
    <w:p w14:paraId="584720FE" w14:textId="77777777" w:rsidR="00AD7BC7" w:rsidDel="00247AFD" w:rsidRDefault="00AD7BC7">
      <w:pPr>
        <w:pStyle w:val="TOC2"/>
        <w:tabs>
          <w:tab w:val="right" w:leader="dot" w:pos="9350"/>
        </w:tabs>
        <w:rPr>
          <w:del w:id="1423" w:author="Gerard" w:date="2014-12-19T15:33:00Z"/>
          <w:rFonts w:asciiTheme="minorHAnsi" w:eastAsiaTheme="minorEastAsia" w:hAnsiTheme="minorHAnsi" w:cstheme="minorBidi"/>
          <w:smallCaps w:val="0"/>
          <w:noProof/>
          <w:sz w:val="22"/>
          <w:szCs w:val="22"/>
        </w:rPr>
      </w:pPr>
      <w:del w:id="1424" w:author="Gerard" w:date="2014-12-19T15:33:00Z">
        <w:r w:rsidRPr="00247AFD" w:rsidDel="00247AFD">
          <w:rPr>
            <w:rPrChange w:id="1425" w:author="Gerard" w:date="2014-12-19T15:33:00Z">
              <w:rPr>
                <w:rStyle w:val="Hyperlink"/>
                <w:smallCaps w:val="0"/>
                <w:noProof/>
              </w:rPr>
            </w:rPrChange>
          </w:rPr>
          <w:delText>6.1. The Step Section</w:delText>
        </w:r>
        <w:r w:rsidDel="00247AFD">
          <w:rPr>
            <w:noProof/>
            <w:webHidden/>
          </w:rPr>
          <w:tab/>
        </w:r>
      </w:del>
      <w:del w:id="1426" w:author="Gerard" w:date="2014-12-19T10:20:00Z">
        <w:r w:rsidDel="00FA4318">
          <w:rPr>
            <w:noProof/>
            <w:webHidden/>
          </w:rPr>
          <w:delText>185</w:delText>
        </w:r>
      </w:del>
    </w:p>
    <w:p w14:paraId="3BC9967A" w14:textId="77777777" w:rsidR="00AD7BC7" w:rsidDel="00247AFD" w:rsidRDefault="00AD7BC7">
      <w:pPr>
        <w:pStyle w:val="TOC3"/>
        <w:tabs>
          <w:tab w:val="right" w:leader="dot" w:pos="9350"/>
        </w:tabs>
        <w:rPr>
          <w:del w:id="1427" w:author="Gerard" w:date="2014-12-19T15:33:00Z"/>
          <w:rFonts w:asciiTheme="minorHAnsi" w:eastAsiaTheme="minorEastAsia" w:hAnsiTheme="minorHAnsi" w:cstheme="minorBidi"/>
          <w:i w:val="0"/>
          <w:iCs w:val="0"/>
          <w:noProof/>
          <w:sz w:val="22"/>
          <w:szCs w:val="22"/>
        </w:rPr>
      </w:pPr>
      <w:del w:id="1428" w:author="Gerard" w:date="2014-12-19T15:33:00Z">
        <w:r w:rsidRPr="00247AFD" w:rsidDel="00247AFD">
          <w:rPr>
            <w:rPrChange w:id="1429" w:author="Gerard" w:date="2014-12-19T15:33:00Z">
              <w:rPr>
                <w:rStyle w:val="Hyperlink"/>
                <w:i w:val="0"/>
                <w:iCs w:val="0"/>
                <w:noProof/>
              </w:rPr>
            </w:rPrChange>
          </w:rPr>
          <w:delText>6.1.1. Control Settings</w:delText>
        </w:r>
        <w:r w:rsidDel="00247AFD">
          <w:rPr>
            <w:noProof/>
            <w:webHidden/>
          </w:rPr>
          <w:tab/>
        </w:r>
      </w:del>
      <w:del w:id="1430" w:author="Gerard" w:date="2014-12-19T10:20:00Z">
        <w:r w:rsidDel="00FA4318">
          <w:rPr>
            <w:noProof/>
            <w:webHidden/>
          </w:rPr>
          <w:delText>186</w:delText>
        </w:r>
      </w:del>
    </w:p>
    <w:p w14:paraId="3F9E96DE" w14:textId="77777777" w:rsidR="00AD7BC7" w:rsidDel="00247AFD" w:rsidRDefault="00AD7BC7">
      <w:pPr>
        <w:pStyle w:val="TOC3"/>
        <w:tabs>
          <w:tab w:val="right" w:leader="dot" w:pos="9350"/>
        </w:tabs>
        <w:rPr>
          <w:del w:id="1431" w:author="Gerard" w:date="2014-12-19T15:33:00Z"/>
          <w:rFonts w:asciiTheme="minorHAnsi" w:eastAsiaTheme="minorEastAsia" w:hAnsiTheme="minorHAnsi" w:cstheme="minorBidi"/>
          <w:i w:val="0"/>
          <w:iCs w:val="0"/>
          <w:noProof/>
          <w:sz w:val="22"/>
          <w:szCs w:val="22"/>
        </w:rPr>
      </w:pPr>
      <w:del w:id="1432" w:author="Gerard" w:date="2014-12-19T15:33:00Z">
        <w:r w:rsidRPr="00247AFD" w:rsidDel="00247AFD">
          <w:rPr>
            <w:rPrChange w:id="1433" w:author="Gerard" w:date="2014-12-19T15:33:00Z">
              <w:rPr>
                <w:rStyle w:val="Hyperlink"/>
                <w:i w:val="0"/>
                <w:iCs w:val="0"/>
                <w:noProof/>
              </w:rPr>
            </w:rPrChange>
          </w:rPr>
          <w:delText>6.1.2. Boundary Conditions</w:delText>
        </w:r>
        <w:r w:rsidDel="00247AFD">
          <w:rPr>
            <w:noProof/>
            <w:webHidden/>
          </w:rPr>
          <w:tab/>
        </w:r>
      </w:del>
      <w:del w:id="1434" w:author="Gerard" w:date="2014-12-19T10:20:00Z">
        <w:r w:rsidDel="00FA4318">
          <w:rPr>
            <w:noProof/>
            <w:webHidden/>
          </w:rPr>
          <w:delText>186</w:delText>
        </w:r>
      </w:del>
    </w:p>
    <w:p w14:paraId="420EA69A" w14:textId="77777777" w:rsidR="00AD7BC7" w:rsidDel="00247AFD" w:rsidRDefault="00AD7BC7">
      <w:pPr>
        <w:pStyle w:val="TOC3"/>
        <w:tabs>
          <w:tab w:val="right" w:leader="dot" w:pos="9350"/>
        </w:tabs>
        <w:rPr>
          <w:del w:id="1435" w:author="Gerard" w:date="2014-12-19T15:33:00Z"/>
          <w:rFonts w:asciiTheme="minorHAnsi" w:eastAsiaTheme="minorEastAsia" w:hAnsiTheme="minorHAnsi" w:cstheme="minorBidi"/>
          <w:i w:val="0"/>
          <w:iCs w:val="0"/>
          <w:noProof/>
          <w:sz w:val="22"/>
          <w:szCs w:val="22"/>
        </w:rPr>
      </w:pPr>
      <w:del w:id="1436" w:author="Gerard" w:date="2014-12-19T15:33:00Z">
        <w:r w:rsidRPr="00247AFD" w:rsidDel="00247AFD">
          <w:rPr>
            <w:rPrChange w:id="1437" w:author="Gerard" w:date="2014-12-19T15:33:00Z">
              <w:rPr>
                <w:rStyle w:val="Hyperlink"/>
                <w:i w:val="0"/>
                <w:iCs w:val="0"/>
                <w:noProof/>
              </w:rPr>
            </w:rPrChange>
          </w:rPr>
          <w:delText>6.1.3. Relative Boundary Conditions</w:delText>
        </w:r>
        <w:r w:rsidDel="00247AFD">
          <w:rPr>
            <w:noProof/>
            <w:webHidden/>
          </w:rPr>
          <w:tab/>
        </w:r>
      </w:del>
      <w:del w:id="1438" w:author="Gerard" w:date="2014-12-19T10:20:00Z">
        <w:r w:rsidDel="00FA4318">
          <w:rPr>
            <w:noProof/>
            <w:webHidden/>
          </w:rPr>
          <w:delText>186</w:delText>
        </w:r>
      </w:del>
    </w:p>
    <w:p w14:paraId="471A479F" w14:textId="77777777" w:rsidR="00AD7BC7" w:rsidDel="00247AFD" w:rsidRDefault="00AD7BC7">
      <w:pPr>
        <w:pStyle w:val="TOC2"/>
        <w:tabs>
          <w:tab w:val="right" w:leader="dot" w:pos="9350"/>
        </w:tabs>
        <w:rPr>
          <w:del w:id="1439" w:author="Gerard" w:date="2014-12-19T15:33:00Z"/>
          <w:rFonts w:asciiTheme="minorHAnsi" w:eastAsiaTheme="minorEastAsia" w:hAnsiTheme="minorHAnsi" w:cstheme="minorBidi"/>
          <w:smallCaps w:val="0"/>
          <w:noProof/>
          <w:sz w:val="22"/>
          <w:szCs w:val="22"/>
        </w:rPr>
      </w:pPr>
      <w:del w:id="1440" w:author="Gerard" w:date="2014-12-19T15:33:00Z">
        <w:r w:rsidRPr="00247AFD" w:rsidDel="00247AFD">
          <w:rPr>
            <w:rPrChange w:id="1441" w:author="Gerard" w:date="2014-12-19T15:33:00Z">
              <w:rPr>
                <w:rStyle w:val="Hyperlink"/>
                <w:smallCaps w:val="0"/>
                <w:noProof/>
              </w:rPr>
            </w:rPrChange>
          </w:rPr>
          <w:delText>6.2. An Example</w:delText>
        </w:r>
        <w:r w:rsidDel="00247AFD">
          <w:rPr>
            <w:noProof/>
            <w:webHidden/>
          </w:rPr>
          <w:tab/>
        </w:r>
      </w:del>
      <w:del w:id="1442" w:author="Gerard" w:date="2014-12-19T10:20:00Z">
        <w:r w:rsidDel="00FA4318">
          <w:rPr>
            <w:noProof/>
            <w:webHidden/>
          </w:rPr>
          <w:delText>186</w:delText>
        </w:r>
      </w:del>
    </w:p>
    <w:p w14:paraId="563A8B42" w14:textId="77777777" w:rsidR="00AD7BC7" w:rsidDel="00247AFD" w:rsidRDefault="00AD7BC7">
      <w:pPr>
        <w:pStyle w:val="TOC1"/>
        <w:tabs>
          <w:tab w:val="right" w:leader="dot" w:pos="9350"/>
        </w:tabs>
        <w:rPr>
          <w:del w:id="1443" w:author="Gerard" w:date="2014-12-19T15:33:00Z"/>
          <w:rFonts w:asciiTheme="minorHAnsi" w:eastAsiaTheme="minorEastAsia" w:hAnsiTheme="minorHAnsi" w:cstheme="minorBidi"/>
          <w:b w:val="0"/>
          <w:bCs w:val="0"/>
          <w:caps w:val="0"/>
          <w:noProof/>
          <w:sz w:val="22"/>
          <w:szCs w:val="22"/>
        </w:rPr>
      </w:pPr>
      <w:del w:id="1444" w:author="Gerard" w:date="2014-12-19T15:33:00Z">
        <w:r w:rsidRPr="00247AFD" w:rsidDel="00247AFD">
          <w:rPr>
            <w:rPrChange w:id="1445" w:author="Gerard" w:date="2014-12-19T15:33:00Z">
              <w:rPr>
                <w:rStyle w:val="Hyperlink"/>
                <w:b w:val="0"/>
                <w:bCs w:val="0"/>
                <w:caps w:val="0"/>
                <w:noProof/>
              </w:rPr>
            </w:rPrChange>
          </w:rPr>
          <w:delText>Chapter 7 Parameter Optimization</w:delText>
        </w:r>
        <w:r w:rsidDel="00247AFD">
          <w:rPr>
            <w:noProof/>
            <w:webHidden/>
          </w:rPr>
          <w:tab/>
        </w:r>
      </w:del>
      <w:del w:id="1446" w:author="Gerard" w:date="2014-12-19T10:20:00Z">
        <w:r w:rsidDel="00FA4318">
          <w:rPr>
            <w:noProof/>
            <w:webHidden/>
          </w:rPr>
          <w:delText>189</w:delText>
        </w:r>
      </w:del>
    </w:p>
    <w:p w14:paraId="1EFD3D6B" w14:textId="77777777" w:rsidR="00AD7BC7" w:rsidDel="00247AFD" w:rsidRDefault="00AD7BC7">
      <w:pPr>
        <w:pStyle w:val="TOC2"/>
        <w:tabs>
          <w:tab w:val="right" w:leader="dot" w:pos="9350"/>
        </w:tabs>
        <w:rPr>
          <w:del w:id="1447" w:author="Gerard" w:date="2014-12-19T15:33:00Z"/>
          <w:rFonts w:asciiTheme="minorHAnsi" w:eastAsiaTheme="minorEastAsia" w:hAnsiTheme="minorHAnsi" w:cstheme="minorBidi"/>
          <w:smallCaps w:val="0"/>
          <w:noProof/>
          <w:sz w:val="22"/>
          <w:szCs w:val="22"/>
        </w:rPr>
      </w:pPr>
      <w:del w:id="1448" w:author="Gerard" w:date="2014-12-19T15:33:00Z">
        <w:r w:rsidRPr="00247AFD" w:rsidDel="00247AFD">
          <w:rPr>
            <w:rPrChange w:id="1449" w:author="Gerard" w:date="2014-12-19T15:33:00Z">
              <w:rPr>
                <w:rStyle w:val="Hyperlink"/>
                <w:smallCaps w:val="0"/>
                <w:noProof/>
              </w:rPr>
            </w:rPrChange>
          </w:rPr>
          <w:delText>7.1. Optimization Input File</w:delText>
        </w:r>
        <w:r w:rsidDel="00247AFD">
          <w:rPr>
            <w:noProof/>
            <w:webHidden/>
          </w:rPr>
          <w:tab/>
        </w:r>
      </w:del>
      <w:del w:id="1450" w:author="Gerard" w:date="2014-12-19T10:20:00Z">
        <w:r w:rsidDel="00FA4318">
          <w:rPr>
            <w:noProof/>
            <w:webHidden/>
          </w:rPr>
          <w:delText>189</w:delText>
        </w:r>
      </w:del>
    </w:p>
    <w:p w14:paraId="7429EE8F" w14:textId="77777777" w:rsidR="00AD7BC7" w:rsidDel="00247AFD" w:rsidRDefault="00AD7BC7">
      <w:pPr>
        <w:pStyle w:val="TOC3"/>
        <w:tabs>
          <w:tab w:val="right" w:leader="dot" w:pos="9350"/>
        </w:tabs>
        <w:rPr>
          <w:del w:id="1451" w:author="Gerard" w:date="2014-12-19T15:33:00Z"/>
          <w:rFonts w:asciiTheme="minorHAnsi" w:eastAsiaTheme="minorEastAsia" w:hAnsiTheme="minorHAnsi" w:cstheme="minorBidi"/>
          <w:i w:val="0"/>
          <w:iCs w:val="0"/>
          <w:noProof/>
          <w:sz w:val="22"/>
          <w:szCs w:val="22"/>
        </w:rPr>
      </w:pPr>
      <w:del w:id="1452" w:author="Gerard" w:date="2014-12-19T15:33:00Z">
        <w:r w:rsidRPr="00247AFD" w:rsidDel="00247AFD">
          <w:rPr>
            <w:rPrChange w:id="1453" w:author="Gerard" w:date="2014-12-19T15:33:00Z">
              <w:rPr>
                <w:rStyle w:val="Hyperlink"/>
                <w:i w:val="0"/>
                <w:iCs w:val="0"/>
                <w:noProof/>
              </w:rPr>
            </w:rPrChange>
          </w:rPr>
          <w:delText>7.1.1. Model Section</w:delText>
        </w:r>
        <w:r w:rsidDel="00247AFD">
          <w:rPr>
            <w:noProof/>
            <w:webHidden/>
          </w:rPr>
          <w:tab/>
        </w:r>
      </w:del>
      <w:del w:id="1454" w:author="Gerard" w:date="2014-12-19T10:20:00Z">
        <w:r w:rsidDel="00FA4318">
          <w:rPr>
            <w:noProof/>
            <w:webHidden/>
          </w:rPr>
          <w:delText>189</w:delText>
        </w:r>
      </w:del>
    </w:p>
    <w:p w14:paraId="07B1E91A" w14:textId="77777777" w:rsidR="00AD7BC7" w:rsidDel="00247AFD" w:rsidRDefault="00AD7BC7">
      <w:pPr>
        <w:pStyle w:val="TOC3"/>
        <w:tabs>
          <w:tab w:val="right" w:leader="dot" w:pos="9350"/>
        </w:tabs>
        <w:rPr>
          <w:del w:id="1455" w:author="Gerard" w:date="2014-12-19T15:33:00Z"/>
          <w:rFonts w:asciiTheme="minorHAnsi" w:eastAsiaTheme="minorEastAsia" w:hAnsiTheme="minorHAnsi" w:cstheme="minorBidi"/>
          <w:i w:val="0"/>
          <w:iCs w:val="0"/>
          <w:noProof/>
          <w:sz w:val="22"/>
          <w:szCs w:val="22"/>
        </w:rPr>
      </w:pPr>
      <w:del w:id="1456" w:author="Gerard" w:date="2014-12-19T15:33:00Z">
        <w:r w:rsidRPr="00247AFD" w:rsidDel="00247AFD">
          <w:rPr>
            <w:rPrChange w:id="1457" w:author="Gerard" w:date="2014-12-19T15:33:00Z">
              <w:rPr>
                <w:rStyle w:val="Hyperlink"/>
                <w:i w:val="0"/>
                <w:iCs w:val="0"/>
                <w:noProof/>
              </w:rPr>
            </w:rPrChange>
          </w:rPr>
          <w:delText>7.1.2. Options Section</w:delText>
        </w:r>
        <w:r w:rsidDel="00247AFD">
          <w:rPr>
            <w:noProof/>
            <w:webHidden/>
          </w:rPr>
          <w:tab/>
        </w:r>
      </w:del>
      <w:del w:id="1458" w:author="Gerard" w:date="2014-12-19T10:20:00Z">
        <w:r w:rsidDel="00FA4318">
          <w:rPr>
            <w:noProof/>
            <w:webHidden/>
          </w:rPr>
          <w:delText>189</w:delText>
        </w:r>
      </w:del>
    </w:p>
    <w:p w14:paraId="4F483561" w14:textId="77777777" w:rsidR="00AD7BC7" w:rsidDel="00247AFD" w:rsidRDefault="00AD7BC7">
      <w:pPr>
        <w:pStyle w:val="TOC3"/>
        <w:tabs>
          <w:tab w:val="right" w:leader="dot" w:pos="9350"/>
        </w:tabs>
        <w:rPr>
          <w:del w:id="1459" w:author="Gerard" w:date="2014-12-19T15:33:00Z"/>
          <w:rFonts w:asciiTheme="minorHAnsi" w:eastAsiaTheme="minorEastAsia" w:hAnsiTheme="minorHAnsi" w:cstheme="minorBidi"/>
          <w:i w:val="0"/>
          <w:iCs w:val="0"/>
          <w:noProof/>
          <w:sz w:val="22"/>
          <w:szCs w:val="22"/>
        </w:rPr>
      </w:pPr>
      <w:del w:id="1460" w:author="Gerard" w:date="2014-12-19T15:33:00Z">
        <w:r w:rsidRPr="00247AFD" w:rsidDel="00247AFD">
          <w:rPr>
            <w:rPrChange w:id="1461" w:author="Gerard" w:date="2014-12-19T15:33:00Z">
              <w:rPr>
                <w:rStyle w:val="Hyperlink"/>
                <w:i w:val="0"/>
                <w:iCs w:val="0"/>
                <w:noProof/>
              </w:rPr>
            </w:rPrChange>
          </w:rPr>
          <w:delText>7.1.3. Function Section</w:delText>
        </w:r>
        <w:r w:rsidDel="00247AFD">
          <w:rPr>
            <w:noProof/>
            <w:webHidden/>
          </w:rPr>
          <w:tab/>
        </w:r>
      </w:del>
      <w:del w:id="1462" w:author="Gerard" w:date="2014-12-19T10:20:00Z">
        <w:r w:rsidDel="00FA4318">
          <w:rPr>
            <w:noProof/>
            <w:webHidden/>
          </w:rPr>
          <w:delText>191</w:delText>
        </w:r>
      </w:del>
    </w:p>
    <w:p w14:paraId="2034A727" w14:textId="77777777" w:rsidR="00AD7BC7" w:rsidDel="00247AFD" w:rsidRDefault="00AD7BC7">
      <w:pPr>
        <w:pStyle w:val="TOC3"/>
        <w:tabs>
          <w:tab w:val="right" w:leader="dot" w:pos="9350"/>
        </w:tabs>
        <w:rPr>
          <w:del w:id="1463" w:author="Gerard" w:date="2014-12-19T15:33:00Z"/>
          <w:rFonts w:asciiTheme="minorHAnsi" w:eastAsiaTheme="minorEastAsia" w:hAnsiTheme="minorHAnsi" w:cstheme="minorBidi"/>
          <w:i w:val="0"/>
          <w:iCs w:val="0"/>
          <w:noProof/>
          <w:sz w:val="22"/>
          <w:szCs w:val="22"/>
        </w:rPr>
      </w:pPr>
      <w:del w:id="1464" w:author="Gerard" w:date="2014-12-19T15:33:00Z">
        <w:r w:rsidRPr="00247AFD" w:rsidDel="00247AFD">
          <w:rPr>
            <w:rPrChange w:id="1465" w:author="Gerard" w:date="2014-12-19T15:33:00Z">
              <w:rPr>
                <w:rStyle w:val="Hyperlink"/>
                <w:i w:val="0"/>
                <w:iCs w:val="0"/>
                <w:noProof/>
              </w:rPr>
            </w:rPrChange>
          </w:rPr>
          <w:delText>7.1.4. Parameters Section</w:delText>
        </w:r>
        <w:r w:rsidDel="00247AFD">
          <w:rPr>
            <w:noProof/>
            <w:webHidden/>
          </w:rPr>
          <w:tab/>
        </w:r>
      </w:del>
      <w:del w:id="1466" w:author="Gerard" w:date="2014-12-19T10:20:00Z">
        <w:r w:rsidDel="00FA4318">
          <w:rPr>
            <w:noProof/>
            <w:webHidden/>
          </w:rPr>
          <w:delText>191</w:delText>
        </w:r>
      </w:del>
    </w:p>
    <w:p w14:paraId="1EFD3FA3" w14:textId="77777777" w:rsidR="00AD7BC7" w:rsidDel="00247AFD" w:rsidRDefault="00AD7BC7">
      <w:pPr>
        <w:pStyle w:val="TOC3"/>
        <w:tabs>
          <w:tab w:val="right" w:leader="dot" w:pos="9350"/>
        </w:tabs>
        <w:rPr>
          <w:del w:id="1467" w:author="Gerard" w:date="2014-12-19T15:33:00Z"/>
          <w:rFonts w:asciiTheme="minorHAnsi" w:eastAsiaTheme="minorEastAsia" w:hAnsiTheme="minorHAnsi" w:cstheme="minorBidi"/>
          <w:i w:val="0"/>
          <w:iCs w:val="0"/>
          <w:noProof/>
          <w:sz w:val="22"/>
          <w:szCs w:val="22"/>
        </w:rPr>
      </w:pPr>
      <w:del w:id="1468" w:author="Gerard" w:date="2014-12-19T15:33:00Z">
        <w:r w:rsidRPr="00247AFD" w:rsidDel="00247AFD">
          <w:rPr>
            <w:rPrChange w:id="1469" w:author="Gerard" w:date="2014-12-19T15:33:00Z">
              <w:rPr>
                <w:rStyle w:val="Hyperlink"/>
                <w:i w:val="0"/>
                <w:iCs w:val="0"/>
                <w:noProof/>
              </w:rPr>
            </w:rPrChange>
          </w:rPr>
          <w:delText>7.1.5. Constraints Section</w:delText>
        </w:r>
        <w:r w:rsidDel="00247AFD">
          <w:rPr>
            <w:noProof/>
            <w:webHidden/>
          </w:rPr>
          <w:tab/>
        </w:r>
      </w:del>
      <w:del w:id="1470" w:author="Gerard" w:date="2014-12-19T10:20:00Z">
        <w:r w:rsidDel="00FA4318">
          <w:rPr>
            <w:noProof/>
            <w:webHidden/>
          </w:rPr>
          <w:delText>193</w:delText>
        </w:r>
      </w:del>
    </w:p>
    <w:p w14:paraId="747F1A17" w14:textId="77777777" w:rsidR="00AD7BC7" w:rsidDel="00247AFD" w:rsidRDefault="00AD7BC7">
      <w:pPr>
        <w:pStyle w:val="TOC3"/>
        <w:tabs>
          <w:tab w:val="right" w:leader="dot" w:pos="9350"/>
        </w:tabs>
        <w:rPr>
          <w:del w:id="1471" w:author="Gerard" w:date="2014-12-19T15:33:00Z"/>
          <w:rFonts w:asciiTheme="minorHAnsi" w:eastAsiaTheme="minorEastAsia" w:hAnsiTheme="minorHAnsi" w:cstheme="minorBidi"/>
          <w:i w:val="0"/>
          <w:iCs w:val="0"/>
          <w:noProof/>
          <w:sz w:val="22"/>
          <w:szCs w:val="22"/>
        </w:rPr>
      </w:pPr>
      <w:del w:id="1472" w:author="Gerard" w:date="2014-12-19T15:33:00Z">
        <w:r w:rsidRPr="00247AFD" w:rsidDel="00247AFD">
          <w:rPr>
            <w:rPrChange w:id="1473" w:author="Gerard" w:date="2014-12-19T15:33:00Z">
              <w:rPr>
                <w:rStyle w:val="Hyperlink"/>
                <w:i w:val="0"/>
                <w:iCs w:val="0"/>
                <w:noProof/>
              </w:rPr>
            </w:rPrChange>
          </w:rPr>
          <w:delText>7.1.6. Load Data Section</w:delText>
        </w:r>
        <w:r w:rsidDel="00247AFD">
          <w:rPr>
            <w:noProof/>
            <w:webHidden/>
          </w:rPr>
          <w:tab/>
        </w:r>
      </w:del>
      <w:del w:id="1474" w:author="Gerard" w:date="2014-12-19T10:20:00Z">
        <w:r w:rsidDel="00FA4318">
          <w:rPr>
            <w:noProof/>
            <w:webHidden/>
          </w:rPr>
          <w:delText>194</w:delText>
        </w:r>
      </w:del>
    </w:p>
    <w:p w14:paraId="4B18E84E" w14:textId="77777777" w:rsidR="00AD7BC7" w:rsidDel="00247AFD" w:rsidRDefault="00AD7BC7">
      <w:pPr>
        <w:pStyle w:val="TOC2"/>
        <w:tabs>
          <w:tab w:val="right" w:leader="dot" w:pos="9350"/>
        </w:tabs>
        <w:rPr>
          <w:del w:id="1475" w:author="Gerard" w:date="2014-12-19T15:33:00Z"/>
          <w:rFonts w:asciiTheme="minorHAnsi" w:eastAsiaTheme="minorEastAsia" w:hAnsiTheme="minorHAnsi" w:cstheme="minorBidi"/>
          <w:smallCaps w:val="0"/>
          <w:noProof/>
          <w:sz w:val="22"/>
          <w:szCs w:val="22"/>
        </w:rPr>
      </w:pPr>
      <w:del w:id="1476" w:author="Gerard" w:date="2014-12-19T15:33:00Z">
        <w:r w:rsidRPr="00247AFD" w:rsidDel="00247AFD">
          <w:rPr>
            <w:rPrChange w:id="1477" w:author="Gerard" w:date="2014-12-19T15:33:00Z">
              <w:rPr>
                <w:rStyle w:val="Hyperlink"/>
                <w:smallCaps w:val="0"/>
                <w:noProof/>
              </w:rPr>
            </w:rPrChange>
          </w:rPr>
          <w:delText>7.2. Running a Parameter Optimization</w:delText>
        </w:r>
        <w:r w:rsidDel="00247AFD">
          <w:rPr>
            <w:noProof/>
            <w:webHidden/>
          </w:rPr>
          <w:tab/>
        </w:r>
      </w:del>
      <w:del w:id="1478" w:author="Gerard" w:date="2014-12-19T10:20:00Z">
        <w:r w:rsidDel="00FA4318">
          <w:rPr>
            <w:noProof/>
            <w:webHidden/>
          </w:rPr>
          <w:delText>194</w:delText>
        </w:r>
      </w:del>
    </w:p>
    <w:p w14:paraId="1594CD3C" w14:textId="77777777" w:rsidR="00AD7BC7" w:rsidDel="00247AFD" w:rsidRDefault="00AD7BC7">
      <w:pPr>
        <w:pStyle w:val="TOC2"/>
        <w:tabs>
          <w:tab w:val="right" w:leader="dot" w:pos="9350"/>
        </w:tabs>
        <w:rPr>
          <w:del w:id="1479" w:author="Gerard" w:date="2014-12-19T15:33:00Z"/>
          <w:rFonts w:asciiTheme="minorHAnsi" w:eastAsiaTheme="minorEastAsia" w:hAnsiTheme="minorHAnsi" w:cstheme="minorBidi"/>
          <w:smallCaps w:val="0"/>
          <w:noProof/>
          <w:sz w:val="22"/>
          <w:szCs w:val="22"/>
        </w:rPr>
      </w:pPr>
      <w:del w:id="1480" w:author="Gerard" w:date="2014-12-19T15:33:00Z">
        <w:r w:rsidRPr="00247AFD" w:rsidDel="00247AFD">
          <w:rPr>
            <w:rPrChange w:id="1481" w:author="Gerard" w:date="2014-12-19T15:33:00Z">
              <w:rPr>
                <w:rStyle w:val="Hyperlink"/>
                <w:smallCaps w:val="0"/>
                <w:noProof/>
              </w:rPr>
            </w:rPrChange>
          </w:rPr>
          <w:delText>7.3. An Example Input File</w:delText>
        </w:r>
        <w:r w:rsidDel="00247AFD">
          <w:rPr>
            <w:noProof/>
            <w:webHidden/>
          </w:rPr>
          <w:tab/>
        </w:r>
      </w:del>
      <w:del w:id="1482" w:author="Gerard" w:date="2014-12-19T10:20:00Z">
        <w:r w:rsidDel="00FA4318">
          <w:rPr>
            <w:noProof/>
            <w:webHidden/>
          </w:rPr>
          <w:delText>194</w:delText>
        </w:r>
      </w:del>
    </w:p>
    <w:p w14:paraId="0892228F" w14:textId="77777777" w:rsidR="00AD7BC7" w:rsidDel="00247AFD" w:rsidRDefault="00AD7BC7">
      <w:pPr>
        <w:pStyle w:val="TOC1"/>
        <w:tabs>
          <w:tab w:val="right" w:leader="dot" w:pos="9350"/>
        </w:tabs>
        <w:rPr>
          <w:del w:id="1483" w:author="Gerard" w:date="2014-12-19T15:33:00Z"/>
          <w:rFonts w:asciiTheme="minorHAnsi" w:eastAsiaTheme="minorEastAsia" w:hAnsiTheme="minorHAnsi" w:cstheme="minorBidi"/>
          <w:b w:val="0"/>
          <w:bCs w:val="0"/>
          <w:caps w:val="0"/>
          <w:noProof/>
          <w:sz w:val="22"/>
          <w:szCs w:val="22"/>
        </w:rPr>
      </w:pPr>
      <w:del w:id="1484" w:author="Gerard" w:date="2014-12-19T15:33:00Z">
        <w:r w:rsidRPr="00247AFD" w:rsidDel="00247AFD">
          <w:rPr>
            <w:rPrChange w:id="1485" w:author="Gerard" w:date="2014-12-19T15:33:00Z">
              <w:rPr>
                <w:rStyle w:val="Hyperlink"/>
                <w:b w:val="0"/>
                <w:bCs w:val="0"/>
                <w:caps w:val="0"/>
                <w:noProof/>
              </w:rPr>
            </w:rPrChange>
          </w:rPr>
          <w:delText>Chapter 8 Troubleshooting</w:delText>
        </w:r>
        <w:r w:rsidDel="00247AFD">
          <w:rPr>
            <w:noProof/>
            <w:webHidden/>
          </w:rPr>
          <w:tab/>
        </w:r>
      </w:del>
      <w:del w:id="1486" w:author="Gerard" w:date="2014-12-19T10:20:00Z">
        <w:r w:rsidDel="00FA4318">
          <w:rPr>
            <w:noProof/>
            <w:webHidden/>
          </w:rPr>
          <w:delText>196</w:delText>
        </w:r>
      </w:del>
    </w:p>
    <w:p w14:paraId="69447E6B" w14:textId="77777777" w:rsidR="00AD7BC7" w:rsidDel="00247AFD" w:rsidRDefault="00AD7BC7">
      <w:pPr>
        <w:pStyle w:val="TOC2"/>
        <w:tabs>
          <w:tab w:val="right" w:leader="dot" w:pos="9350"/>
        </w:tabs>
        <w:rPr>
          <w:del w:id="1487" w:author="Gerard" w:date="2014-12-19T15:33:00Z"/>
          <w:rFonts w:asciiTheme="minorHAnsi" w:eastAsiaTheme="minorEastAsia" w:hAnsiTheme="minorHAnsi" w:cstheme="minorBidi"/>
          <w:smallCaps w:val="0"/>
          <w:noProof/>
          <w:sz w:val="22"/>
          <w:szCs w:val="22"/>
        </w:rPr>
      </w:pPr>
      <w:del w:id="1488" w:author="Gerard" w:date="2014-12-19T15:33:00Z">
        <w:r w:rsidRPr="00247AFD" w:rsidDel="00247AFD">
          <w:rPr>
            <w:rPrChange w:id="1489" w:author="Gerard" w:date="2014-12-19T15:33:00Z">
              <w:rPr>
                <w:rStyle w:val="Hyperlink"/>
                <w:smallCaps w:val="0"/>
                <w:noProof/>
              </w:rPr>
            </w:rPrChange>
          </w:rPr>
          <w:delText>8.1. Before You Run Your Model</w:delText>
        </w:r>
        <w:r w:rsidDel="00247AFD">
          <w:rPr>
            <w:noProof/>
            <w:webHidden/>
          </w:rPr>
          <w:tab/>
        </w:r>
      </w:del>
      <w:del w:id="1490" w:author="Gerard" w:date="2014-12-19T10:20:00Z">
        <w:r w:rsidDel="00FA4318">
          <w:rPr>
            <w:noProof/>
            <w:webHidden/>
          </w:rPr>
          <w:delText>196</w:delText>
        </w:r>
      </w:del>
    </w:p>
    <w:p w14:paraId="03B2D11A" w14:textId="77777777" w:rsidR="00AD7BC7" w:rsidDel="00247AFD" w:rsidRDefault="00AD7BC7">
      <w:pPr>
        <w:pStyle w:val="TOC3"/>
        <w:tabs>
          <w:tab w:val="right" w:leader="dot" w:pos="9350"/>
        </w:tabs>
        <w:rPr>
          <w:del w:id="1491" w:author="Gerard" w:date="2014-12-19T15:33:00Z"/>
          <w:rFonts w:asciiTheme="minorHAnsi" w:eastAsiaTheme="minorEastAsia" w:hAnsiTheme="minorHAnsi" w:cstheme="minorBidi"/>
          <w:i w:val="0"/>
          <w:iCs w:val="0"/>
          <w:noProof/>
          <w:sz w:val="22"/>
          <w:szCs w:val="22"/>
        </w:rPr>
      </w:pPr>
      <w:del w:id="1492" w:author="Gerard" w:date="2014-12-19T15:33:00Z">
        <w:r w:rsidRPr="00247AFD" w:rsidDel="00247AFD">
          <w:rPr>
            <w:rPrChange w:id="1493" w:author="Gerard" w:date="2014-12-19T15:33:00Z">
              <w:rPr>
                <w:rStyle w:val="Hyperlink"/>
                <w:i w:val="0"/>
                <w:iCs w:val="0"/>
                <w:noProof/>
              </w:rPr>
            </w:rPrChange>
          </w:rPr>
          <w:delText>8.1.1. The Finite Element Mesh</w:delText>
        </w:r>
        <w:r w:rsidDel="00247AFD">
          <w:rPr>
            <w:noProof/>
            <w:webHidden/>
          </w:rPr>
          <w:tab/>
        </w:r>
      </w:del>
      <w:del w:id="1494" w:author="Gerard" w:date="2014-12-19T10:20:00Z">
        <w:r w:rsidDel="00FA4318">
          <w:rPr>
            <w:noProof/>
            <w:webHidden/>
          </w:rPr>
          <w:delText>196</w:delText>
        </w:r>
      </w:del>
    </w:p>
    <w:p w14:paraId="7E0C7A14" w14:textId="77777777" w:rsidR="00AD7BC7" w:rsidDel="00247AFD" w:rsidRDefault="00AD7BC7">
      <w:pPr>
        <w:pStyle w:val="TOC3"/>
        <w:tabs>
          <w:tab w:val="right" w:leader="dot" w:pos="9350"/>
        </w:tabs>
        <w:rPr>
          <w:del w:id="1495" w:author="Gerard" w:date="2014-12-19T15:33:00Z"/>
          <w:rFonts w:asciiTheme="minorHAnsi" w:eastAsiaTheme="minorEastAsia" w:hAnsiTheme="minorHAnsi" w:cstheme="minorBidi"/>
          <w:i w:val="0"/>
          <w:iCs w:val="0"/>
          <w:noProof/>
          <w:sz w:val="22"/>
          <w:szCs w:val="22"/>
        </w:rPr>
      </w:pPr>
      <w:del w:id="1496" w:author="Gerard" w:date="2014-12-19T15:33:00Z">
        <w:r w:rsidRPr="00247AFD" w:rsidDel="00247AFD">
          <w:rPr>
            <w:rPrChange w:id="1497" w:author="Gerard" w:date="2014-12-19T15:33:00Z">
              <w:rPr>
                <w:rStyle w:val="Hyperlink"/>
                <w:i w:val="0"/>
                <w:iCs w:val="0"/>
                <w:noProof/>
              </w:rPr>
            </w:rPrChange>
          </w:rPr>
          <w:delText>8.1.2. Materials</w:delText>
        </w:r>
        <w:r w:rsidDel="00247AFD">
          <w:rPr>
            <w:noProof/>
            <w:webHidden/>
          </w:rPr>
          <w:tab/>
        </w:r>
      </w:del>
      <w:del w:id="1498" w:author="Gerard" w:date="2014-12-19T10:20:00Z">
        <w:r w:rsidDel="00FA4318">
          <w:rPr>
            <w:noProof/>
            <w:webHidden/>
          </w:rPr>
          <w:delText>197</w:delText>
        </w:r>
      </w:del>
    </w:p>
    <w:p w14:paraId="3FB454D7" w14:textId="77777777" w:rsidR="00AD7BC7" w:rsidDel="00247AFD" w:rsidRDefault="00AD7BC7">
      <w:pPr>
        <w:pStyle w:val="TOC3"/>
        <w:tabs>
          <w:tab w:val="right" w:leader="dot" w:pos="9350"/>
        </w:tabs>
        <w:rPr>
          <w:del w:id="1499" w:author="Gerard" w:date="2014-12-19T15:33:00Z"/>
          <w:rFonts w:asciiTheme="minorHAnsi" w:eastAsiaTheme="minorEastAsia" w:hAnsiTheme="minorHAnsi" w:cstheme="minorBidi"/>
          <w:i w:val="0"/>
          <w:iCs w:val="0"/>
          <w:noProof/>
          <w:sz w:val="22"/>
          <w:szCs w:val="22"/>
        </w:rPr>
      </w:pPr>
      <w:del w:id="1500" w:author="Gerard" w:date="2014-12-19T15:33:00Z">
        <w:r w:rsidRPr="00247AFD" w:rsidDel="00247AFD">
          <w:rPr>
            <w:rPrChange w:id="1501" w:author="Gerard" w:date="2014-12-19T15:33:00Z">
              <w:rPr>
                <w:rStyle w:val="Hyperlink"/>
                <w:i w:val="0"/>
                <w:iCs w:val="0"/>
                <w:noProof/>
              </w:rPr>
            </w:rPrChange>
          </w:rPr>
          <w:delText>8.1.3. Boundary Conditions</w:delText>
        </w:r>
        <w:r w:rsidDel="00247AFD">
          <w:rPr>
            <w:noProof/>
            <w:webHidden/>
          </w:rPr>
          <w:tab/>
        </w:r>
      </w:del>
      <w:del w:id="1502" w:author="Gerard" w:date="2014-12-19T10:20:00Z">
        <w:r w:rsidDel="00FA4318">
          <w:rPr>
            <w:noProof/>
            <w:webHidden/>
          </w:rPr>
          <w:delText>197</w:delText>
        </w:r>
      </w:del>
    </w:p>
    <w:p w14:paraId="04279473" w14:textId="77777777" w:rsidR="00AD7BC7" w:rsidDel="00247AFD" w:rsidRDefault="00AD7BC7">
      <w:pPr>
        <w:pStyle w:val="TOC2"/>
        <w:tabs>
          <w:tab w:val="right" w:leader="dot" w:pos="9350"/>
        </w:tabs>
        <w:rPr>
          <w:del w:id="1503" w:author="Gerard" w:date="2014-12-19T15:33:00Z"/>
          <w:rFonts w:asciiTheme="minorHAnsi" w:eastAsiaTheme="minorEastAsia" w:hAnsiTheme="minorHAnsi" w:cstheme="minorBidi"/>
          <w:smallCaps w:val="0"/>
          <w:noProof/>
          <w:sz w:val="22"/>
          <w:szCs w:val="22"/>
        </w:rPr>
      </w:pPr>
      <w:del w:id="1504" w:author="Gerard" w:date="2014-12-19T15:33:00Z">
        <w:r w:rsidRPr="00247AFD" w:rsidDel="00247AFD">
          <w:rPr>
            <w:rPrChange w:id="1505" w:author="Gerard" w:date="2014-12-19T15:33:00Z">
              <w:rPr>
                <w:rStyle w:val="Hyperlink"/>
                <w:smallCaps w:val="0"/>
                <w:noProof/>
              </w:rPr>
            </w:rPrChange>
          </w:rPr>
          <w:delText>8.2. Debugging a Model</w:delText>
        </w:r>
        <w:r w:rsidDel="00247AFD">
          <w:rPr>
            <w:noProof/>
            <w:webHidden/>
          </w:rPr>
          <w:tab/>
        </w:r>
      </w:del>
      <w:del w:id="1506" w:author="Gerard" w:date="2014-12-19T10:20:00Z">
        <w:r w:rsidDel="00FA4318">
          <w:rPr>
            <w:noProof/>
            <w:webHidden/>
          </w:rPr>
          <w:delText>198</w:delText>
        </w:r>
      </w:del>
    </w:p>
    <w:p w14:paraId="7D76B92B" w14:textId="77777777" w:rsidR="00AD7BC7" w:rsidDel="00247AFD" w:rsidRDefault="00AD7BC7">
      <w:pPr>
        <w:pStyle w:val="TOC2"/>
        <w:tabs>
          <w:tab w:val="right" w:leader="dot" w:pos="9350"/>
        </w:tabs>
        <w:rPr>
          <w:del w:id="1507" w:author="Gerard" w:date="2014-12-19T15:33:00Z"/>
          <w:rFonts w:asciiTheme="minorHAnsi" w:eastAsiaTheme="minorEastAsia" w:hAnsiTheme="minorHAnsi" w:cstheme="minorBidi"/>
          <w:smallCaps w:val="0"/>
          <w:noProof/>
          <w:sz w:val="22"/>
          <w:szCs w:val="22"/>
        </w:rPr>
      </w:pPr>
      <w:del w:id="1508" w:author="Gerard" w:date="2014-12-19T15:33:00Z">
        <w:r w:rsidRPr="00247AFD" w:rsidDel="00247AFD">
          <w:rPr>
            <w:rPrChange w:id="1509" w:author="Gerard" w:date="2014-12-19T15:33:00Z">
              <w:rPr>
                <w:rStyle w:val="Hyperlink"/>
                <w:smallCaps w:val="0"/>
                <w:noProof/>
              </w:rPr>
            </w:rPrChange>
          </w:rPr>
          <w:delText>8.3. Common Issues</w:delText>
        </w:r>
        <w:r w:rsidDel="00247AFD">
          <w:rPr>
            <w:noProof/>
            <w:webHidden/>
          </w:rPr>
          <w:tab/>
        </w:r>
      </w:del>
      <w:del w:id="1510" w:author="Gerard" w:date="2014-12-19T10:20:00Z">
        <w:r w:rsidDel="00FA4318">
          <w:rPr>
            <w:noProof/>
            <w:webHidden/>
          </w:rPr>
          <w:delText>198</w:delText>
        </w:r>
      </w:del>
    </w:p>
    <w:p w14:paraId="4EAAAC11" w14:textId="77777777" w:rsidR="00AD7BC7" w:rsidDel="00247AFD" w:rsidRDefault="00AD7BC7">
      <w:pPr>
        <w:pStyle w:val="TOC3"/>
        <w:tabs>
          <w:tab w:val="right" w:leader="dot" w:pos="9350"/>
        </w:tabs>
        <w:rPr>
          <w:del w:id="1511" w:author="Gerard" w:date="2014-12-19T15:33:00Z"/>
          <w:rFonts w:asciiTheme="minorHAnsi" w:eastAsiaTheme="minorEastAsia" w:hAnsiTheme="minorHAnsi" w:cstheme="minorBidi"/>
          <w:i w:val="0"/>
          <w:iCs w:val="0"/>
          <w:noProof/>
          <w:sz w:val="22"/>
          <w:szCs w:val="22"/>
        </w:rPr>
      </w:pPr>
      <w:del w:id="1512" w:author="Gerard" w:date="2014-12-19T15:33:00Z">
        <w:r w:rsidRPr="00247AFD" w:rsidDel="00247AFD">
          <w:rPr>
            <w:rPrChange w:id="1513" w:author="Gerard" w:date="2014-12-19T15:33:00Z">
              <w:rPr>
                <w:rStyle w:val="Hyperlink"/>
                <w:i w:val="0"/>
                <w:iCs w:val="0"/>
                <w:noProof/>
              </w:rPr>
            </w:rPrChange>
          </w:rPr>
          <w:delText>8.3.1. Inverted elements</w:delText>
        </w:r>
        <w:r w:rsidDel="00247AFD">
          <w:rPr>
            <w:noProof/>
            <w:webHidden/>
          </w:rPr>
          <w:tab/>
        </w:r>
      </w:del>
      <w:del w:id="1514" w:author="Gerard" w:date="2014-12-19T10:20:00Z">
        <w:r w:rsidDel="00FA4318">
          <w:rPr>
            <w:noProof/>
            <w:webHidden/>
          </w:rPr>
          <w:delText>198</w:delText>
        </w:r>
      </w:del>
    </w:p>
    <w:p w14:paraId="0497F55A" w14:textId="77777777" w:rsidR="00AD7BC7" w:rsidDel="00247AFD" w:rsidRDefault="00AD7BC7">
      <w:pPr>
        <w:pStyle w:val="TOC4"/>
        <w:tabs>
          <w:tab w:val="right" w:leader="dot" w:pos="9350"/>
        </w:tabs>
        <w:rPr>
          <w:del w:id="1515" w:author="Gerard" w:date="2014-12-19T15:33:00Z"/>
          <w:rFonts w:asciiTheme="minorHAnsi" w:eastAsiaTheme="minorEastAsia" w:hAnsiTheme="minorHAnsi" w:cstheme="minorBidi"/>
          <w:noProof/>
          <w:sz w:val="22"/>
          <w:szCs w:val="22"/>
        </w:rPr>
      </w:pPr>
      <w:del w:id="1516" w:author="Gerard" w:date="2014-12-19T15:33:00Z">
        <w:r w:rsidRPr="00247AFD" w:rsidDel="00247AFD">
          <w:rPr>
            <w:rPrChange w:id="1517" w:author="Gerard" w:date="2014-12-19T15:33:00Z">
              <w:rPr>
                <w:rStyle w:val="Hyperlink"/>
                <w:noProof/>
              </w:rPr>
            </w:rPrChange>
          </w:rPr>
          <w:delText>8.3.1.1. Material instability</w:delText>
        </w:r>
        <w:r w:rsidDel="00247AFD">
          <w:rPr>
            <w:noProof/>
            <w:webHidden/>
          </w:rPr>
          <w:tab/>
        </w:r>
      </w:del>
      <w:del w:id="1518" w:author="Gerard" w:date="2014-12-19T10:20:00Z">
        <w:r w:rsidDel="00FA4318">
          <w:rPr>
            <w:noProof/>
            <w:webHidden/>
          </w:rPr>
          <w:delText>199</w:delText>
        </w:r>
      </w:del>
    </w:p>
    <w:p w14:paraId="54AC23C2" w14:textId="77777777" w:rsidR="00AD7BC7" w:rsidDel="00247AFD" w:rsidRDefault="00AD7BC7">
      <w:pPr>
        <w:pStyle w:val="TOC4"/>
        <w:tabs>
          <w:tab w:val="right" w:leader="dot" w:pos="9350"/>
        </w:tabs>
        <w:rPr>
          <w:del w:id="1519" w:author="Gerard" w:date="2014-12-19T15:33:00Z"/>
          <w:rFonts w:asciiTheme="minorHAnsi" w:eastAsiaTheme="minorEastAsia" w:hAnsiTheme="minorHAnsi" w:cstheme="minorBidi"/>
          <w:noProof/>
          <w:sz w:val="22"/>
          <w:szCs w:val="22"/>
        </w:rPr>
      </w:pPr>
      <w:del w:id="1520" w:author="Gerard" w:date="2014-12-19T15:33:00Z">
        <w:r w:rsidRPr="00247AFD" w:rsidDel="00247AFD">
          <w:rPr>
            <w:rPrChange w:id="1521" w:author="Gerard" w:date="2014-12-19T15:33:00Z">
              <w:rPr>
                <w:rStyle w:val="Hyperlink"/>
                <w:noProof/>
              </w:rPr>
            </w:rPrChange>
          </w:rPr>
          <w:delText>8.3.1.2. Time step too large</w:delText>
        </w:r>
        <w:r w:rsidDel="00247AFD">
          <w:rPr>
            <w:noProof/>
            <w:webHidden/>
          </w:rPr>
          <w:tab/>
        </w:r>
      </w:del>
      <w:del w:id="1522" w:author="Gerard" w:date="2014-12-19T10:20:00Z">
        <w:r w:rsidDel="00FA4318">
          <w:rPr>
            <w:noProof/>
            <w:webHidden/>
          </w:rPr>
          <w:delText>199</w:delText>
        </w:r>
      </w:del>
    </w:p>
    <w:p w14:paraId="6AE4ADCE" w14:textId="77777777" w:rsidR="00AD7BC7" w:rsidDel="00247AFD" w:rsidRDefault="00AD7BC7">
      <w:pPr>
        <w:pStyle w:val="TOC4"/>
        <w:tabs>
          <w:tab w:val="right" w:leader="dot" w:pos="9350"/>
        </w:tabs>
        <w:rPr>
          <w:del w:id="1523" w:author="Gerard" w:date="2014-12-19T15:33:00Z"/>
          <w:rFonts w:asciiTheme="minorHAnsi" w:eastAsiaTheme="minorEastAsia" w:hAnsiTheme="minorHAnsi" w:cstheme="minorBidi"/>
          <w:noProof/>
          <w:sz w:val="22"/>
          <w:szCs w:val="22"/>
        </w:rPr>
      </w:pPr>
      <w:del w:id="1524" w:author="Gerard" w:date="2014-12-19T15:33:00Z">
        <w:r w:rsidRPr="00247AFD" w:rsidDel="00247AFD">
          <w:rPr>
            <w:rPrChange w:id="1525" w:author="Gerard" w:date="2014-12-19T15:33:00Z">
              <w:rPr>
                <w:rStyle w:val="Hyperlink"/>
                <w:noProof/>
              </w:rPr>
            </w:rPrChange>
          </w:rPr>
          <w:delText>8.3.1.3. Elements too distorted</w:delText>
        </w:r>
        <w:r w:rsidDel="00247AFD">
          <w:rPr>
            <w:noProof/>
            <w:webHidden/>
          </w:rPr>
          <w:tab/>
        </w:r>
      </w:del>
      <w:del w:id="1526" w:author="Gerard" w:date="2014-12-19T10:20:00Z">
        <w:r w:rsidDel="00FA4318">
          <w:rPr>
            <w:noProof/>
            <w:webHidden/>
          </w:rPr>
          <w:delText>199</w:delText>
        </w:r>
      </w:del>
    </w:p>
    <w:p w14:paraId="61EC99FE" w14:textId="77777777" w:rsidR="00AD7BC7" w:rsidDel="00247AFD" w:rsidRDefault="00AD7BC7">
      <w:pPr>
        <w:pStyle w:val="TOC4"/>
        <w:tabs>
          <w:tab w:val="right" w:leader="dot" w:pos="9350"/>
        </w:tabs>
        <w:rPr>
          <w:del w:id="1527" w:author="Gerard" w:date="2014-12-19T15:33:00Z"/>
          <w:rFonts w:asciiTheme="minorHAnsi" w:eastAsiaTheme="minorEastAsia" w:hAnsiTheme="minorHAnsi" w:cstheme="minorBidi"/>
          <w:noProof/>
          <w:sz w:val="22"/>
          <w:szCs w:val="22"/>
        </w:rPr>
      </w:pPr>
      <w:del w:id="1528" w:author="Gerard" w:date="2014-12-19T15:33:00Z">
        <w:r w:rsidRPr="00247AFD" w:rsidDel="00247AFD">
          <w:rPr>
            <w:rPrChange w:id="1529" w:author="Gerard" w:date="2014-12-19T15:33:00Z">
              <w:rPr>
                <w:rStyle w:val="Hyperlink"/>
                <w:noProof/>
              </w:rPr>
            </w:rPrChange>
          </w:rPr>
          <w:delText>8.3.1.4. Shells are too thick</w:delText>
        </w:r>
        <w:r w:rsidDel="00247AFD">
          <w:rPr>
            <w:noProof/>
            <w:webHidden/>
          </w:rPr>
          <w:tab/>
        </w:r>
      </w:del>
      <w:del w:id="1530" w:author="Gerard" w:date="2014-12-19T10:20:00Z">
        <w:r w:rsidDel="00FA4318">
          <w:rPr>
            <w:noProof/>
            <w:webHidden/>
          </w:rPr>
          <w:delText>199</w:delText>
        </w:r>
      </w:del>
    </w:p>
    <w:p w14:paraId="4CDC7D50" w14:textId="77777777" w:rsidR="00AD7BC7" w:rsidDel="00247AFD" w:rsidRDefault="00AD7BC7">
      <w:pPr>
        <w:pStyle w:val="TOC4"/>
        <w:tabs>
          <w:tab w:val="right" w:leader="dot" w:pos="9350"/>
        </w:tabs>
        <w:rPr>
          <w:del w:id="1531" w:author="Gerard" w:date="2014-12-19T15:33:00Z"/>
          <w:rFonts w:asciiTheme="minorHAnsi" w:eastAsiaTheme="minorEastAsia" w:hAnsiTheme="minorHAnsi" w:cstheme="minorBidi"/>
          <w:noProof/>
          <w:sz w:val="22"/>
          <w:szCs w:val="22"/>
        </w:rPr>
      </w:pPr>
      <w:del w:id="1532" w:author="Gerard" w:date="2014-12-19T15:33:00Z">
        <w:r w:rsidRPr="00247AFD" w:rsidDel="00247AFD">
          <w:rPr>
            <w:rPrChange w:id="1533" w:author="Gerard" w:date="2014-12-19T15:33:00Z">
              <w:rPr>
                <w:rStyle w:val="Hyperlink"/>
                <w:noProof/>
              </w:rPr>
            </w:rPrChange>
          </w:rPr>
          <w:delText>8.3.1.5. Rigid body modes</w:delText>
        </w:r>
        <w:r w:rsidDel="00247AFD">
          <w:rPr>
            <w:noProof/>
            <w:webHidden/>
          </w:rPr>
          <w:tab/>
        </w:r>
      </w:del>
      <w:del w:id="1534" w:author="Gerard" w:date="2014-12-19T10:20:00Z">
        <w:r w:rsidDel="00FA4318">
          <w:rPr>
            <w:noProof/>
            <w:webHidden/>
          </w:rPr>
          <w:delText>199</w:delText>
        </w:r>
      </w:del>
    </w:p>
    <w:p w14:paraId="41C05050" w14:textId="77777777" w:rsidR="00AD7BC7" w:rsidDel="00247AFD" w:rsidRDefault="00AD7BC7">
      <w:pPr>
        <w:pStyle w:val="TOC3"/>
        <w:tabs>
          <w:tab w:val="right" w:leader="dot" w:pos="9350"/>
        </w:tabs>
        <w:rPr>
          <w:del w:id="1535" w:author="Gerard" w:date="2014-12-19T15:33:00Z"/>
          <w:rFonts w:asciiTheme="minorHAnsi" w:eastAsiaTheme="minorEastAsia" w:hAnsiTheme="minorHAnsi" w:cstheme="minorBidi"/>
          <w:i w:val="0"/>
          <w:iCs w:val="0"/>
          <w:noProof/>
          <w:sz w:val="22"/>
          <w:szCs w:val="22"/>
        </w:rPr>
      </w:pPr>
      <w:del w:id="1536" w:author="Gerard" w:date="2014-12-19T15:33:00Z">
        <w:r w:rsidRPr="00247AFD" w:rsidDel="00247AFD">
          <w:rPr>
            <w:rPrChange w:id="1537" w:author="Gerard" w:date="2014-12-19T15:33:00Z">
              <w:rPr>
                <w:rStyle w:val="Hyperlink"/>
                <w:i w:val="0"/>
                <w:iCs w:val="0"/>
                <w:noProof/>
              </w:rPr>
            </w:rPrChange>
          </w:rPr>
          <w:delText>8.3.2. Failure to converge</w:delText>
        </w:r>
        <w:r w:rsidDel="00247AFD">
          <w:rPr>
            <w:noProof/>
            <w:webHidden/>
          </w:rPr>
          <w:tab/>
        </w:r>
      </w:del>
      <w:del w:id="1538" w:author="Gerard" w:date="2014-12-19T10:20:00Z">
        <w:r w:rsidDel="00FA4318">
          <w:rPr>
            <w:noProof/>
            <w:webHidden/>
          </w:rPr>
          <w:delText>199</w:delText>
        </w:r>
      </w:del>
    </w:p>
    <w:p w14:paraId="09D5D645" w14:textId="77777777" w:rsidR="00AD7BC7" w:rsidDel="00247AFD" w:rsidRDefault="00AD7BC7">
      <w:pPr>
        <w:pStyle w:val="TOC4"/>
        <w:tabs>
          <w:tab w:val="right" w:leader="dot" w:pos="9350"/>
        </w:tabs>
        <w:rPr>
          <w:del w:id="1539" w:author="Gerard" w:date="2014-12-19T15:33:00Z"/>
          <w:rFonts w:asciiTheme="minorHAnsi" w:eastAsiaTheme="minorEastAsia" w:hAnsiTheme="minorHAnsi" w:cstheme="minorBidi"/>
          <w:noProof/>
          <w:sz w:val="22"/>
          <w:szCs w:val="22"/>
        </w:rPr>
      </w:pPr>
      <w:del w:id="1540" w:author="Gerard" w:date="2014-12-19T15:33:00Z">
        <w:r w:rsidRPr="00247AFD" w:rsidDel="00247AFD">
          <w:rPr>
            <w:rPrChange w:id="1541" w:author="Gerard" w:date="2014-12-19T15:33:00Z">
              <w:rPr>
                <w:rStyle w:val="Hyperlink"/>
                <w:noProof/>
              </w:rPr>
            </w:rPrChange>
          </w:rPr>
          <w:delText>8.3.2.1. No loads applied</w:delText>
        </w:r>
        <w:r w:rsidDel="00247AFD">
          <w:rPr>
            <w:noProof/>
            <w:webHidden/>
          </w:rPr>
          <w:tab/>
        </w:r>
      </w:del>
      <w:del w:id="1542" w:author="Gerard" w:date="2014-12-19T10:20:00Z">
        <w:r w:rsidDel="00FA4318">
          <w:rPr>
            <w:noProof/>
            <w:webHidden/>
          </w:rPr>
          <w:delText>200</w:delText>
        </w:r>
      </w:del>
    </w:p>
    <w:p w14:paraId="6B89DA4C" w14:textId="77777777" w:rsidR="00AD7BC7" w:rsidDel="00247AFD" w:rsidRDefault="00AD7BC7">
      <w:pPr>
        <w:pStyle w:val="TOC4"/>
        <w:tabs>
          <w:tab w:val="right" w:leader="dot" w:pos="9350"/>
        </w:tabs>
        <w:rPr>
          <w:del w:id="1543" w:author="Gerard" w:date="2014-12-19T15:33:00Z"/>
          <w:rFonts w:asciiTheme="minorHAnsi" w:eastAsiaTheme="minorEastAsia" w:hAnsiTheme="minorHAnsi" w:cstheme="minorBidi"/>
          <w:noProof/>
          <w:sz w:val="22"/>
          <w:szCs w:val="22"/>
        </w:rPr>
      </w:pPr>
      <w:del w:id="1544" w:author="Gerard" w:date="2014-12-19T15:33:00Z">
        <w:r w:rsidRPr="00247AFD" w:rsidDel="00247AFD">
          <w:rPr>
            <w:rPrChange w:id="1545" w:author="Gerard" w:date="2014-12-19T15:33:00Z">
              <w:rPr>
                <w:rStyle w:val="Hyperlink"/>
                <w:noProof/>
              </w:rPr>
            </w:rPrChange>
          </w:rPr>
          <w:delText>8.3.2.2. Convergence Tolerance Too Tight</w:delText>
        </w:r>
        <w:r w:rsidDel="00247AFD">
          <w:rPr>
            <w:noProof/>
            <w:webHidden/>
          </w:rPr>
          <w:tab/>
        </w:r>
      </w:del>
      <w:del w:id="1546" w:author="Gerard" w:date="2014-12-19T10:20:00Z">
        <w:r w:rsidDel="00FA4318">
          <w:rPr>
            <w:noProof/>
            <w:webHidden/>
          </w:rPr>
          <w:delText>200</w:delText>
        </w:r>
      </w:del>
    </w:p>
    <w:p w14:paraId="22888F85" w14:textId="77777777" w:rsidR="00AD7BC7" w:rsidDel="00247AFD" w:rsidRDefault="00AD7BC7">
      <w:pPr>
        <w:pStyle w:val="TOC4"/>
        <w:tabs>
          <w:tab w:val="right" w:leader="dot" w:pos="9350"/>
        </w:tabs>
        <w:rPr>
          <w:del w:id="1547" w:author="Gerard" w:date="2014-12-19T15:33:00Z"/>
          <w:rFonts w:asciiTheme="minorHAnsi" w:eastAsiaTheme="minorEastAsia" w:hAnsiTheme="minorHAnsi" w:cstheme="minorBidi"/>
          <w:noProof/>
          <w:sz w:val="22"/>
          <w:szCs w:val="22"/>
        </w:rPr>
      </w:pPr>
      <w:del w:id="1548" w:author="Gerard" w:date="2014-12-19T15:33:00Z">
        <w:r w:rsidRPr="00247AFD" w:rsidDel="00247AFD">
          <w:rPr>
            <w:rPrChange w:id="1549" w:author="Gerard" w:date="2014-12-19T15:33:00Z">
              <w:rPr>
                <w:rStyle w:val="Hyperlink"/>
                <w:noProof/>
              </w:rPr>
            </w:rPrChange>
          </w:rPr>
          <w:delText>8.3.2.3. Forcing convergence</w:delText>
        </w:r>
        <w:r w:rsidDel="00247AFD">
          <w:rPr>
            <w:noProof/>
            <w:webHidden/>
          </w:rPr>
          <w:tab/>
        </w:r>
      </w:del>
      <w:del w:id="1550" w:author="Gerard" w:date="2014-12-19T10:20:00Z">
        <w:r w:rsidDel="00FA4318">
          <w:rPr>
            <w:noProof/>
            <w:webHidden/>
          </w:rPr>
          <w:delText>200</w:delText>
        </w:r>
      </w:del>
    </w:p>
    <w:p w14:paraId="6BF6A92C" w14:textId="77777777" w:rsidR="00AD7BC7" w:rsidDel="00247AFD" w:rsidRDefault="00AD7BC7">
      <w:pPr>
        <w:pStyle w:val="TOC4"/>
        <w:tabs>
          <w:tab w:val="right" w:leader="dot" w:pos="9350"/>
        </w:tabs>
        <w:rPr>
          <w:del w:id="1551" w:author="Gerard" w:date="2014-12-19T15:33:00Z"/>
          <w:rFonts w:asciiTheme="minorHAnsi" w:eastAsiaTheme="minorEastAsia" w:hAnsiTheme="minorHAnsi" w:cstheme="minorBidi"/>
          <w:noProof/>
          <w:sz w:val="22"/>
          <w:szCs w:val="22"/>
        </w:rPr>
      </w:pPr>
      <w:del w:id="1552" w:author="Gerard" w:date="2014-12-19T15:33:00Z">
        <w:r w:rsidRPr="00247AFD" w:rsidDel="00247AFD">
          <w:rPr>
            <w:rPrChange w:id="1553" w:author="Gerard" w:date="2014-12-19T15:33:00Z">
              <w:rPr>
                <w:rStyle w:val="Hyperlink"/>
                <w:noProof/>
              </w:rPr>
            </w:rPrChange>
          </w:rPr>
          <w:delText>8.3.2.4. Problems due to Contact</w:delText>
        </w:r>
        <w:r w:rsidDel="00247AFD">
          <w:rPr>
            <w:noProof/>
            <w:webHidden/>
          </w:rPr>
          <w:tab/>
        </w:r>
      </w:del>
      <w:del w:id="1554" w:author="Gerard" w:date="2014-12-19T10:20:00Z">
        <w:r w:rsidDel="00FA4318">
          <w:rPr>
            <w:noProof/>
            <w:webHidden/>
          </w:rPr>
          <w:delText>201</w:delText>
        </w:r>
      </w:del>
    </w:p>
    <w:p w14:paraId="70C4DE3D" w14:textId="77777777" w:rsidR="00AD7BC7" w:rsidDel="00247AFD" w:rsidRDefault="00AD7BC7">
      <w:pPr>
        <w:pStyle w:val="TOC2"/>
        <w:tabs>
          <w:tab w:val="right" w:leader="dot" w:pos="9350"/>
        </w:tabs>
        <w:rPr>
          <w:del w:id="1555" w:author="Gerard" w:date="2014-12-19T15:33:00Z"/>
          <w:rFonts w:asciiTheme="minorHAnsi" w:eastAsiaTheme="minorEastAsia" w:hAnsiTheme="minorHAnsi" w:cstheme="minorBidi"/>
          <w:smallCaps w:val="0"/>
          <w:noProof/>
          <w:sz w:val="22"/>
          <w:szCs w:val="22"/>
        </w:rPr>
      </w:pPr>
      <w:del w:id="1556" w:author="Gerard" w:date="2014-12-19T15:33:00Z">
        <w:r w:rsidRPr="00247AFD" w:rsidDel="00247AFD">
          <w:rPr>
            <w:rPrChange w:id="1557" w:author="Gerard" w:date="2014-12-19T15:33:00Z">
              <w:rPr>
                <w:rStyle w:val="Hyperlink"/>
                <w:smallCaps w:val="0"/>
                <w:noProof/>
              </w:rPr>
            </w:rPrChange>
          </w:rPr>
          <w:delText>8.4. Guidelines for Contact Problems</w:delText>
        </w:r>
        <w:r w:rsidDel="00247AFD">
          <w:rPr>
            <w:noProof/>
            <w:webHidden/>
          </w:rPr>
          <w:tab/>
        </w:r>
      </w:del>
      <w:del w:id="1558" w:author="Gerard" w:date="2014-12-19T10:20:00Z">
        <w:r w:rsidDel="00FA4318">
          <w:rPr>
            <w:noProof/>
            <w:webHidden/>
          </w:rPr>
          <w:delText>201</w:delText>
        </w:r>
      </w:del>
    </w:p>
    <w:p w14:paraId="4B8EC1AC" w14:textId="77777777" w:rsidR="00AD7BC7" w:rsidDel="00247AFD" w:rsidRDefault="00AD7BC7">
      <w:pPr>
        <w:pStyle w:val="TOC3"/>
        <w:tabs>
          <w:tab w:val="right" w:leader="dot" w:pos="9350"/>
        </w:tabs>
        <w:rPr>
          <w:del w:id="1559" w:author="Gerard" w:date="2014-12-19T15:33:00Z"/>
          <w:rFonts w:asciiTheme="minorHAnsi" w:eastAsiaTheme="minorEastAsia" w:hAnsiTheme="minorHAnsi" w:cstheme="minorBidi"/>
          <w:i w:val="0"/>
          <w:iCs w:val="0"/>
          <w:noProof/>
          <w:sz w:val="22"/>
          <w:szCs w:val="22"/>
        </w:rPr>
      </w:pPr>
      <w:del w:id="1560" w:author="Gerard" w:date="2014-12-19T15:33:00Z">
        <w:r w:rsidRPr="00247AFD" w:rsidDel="00247AFD">
          <w:rPr>
            <w:rPrChange w:id="1561" w:author="Gerard" w:date="2014-12-19T15:33:00Z">
              <w:rPr>
                <w:rStyle w:val="Hyperlink"/>
                <w:i w:val="0"/>
                <w:iCs w:val="0"/>
                <w:noProof/>
              </w:rPr>
            </w:rPrChange>
          </w:rPr>
          <w:delText>8.4.1. The penalty method</w:delText>
        </w:r>
        <w:r w:rsidDel="00247AFD">
          <w:rPr>
            <w:noProof/>
            <w:webHidden/>
          </w:rPr>
          <w:tab/>
        </w:r>
      </w:del>
      <w:del w:id="1562" w:author="Gerard" w:date="2014-12-19T10:20:00Z">
        <w:r w:rsidDel="00FA4318">
          <w:rPr>
            <w:noProof/>
            <w:webHidden/>
          </w:rPr>
          <w:delText>201</w:delText>
        </w:r>
      </w:del>
    </w:p>
    <w:p w14:paraId="3EA8B289" w14:textId="77777777" w:rsidR="00AD7BC7" w:rsidDel="00247AFD" w:rsidRDefault="00AD7BC7">
      <w:pPr>
        <w:pStyle w:val="TOC3"/>
        <w:tabs>
          <w:tab w:val="right" w:leader="dot" w:pos="9350"/>
        </w:tabs>
        <w:rPr>
          <w:del w:id="1563" w:author="Gerard" w:date="2014-12-19T15:33:00Z"/>
          <w:rFonts w:asciiTheme="minorHAnsi" w:eastAsiaTheme="minorEastAsia" w:hAnsiTheme="minorHAnsi" w:cstheme="minorBidi"/>
          <w:i w:val="0"/>
          <w:iCs w:val="0"/>
          <w:noProof/>
          <w:sz w:val="22"/>
          <w:szCs w:val="22"/>
        </w:rPr>
      </w:pPr>
      <w:del w:id="1564" w:author="Gerard" w:date="2014-12-19T15:33:00Z">
        <w:r w:rsidRPr="00247AFD" w:rsidDel="00247AFD">
          <w:rPr>
            <w:rPrChange w:id="1565" w:author="Gerard" w:date="2014-12-19T15:33:00Z">
              <w:rPr>
                <w:rStyle w:val="Hyperlink"/>
                <w:i w:val="0"/>
                <w:iCs w:val="0"/>
                <w:noProof/>
              </w:rPr>
            </w:rPrChange>
          </w:rPr>
          <w:delText>8.4.2. Augmented Lagrangian Method</w:delText>
        </w:r>
        <w:r w:rsidDel="00247AFD">
          <w:rPr>
            <w:noProof/>
            <w:webHidden/>
          </w:rPr>
          <w:tab/>
        </w:r>
      </w:del>
      <w:del w:id="1566" w:author="Gerard" w:date="2014-12-19T10:20:00Z">
        <w:r w:rsidDel="00FA4318">
          <w:rPr>
            <w:noProof/>
            <w:webHidden/>
          </w:rPr>
          <w:delText>201</w:delText>
        </w:r>
      </w:del>
    </w:p>
    <w:p w14:paraId="68D5FD72" w14:textId="77777777" w:rsidR="00AD7BC7" w:rsidDel="00247AFD" w:rsidRDefault="00AD7BC7">
      <w:pPr>
        <w:pStyle w:val="TOC3"/>
        <w:tabs>
          <w:tab w:val="right" w:leader="dot" w:pos="9350"/>
        </w:tabs>
        <w:rPr>
          <w:del w:id="1567" w:author="Gerard" w:date="2014-12-19T15:33:00Z"/>
          <w:rFonts w:asciiTheme="minorHAnsi" w:eastAsiaTheme="minorEastAsia" w:hAnsiTheme="minorHAnsi" w:cstheme="minorBidi"/>
          <w:i w:val="0"/>
          <w:iCs w:val="0"/>
          <w:noProof/>
          <w:sz w:val="22"/>
          <w:szCs w:val="22"/>
        </w:rPr>
      </w:pPr>
      <w:del w:id="1568" w:author="Gerard" w:date="2014-12-19T15:33:00Z">
        <w:r w:rsidRPr="00247AFD" w:rsidDel="00247AFD">
          <w:rPr>
            <w:rPrChange w:id="1569" w:author="Gerard" w:date="2014-12-19T15:33:00Z">
              <w:rPr>
                <w:rStyle w:val="Hyperlink"/>
                <w:i w:val="0"/>
                <w:iCs w:val="0"/>
                <w:noProof/>
              </w:rPr>
            </w:rPrChange>
          </w:rPr>
          <w:delText>8.4.3. Initial Separation</w:delText>
        </w:r>
        <w:r w:rsidDel="00247AFD">
          <w:rPr>
            <w:noProof/>
            <w:webHidden/>
          </w:rPr>
          <w:tab/>
        </w:r>
      </w:del>
      <w:del w:id="1570" w:author="Gerard" w:date="2014-12-19T10:20:00Z">
        <w:r w:rsidDel="00FA4318">
          <w:rPr>
            <w:noProof/>
            <w:webHidden/>
          </w:rPr>
          <w:delText>202</w:delText>
        </w:r>
      </w:del>
    </w:p>
    <w:p w14:paraId="7468E9C9" w14:textId="77777777" w:rsidR="00AD7BC7" w:rsidDel="00247AFD" w:rsidRDefault="00AD7BC7">
      <w:pPr>
        <w:pStyle w:val="TOC2"/>
        <w:tabs>
          <w:tab w:val="right" w:leader="dot" w:pos="9350"/>
        </w:tabs>
        <w:rPr>
          <w:del w:id="1571" w:author="Gerard" w:date="2014-12-19T15:33:00Z"/>
          <w:rFonts w:asciiTheme="minorHAnsi" w:eastAsiaTheme="minorEastAsia" w:hAnsiTheme="minorHAnsi" w:cstheme="minorBidi"/>
          <w:smallCaps w:val="0"/>
          <w:noProof/>
          <w:sz w:val="22"/>
          <w:szCs w:val="22"/>
        </w:rPr>
      </w:pPr>
      <w:del w:id="1572" w:author="Gerard" w:date="2014-12-19T15:33:00Z">
        <w:r w:rsidRPr="00247AFD" w:rsidDel="00247AFD">
          <w:rPr>
            <w:rPrChange w:id="1573" w:author="Gerard" w:date="2014-12-19T15:33:00Z">
              <w:rPr>
                <w:rStyle w:val="Hyperlink"/>
                <w:smallCaps w:val="0"/>
                <w:noProof/>
              </w:rPr>
            </w:rPrChange>
          </w:rPr>
          <w:delText>8.5. Guidelines for Multiphasic Analyses</w:delText>
        </w:r>
        <w:r w:rsidDel="00247AFD">
          <w:rPr>
            <w:noProof/>
            <w:webHidden/>
          </w:rPr>
          <w:tab/>
        </w:r>
      </w:del>
      <w:del w:id="1574" w:author="Gerard" w:date="2014-12-19T10:20:00Z">
        <w:r w:rsidDel="00FA4318">
          <w:rPr>
            <w:noProof/>
            <w:webHidden/>
          </w:rPr>
          <w:delText>202</w:delText>
        </w:r>
      </w:del>
    </w:p>
    <w:p w14:paraId="77DDA905" w14:textId="77777777" w:rsidR="00AD7BC7" w:rsidDel="00247AFD" w:rsidRDefault="00AD7BC7">
      <w:pPr>
        <w:pStyle w:val="TOC3"/>
        <w:tabs>
          <w:tab w:val="right" w:leader="dot" w:pos="9350"/>
        </w:tabs>
        <w:rPr>
          <w:del w:id="1575" w:author="Gerard" w:date="2014-12-19T15:33:00Z"/>
          <w:rFonts w:asciiTheme="minorHAnsi" w:eastAsiaTheme="minorEastAsia" w:hAnsiTheme="minorHAnsi" w:cstheme="minorBidi"/>
          <w:i w:val="0"/>
          <w:iCs w:val="0"/>
          <w:noProof/>
          <w:sz w:val="22"/>
          <w:szCs w:val="22"/>
        </w:rPr>
      </w:pPr>
      <w:del w:id="1576" w:author="Gerard" w:date="2014-12-19T15:33:00Z">
        <w:r w:rsidRPr="00247AFD" w:rsidDel="00247AFD">
          <w:rPr>
            <w:rPrChange w:id="1577" w:author="Gerard" w:date="2014-12-19T15:33:00Z">
              <w:rPr>
                <w:rStyle w:val="Hyperlink"/>
                <w:i w:val="0"/>
                <w:iCs w:val="0"/>
                <w:noProof/>
              </w:rPr>
            </w:rPrChange>
          </w:rPr>
          <w:delText>8.5.1. Initial State of Swelling</w:delText>
        </w:r>
        <w:r w:rsidDel="00247AFD">
          <w:rPr>
            <w:noProof/>
            <w:webHidden/>
          </w:rPr>
          <w:tab/>
        </w:r>
      </w:del>
      <w:del w:id="1578" w:author="Gerard" w:date="2014-12-19T10:20:00Z">
        <w:r w:rsidDel="00FA4318">
          <w:rPr>
            <w:noProof/>
            <w:webHidden/>
          </w:rPr>
          <w:delText>202</w:delText>
        </w:r>
      </w:del>
    </w:p>
    <w:p w14:paraId="0DAA1F54" w14:textId="77777777" w:rsidR="00AD7BC7" w:rsidDel="00247AFD" w:rsidRDefault="00AD7BC7">
      <w:pPr>
        <w:pStyle w:val="TOC3"/>
        <w:tabs>
          <w:tab w:val="right" w:leader="dot" w:pos="9350"/>
        </w:tabs>
        <w:rPr>
          <w:del w:id="1579" w:author="Gerard" w:date="2014-12-19T15:33:00Z"/>
          <w:rFonts w:asciiTheme="minorHAnsi" w:eastAsiaTheme="minorEastAsia" w:hAnsiTheme="minorHAnsi" w:cstheme="minorBidi"/>
          <w:i w:val="0"/>
          <w:iCs w:val="0"/>
          <w:noProof/>
          <w:sz w:val="22"/>
          <w:szCs w:val="22"/>
        </w:rPr>
      </w:pPr>
      <w:del w:id="1580" w:author="Gerard" w:date="2014-12-19T15:33:00Z">
        <w:r w:rsidRPr="00247AFD" w:rsidDel="00247AFD">
          <w:rPr>
            <w:rPrChange w:id="1581" w:author="Gerard" w:date="2014-12-19T15:33:00Z">
              <w:rPr>
                <w:rStyle w:val="Hyperlink"/>
                <w:i w:val="0"/>
                <w:iCs w:val="0"/>
                <w:noProof/>
              </w:rPr>
            </w:rPrChange>
          </w:rPr>
          <w:delText>8.5.2. Prescribed Boundary Conditions</w:delText>
        </w:r>
        <w:r w:rsidDel="00247AFD">
          <w:rPr>
            <w:noProof/>
            <w:webHidden/>
          </w:rPr>
          <w:tab/>
        </w:r>
      </w:del>
      <w:del w:id="1582" w:author="Gerard" w:date="2014-12-19T10:20:00Z">
        <w:r w:rsidDel="00FA4318">
          <w:rPr>
            <w:noProof/>
            <w:webHidden/>
          </w:rPr>
          <w:delText>203</w:delText>
        </w:r>
      </w:del>
    </w:p>
    <w:p w14:paraId="52808C64" w14:textId="77777777" w:rsidR="00AD7BC7" w:rsidDel="00247AFD" w:rsidRDefault="00AD7BC7">
      <w:pPr>
        <w:pStyle w:val="TOC3"/>
        <w:tabs>
          <w:tab w:val="right" w:leader="dot" w:pos="9350"/>
        </w:tabs>
        <w:rPr>
          <w:del w:id="1583" w:author="Gerard" w:date="2014-12-19T15:33:00Z"/>
          <w:rFonts w:asciiTheme="minorHAnsi" w:eastAsiaTheme="minorEastAsia" w:hAnsiTheme="minorHAnsi" w:cstheme="minorBidi"/>
          <w:i w:val="0"/>
          <w:iCs w:val="0"/>
          <w:noProof/>
          <w:sz w:val="22"/>
          <w:szCs w:val="22"/>
        </w:rPr>
      </w:pPr>
      <w:del w:id="1584" w:author="Gerard" w:date="2014-12-19T15:33:00Z">
        <w:r w:rsidRPr="00247AFD" w:rsidDel="00247AFD">
          <w:rPr>
            <w:rPrChange w:id="1585" w:author="Gerard" w:date="2014-12-19T15:33:00Z">
              <w:rPr>
                <w:rStyle w:val="Hyperlink"/>
                <w:i w:val="0"/>
                <w:iCs w:val="0"/>
                <w:noProof/>
              </w:rPr>
            </w:rPrChange>
          </w:rPr>
          <w:delText>8.5.3. Prescribed Initial Conditions</w:delText>
        </w:r>
        <w:r w:rsidDel="00247AFD">
          <w:rPr>
            <w:noProof/>
            <w:webHidden/>
          </w:rPr>
          <w:tab/>
        </w:r>
      </w:del>
      <w:del w:id="1586" w:author="Gerard" w:date="2014-12-19T10:20:00Z">
        <w:r w:rsidDel="00FA4318">
          <w:rPr>
            <w:noProof/>
            <w:webHidden/>
          </w:rPr>
          <w:delText>204</w:delText>
        </w:r>
      </w:del>
    </w:p>
    <w:p w14:paraId="2896BEFB" w14:textId="77777777" w:rsidR="00AD7BC7" w:rsidDel="00247AFD" w:rsidRDefault="00AD7BC7">
      <w:pPr>
        <w:pStyle w:val="TOC3"/>
        <w:tabs>
          <w:tab w:val="right" w:leader="dot" w:pos="9350"/>
        </w:tabs>
        <w:rPr>
          <w:del w:id="1587" w:author="Gerard" w:date="2014-12-19T15:33:00Z"/>
          <w:rFonts w:asciiTheme="minorHAnsi" w:eastAsiaTheme="minorEastAsia" w:hAnsiTheme="minorHAnsi" w:cstheme="minorBidi"/>
          <w:i w:val="0"/>
          <w:iCs w:val="0"/>
          <w:noProof/>
          <w:sz w:val="22"/>
          <w:szCs w:val="22"/>
        </w:rPr>
      </w:pPr>
      <w:del w:id="1588" w:author="Gerard" w:date="2014-12-19T15:33:00Z">
        <w:r w:rsidRPr="00247AFD" w:rsidDel="00247AFD">
          <w:rPr>
            <w:rPrChange w:id="1589" w:author="Gerard" w:date="2014-12-19T15:33:00Z">
              <w:rPr>
                <w:rStyle w:val="Hyperlink"/>
                <w:i w:val="0"/>
                <w:iCs w:val="0"/>
                <w:noProof/>
              </w:rPr>
            </w:rPrChange>
          </w:rPr>
          <w:delText>8.5.4. Prescribed Effective Solute Flux</w:delText>
        </w:r>
        <w:r w:rsidDel="00247AFD">
          <w:rPr>
            <w:noProof/>
            <w:webHidden/>
          </w:rPr>
          <w:tab/>
        </w:r>
      </w:del>
      <w:del w:id="1590" w:author="Gerard" w:date="2014-12-19T10:20:00Z">
        <w:r w:rsidDel="00FA4318">
          <w:rPr>
            <w:noProof/>
            <w:webHidden/>
          </w:rPr>
          <w:delText>204</w:delText>
        </w:r>
      </w:del>
    </w:p>
    <w:p w14:paraId="3A29772E" w14:textId="77777777" w:rsidR="00AD7BC7" w:rsidDel="00247AFD" w:rsidRDefault="00AD7BC7">
      <w:pPr>
        <w:pStyle w:val="TOC3"/>
        <w:tabs>
          <w:tab w:val="right" w:leader="dot" w:pos="9350"/>
        </w:tabs>
        <w:rPr>
          <w:del w:id="1591" w:author="Gerard" w:date="2014-12-19T15:33:00Z"/>
          <w:rFonts w:asciiTheme="minorHAnsi" w:eastAsiaTheme="minorEastAsia" w:hAnsiTheme="minorHAnsi" w:cstheme="minorBidi"/>
          <w:i w:val="0"/>
          <w:iCs w:val="0"/>
          <w:noProof/>
          <w:sz w:val="22"/>
          <w:szCs w:val="22"/>
        </w:rPr>
      </w:pPr>
      <w:del w:id="1592" w:author="Gerard" w:date="2014-12-19T15:33:00Z">
        <w:r w:rsidRPr="00247AFD" w:rsidDel="00247AFD">
          <w:rPr>
            <w:rPrChange w:id="1593" w:author="Gerard" w:date="2014-12-19T15:33:00Z">
              <w:rPr>
                <w:rStyle w:val="Hyperlink"/>
                <w:i w:val="0"/>
                <w:iCs w:val="0"/>
                <w:noProof/>
              </w:rPr>
            </w:rPrChange>
          </w:rPr>
          <w:delText>8.5.5. Prescribed Electric Current Density</w:delText>
        </w:r>
        <w:r w:rsidDel="00247AFD">
          <w:rPr>
            <w:noProof/>
            <w:webHidden/>
          </w:rPr>
          <w:tab/>
        </w:r>
      </w:del>
      <w:del w:id="1594" w:author="Gerard" w:date="2014-12-19T10:20:00Z">
        <w:r w:rsidDel="00FA4318">
          <w:rPr>
            <w:noProof/>
            <w:webHidden/>
          </w:rPr>
          <w:delText>204</w:delText>
        </w:r>
      </w:del>
    </w:p>
    <w:p w14:paraId="63CDEAF0" w14:textId="77777777" w:rsidR="00AD7BC7" w:rsidDel="00247AFD" w:rsidRDefault="00AD7BC7">
      <w:pPr>
        <w:pStyle w:val="TOC3"/>
        <w:tabs>
          <w:tab w:val="right" w:leader="dot" w:pos="9350"/>
        </w:tabs>
        <w:rPr>
          <w:del w:id="1595" w:author="Gerard" w:date="2014-12-19T15:33:00Z"/>
          <w:rFonts w:asciiTheme="minorHAnsi" w:eastAsiaTheme="minorEastAsia" w:hAnsiTheme="minorHAnsi" w:cstheme="minorBidi"/>
          <w:i w:val="0"/>
          <w:iCs w:val="0"/>
          <w:noProof/>
          <w:sz w:val="22"/>
          <w:szCs w:val="22"/>
        </w:rPr>
      </w:pPr>
      <w:del w:id="1596" w:author="Gerard" w:date="2014-12-19T15:33:00Z">
        <w:r w:rsidRPr="00247AFD" w:rsidDel="00247AFD">
          <w:rPr>
            <w:rPrChange w:id="1597" w:author="Gerard" w:date="2014-12-19T15:33:00Z">
              <w:rPr>
                <w:rStyle w:val="Hyperlink"/>
                <w:i w:val="0"/>
                <w:iCs w:val="0"/>
                <w:noProof/>
              </w:rPr>
            </w:rPrChange>
          </w:rPr>
          <w:delText>8.5.6. Electrical Grounding</w:delText>
        </w:r>
        <w:r w:rsidDel="00247AFD">
          <w:rPr>
            <w:noProof/>
            <w:webHidden/>
          </w:rPr>
          <w:tab/>
        </w:r>
      </w:del>
      <w:del w:id="1598" w:author="Gerard" w:date="2014-12-19T10:20:00Z">
        <w:r w:rsidDel="00FA4318">
          <w:rPr>
            <w:noProof/>
            <w:webHidden/>
          </w:rPr>
          <w:delText>205</w:delText>
        </w:r>
      </w:del>
    </w:p>
    <w:p w14:paraId="6DBAE11C" w14:textId="77777777" w:rsidR="00AD7BC7" w:rsidDel="00247AFD" w:rsidRDefault="00AD7BC7">
      <w:pPr>
        <w:pStyle w:val="TOC2"/>
        <w:tabs>
          <w:tab w:val="right" w:leader="dot" w:pos="9350"/>
        </w:tabs>
        <w:rPr>
          <w:del w:id="1599" w:author="Gerard" w:date="2014-12-19T15:33:00Z"/>
          <w:rFonts w:asciiTheme="minorHAnsi" w:eastAsiaTheme="minorEastAsia" w:hAnsiTheme="minorHAnsi" w:cstheme="minorBidi"/>
          <w:smallCaps w:val="0"/>
          <w:noProof/>
          <w:sz w:val="22"/>
          <w:szCs w:val="22"/>
        </w:rPr>
      </w:pPr>
      <w:del w:id="1600" w:author="Gerard" w:date="2014-12-19T15:33:00Z">
        <w:r w:rsidRPr="00247AFD" w:rsidDel="00247AFD">
          <w:rPr>
            <w:rPrChange w:id="1601" w:author="Gerard" w:date="2014-12-19T15:33:00Z">
              <w:rPr>
                <w:rStyle w:val="Hyperlink"/>
                <w:smallCaps w:val="0"/>
                <w:noProof/>
              </w:rPr>
            </w:rPrChange>
          </w:rPr>
          <w:delText>8.6. Understanding the Solution</w:delText>
        </w:r>
        <w:r w:rsidDel="00247AFD">
          <w:rPr>
            <w:noProof/>
            <w:webHidden/>
          </w:rPr>
          <w:tab/>
        </w:r>
      </w:del>
      <w:del w:id="1602" w:author="Gerard" w:date="2014-12-19T10:20:00Z">
        <w:r w:rsidDel="00FA4318">
          <w:rPr>
            <w:noProof/>
            <w:webHidden/>
          </w:rPr>
          <w:delText>205</w:delText>
        </w:r>
      </w:del>
    </w:p>
    <w:p w14:paraId="355AECE7" w14:textId="77777777" w:rsidR="00AD7BC7" w:rsidDel="00247AFD" w:rsidRDefault="00AD7BC7">
      <w:pPr>
        <w:pStyle w:val="TOC3"/>
        <w:tabs>
          <w:tab w:val="right" w:leader="dot" w:pos="9350"/>
        </w:tabs>
        <w:rPr>
          <w:del w:id="1603" w:author="Gerard" w:date="2014-12-19T15:33:00Z"/>
          <w:rFonts w:asciiTheme="minorHAnsi" w:eastAsiaTheme="minorEastAsia" w:hAnsiTheme="minorHAnsi" w:cstheme="minorBidi"/>
          <w:i w:val="0"/>
          <w:iCs w:val="0"/>
          <w:noProof/>
          <w:sz w:val="22"/>
          <w:szCs w:val="22"/>
        </w:rPr>
      </w:pPr>
      <w:del w:id="1604" w:author="Gerard" w:date="2014-12-19T15:33:00Z">
        <w:r w:rsidRPr="00247AFD" w:rsidDel="00247AFD">
          <w:rPr>
            <w:rPrChange w:id="1605" w:author="Gerard" w:date="2014-12-19T15:33:00Z">
              <w:rPr>
                <w:rStyle w:val="Hyperlink"/>
                <w:i w:val="0"/>
                <w:iCs w:val="0"/>
                <w:noProof/>
              </w:rPr>
            </w:rPrChange>
          </w:rPr>
          <w:delText>8.6.1. Mesh convergence</w:delText>
        </w:r>
        <w:r w:rsidDel="00247AFD">
          <w:rPr>
            <w:noProof/>
            <w:webHidden/>
          </w:rPr>
          <w:tab/>
        </w:r>
      </w:del>
      <w:del w:id="1606" w:author="Gerard" w:date="2014-12-19T10:20:00Z">
        <w:r w:rsidDel="00FA4318">
          <w:rPr>
            <w:noProof/>
            <w:webHidden/>
          </w:rPr>
          <w:delText>205</w:delText>
        </w:r>
      </w:del>
    </w:p>
    <w:p w14:paraId="7C3F2BF6" w14:textId="77777777" w:rsidR="00AD7BC7" w:rsidDel="00247AFD" w:rsidRDefault="00AD7BC7">
      <w:pPr>
        <w:pStyle w:val="TOC3"/>
        <w:tabs>
          <w:tab w:val="right" w:leader="dot" w:pos="9350"/>
        </w:tabs>
        <w:rPr>
          <w:del w:id="1607" w:author="Gerard" w:date="2014-12-19T15:33:00Z"/>
          <w:rFonts w:asciiTheme="minorHAnsi" w:eastAsiaTheme="minorEastAsia" w:hAnsiTheme="minorHAnsi" w:cstheme="minorBidi"/>
          <w:i w:val="0"/>
          <w:iCs w:val="0"/>
          <w:noProof/>
          <w:sz w:val="22"/>
          <w:szCs w:val="22"/>
        </w:rPr>
      </w:pPr>
      <w:del w:id="1608" w:author="Gerard" w:date="2014-12-19T15:33:00Z">
        <w:r w:rsidRPr="00247AFD" w:rsidDel="00247AFD">
          <w:rPr>
            <w:rPrChange w:id="1609" w:author="Gerard" w:date="2014-12-19T15:33:00Z">
              <w:rPr>
                <w:rStyle w:val="Hyperlink"/>
                <w:i w:val="0"/>
                <w:iCs w:val="0"/>
                <w:noProof/>
              </w:rPr>
            </w:rPrChange>
          </w:rPr>
          <w:delText>8.6.2. Constraint enforcement</w:delText>
        </w:r>
        <w:r w:rsidDel="00247AFD">
          <w:rPr>
            <w:noProof/>
            <w:webHidden/>
          </w:rPr>
          <w:tab/>
        </w:r>
      </w:del>
      <w:del w:id="1610" w:author="Gerard" w:date="2014-12-19T10:20:00Z">
        <w:r w:rsidDel="00FA4318">
          <w:rPr>
            <w:noProof/>
            <w:webHidden/>
          </w:rPr>
          <w:delText>205</w:delText>
        </w:r>
      </w:del>
    </w:p>
    <w:p w14:paraId="1E86789A" w14:textId="77777777" w:rsidR="00AD7BC7" w:rsidDel="00247AFD" w:rsidRDefault="00AD7BC7">
      <w:pPr>
        <w:pStyle w:val="TOC2"/>
        <w:tabs>
          <w:tab w:val="right" w:leader="dot" w:pos="9350"/>
        </w:tabs>
        <w:rPr>
          <w:del w:id="1611" w:author="Gerard" w:date="2014-12-19T15:33:00Z"/>
          <w:rFonts w:asciiTheme="minorHAnsi" w:eastAsiaTheme="minorEastAsia" w:hAnsiTheme="minorHAnsi" w:cstheme="minorBidi"/>
          <w:smallCaps w:val="0"/>
          <w:noProof/>
          <w:sz w:val="22"/>
          <w:szCs w:val="22"/>
        </w:rPr>
      </w:pPr>
      <w:del w:id="1612" w:author="Gerard" w:date="2014-12-19T15:33:00Z">
        <w:r w:rsidRPr="00247AFD" w:rsidDel="00247AFD">
          <w:rPr>
            <w:rPrChange w:id="1613" w:author="Gerard" w:date="2014-12-19T15:33:00Z">
              <w:rPr>
                <w:rStyle w:val="Hyperlink"/>
                <w:smallCaps w:val="0"/>
                <w:noProof/>
              </w:rPr>
            </w:rPrChange>
          </w:rPr>
          <w:delText>8.7. Limitations of FEBio</w:delText>
        </w:r>
        <w:r w:rsidDel="00247AFD">
          <w:rPr>
            <w:noProof/>
            <w:webHidden/>
          </w:rPr>
          <w:tab/>
        </w:r>
      </w:del>
      <w:del w:id="1614" w:author="Gerard" w:date="2014-12-19T10:20:00Z">
        <w:r w:rsidDel="00FA4318">
          <w:rPr>
            <w:noProof/>
            <w:webHidden/>
          </w:rPr>
          <w:delText>206</w:delText>
        </w:r>
      </w:del>
    </w:p>
    <w:p w14:paraId="27CD65B8" w14:textId="77777777" w:rsidR="00AD7BC7" w:rsidDel="00247AFD" w:rsidRDefault="00AD7BC7">
      <w:pPr>
        <w:pStyle w:val="TOC3"/>
        <w:tabs>
          <w:tab w:val="right" w:leader="dot" w:pos="9350"/>
        </w:tabs>
        <w:rPr>
          <w:del w:id="1615" w:author="Gerard" w:date="2014-12-19T15:33:00Z"/>
          <w:rFonts w:asciiTheme="minorHAnsi" w:eastAsiaTheme="minorEastAsia" w:hAnsiTheme="minorHAnsi" w:cstheme="minorBidi"/>
          <w:i w:val="0"/>
          <w:iCs w:val="0"/>
          <w:noProof/>
          <w:sz w:val="22"/>
          <w:szCs w:val="22"/>
        </w:rPr>
      </w:pPr>
      <w:del w:id="1616" w:author="Gerard" w:date="2014-12-19T15:33:00Z">
        <w:r w:rsidRPr="00247AFD" w:rsidDel="00247AFD">
          <w:rPr>
            <w:rPrChange w:id="1617" w:author="Gerard" w:date="2014-12-19T15:33:00Z">
              <w:rPr>
                <w:rStyle w:val="Hyperlink"/>
                <w:i w:val="0"/>
                <w:iCs w:val="0"/>
                <w:noProof/>
              </w:rPr>
            </w:rPrChange>
          </w:rPr>
          <w:delText>8.7.1. Geometrical instabilities</w:delText>
        </w:r>
        <w:r w:rsidDel="00247AFD">
          <w:rPr>
            <w:noProof/>
            <w:webHidden/>
          </w:rPr>
          <w:tab/>
        </w:r>
      </w:del>
      <w:del w:id="1618" w:author="Gerard" w:date="2014-12-19T10:20:00Z">
        <w:r w:rsidDel="00FA4318">
          <w:rPr>
            <w:noProof/>
            <w:webHidden/>
          </w:rPr>
          <w:delText>206</w:delText>
        </w:r>
      </w:del>
    </w:p>
    <w:p w14:paraId="0DC3F90C" w14:textId="77777777" w:rsidR="00AD7BC7" w:rsidDel="00247AFD" w:rsidRDefault="00AD7BC7">
      <w:pPr>
        <w:pStyle w:val="TOC3"/>
        <w:tabs>
          <w:tab w:val="right" w:leader="dot" w:pos="9350"/>
        </w:tabs>
        <w:rPr>
          <w:del w:id="1619" w:author="Gerard" w:date="2014-12-19T15:33:00Z"/>
          <w:rFonts w:asciiTheme="minorHAnsi" w:eastAsiaTheme="minorEastAsia" w:hAnsiTheme="minorHAnsi" w:cstheme="minorBidi"/>
          <w:i w:val="0"/>
          <w:iCs w:val="0"/>
          <w:noProof/>
          <w:sz w:val="22"/>
          <w:szCs w:val="22"/>
        </w:rPr>
      </w:pPr>
      <w:del w:id="1620" w:author="Gerard" w:date="2014-12-19T15:33:00Z">
        <w:r w:rsidRPr="00247AFD" w:rsidDel="00247AFD">
          <w:rPr>
            <w:rPrChange w:id="1621" w:author="Gerard" w:date="2014-12-19T15:33:00Z">
              <w:rPr>
                <w:rStyle w:val="Hyperlink"/>
                <w:i w:val="0"/>
                <w:iCs w:val="0"/>
                <w:noProof/>
              </w:rPr>
            </w:rPrChange>
          </w:rPr>
          <w:delText>8.7.2. Material instabilities</w:delText>
        </w:r>
        <w:r w:rsidDel="00247AFD">
          <w:rPr>
            <w:noProof/>
            <w:webHidden/>
          </w:rPr>
          <w:tab/>
        </w:r>
      </w:del>
      <w:del w:id="1622" w:author="Gerard" w:date="2014-12-19T10:20:00Z">
        <w:r w:rsidDel="00FA4318">
          <w:rPr>
            <w:noProof/>
            <w:webHidden/>
          </w:rPr>
          <w:delText>206</w:delText>
        </w:r>
      </w:del>
    </w:p>
    <w:p w14:paraId="3235F37D" w14:textId="77777777" w:rsidR="00AD7BC7" w:rsidDel="00247AFD" w:rsidRDefault="00AD7BC7">
      <w:pPr>
        <w:pStyle w:val="TOC3"/>
        <w:tabs>
          <w:tab w:val="right" w:leader="dot" w:pos="9350"/>
        </w:tabs>
        <w:rPr>
          <w:del w:id="1623" w:author="Gerard" w:date="2014-12-19T15:33:00Z"/>
          <w:rFonts w:asciiTheme="minorHAnsi" w:eastAsiaTheme="minorEastAsia" w:hAnsiTheme="minorHAnsi" w:cstheme="minorBidi"/>
          <w:i w:val="0"/>
          <w:iCs w:val="0"/>
          <w:noProof/>
          <w:sz w:val="22"/>
          <w:szCs w:val="22"/>
        </w:rPr>
      </w:pPr>
      <w:del w:id="1624" w:author="Gerard" w:date="2014-12-19T15:33:00Z">
        <w:r w:rsidRPr="00247AFD" w:rsidDel="00247AFD">
          <w:rPr>
            <w:rPrChange w:id="1625" w:author="Gerard" w:date="2014-12-19T15:33:00Z">
              <w:rPr>
                <w:rStyle w:val="Hyperlink"/>
                <w:i w:val="0"/>
                <w:iCs w:val="0"/>
                <w:noProof/>
              </w:rPr>
            </w:rPrChange>
          </w:rPr>
          <w:lastRenderedPageBreak/>
          <w:delText>8.7.3. Remeshing</w:delText>
        </w:r>
        <w:r w:rsidDel="00247AFD">
          <w:rPr>
            <w:noProof/>
            <w:webHidden/>
          </w:rPr>
          <w:tab/>
        </w:r>
      </w:del>
      <w:del w:id="1626" w:author="Gerard" w:date="2014-12-19T10:20:00Z">
        <w:r w:rsidDel="00FA4318">
          <w:rPr>
            <w:noProof/>
            <w:webHidden/>
          </w:rPr>
          <w:delText>206</w:delText>
        </w:r>
      </w:del>
    </w:p>
    <w:p w14:paraId="5ACAC9BE" w14:textId="77777777" w:rsidR="00AD7BC7" w:rsidDel="00247AFD" w:rsidRDefault="00AD7BC7">
      <w:pPr>
        <w:pStyle w:val="TOC3"/>
        <w:tabs>
          <w:tab w:val="right" w:leader="dot" w:pos="9350"/>
        </w:tabs>
        <w:rPr>
          <w:del w:id="1627" w:author="Gerard" w:date="2014-12-19T15:33:00Z"/>
          <w:rFonts w:asciiTheme="minorHAnsi" w:eastAsiaTheme="minorEastAsia" w:hAnsiTheme="minorHAnsi" w:cstheme="minorBidi"/>
          <w:i w:val="0"/>
          <w:iCs w:val="0"/>
          <w:noProof/>
          <w:sz w:val="22"/>
          <w:szCs w:val="22"/>
        </w:rPr>
      </w:pPr>
      <w:del w:id="1628" w:author="Gerard" w:date="2014-12-19T15:33:00Z">
        <w:r w:rsidRPr="00247AFD" w:rsidDel="00247AFD">
          <w:rPr>
            <w:rPrChange w:id="1629" w:author="Gerard" w:date="2014-12-19T15:33:00Z">
              <w:rPr>
                <w:rStyle w:val="Hyperlink"/>
                <w:i w:val="0"/>
                <w:iCs w:val="0"/>
                <w:noProof/>
              </w:rPr>
            </w:rPrChange>
          </w:rPr>
          <w:delText>8.7.4. Force-driven Problems</w:delText>
        </w:r>
        <w:r w:rsidDel="00247AFD">
          <w:rPr>
            <w:noProof/>
            <w:webHidden/>
          </w:rPr>
          <w:tab/>
        </w:r>
      </w:del>
      <w:del w:id="1630" w:author="Gerard" w:date="2014-12-19T10:20:00Z">
        <w:r w:rsidDel="00FA4318">
          <w:rPr>
            <w:noProof/>
            <w:webHidden/>
          </w:rPr>
          <w:delText>207</w:delText>
        </w:r>
      </w:del>
    </w:p>
    <w:p w14:paraId="30AA54DE" w14:textId="77777777" w:rsidR="00AD7BC7" w:rsidDel="00247AFD" w:rsidRDefault="00AD7BC7">
      <w:pPr>
        <w:pStyle w:val="TOC3"/>
        <w:tabs>
          <w:tab w:val="right" w:leader="dot" w:pos="9350"/>
        </w:tabs>
        <w:rPr>
          <w:del w:id="1631" w:author="Gerard" w:date="2014-12-19T15:33:00Z"/>
          <w:rFonts w:asciiTheme="minorHAnsi" w:eastAsiaTheme="minorEastAsia" w:hAnsiTheme="minorHAnsi" w:cstheme="minorBidi"/>
          <w:i w:val="0"/>
          <w:iCs w:val="0"/>
          <w:noProof/>
          <w:sz w:val="22"/>
          <w:szCs w:val="22"/>
        </w:rPr>
      </w:pPr>
      <w:del w:id="1632" w:author="Gerard" w:date="2014-12-19T15:33:00Z">
        <w:r w:rsidRPr="00247AFD" w:rsidDel="00247AFD">
          <w:rPr>
            <w:rPrChange w:id="1633" w:author="Gerard" w:date="2014-12-19T15:33:00Z">
              <w:rPr>
                <w:rStyle w:val="Hyperlink"/>
                <w:i w:val="0"/>
                <w:iCs w:val="0"/>
                <w:noProof/>
              </w:rPr>
            </w:rPrChange>
          </w:rPr>
          <w:delText>8.7.5. Solutions obtained on Multi-processor Machines</w:delText>
        </w:r>
        <w:r w:rsidDel="00247AFD">
          <w:rPr>
            <w:noProof/>
            <w:webHidden/>
          </w:rPr>
          <w:tab/>
        </w:r>
      </w:del>
      <w:del w:id="1634" w:author="Gerard" w:date="2014-12-19T10:20:00Z">
        <w:r w:rsidDel="00FA4318">
          <w:rPr>
            <w:noProof/>
            <w:webHidden/>
          </w:rPr>
          <w:delText>207</w:delText>
        </w:r>
      </w:del>
    </w:p>
    <w:p w14:paraId="11869022" w14:textId="77777777" w:rsidR="00AD7BC7" w:rsidDel="00247AFD" w:rsidRDefault="00AD7BC7">
      <w:pPr>
        <w:pStyle w:val="TOC2"/>
        <w:tabs>
          <w:tab w:val="right" w:leader="dot" w:pos="9350"/>
        </w:tabs>
        <w:rPr>
          <w:del w:id="1635" w:author="Gerard" w:date="2014-12-19T15:33:00Z"/>
          <w:rFonts w:asciiTheme="minorHAnsi" w:eastAsiaTheme="minorEastAsia" w:hAnsiTheme="minorHAnsi" w:cstheme="minorBidi"/>
          <w:smallCaps w:val="0"/>
          <w:noProof/>
          <w:sz w:val="22"/>
          <w:szCs w:val="22"/>
        </w:rPr>
      </w:pPr>
      <w:del w:id="1636" w:author="Gerard" w:date="2014-12-19T15:33:00Z">
        <w:r w:rsidRPr="00247AFD" w:rsidDel="00247AFD">
          <w:rPr>
            <w:rPrChange w:id="1637" w:author="Gerard" w:date="2014-12-19T15:33:00Z">
              <w:rPr>
                <w:rStyle w:val="Hyperlink"/>
                <w:smallCaps w:val="0"/>
                <w:noProof/>
              </w:rPr>
            </w:rPrChange>
          </w:rPr>
          <w:delText>8.8. Where to Get More Help</w:delText>
        </w:r>
        <w:r w:rsidDel="00247AFD">
          <w:rPr>
            <w:noProof/>
            <w:webHidden/>
          </w:rPr>
          <w:tab/>
        </w:r>
      </w:del>
      <w:del w:id="1638" w:author="Gerard" w:date="2014-12-19T10:20:00Z">
        <w:r w:rsidDel="00FA4318">
          <w:rPr>
            <w:noProof/>
            <w:webHidden/>
          </w:rPr>
          <w:delText>207</w:delText>
        </w:r>
      </w:del>
    </w:p>
    <w:p w14:paraId="725426C4" w14:textId="77777777" w:rsidR="00AD7BC7" w:rsidDel="00247AFD" w:rsidRDefault="00AD7BC7">
      <w:pPr>
        <w:pStyle w:val="TOC1"/>
        <w:tabs>
          <w:tab w:val="right" w:leader="dot" w:pos="9350"/>
        </w:tabs>
        <w:rPr>
          <w:del w:id="1639" w:author="Gerard" w:date="2014-12-19T15:33:00Z"/>
          <w:rFonts w:asciiTheme="minorHAnsi" w:eastAsiaTheme="minorEastAsia" w:hAnsiTheme="minorHAnsi" w:cstheme="minorBidi"/>
          <w:b w:val="0"/>
          <w:bCs w:val="0"/>
          <w:caps w:val="0"/>
          <w:noProof/>
          <w:sz w:val="22"/>
          <w:szCs w:val="22"/>
        </w:rPr>
      </w:pPr>
      <w:del w:id="1640" w:author="Gerard" w:date="2014-12-19T15:33:00Z">
        <w:r w:rsidRPr="00247AFD" w:rsidDel="00247AFD">
          <w:rPr>
            <w:rPrChange w:id="1641" w:author="Gerard" w:date="2014-12-19T15:33:00Z">
              <w:rPr>
                <w:rStyle w:val="Hyperlink"/>
                <w:b w:val="0"/>
                <w:bCs w:val="0"/>
                <w:caps w:val="0"/>
                <w:noProof/>
              </w:rPr>
            </w:rPrChange>
          </w:rPr>
          <w:delText>Appendix A. Configuration File</w:delText>
        </w:r>
        <w:r w:rsidDel="00247AFD">
          <w:rPr>
            <w:noProof/>
            <w:webHidden/>
          </w:rPr>
          <w:tab/>
        </w:r>
      </w:del>
      <w:del w:id="1642" w:author="Gerard" w:date="2014-12-19T10:20:00Z">
        <w:r w:rsidDel="00FA4318">
          <w:rPr>
            <w:noProof/>
            <w:webHidden/>
          </w:rPr>
          <w:delText>209</w:delText>
        </w:r>
      </w:del>
    </w:p>
    <w:p w14:paraId="216012CF" w14:textId="77777777" w:rsidR="00AD7BC7" w:rsidDel="00247AFD" w:rsidRDefault="00AD7BC7">
      <w:pPr>
        <w:pStyle w:val="TOC1"/>
        <w:tabs>
          <w:tab w:val="right" w:leader="dot" w:pos="9350"/>
        </w:tabs>
        <w:rPr>
          <w:del w:id="1643" w:author="Gerard" w:date="2014-12-19T15:33:00Z"/>
          <w:rFonts w:asciiTheme="minorHAnsi" w:eastAsiaTheme="minorEastAsia" w:hAnsiTheme="minorHAnsi" w:cstheme="minorBidi"/>
          <w:b w:val="0"/>
          <w:bCs w:val="0"/>
          <w:caps w:val="0"/>
          <w:noProof/>
          <w:sz w:val="22"/>
          <w:szCs w:val="22"/>
        </w:rPr>
      </w:pPr>
      <w:del w:id="1644" w:author="Gerard" w:date="2014-12-19T15:33:00Z">
        <w:r w:rsidRPr="00247AFD" w:rsidDel="00247AFD">
          <w:rPr>
            <w:rPrChange w:id="1645" w:author="Gerard" w:date="2014-12-19T15:33:00Z">
              <w:rPr>
                <w:rStyle w:val="Hyperlink"/>
                <w:b w:val="0"/>
                <w:bCs w:val="0"/>
                <w:caps w:val="0"/>
                <w:noProof/>
              </w:rPr>
            </w:rPrChange>
          </w:rPr>
          <w:delText>Appendix B. FEBio Plugins</w:delText>
        </w:r>
        <w:r w:rsidDel="00247AFD">
          <w:rPr>
            <w:noProof/>
            <w:webHidden/>
          </w:rPr>
          <w:tab/>
        </w:r>
      </w:del>
      <w:del w:id="1646" w:author="Gerard" w:date="2014-12-19T10:20:00Z">
        <w:r w:rsidDel="00FA4318">
          <w:rPr>
            <w:noProof/>
            <w:webHidden/>
          </w:rPr>
          <w:delText>210</w:delText>
        </w:r>
      </w:del>
    </w:p>
    <w:p w14:paraId="7DBE4E5C" w14:textId="77777777" w:rsidR="00AD7BC7" w:rsidDel="00247AFD" w:rsidRDefault="00AD7BC7">
      <w:pPr>
        <w:pStyle w:val="TOC1"/>
        <w:tabs>
          <w:tab w:val="right" w:leader="dot" w:pos="9350"/>
        </w:tabs>
        <w:rPr>
          <w:del w:id="1647" w:author="Gerard" w:date="2014-12-19T15:33:00Z"/>
          <w:rFonts w:asciiTheme="minorHAnsi" w:eastAsiaTheme="minorEastAsia" w:hAnsiTheme="minorHAnsi" w:cstheme="minorBidi"/>
          <w:b w:val="0"/>
          <w:bCs w:val="0"/>
          <w:caps w:val="0"/>
          <w:noProof/>
          <w:sz w:val="22"/>
          <w:szCs w:val="22"/>
        </w:rPr>
      </w:pPr>
      <w:del w:id="1648" w:author="Gerard" w:date="2014-12-19T15:33:00Z">
        <w:r w:rsidRPr="00247AFD" w:rsidDel="00247AFD">
          <w:rPr>
            <w:rPrChange w:id="1649" w:author="Gerard" w:date="2014-12-19T15:33:00Z">
              <w:rPr>
                <w:rStyle w:val="Hyperlink"/>
                <w:b w:val="0"/>
                <w:bCs w:val="0"/>
                <w:caps w:val="0"/>
                <w:noProof/>
              </w:rPr>
            </w:rPrChange>
          </w:rPr>
          <w:delText>References</w:delText>
        </w:r>
        <w:r w:rsidDel="00247AFD">
          <w:rPr>
            <w:noProof/>
            <w:webHidden/>
          </w:rPr>
          <w:tab/>
        </w:r>
      </w:del>
      <w:del w:id="1650" w:author="Gerard" w:date="2014-12-19T10:20:00Z">
        <w:r w:rsidDel="00FA4318">
          <w:rPr>
            <w:noProof/>
            <w:webHidden/>
          </w:rPr>
          <w:delText>211</w:delText>
        </w:r>
      </w:del>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651" w:name="_Toc280622553"/>
      <w:r>
        <w:lastRenderedPageBreak/>
        <w:t>Introduction</w:t>
      </w:r>
      <w:bookmarkEnd w:id="1651"/>
    </w:p>
    <w:p w14:paraId="497FD52E" w14:textId="77777777" w:rsidR="006A0BC1" w:rsidRPr="00070A8D" w:rsidRDefault="006A0BC1" w:rsidP="006A0BC1">
      <w:pPr>
        <w:pStyle w:val="Heading2"/>
      </w:pPr>
      <w:bookmarkStart w:id="1652" w:name="_Toc280622554"/>
      <w:r>
        <w:t>Overview of FEBio</w:t>
      </w:r>
      <w:bookmarkEnd w:id="1652"/>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1653" w:name="_Toc280622555"/>
      <w:r>
        <w:t>About this document</w:t>
      </w:r>
      <w:bookmarkEnd w:id="1653"/>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247AFD">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247AFD">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247AFD">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247AFD">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247AFD">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247AFD">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1654" w:name="_Toc280622556"/>
      <w:r>
        <w:t>Units in FEBio</w:t>
      </w:r>
      <w:bookmarkEnd w:id="1654"/>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1655" w:name="_Ref293568163"/>
      <w:bookmarkStart w:id="1656" w:name="_Toc280622557"/>
      <w:r>
        <w:lastRenderedPageBreak/>
        <w:t>Running FEBio</w:t>
      </w:r>
      <w:bookmarkEnd w:id="1655"/>
      <w:bookmarkEnd w:id="1656"/>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657" w:name="_Toc280622558"/>
      <w:r>
        <w:t>Running FEBio on Windows</w:t>
      </w:r>
      <w:bookmarkEnd w:id="1657"/>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658" w:name="_Toc280622559"/>
      <w:r>
        <w:t>Windows XP</w:t>
      </w:r>
      <w:bookmarkEnd w:id="1658"/>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659" w:name="_Toc280622560"/>
      <w:r>
        <w:t>Windows 7</w:t>
      </w:r>
      <w:bookmarkEnd w:id="1659"/>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660" w:name="_Toc280622561"/>
      <w:r>
        <w:t>Running FEBio from Explorer</w:t>
      </w:r>
      <w:bookmarkEnd w:id="1660"/>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661" w:name="_Toc280622562"/>
      <w:r>
        <w:t>Running FEBio on Linux or MAC</w:t>
      </w:r>
      <w:bookmarkEnd w:id="1661"/>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662" w:name="_Ref172430769"/>
      <w:bookmarkStart w:id="1663" w:name="_Toc280622563"/>
      <w:r>
        <w:t>The Command Line</w:t>
      </w:r>
      <w:bookmarkEnd w:id="1662"/>
      <w:bookmarkEnd w:id="1663"/>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664" w:name="OLE_LINK1"/>
      <w:bookmarkStart w:id="1665" w:name="OLE_LINK2"/>
      <w:r w:rsidRPr="00541457">
        <w:rPr>
          <w:rStyle w:val="codeChar"/>
        </w:rPr>
        <w:t>-</w:t>
      </w:r>
      <w:r>
        <w:rPr>
          <w:rStyle w:val="codeChar"/>
        </w:rPr>
        <w:t>o</w:t>
      </w:r>
      <w:r>
        <w:t>: log file name</w:t>
      </w:r>
      <w:bookmarkEnd w:id="1664"/>
      <w:bookmarkEnd w:id="1665"/>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247AFD">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247AFD">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247AFD">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247AFD">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247AFD">
        <w:t>2.8.3</w:t>
      </w:r>
      <w:r>
        <w:fldChar w:fldCharType="end"/>
      </w:r>
      <w:r>
        <w:t xml:space="preserve"> and </w:t>
      </w:r>
      <w:r>
        <w:fldChar w:fldCharType="begin"/>
      </w:r>
      <w:r>
        <w:instrText xml:space="preserve"> REF _Ref230581893 \r \h </w:instrText>
      </w:r>
      <w:r>
        <w:fldChar w:fldCharType="separate"/>
      </w:r>
      <w:r w:rsidR="00247AFD">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247AFD">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247AFD">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666" w:author="Gerard" w:date="2014-12-19T15:33:00Z">
        <w:r w:rsidR="00247AFD">
          <w:t>3.5.1</w:t>
        </w:r>
      </w:ins>
      <w:del w:id="1667"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247AFD">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247AFD">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668" w:name="_Toc280622564"/>
      <w:r>
        <w:t xml:space="preserve">The FEBio </w:t>
      </w:r>
      <w:r w:rsidR="00D153DC">
        <w:t>P</w:t>
      </w:r>
      <w:r>
        <w:t>rompt</w:t>
      </w:r>
      <w:bookmarkEnd w:id="1668"/>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247AFD">
        <w:t>2.8.1</w:t>
      </w:r>
      <w:r>
        <w:fldChar w:fldCharType="end"/>
      </w:r>
      <w:r>
        <w:t xml:space="preserve"> for more details.</w:t>
      </w:r>
    </w:p>
    <w:p w14:paraId="5B06DF2F" w14:textId="31F8FA7E" w:rsidR="006A0BC1" w:rsidRDefault="006A0BC1" w:rsidP="006A0BC1">
      <w:pPr>
        <w:pStyle w:val="Heading2"/>
      </w:pPr>
      <w:bookmarkStart w:id="1669" w:name="_Ref230508346"/>
      <w:bookmarkStart w:id="1670" w:name="_Toc280622565"/>
      <w:r>
        <w:t xml:space="preserve">The </w:t>
      </w:r>
      <w:r w:rsidR="00D153DC">
        <w:t>C</w:t>
      </w:r>
      <w:r w:rsidRPr="00DF311C">
        <w:t>onfiguration</w:t>
      </w:r>
      <w:r>
        <w:t xml:space="preserve"> </w:t>
      </w:r>
      <w:r w:rsidR="00D153DC">
        <w:t>F</w:t>
      </w:r>
      <w:r>
        <w:t>ile</w:t>
      </w:r>
      <w:bookmarkEnd w:id="1669"/>
      <w:bookmarkEnd w:id="1670"/>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671" w:name="_Ref376446157"/>
      <w:bookmarkStart w:id="1672" w:name="_Toc280622566"/>
      <w:r>
        <w:t xml:space="preserve">Using </w:t>
      </w:r>
      <w:r w:rsidR="00D153DC">
        <w:t>M</w:t>
      </w:r>
      <w:r>
        <w:t xml:space="preserve">ultiple </w:t>
      </w:r>
      <w:r w:rsidR="00D153DC">
        <w:t>P</w:t>
      </w:r>
      <w:r>
        <w:t>rocessors</w:t>
      </w:r>
      <w:bookmarkEnd w:id="1671"/>
      <w:bookmarkEnd w:id="1672"/>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205F92">
        <w:rPr>
          <w:i/>
          <w:position w:val="-6"/>
        </w:rPr>
        <w:pict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1.5pt">
            <v:imagedata r:id="rId28" o:title=""/>
          </v:shape>
        </w:pi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1673" w:name="_Ref250284432"/>
      <w:bookmarkStart w:id="1674" w:name="_Ref250285226"/>
      <w:bookmarkStart w:id="1675" w:name="_Toc280622567"/>
      <w:r>
        <w:t xml:space="preserve">FEBio </w:t>
      </w:r>
      <w:r w:rsidR="00D153DC">
        <w:t>O</w:t>
      </w:r>
      <w:r>
        <w:t>utput</w:t>
      </w:r>
      <w:bookmarkEnd w:id="1673"/>
      <w:bookmarkEnd w:id="1674"/>
      <w:bookmarkEnd w:id="1675"/>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9"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247AFD">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1676" w:author="Gerard" w:date="2014-12-19T15:33:00Z">
        <w:r w:rsidR="00247AFD">
          <w:t>3.16</w:t>
        </w:r>
      </w:ins>
      <w:del w:id="1677"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247AFD">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678" w:name="_Toc280622568"/>
      <w:r>
        <w:lastRenderedPageBreak/>
        <w:t>Advanced Options</w:t>
      </w:r>
      <w:bookmarkEnd w:id="1678"/>
    </w:p>
    <w:p w14:paraId="123FE510" w14:textId="43FCB63B" w:rsidR="006A0BC1" w:rsidRDefault="006A0BC1" w:rsidP="006A0BC1">
      <w:pPr>
        <w:pStyle w:val="Heading3"/>
      </w:pPr>
      <w:bookmarkStart w:id="1679" w:name="_Ref278195084"/>
      <w:bookmarkStart w:id="1680" w:name="_Toc280622569"/>
      <w:r>
        <w:t xml:space="preserve">Interrupting a </w:t>
      </w:r>
      <w:r w:rsidR="00D153DC">
        <w:t>R</w:t>
      </w:r>
      <w:r>
        <w:t>un</w:t>
      </w:r>
      <w:r>
        <w:rPr>
          <w:rStyle w:val="FootnoteReference"/>
        </w:rPr>
        <w:footnoteReference w:id="2"/>
      </w:r>
      <w:bookmarkEnd w:id="1679"/>
      <w:bookmarkEnd w:id="1680"/>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247AFD">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247AFD">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681" w:name="_Ref230422001"/>
      <w:bookmarkStart w:id="1682" w:name="_Toc280622570"/>
      <w:r>
        <w:t xml:space="preserve">Debugging a </w:t>
      </w:r>
      <w:r w:rsidR="00D153DC">
        <w:t>R</w:t>
      </w:r>
      <w:r>
        <w:t>un</w:t>
      </w:r>
      <w:bookmarkEnd w:id="1681"/>
      <w:bookmarkEnd w:id="1682"/>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247AFD">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683" w:name="_Ref254341727"/>
      <w:bookmarkStart w:id="1684" w:name="_Ref254341812"/>
      <w:bookmarkStart w:id="1685" w:name="_Toc280622571"/>
      <w:r>
        <w:t xml:space="preserve">Restarting a </w:t>
      </w:r>
      <w:r w:rsidR="00D153DC">
        <w:t>R</w:t>
      </w:r>
      <w:r>
        <w:t>un</w:t>
      </w:r>
      <w:bookmarkEnd w:id="1683"/>
      <w:bookmarkEnd w:id="1684"/>
      <w:bookmarkEnd w:id="1685"/>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247AFD">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247AFD">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1686" w:name="_Ref250285572"/>
      <w:bookmarkStart w:id="1687" w:name="_Toc280622572"/>
      <w:r>
        <w:t xml:space="preserve">Input </w:t>
      </w:r>
      <w:r w:rsidR="00D153DC">
        <w:t>F</w:t>
      </w:r>
      <w:r>
        <w:t xml:space="preserve">ile </w:t>
      </w:r>
      <w:r w:rsidR="00D153DC">
        <w:t>C</w:t>
      </w:r>
      <w:r>
        <w:t>hecking</w:t>
      </w:r>
      <w:bookmarkEnd w:id="1686"/>
      <w:bookmarkEnd w:id="1687"/>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688" w:name="_Ref293568180"/>
      <w:bookmarkStart w:id="1689" w:name="_Ref293568311"/>
      <w:bookmarkStart w:id="1690" w:name="_Toc280622573"/>
      <w:r>
        <w:lastRenderedPageBreak/>
        <w:t>Free Format Input</w:t>
      </w:r>
      <w:bookmarkEnd w:id="1688"/>
      <w:bookmarkEnd w:id="1689"/>
      <w:bookmarkEnd w:id="1690"/>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ins w:id="1691" w:author="Steve Maas" w:date="2014-09-01T18:07:00Z">
        <w:r w:rsidR="006B31F2">
          <w:t xml:space="preserve"> using quotation marks (“) or apostrophes (‘)</w:t>
        </w:r>
      </w:ins>
      <w:ins w:id="1692" w:author="Steve Maas" w:date="2014-09-01T18:08:00Z">
        <w:r w:rsidR="00D46062">
          <w:rPr>
            <w:rStyle w:val="FootnoteReference"/>
          </w:rPr>
          <w:footnoteReference w:id="3"/>
        </w:r>
      </w:ins>
      <w:r>
        <w:t>.</w:t>
      </w:r>
    </w:p>
    <w:p w14:paraId="30CE51DD" w14:textId="77777777" w:rsidR="006A0BC1" w:rsidRDefault="006A0BC1" w:rsidP="006A0BC1"/>
    <w:p w14:paraId="762769FE" w14:textId="0F4DBF76" w:rsidR="006A0BC1" w:rsidRDefault="006A0BC1" w:rsidP="006A0BC1">
      <w:pPr>
        <w:pStyle w:val="code"/>
        <w:rPr>
          <w:ins w:id="1694" w:author="Steve Maas" w:date="2014-09-01T18:07:00Z"/>
        </w:rPr>
      </w:pPr>
      <w:r>
        <w:t>&lt;element attr</w:t>
      </w:r>
      <w:r w:rsidR="008A6E23">
        <w:t>="</w:t>
      </w:r>
      <w:r>
        <w:t>value</w:t>
      </w:r>
      <w:r w:rsidR="008A6E23">
        <w:t>"</w:t>
      </w:r>
      <w:r>
        <w:t>&gt;...&lt;/element&gt;</w:t>
      </w:r>
    </w:p>
    <w:p w14:paraId="5C11604D" w14:textId="3085B01C" w:rsidR="006B31F2" w:rsidRDefault="006B31F2" w:rsidP="006A0BC1">
      <w:pPr>
        <w:pStyle w:val="code"/>
      </w:pPr>
      <w:ins w:id="1695" w:author="Steve Maas" w:date="2014-09-01T18:07:00Z">
        <w:r>
          <w:t>&lt;element attr='value'</w:t>
        </w:r>
      </w:ins>
      <w:ins w:id="1696" w:author="Steve Maas" w:date="2014-09-01T18:08:00Z">
        <w:r>
          <w:t>&gt;...&lt;/element&gt;</w:t>
        </w:r>
      </w:ins>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697" w:name="_Ref391471945"/>
      <w:bookmarkStart w:id="1698" w:name="_Toc280622574"/>
      <w:r>
        <w:lastRenderedPageBreak/>
        <w:t xml:space="preserve">Free </w:t>
      </w:r>
      <w:r w:rsidR="00D153DC">
        <w:t>F</w:t>
      </w:r>
      <w:r>
        <w:t xml:space="preserve">ormat </w:t>
      </w:r>
      <w:r w:rsidR="00D153DC">
        <w:t>O</w:t>
      </w:r>
      <w:r>
        <w:t>verview</w:t>
      </w:r>
      <w:bookmarkEnd w:id="1697"/>
      <w:bookmarkEnd w:id="1698"/>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247AFD">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1699" w:name="_Ref374797496"/>
      <w:bookmarkStart w:id="1700" w:name="_Toc280622575"/>
      <w:r>
        <w:t>Format Specification Versions</w:t>
      </w:r>
      <w:bookmarkEnd w:id="1699"/>
      <w:bookmarkEnd w:id="1700"/>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1701"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1702" w:author="Steve Maas" w:date="2014-06-25T14:58:00Z"/>
        </w:rPr>
      </w:pPr>
    </w:p>
    <w:p w14:paraId="003022BF" w14:textId="61328172" w:rsidR="00663993" w:rsidRDefault="00663993">
      <w:pPr>
        <w:pStyle w:val="Heading2"/>
        <w:rPr>
          <w:ins w:id="1703" w:author="Steve Maas" w:date="2014-06-25T14:58:00Z"/>
        </w:rPr>
        <w:pPrChange w:id="1704" w:author="Steve Maas" w:date="2014-06-25T14:58:00Z">
          <w:pPr/>
        </w:pPrChange>
      </w:pPr>
      <w:bookmarkStart w:id="1705" w:name="_Toc280622576"/>
      <w:ins w:id="1706" w:author="Steve Maas" w:date="2014-06-25T14:58:00Z">
        <w:r>
          <w:t>Multiple Input Files</w:t>
        </w:r>
        <w:bookmarkEnd w:id="1705"/>
      </w:ins>
    </w:p>
    <w:p w14:paraId="04D3B4B2" w14:textId="77777777" w:rsidR="00663993" w:rsidRDefault="00663993">
      <w:pPr>
        <w:rPr>
          <w:ins w:id="1707" w:author="Steve Maas" w:date="2014-06-25T15:02:00Z"/>
        </w:rPr>
      </w:pPr>
      <w:ins w:id="1708" w:author="Steve Maas" w:date="2014-06-25T14:58:00Z">
        <w:r>
          <w:t xml:space="preserve">FEBio supports distributing the model definition across multiple input files. </w:t>
        </w:r>
      </w:ins>
      <w:ins w:id="1709" w:author="Steve Maas" w:date="2014-06-25T15:00:00Z">
        <w:r>
          <w:t>This can greatly facilitate defining large, complex models and allows the re-use of model input files without the need to create the entire model input file</w:t>
        </w:r>
      </w:ins>
      <w:ins w:id="1710" w:author="Steve Maas" w:date="2014-06-25T15:01:00Z">
        <w:r>
          <w:t xml:space="preserve"> from scratch. When using multiple input files to define a model, you must create a ma</w:t>
        </w:r>
      </w:ins>
      <w:ins w:id="1711" w:author="Steve Maas" w:date="2014-06-25T15:02:00Z">
        <w:r>
          <w:t>s</w:t>
        </w:r>
      </w:ins>
      <w:ins w:id="1712" w:author="Steve Maas" w:date="2014-06-25T15:01:00Z">
        <w:r>
          <w:t xml:space="preserve">ter input </w:t>
        </w:r>
      </w:ins>
      <w:ins w:id="1713" w:author="Steve Maas" w:date="2014-06-25T15:02:00Z">
        <w:r>
          <w:t>file that will reference all the other input files. This master file will be used to run the model in FEBio.</w:t>
        </w:r>
      </w:ins>
    </w:p>
    <w:p w14:paraId="2FD9ABFD" w14:textId="77777777" w:rsidR="00663993" w:rsidRDefault="00663993">
      <w:pPr>
        <w:rPr>
          <w:ins w:id="1714" w:author="Steve Maas" w:date="2014-06-25T15:02:00Z"/>
        </w:rPr>
      </w:pPr>
    </w:p>
    <w:p w14:paraId="16823FEF" w14:textId="402BBDD3" w:rsidR="00663993" w:rsidRDefault="00663993">
      <w:pPr>
        <w:rPr>
          <w:ins w:id="1715" w:author="Steve Maas" w:date="2014-06-25T15:04:00Z"/>
        </w:rPr>
      </w:pPr>
      <w:ins w:id="1716" w:author="Steve Maas" w:date="2014-06-25T15:03:00Z">
        <w:r>
          <w:t xml:space="preserve">All the main sections defined in section </w:t>
        </w:r>
        <w:r>
          <w:fldChar w:fldCharType="begin"/>
        </w:r>
        <w:r>
          <w:instrText xml:space="preserve"> REF _Ref391471945 \r \h </w:instrText>
        </w:r>
      </w:ins>
      <w:r>
        <w:fldChar w:fldCharType="separate"/>
      </w:r>
      <w:ins w:id="1717" w:author="Gerard" w:date="2014-12-19T15:33:00Z">
        <w:r w:rsidR="00247AFD">
          <w:t>3.1</w:t>
        </w:r>
      </w:ins>
      <w:ins w:id="1718" w:author="Steve Maas" w:date="2014-06-25T15:03:00Z">
        <w:r>
          <w:fldChar w:fldCharType="end"/>
        </w:r>
        <w:r>
          <w:t xml:space="preserve"> support the </w:t>
        </w:r>
        <w:r>
          <w:rPr>
            <w:i/>
          </w:rPr>
          <w:t xml:space="preserve">from </w:t>
        </w:r>
        <w:r>
          <w:t xml:space="preserve">attribute which can be used to load the section from another input file. For example, to load the </w:t>
        </w:r>
        <w:r w:rsidRPr="0018477D">
          <w:rPr>
            <w:i/>
            <w:rPrChange w:id="1719" w:author="Steve Maas" w:date="2014-06-25T15:17:00Z">
              <w:rPr/>
            </w:rPrChange>
          </w:rPr>
          <w:t>Material</w:t>
        </w:r>
        <w:r>
          <w:t xml:space="preserve"> section from the file </w:t>
        </w:r>
      </w:ins>
      <w:ins w:id="1720" w:author="Steve Maas" w:date="2014-06-25T15:04:00Z">
        <w:r>
          <w:t xml:space="preserve">mat.feb, defining the </w:t>
        </w:r>
        <w:r w:rsidRPr="0018477D">
          <w:rPr>
            <w:i/>
            <w:rPrChange w:id="1721" w:author="Steve Maas" w:date="2014-06-25T15:17:00Z">
              <w:rPr/>
            </w:rPrChange>
          </w:rPr>
          <w:t>Material</w:t>
        </w:r>
        <w:r>
          <w:t xml:space="preserve"> section in the master input file as follows.</w:t>
        </w:r>
      </w:ins>
    </w:p>
    <w:p w14:paraId="3C0252B5" w14:textId="77777777" w:rsidR="00663993" w:rsidRDefault="00663993">
      <w:pPr>
        <w:rPr>
          <w:ins w:id="1722" w:author="Steve Maas" w:date="2014-06-25T15:04:00Z"/>
        </w:rPr>
      </w:pPr>
    </w:p>
    <w:p w14:paraId="20605E62" w14:textId="2CC1342E" w:rsidR="00663993" w:rsidRPr="00663993" w:rsidRDefault="00663993">
      <w:pPr>
        <w:rPr>
          <w:ins w:id="1723" w:author="Steve Maas" w:date="2014-06-25T15:04:00Z"/>
          <w:rFonts w:ascii="Courier New" w:hAnsi="Courier New" w:cs="Courier New"/>
          <w:sz w:val="22"/>
          <w:szCs w:val="22"/>
          <w:rPrChange w:id="1724" w:author="Steve Maas" w:date="2014-06-25T15:08:00Z">
            <w:rPr>
              <w:ins w:id="1725" w:author="Steve Maas" w:date="2014-06-25T15:04:00Z"/>
            </w:rPr>
          </w:rPrChange>
        </w:rPr>
      </w:pPr>
      <w:ins w:id="1726" w:author="Steve Maas" w:date="2014-06-25T15:04:00Z">
        <w:r w:rsidRPr="00663993">
          <w:rPr>
            <w:rFonts w:ascii="Courier New" w:hAnsi="Courier New" w:cs="Courier New"/>
            <w:sz w:val="22"/>
            <w:szCs w:val="22"/>
            <w:rPrChange w:id="1727" w:author="Steve Maas" w:date="2014-06-25T15:08:00Z">
              <w:rPr>
                <w:rFonts w:ascii="Courier New" w:hAnsi="Courier New" w:cs="Courier New"/>
              </w:rPr>
            </w:rPrChange>
          </w:rPr>
          <w:t>&lt;Material from="mat.feb"/&gt;</w:t>
        </w:r>
      </w:ins>
    </w:p>
    <w:p w14:paraId="202AADF5" w14:textId="77777777" w:rsidR="00663993" w:rsidRDefault="00663993">
      <w:pPr>
        <w:rPr>
          <w:ins w:id="1728" w:author="Steve Maas" w:date="2014-06-25T15:04:00Z"/>
        </w:rPr>
      </w:pPr>
    </w:p>
    <w:p w14:paraId="691E19D9" w14:textId="5907738A" w:rsidR="00663993" w:rsidRDefault="00663993">
      <w:pPr>
        <w:rPr>
          <w:ins w:id="1729" w:author="Steve Maas" w:date="2014-06-25T15:07:00Z"/>
        </w:rPr>
      </w:pPr>
      <w:ins w:id="1730" w:author="Steve Maas" w:date="2014-06-25T15:04:00Z">
        <w:r>
          <w:t xml:space="preserve">FEBio will now read the </w:t>
        </w:r>
        <w:r w:rsidRPr="0018477D">
          <w:rPr>
            <w:i/>
            <w:rPrChange w:id="1731" w:author="Steve Maas" w:date="2014-06-25T15:17:00Z">
              <w:rPr/>
            </w:rPrChange>
          </w:rPr>
          <w:t>Material</w:t>
        </w:r>
        <w:r>
          <w:t xml:space="preserve"> section from this </w:t>
        </w:r>
      </w:ins>
      <w:ins w:id="1732" w:author="Steve Maas" w:date="2014-06-25T15:05:00Z">
        <w:r>
          <w:t xml:space="preserve">child </w:t>
        </w:r>
      </w:ins>
      <w:ins w:id="1733" w:author="Steve Maas" w:date="2014-06-25T15:04:00Z">
        <w:r>
          <w:t xml:space="preserve">file. The </w:t>
        </w:r>
      </w:ins>
      <w:ins w:id="1734" w:author="Steve Maas" w:date="2014-06-25T15:05:00Z">
        <w:r>
          <w:t xml:space="preserve">child file must be a valid FEBio input file, meaning it must </w:t>
        </w:r>
      </w:ins>
      <w:ins w:id="1735" w:author="Steve Maas" w:date="2014-06-25T15:17:00Z">
        <w:r w:rsidR="0018477D">
          <w:t>begin with</w:t>
        </w:r>
      </w:ins>
      <w:ins w:id="1736" w:author="Steve Maas" w:date="2014-06-25T15:05:00Z">
        <w:r>
          <w:t xml:space="preserve"> the </w:t>
        </w:r>
        <w:r w:rsidRPr="00663993">
          <w:rPr>
            <w:i/>
            <w:rPrChange w:id="1737" w:author="Steve Maas" w:date="2014-06-25T15:05:00Z">
              <w:rPr/>
            </w:rPrChange>
          </w:rPr>
          <w:t>febio_spec</w:t>
        </w:r>
        <w:r>
          <w:t xml:space="preserve"> root section, but does not have to be complete. For example, the file mat.feb only needs to define the Material </w:t>
        </w:r>
      </w:ins>
      <w:ins w:id="1738" w:author="Steve Maas" w:date="2014-06-25T15:06:00Z">
        <w:r>
          <w:t>section</w:t>
        </w:r>
      </w:ins>
      <w:ins w:id="1739" w:author="Steve Maas" w:date="2014-06-25T15:05:00Z">
        <w:r>
          <w:t>.</w:t>
        </w:r>
      </w:ins>
      <w:ins w:id="1740" w:author="Steve Maas" w:date="2014-06-25T15:06:00Z">
        <w:r>
          <w:t xml:space="preserve"> However, the child file may contain other sections. In that case, only the section referenced in the master file will be read from the child file. </w:t>
        </w:r>
      </w:ins>
      <w:ins w:id="1741" w:author="Steve Maas" w:date="2014-06-25T15:07:00Z">
        <w:r>
          <w:t xml:space="preserve">For example, if the file </w:t>
        </w:r>
        <w:r>
          <w:rPr>
            <w:i/>
          </w:rPr>
          <w:t xml:space="preserve">in.feb </w:t>
        </w:r>
        <w:r>
          <w:t xml:space="preserve">contains both the </w:t>
        </w:r>
        <w:r w:rsidRPr="0018477D">
          <w:rPr>
            <w:i/>
            <w:rPrChange w:id="1742" w:author="Steve Maas" w:date="2014-06-25T15:17:00Z">
              <w:rPr/>
            </w:rPrChange>
          </w:rPr>
          <w:t>Material</w:t>
        </w:r>
        <w:r>
          <w:t xml:space="preserve"> and the </w:t>
        </w:r>
        <w:r w:rsidRPr="0018477D">
          <w:rPr>
            <w:i/>
            <w:rPrChange w:id="1743" w:author="Steve Maas" w:date="2014-06-25T15:18:00Z">
              <w:rPr/>
            </w:rPrChange>
          </w:rPr>
          <w:t>Geometry</w:t>
        </w:r>
        <w:r>
          <w:t xml:space="preserve"> section, the master file can read both these sections as follows.</w:t>
        </w:r>
      </w:ins>
    </w:p>
    <w:p w14:paraId="1E5787E2" w14:textId="77777777" w:rsidR="00663993" w:rsidRDefault="00663993">
      <w:pPr>
        <w:rPr>
          <w:ins w:id="1744" w:author="Steve Maas" w:date="2014-06-25T15:07:00Z"/>
        </w:rPr>
      </w:pPr>
    </w:p>
    <w:p w14:paraId="1F04A50C" w14:textId="3E17CF2C" w:rsidR="00663993" w:rsidRDefault="00663993">
      <w:pPr>
        <w:rPr>
          <w:ins w:id="1745" w:author="Steve Maas" w:date="2014-06-25T15:08:00Z"/>
          <w:rFonts w:ascii="Courier New" w:hAnsi="Courier New" w:cs="Courier New"/>
          <w:sz w:val="22"/>
          <w:szCs w:val="22"/>
        </w:rPr>
      </w:pPr>
      <w:ins w:id="1746" w:author="Steve Maas" w:date="2014-06-25T15:07:00Z">
        <w:r>
          <w:rPr>
            <w:rFonts w:ascii="Courier New" w:hAnsi="Courier New" w:cs="Courier New"/>
            <w:sz w:val="22"/>
            <w:szCs w:val="22"/>
          </w:rPr>
          <w:t>&lt;Mater</w:t>
        </w:r>
      </w:ins>
      <w:ins w:id="1747" w:author="Steve Maas" w:date="2014-06-25T15:08:00Z">
        <w:r w:rsidR="008A509F">
          <w:rPr>
            <w:rFonts w:ascii="Courier New" w:hAnsi="Courier New" w:cs="Courier New"/>
            <w:sz w:val="22"/>
            <w:szCs w:val="22"/>
          </w:rPr>
          <w:t>i</w:t>
        </w:r>
      </w:ins>
      <w:ins w:id="1748" w:author="Steve Maas" w:date="2014-06-25T15:07:00Z">
        <w:r>
          <w:rPr>
            <w:rFonts w:ascii="Courier New" w:hAnsi="Courier New" w:cs="Courier New"/>
            <w:sz w:val="22"/>
            <w:szCs w:val="22"/>
          </w:rPr>
          <w:t>al from="in.feb"</w:t>
        </w:r>
      </w:ins>
      <w:ins w:id="1749" w:author="Steve Maas" w:date="2014-06-25T15:08:00Z">
        <w:r>
          <w:rPr>
            <w:rFonts w:ascii="Courier New" w:hAnsi="Courier New" w:cs="Courier New"/>
            <w:sz w:val="22"/>
            <w:szCs w:val="22"/>
          </w:rPr>
          <w:t>/&gt;</w:t>
        </w:r>
      </w:ins>
    </w:p>
    <w:p w14:paraId="55644494" w14:textId="3EC179B1" w:rsidR="00663993" w:rsidRPr="00663993" w:rsidRDefault="00663993">
      <w:pPr>
        <w:rPr>
          <w:ins w:id="1750" w:author="Steve Maas" w:date="2014-06-25T15:07:00Z"/>
          <w:rFonts w:ascii="Courier New" w:hAnsi="Courier New" w:cs="Courier New"/>
          <w:sz w:val="22"/>
          <w:szCs w:val="22"/>
          <w:rPrChange w:id="1751" w:author="Steve Maas" w:date="2014-06-25T15:07:00Z">
            <w:rPr>
              <w:ins w:id="1752" w:author="Steve Maas" w:date="2014-06-25T15:07:00Z"/>
            </w:rPr>
          </w:rPrChange>
        </w:rPr>
      </w:pPr>
      <w:ins w:id="1753" w:author="Steve Maas" w:date="2014-06-25T15:08:00Z">
        <w:r>
          <w:rPr>
            <w:rFonts w:ascii="Courier New" w:hAnsi="Courier New" w:cs="Courier New"/>
            <w:sz w:val="22"/>
            <w:szCs w:val="22"/>
          </w:rPr>
          <w:t>&lt;Geometry from="in.feb"/&gt;</w:t>
        </w:r>
      </w:ins>
    </w:p>
    <w:p w14:paraId="4AD66E0F" w14:textId="77777777" w:rsidR="00663993" w:rsidRDefault="00663993">
      <w:pPr>
        <w:rPr>
          <w:ins w:id="1754" w:author="Steve Maas" w:date="2014-06-25T15:07:00Z"/>
        </w:rPr>
      </w:pPr>
    </w:p>
    <w:p w14:paraId="529FA740" w14:textId="0DE85E8F" w:rsidR="00663993" w:rsidRDefault="008A509F">
      <w:pPr>
        <w:rPr>
          <w:ins w:id="1755" w:author="Steve Maas" w:date="2014-06-25T15:10:00Z"/>
        </w:rPr>
      </w:pPr>
      <w:ins w:id="1756" w:author="Steve Maas" w:date="2014-06-25T15:09:00Z">
        <w:r>
          <w:t xml:space="preserve">To give a more concrete example, assume that the </w:t>
        </w:r>
        <w:r w:rsidRPr="0018477D">
          <w:rPr>
            <w:i/>
            <w:rPrChange w:id="1757" w:author="Steve Maas" w:date="2014-06-25T15:18:00Z">
              <w:rPr/>
            </w:rPrChange>
          </w:rPr>
          <w:t>Material</w:t>
        </w:r>
        <w:r>
          <w:t xml:space="preserve">, </w:t>
        </w:r>
        <w:r w:rsidRPr="0018477D">
          <w:rPr>
            <w:i/>
            <w:rPrChange w:id="1758" w:author="Steve Maas" w:date="2014-06-25T15:18:00Z">
              <w:rPr/>
            </w:rPrChange>
          </w:rPr>
          <w:t>Geometry</w:t>
        </w:r>
        <w:r>
          <w:t xml:space="preserve">, and </w:t>
        </w:r>
        <w:r w:rsidRPr="0018477D">
          <w:rPr>
            <w:i/>
            <w:rPrChange w:id="1759" w:author="Steve Maas" w:date="2014-06-25T15:18:00Z">
              <w:rPr/>
            </w:rPrChange>
          </w:rPr>
          <w:t>Boundary</w:t>
        </w:r>
        <w:r>
          <w:t xml:space="preserve"> sections are defined in the files </w:t>
        </w:r>
      </w:ins>
      <w:ins w:id="1760"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761" w:author="Steve Maas" w:date="2014-06-25T15:18:00Z">
        <w:r w:rsidR="0018477D">
          <w:t xml:space="preserve">like </w:t>
        </w:r>
      </w:ins>
      <w:ins w:id="1762" w:author="Steve Maas" w:date="2014-06-25T15:10:00Z">
        <w:r>
          <w:t>the following.</w:t>
        </w:r>
      </w:ins>
    </w:p>
    <w:p w14:paraId="217B7B94" w14:textId="77777777" w:rsidR="008A509F" w:rsidRDefault="008A509F">
      <w:pPr>
        <w:rPr>
          <w:ins w:id="1763" w:author="Steve Maas" w:date="2014-06-25T15:10:00Z"/>
        </w:rPr>
      </w:pPr>
    </w:p>
    <w:p w14:paraId="353878AE" w14:textId="6402F58D" w:rsidR="008A509F" w:rsidRDefault="008A509F">
      <w:pPr>
        <w:rPr>
          <w:ins w:id="1764" w:author="Steve Maas" w:date="2014-06-25T15:11:00Z"/>
          <w:rFonts w:ascii="Courier New" w:hAnsi="Courier New" w:cs="Courier New"/>
          <w:sz w:val="22"/>
          <w:szCs w:val="22"/>
        </w:rPr>
      </w:pPr>
      <w:ins w:id="1765" w:author="Steve Maas" w:date="2014-06-25T15:11:00Z">
        <w:r>
          <w:rPr>
            <w:rFonts w:ascii="Courier New" w:hAnsi="Courier New" w:cs="Courier New"/>
            <w:sz w:val="22"/>
            <w:szCs w:val="22"/>
          </w:rPr>
          <w:t>&lt;febio_spec version="2.0"&gt;</w:t>
        </w:r>
      </w:ins>
    </w:p>
    <w:p w14:paraId="06F8A8A5" w14:textId="6D9D50A7" w:rsidR="008A509F" w:rsidRDefault="008A509F">
      <w:pPr>
        <w:rPr>
          <w:ins w:id="1766" w:author="Steve Maas" w:date="2014-06-25T15:11:00Z"/>
          <w:rFonts w:ascii="Courier New" w:hAnsi="Courier New" w:cs="Courier New"/>
          <w:sz w:val="22"/>
          <w:szCs w:val="22"/>
        </w:rPr>
      </w:pPr>
      <w:ins w:id="1767" w:author="Steve Maas" w:date="2014-06-25T15:11:00Z">
        <w:r>
          <w:rPr>
            <w:rFonts w:ascii="Courier New" w:hAnsi="Courier New" w:cs="Courier New"/>
            <w:sz w:val="22"/>
            <w:szCs w:val="22"/>
          </w:rPr>
          <w:tab/>
          <w:t>&lt;Control&gt;</w:t>
        </w:r>
      </w:ins>
    </w:p>
    <w:p w14:paraId="7F33D661" w14:textId="12099D8A" w:rsidR="008A509F" w:rsidRDefault="008A509F">
      <w:pPr>
        <w:rPr>
          <w:ins w:id="1768" w:author="Steve Maas" w:date="2014-06-25T15:11:00Z"/>
          <w:rFonts w:ascii="Courier New" w:hAnsi="Courier New" w:cs="Courier New"/>
          <w:sz w:val="22"/>
          <w:szCs w:val="22"/>
        </w:rPr>
      </w:pPr>
      <w:ins w:id="1769"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770" w:author="Steve Maas" w:date="2014-06-25T15:11:00Z"/>
          <w:rFonts w:ascii="Courier New" w:hAnsi="Courier New" w:cs="Courier New"/>
          <w:sz w:val="22"/>
          <w:szCs w:val="22"/>
        </w:rPr>
      </w:pPr>
      <w:ins w:id="1771"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772" w:author="Steve Maas" w:date="2014-06-25T15:11:00Z"/>
          <w:rFonts w:ascii="Courier New" w:hAnsi="Courier New" w:cs="Courier New"/>
          <w:sz w:val="22"/>
          <w:szCs w:val="22"/>
        </w:rPr>
      </w:pPr>
      <w:ins w:id="1773" w:author="Steve Maas" w:date="2014-06-25T15:11:00Z">
        <w:r>
          <w:rPr>
            <w:rFonts w:ascii="Courier New" w:hAnsi="Courier New" w:cs="Courier New"/>
            <w:sz w:val="22"/>
            <w:szCs w:val="22"/>
          </w:rPr>
          <w:tab/>
          <w:t>&lt;/Control&gt;</w:t>
        </w:r>
      </w:ins>
    </w:p>
    <w:p w14:paraId="5C9067B9" w14:textId="2B1DDE85" w:rsidR="008A509F" w:rsidRDefault="008A509F">
      <w:pPr>
        <w:rPr>
          <w:ins w:id="1774" w:author="Steve Maas" w:date="2014-06-25T15:12:00Z"/>
          <w:rFonts w:ascii="Courier New" w:hAnsi="Courier New" w:cs="Courier New"/>
          <w:sz w:val="22"/>
          <w:szCs w:val="22"/>
        </w:rPr>
      </w:pPr>
      <w:ins w:id="1775" w:author="Steve Maas" w:date="2014-06-25T15:11:00Z">
        <w:r>
          <w:rPr>
            <w:rFonts w:ascii="Courier New" w:hAnsi="Courier New" w:cs="Courier New"/>
            <w:sz w:val="22"/>
            <w:szCs w:val="22"/>
          </w:rPr>
          <w:tab/>
          <w:t>&lt;Material from="mat.feb"</w:t>
        </w:r>
      </w:ins>
      <w:ins w:id="1776" w:author="Steve Maas" w:date="2014-06-25T15:12:00Z">
        <w:r>
          <w:rPr>
            <w:rFonts w:ascii="Courier New" w:hAnsi="Courier New" w:cs="Courier New"/>
            <w:sz w:val="22"/>
            <w:szCs w:val="22"/>
          </w:rPr>
          <w:t>/&gt;</w:t>
        </w:r>
      </w:ins>
    </w:p>
    <w:p w14:paraId="53602951" w14:textId="02BE6AA7" w:rsidR="008A509F" w:rsidRDefault="008A509F">
      <w:pPr>
        <w:rPr>
          <w:ins w:id="1777" w:author="Steve Maas" w:date="2014-06-25T15:12:00Z"/>
          <w:rFonts w:ascii="Courier New" w:hAnsi="Courier New" w:cs="Courier New"/>
          <w:sz w:val="22"/>
          <w:szCs w:val="22"/>
        </w:rPr>
      </w:pPr>
      <w:ins w:id="1778" w:author="Steve Maas" w:date="2014-06-25T15:12:00Z">
        <w:r>
          <w:rPr>
            <w:rFonts w:ascii="Courier New" w:hAnsi="Courier New" w:cs="Courier New"/>
            <w:sz w:val="22"/>
            <w:szCs w:val="22"/>
          </w:rPr>
          <w:tab/>
          <w:t>&lt;Geometry from="geom.feb"/&gt;</w:t>
        </w:r>
      </w:ins>
    </w:p>
    <w:p w14:paraId="2EC2D050" w14:textId="1CF36E9C" w:rsidR="008A509F" w:rsidRDefault="008A509F">
      <w:pPr>
        <w:rPr>
          <w:ins w:id="1779" w:author="Steve Maas" w:date="2014-06-25T15:11:00Z"/>
          <w:rFonts w:ascii="Courier New" w:hAnsi="Courier New" w:cs="Courier New"/>
          <w:sz w:val="22"/>
          <w:szCs w:val="22"/>
        </w:rPr>
      </w:pPr>
      <w:ins w:id="1780"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781" w:author="Steve Maas" w:date="2014-06-25T15:10:00Z"/>
          <w:rFonts w:ascii="Courier New" w:hAnsi="Courier New" w:cs="Courier New"/>
          <w:sz w:val="22"/>
          <w:szCs w:val="22"/>
          <w:rPrChange w:id="1782" w:author="Steve Maas" w:date="2014-06-25T15:11:00Z">
            <w:rPr>
              <w:ins w:id="1783" w:author="Steve Maas" w:date="2014-06-25T15:10:00Z"/>
            </w:rPr>
          </w:rPrChange>
        </w:rPr>
      </w:pPr>
      <w:ins w:id="1784"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785" w:author="Steve Maas" w:date="2014-06-25T15:15:00Z"/>
        </w:rPr>
      </w:pPr>
      <w:ins w:id="1786"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787" w:author="Steve Maas" w:date="2014-06-25T15:14:00Z">
        <w:r>
          <w:rPr>
            <w:i/>
          </w:rPr>
          <w:t xml:space="preserve">from </w:t>
        </w:r>
        <w:r>
          <w:t xml:space="preserve">attribute. As mentioned above, the master file is used to run the model in FEBio. So, if the master file is called </w:t>
        </w:r>
      </w:ins>
      <w:ins w:id="1788" w:author="Steve Maas" w:date="2014-06-25T15:15:00Z">
        <w:r>
          <w:rPr>
            <w:i/>
          </w:rPr>
          <w:t>model.feb</w:t>
        </w:r>
        <w:r>
          <w:t xml:space="preserve"> then the model is run as follows.</w:t>
        </w:r>
      </w:ins>
    </w:p>
    <w:p w14:paraId="22D35C2C" w14:textId="77777777" w:rsidR="008A509F" w:rsidRDefault="008A509F" w:rsidP="00EB23E8">
      <w:pPr>
        <w:rPr>
          <w:ins w:id="1789" w:author="Steve Maas" w:date="2014-06-25T15:15:00Z"/>
        </w:rPr>
      </w:pPr>
    </w:p>
    <w:p w14:paraId="597D495C" w14:textId="012BFC3B" w:rsidR="008A509F" w:rsidRPr="008A509F" w:rsidRDefault="008A509F" w:rsidP="00EB23E8">
      <w:pPr>
        <w:rPr>
          <w:ins w:id="1790" w:author="Steve Maas" w:date="2014-06-25T15:15:00Z"/>
          <w:rFonts w:ascii="Courier New" w:hAnsi="Courier New" w:cs="Courier New"/>
          <w:sz w:val="22"/>
          <w:rPrChange w:id="1791" w:author="Steve Maas" w:date="2014-06-25T15:15:00Z">
            <w:rPr>
              <w:ins w:id="1792" w:author="Steve Maas" w:date="2014-06-25T15:15:00Z"/>
            </w:rPr>
          </w:rPrChange>
        </w:rPr>
      </w:pPr>
      <w:ins w:id="1793"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794" w:author="Steve Maas" w:date="2014-06-25T15:16:00Z"/>
        </w:rPr>
      </w:pPr>
      <w:ins w:id="1795" w:author="Steve Maas" w:date="2014-06-25T15:15:00Z">
        <w:r>
          <w:t xml:space="preserve">When </w:t>
        </w:r>
      </w:ins>
      <w:ins w:id="1796" w:author="Steve Maas" w:date="2014-06-25T15:16:00Z">
        <w:r>
          <w:t>FEB</w:t>
        </w:r>
      </w:ins>
      <w:ins w:id="1797" w:author="Steve Maas" w:date="2014-06-25T15:15:00Z">
        <w:r>
          <w:t>io</w:t>
        </w:r>
      </w:ins>
      <w:r w:rsidR="00181CF0">
        <w:t xml:space="preserve"> </w:t>
      </w:r>
      <w:ins w:id="1798"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799" w:name="_Toc280622577"/>
      <w:r>
        <w:lastRenderedPageBreak/>
        <w:t>Module Section</w:t>
      </w:r>
      <w:bookmarkEnd w:id="1799"/>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800" w:name="_Toc280622578"/>
      <w:r>
        <w:lastRenderedPageBreak/>
        <w:t>Control Section</w:t>
      </w:r>
      <w:bookmarkEnd w:id="1800"/>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801" w:name="_Toc293572196"/>
      <w:bookmarkStart w:id="1802" w:name="_Toc293572206"/>
      <w:bookmarkStart w:id="1803" w:name="_Toc293572208"/>
      <w:bookmarkStart w:id="1804" w:name="_Ref250285979"/>
      <w:bookmarkStart w:id="1805" w:name="_Ref292527008"/>
      <w:bookmarkStart w:id="1806" w:name="_Toc280622579"/>
      <w:bookmarkEnd w:id="1801"/>
      <w:bookmarkEnd w:id="1802"/>
      <w:bookmarkEnd w:id="1803"/>
      <w:r>
        <w:t>Common Parameters</w:t>
      </w:r>
      <w:bookmarkEnd w:id="1804"/>
      <w:bookmarkEnd w:id="1805"/>
      <w:bookmarkEnd w:id="1806"/>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rsidDel="003F28E1" w14:paraId="7A36A091" w14:textId="06B72FCE">
        <w:trPr>
          <w:trHeight w:val="242"/>
          <w:del w:id="1807" w:author="Steve Maas" w:date="2014-07-23T18:39:00Z"/>
        </w:trPr>
        <w:tc>
          <w:tcPr>
            <w:tcW w:w="1933" w:type="dxa"/>
            <w:shd w:val="clear" w:color="auto" w:fill="auto"/>
          </w:tcPr>
          <w:p w14:paraId="46341975" w14:textId="6AE62558" w:rsidR="006A0BC1" w:rsidDel="003F28E1" w:rsidRDefault="006A0BC1" w:rsidP="006A0BC1">
            <w:pPr>
              <w:pStyle w:val="code"/>
              <w:jc w:val="left"/>
              <w:rPr>
                <w:del w:id="1808" w:author="Steve Maas" w:date="2014-07-23T18:39:00Z"/>
              </w:rPr>
            </w:pPr>
            <w:del w:id="1809" w:author="Steve Maas" w:date="2014-07-23T18:39:00Z">
              <w:r w:rsidDel="003F28E1">
                <w:delText>linear_solver</w:delText>
              </w:r>
            </w:del>
          </w:p>
        </w:tc>
        <w:tc>
          <w:tcPr>
            <w:tcW w:w="5197" w:type="dxa"/>
            <w:shd w:val="clear" w:color="auto" w:fill="auto"/>
          </w:tcPr>
          <w:p w14:paraId="57C16B47" w14:textId="49730A0A" w:rsidR="006A0BC1" w:rsidDel="003F28E1" w:rsidRDefault="006A0BC1" w:rsidP="006A0BC1">
            <w:pPr>
              <w:rPr>
                <w:del w:id="1810" w:author="Steve Maas" w:date="2014-07-23T18:39:00Z"/>
              </w:rPr>
            </w:pPr>
            <w:del w:id="1811" w:author="Steve Maas" w:date="2014-07-23T18:39:00Z">
              <w:r w:rsidDel="003F28E1">
                <w:delText>Set the linear solver (12)</w:delText>
              </w:r>
            </w:del>
          </w:p>
        </w:tc>
        <w:tc>
          <w:tcPr>
            <w:tcW w:w="2470" w:type="dxa"/>
            <w:shd w:val="clear" w:color="auto" w:fill="auto"/>
          </w:tcPr>
          <w:p w14:paraId="323D7177" w14:textId="2076C02D" w:rsidR="006A0BC1" w:rsidRPr="000B272C" w:rsidDel="003F28E1" w:rsidRDefault="006A0BC1" w:rsidP="006A0BC1">
            <w:pPr>
              <w:rPr>
                <w:del w:id="1812" w:author="Steve Maas" w:date="2014-07-23T18:39:00Z"/>
                <w:bCs/>
                <w:iCs/>
              </w:rPr>
            </w:pPr>
            <w:del w:id="1813" w:author="Steve Maas" w:date="2014-07-23T18:39:00Z">
              <w:r w:rsidRPr="000B272C" w:rsidDel="003F28E1">
                <w:rPr>
                  <w:bCs/>
                  <w:iCs/>
                </w:rPr>
                <w:delText>skyline</w:delText>
              </w:r>
            </w:del>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0573477F" w:rsidR="006A0BC1" w:rsidRDefault="006A0BC1" w:rsidP="00F60C6B">
            <w:r>
              <w:t>Sets minimal value for residual tolerance (1</w:t>
            </w:r>
            <w:del w:id="1814" w:author="Steve Maas" w:date="2014-07-23T18:39:00Z">
              <w:r w:rsidDel="003F28E1">
                <w:delText>3</w:delText>
              </w:r>
            </w:del>
            <w:ins w:id="1815" w:author="Steve Maas" w:date="2014-07-23T18:39:00Z">
              <w:r w:rsidR="003F28E1">
                <w:t>2</w:t>
              </w:r>
            </w:ins>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09D92A00" w:rsidR="006A0BC1" w:rsidRDefault="006A0BC1" w:rsidP="00F60C6B">
            <w:r>
              <w:t>Set the integration rule for a particular element (1</w:t>
            </w:r>
            <w:del w:id="1816" w:author="Steve Maas" w:date="2014-07-23T18:39:00Z">
              <w:r w:rsidDel="003F28E1">
                <w:delText>4</w:delText>
              </w:r>
            </w:del>
            <w:ins w:id="1817" w:author="Steve Maas" w:date="2014-07-23T18:39:00Z">
              <w:r w:rsidR="003F28E1">
                <w:t>3</w:t>
              </w:r>
            </w:ins>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205F92">
        <w:rPr>
          <w:position w:val="-12"/>
        </w:rPr>
        <w:pict w14:anchorId="2AA34A71">
          <v:shape id="_x0000_i1026" type="#_x0000_t75" style="width:70pt;height:19.5pt">
            <v:imagedata r:id="rId30" o:title=""/>
          </v:shape>
        </w:pict>
      </w:r>
      <w:r>
        <w:t xml:space="preserve">) norm at the current iteration </w:t>
      </w:r>
      <w:r>
        <w:rPr>
          <w:i/>
        </w:rPr>
        <w:t>k+1</w:t>
      </w:r>
      <w:r>
        <w:t xml:space="preserve"> to the norm of the total displacement (</w:t>
      </w:r>
      <w:r w:rsidR="00205F92">
        <w:rPr>
          <w:position w:val="-12"/>
        </w:rPr>
        <w:pict w14:anchorId="3FA4E165">
          <v:shape id="_x0000_i1027" type="#_x0000_t75" style="width:78pt;height:18pt">
            <v:imagedata r:id="rId31" o:title=""/>
          </v:shape>
        </w:pi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205F92">
        <w:rPr>
          <w:position w:val="-32"/>
        </w:rPr>
        <w:pict w14:anchorId="25600314">
          <v:shape id="_x0000_i1028" type="#_x0000_t75" style="width:52pt;height:37.5pt">
            <v:imagedata r:id="rId32" o:title=""/>
          </v:shape>
        </w:pi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3D9604AD" w:rsidR="006A0BC1" w:rsidDel="003F28E1" w:rsidRDefault="006A0BC1" w:rsidP="006A0BC1">
      <w:pPr>
        <w:numPr>
          <w:ilvl w:val="0"/>
          <w:numId w:val="16"/>
        </w:numPr>
        <w:rPr>
          <w:del w:id="1818" w:author="Steve Maas" w:date="2014-07-23T18:39:00Z"/>
        </w:rPr>
      </w:pPr>
      <w:del w:id="1819" w:author="Steve Maas" w:date="2014-07-23T18:39:00Z">
        <w:r w:rsidDel="003F28E1">
          <w:delTex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delText>
        </w:r>
        <w:r w:rsidDel="003F28E1">
          <w:rPr>
            <w:i/>
          </w:rPr>
          <w:delText xml:space="preserve">linear_solver </w:delText>
        </w:r>
        <w:r w:rsidDel="003F28E1">
          <w:delText>parameter in the FEBio input file. The following linear solvers are implemented although they might not all be supported on all platforms. The only solver that is guaranteed to work on all platforms is the skyline solver.</w:delText>
        </w:r>
      </w:del>
    </w:p>
    <w:p w14:paraId="30FF7A16" w14:textId="3F3E2A21" w:rsidR="006A0BC1" w:rsidDel="003F28E1" w:rsidRDefault="006A0BC1" w:rsidP="006A0BC1">
      <w:pPr>
        <w:ind w:left="720"/>
        <w:rPr>
          <w:del w:id="1820" w:author="Steve Maas" w:date="2014-07-23T18:39:00Z"/>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rsidDel="003F28E1" w14:paraId="3DBEF5EA" w14:textId="676A389E">
        <w:trPr>
          <w:del w:id="1821" w:author="Steve Maas" w:date="2014-07-23T18:39:00Z"/>
        </w:trPr>
        <w:tc>
          <w:tcPr>
            <w:tcW w:w="1440" w:type="dxa"/>
            <w:shd w:val="clear" w:color="auto" w:fill="auto"/>
          </w:tcPr>
          <w:p w14:paraId="53FB658C" w14:textId="758B2739" w:rsidR="006A0BC1" w:rsidRPr="000B272C" w:rsidDel="003F28E1" w:rsidRDefault="006A0BC1" w:rsidP="006A0BC1">
            <w:pPr>
              <w:rPr>
                <w:del w:id="1822" w:author="Steve Maas" w:date="2014-07-23T18:39:00Z"/>
                <w:b/>
              </w:rPr>
            </w:pPr>
            <w:del w:id="1823" w:author="Steve Maas" w:date="2014-07-23T18:39:00Z">
              <w:r w:rsidRPr="000B272C" w:rsidDel="003F28E1">
                <w:rPr>
                  <w:b/>
                </w:rPr>
                <w:delText>Name</w:delText>
              </w:r>
            </w:del>
          </w:p>
        </w:tc>
        <w:tc>
          <w:tcPr>
            <w:tcW w:w="5040" w:type="dxa"/>
            <w:shd w:val="clear" w:color="auto" w:fill="auto"/>
          </w:tcPr>
          <w:p w14:paraId="6E73979B" w14:textId="40E51BEA" w:rsidR="006A0BC1" w:rsidRPr="000B272C" w:rsidDel="003F28E1" w:rsidRDefault="006A0BC1" w:rsidP="006A0BC1">
            <w:pPr>
              <w:rPr>
                <w:del w:id="1824" w:author="Steve Maas" w:date="2014-07-23T18:39:00Z"/>
                <w:b/>
              </w:rPr>
            </w:pPr>
            <w:del w:id="1825" w:author="Steve Maas" w:date="2014-07-23T18:39:00Z">
              <w:r w:rsidRPr="000B272C" w:rsidDel="003F28E1">
                <w:rPr>
                  <w:b/>
                </w:rPr>
                <w:delText>Description</w:delText>
              </w:r>
            </w:del>
          </w:p>
        </w:tc>
        <w:tc>
          <w:tcPr>
            <w:tcW w:w="720" w:type="dxa"/>
            <w:shd w:val="clear" w:color="auto" w:fill="auto"/>
          </w:tcPr>
          <w:p w14:paraId="638BF6CA" w14:textId="53652B0F" w:rsidR="006A0BC1" w:rsidRPr="000B272C" w:rsidDel="003F28E1" w:rsidRDefault="006A0BC1" w:rsidP="006A0BC1">
            <w:pPr>
              <w:rPr>
                <w:del w:id="1826" w:author="Steve Maas" w:date="2014-07-23T18:39:00Z"/>
                <w:b/>
              </w:rPr>
            </w:pPr>
            <w:del w:id="1827" w:author="Steve Maas" w:date="2014-07-23T18:39:00Z">
              <w:r w:rsidRPr="000B272C" w:rsidDel="003F28E1">
                <w:rPr>
                  <w:b/>
                </w:rPr>
                <w:delText>Sym</w:delText>
              </w:r>
            </w:del>
          </w:p>
        </w:tc>
        <w:tc>
          <w:tcPr>
            <w:tcW w:w="900" w:type="dxa"/>
            <w:shd w:val="clear" w:color="auto" w:fill="auto"/>
          </w:tcPr>
          <w:p w14:paraId="0B87895D" w14:textId="6E9CF35C" w:rsidR="006A0BC1" w:rsidRPr="000B272C" w:rsidDel="003F28E1" w:rsidRDefault="006A0BC1" w:rsidP="006A0BC1">
            <w:pPr>
              <w:rPr>
                <w:del w:id="1828" w:author="Steve Maas" w:date="2014-07-23T18:39:00Z"/>
                <w:b/>
              </w:rPr>
            </w:pPr>
            <w:del w:id="1829" w:author="Steve Maas" w:date="2014-07-23T18:39:00Z">
              <w:r w:rsidRPr="000B272C" w:rsidDel="003F28E1">
                <w:rPr>
                  <w:b/>
                </w:rPr>
                <w:delText>ASym</w:delText>
              </w:r>
            </w:del>
          </w:p>
        </w:tc>
        <w:tc>
          <w:tcPr>
            <w:tcW w:w="648" w:type="dxa"/>
            <w:shd w:val="clear" w:color="auto" w:fill="auto"/>
          </w:tcPr>
          <w:p w14:paraId="69AD706D" w14:textId="738599CD" w:rsidR="006A0BC1" w:rsidRPr="000B272C" w:rsidDel="003F28E1" w:rsidRDefault="006A0BC1" w:rsidP="006A0BC1">
            <w:pPr>
              <w:rPr>
                <w:del w:id="1830" w:author="Steve Maas" w:date="2014-07-23T18:39:00Z"/>
                <w:b/>
              </w:rPr>
            </w:pPr>
            <w:del w:id="1831" w:author="Steve Maas" w:date="2014-07-23T18:39:00Z">
              <w:r w:rsidRPr="000B272C" w:rsidDel="003F28E1">
                <w:rPr>
                  <w:b/>
                </w:rPr>
                <w:delText>MT</w:delText>
              </w:r>
            </w:del>
          </w:p>
        </w:tc>
      </w:tr>
      <w:tr w:rsidR="006A0BC1" w:rsidDel="003F28E1" w14:paraId="5A85E864" w14:textId="4F2A9DDD">
        <w:trPr>
          <w:del w:id="1832" w:author="Steve Maas" w:date="2014-07-23T18:39:00Z"/>
        </w:trPr>
        <w:tc>
          <w:tcPr>
            <w:tcW w:w="1440" w:type="dxa"/>
            <w:shd w:val="clear" w:color="auto" w:fill="auto"/>
          </w:tcPr>
          <w:p w14:paraId="61ECF68F" w14:textId="4D72C72C" w:rsidR="006A0BC1" w:rsidRPr="000B272C" w:rsidDel="003F28E1" w:rsidRDefault="006A0BC1" w:rsidP="006A0BC1">
            <w:pPr>
              <w:rPr>
                <w:del w:id="1833" w:author="Steve Maas" w:date="2014-07-23T18:39:00Z"/>
                <w:i/>
              </w:rPr>
            </w:pPr>
            <w:del w:id="1834" w:author="Steve Maas" w:date="2014-07-23T18:39:00Z">
              <w:r w:rsidRPr="000B272C" w:rsidDel="003F28E1">
                <w:rPr>
                  <w:i/>
                </w:rPr>
                <w:delText>skyline</w:delText>
              </w:r>
            </w:del>
          </w:p>
        </w:tc>
        <w:tc>
          <w:tcPr>
            <w:tcW w:w="5040" w:type="dxa"/>
            <w:shd w:val="clear" w:color="auto" w:fill="auto"/>
          </w:tcPr>
          <w:p w14:paraId="5ABBC302" w14:textId="55F5FBF9" w:rsidR="006A0BC1" w:rsidRPr="00530A9D" w:rsidDel="003F28E1" w:rsidRDefault="006A0BC1" w:rsidP="006A0BC1">
            <w:pPr>
              <w:rPr>
                <w:del w:id="1835" w:author="Steve Maas" w:date="2014-07-23T18:39:00Z"/>
              </w:rPr>
            </w:pPr>
            <w:del w:id="1836" w:author="Steve Maas" w:date="2014-07-23T18:39:00Z">
              <w:r w:rsidDel="003F28E1">
                <w:delText>The default skyline solver</w:delText>
              </w:r>
            </w:del>
          </w:p>
        </w:tc>
        <w:tc>
          <w:tcPr>
            <w:tcW w:w="720" w:type="dxa"/>
            <w:shd w:val="clear" w:color="auto" w:fill="auto"/>
          </w:tcPr>
          <w:p w14:paraId="7035159D" w14:textId="4E574F40" w:rsidR="006A0BC1" w:rsidRPr="000B272C" w:rsidDel="003F28E1" w:rsidRDefault="006A0BC1" w:rsidP="006A0BC1">
            <w:pPr>
              <w:jc w:val="center"/>
              <w:rPr>
                <w:del w:id="1837" w:author="Steve Maas" w:date="2014-07-23T18:39:00Z"/>
                <w:b/>
              </w:rPr>
            </w:pPr>
            <w:del w:id="1838" w:author="Steve Maas" w:date="2014-07-23T18:39:00Z">
              <w:r w:rsidRPr="000B272C" w:rsidDel="003F28E1">
                <w:rPr>
                  <w:b/>
                </w:rPr>
                <w:delText>●</w:delText>
              </w:r>
            </w:del>
          </w:p>
        </w:tc>
        <w:tc>
          <w:tcPr>
            <w:tcW w:w="900" w:type="dxa"/>
            <w:shd w:val="clear" w:color="auto" w:fill="auto"/>
          </w:tcPr>
          <w:p w14:paraId="3F8B2BD6" w14:textId="068838B3" w:rsidR="006A0BC1" w:rsidRPr="000B272C" w:rsidDel="003F28E1" w:rsidRDefault="006A0BC1" w:rsidP="006A0BC1">
            <w:pPr>
              <w:rPr>
                <w:del w:id="1839" w:author="Steve Maas" w:date="2014-07-23T18:39:00Z"/>
                <w:b/>
              </w:rPr>
            </w:pPr>
          </w:p>
        </w:tc>
        <w:tc>
          <w:tcPr>
            <w:tcW w:w="648" w:type="dxa"/>
            <w:shd w:val="clear" w:color="auto" w:fill="auto"/>
          </w:tcPr>
          <w:p w14:paraId="591D77B3" w14:textId="32F3D477" w:rsidR="006A0BC1" w:rsidRPr="000B272C" w:rsidDel="003F28E1" w:rsidRDefault="006A0BC1" w:rsidP="006A0BC1">
            <w:pPr>
              <w:rPr>
                <w:del w:id="1840" w:author="Steve Maas" w:date="2014-07-23T18:39:00Z"/>
                <w:b/>
              </w:rPr>
            </w:pPr>
          </w:p>
        </w:tc>
      </w:tr>
      <w:tr w:rsidR="006A0BC1" w:rsidDel="003F28E1" w14:paraId="0B324E03" w14:textId="7654462A">
        <w:trPr>
          <w:del w:id="1841" w:author="Steve Maas" w:date="2014-07-23T18:39:00Z"/>
        </w:trPr>
        <w:tc>
          <w:tcPr>
            <w:tcW w:w="1440" w:type="dxa"/>
            <w:shd w:val="clear" w:color="auto" w:fill="auto"/>
          </w:tcPr>
          <w:p w14:paraId="5E31206A" w14:textId="112660F4" w:rsidR="006A0BC1" w:rsidRPr="000B272C" w:rsidDel="003F28E1" w:rsidRDefault="006A0BC1" w:rsidP="006A0BC1">
            <w:pPr>
              <w:rPr>
                <w:del w:id="1842" w:author="Steve Maas" w:date="2014-07-23T18:39:00Z"/>
                <w:i/>
              </w:rPr>
            </w:pPr>
            <w:del w:id="1843" w:author="Steve Maas" w:date="2014-07-23T18:39:00Z">
              <w:r w:rsidRPr="000B272C" w:rsidDel="003F28E1">
                <w:rPr>
                  <w:i/>
                </w:rPr>
                <w:delText>pardiso</w:delText>
              </w:r>
            </w:del>
          </w:p>
        </w:tc>
        <w:tc>
          <w:tcPr>
            <w:tcW w:w="5040" w:type="dxa"/>
            <w:shd w:val="clear" w:color="auto" w:fill="auto"/>
          </w:tcPr>
          <w:p w14:paraId="1DB5656A" w14:textId="37AEA8F8" w:rsidR="006A0BC1" w:rsidDel="003F28E1" w:rsidRDefault="006A0BC1" w:rsidP="006A0BC1">
            <w:pPr>
              <w:rPr>
                <w:del w:id="1844" w:author="Steve Maas" w:date="2014-07-23T18:39:00Z"/>
              </w:rPr>
            </w:pPr>
            <w:del w:id="1845" w:author="Steve Maas" w:date="2014-07-23T18:39:00Z">
              <w:r w:rsidDel="003F28E1">
                <w:delText>The preferred solver for most platforms</w:delText>
              </w:r>
            </w:del>
          </w:p>
        </w:tc>
        <w:tc>
          <w:tcPr>
            <w:tcW w:w="720" w:type="dxa"/>
            <w:shd w:val="clear" w:color="auto" w:fill="auto"/>
          </w:tcPr>
          <w:p w14:paraId="5300645B" w14:textId="68E6B94A" w:rsidR="006A0BC1" w:rsidRPr="000B272C" w:rsidDel="003F28E1" w:rsidRDefault="006A0BC1" w:rsidP="006A0BC1">
            <w:pPr>
              <w:jc w:val="center"/>
              <w:rPr>
                <w:del w:id="1846" w:author="Steve Maas" w:date="2014-07-23T18:39:00Z"/>
                <w:b/>
              </w:rPr>
            </w:pPr>
            <w:del w:id="1847" w:author="Steve Maas" w:date="2014-07-23T18:39:00Z">
              <w:r w:rsidRPr="000B272C" w:rsidDel="003F28E1">
                <w:rPr>
                  <w:b/>
                </w:rPr>
                <w:delText>●</w:delText>
              </w:r>
            </w:del>
          </w:p>
        </w:tc>
        <w:tc>
          <w:tcPr>
            <w:tcW w:w="900" w:type="dxa"/>
            <w:shd w:val="clear" w:color="auto" w:fill="auto"/>
          </w:tcPr>
          <w:p w14:paraId="5116D086" w14:textId="3F8C89F6" w:rsidR="006A0BC1" w:rsidRPr="000B272C" w:rsidDel="003F28E1" w:rsidRDefault="006A0BC1" w:rsidP="006A0BC1">
            <w:pPr>
              <w:jc w:val="center"/>
              <w:rPr>
                <w:del w:id="1848" w:author="Steve Maas" w:date="2014-07-23T18:39:00Z"/>
                <w:b/>
              </w:rPr>
            </w:pPr>
            <w:del w:id="1849" w:author="Steve Maas" w:date="2014-07-23T18:39:00Z">
              <w:r w:rsidRPr="000B272C" w:rsidDel="003F28E1">
                <w:rPr>
                  <w:b/>
                </w:rPr>
                <w:delText>●</w:delText>
              </w:r>
            </w:del>
          </w:p>
        </w:tc>
        <w:tc>
          <w:tcPr>
            <w:tcW w:w="648" w:type="dxa"/>
            <w:shd w:val="clear" w:color="auto" w:fill="auto"/>
          </w:tcPr>
          <w:p w14:paraId="734A79DF" w14:textId="380D6E7B" w:rsidR="006A0BC1" w:rsidRPr="000B272C" w:rsidDel="003F28E1" w:rsidRDefault="006A0BC1" w:rsidP="006A0BC1">
            <w:pPr>
              <w:jc w:val="center"/>
              <w:rPr>
                <w:del w:id="1850" w:author="Steve Maas" w:date="2014-07-23T18:39:00Z"/>
                <w:b/>
              </w:rPr>
            </w:pPr>
            <w:del w:id="1851" w:author="Steve Maas" w:date="2014-07-23T18:39:00Z">
              <w:r w:rsidRPr="000B272C" w:rsidDel="003F28E1">
                <w:rPr>
                  <w:b/>
                </w:rPr>
                <w:delText>●</w:delText>
              </w:r>
            </w:del>
          </w:p>
        </w:tc>
      </w:tr>
      <w:tr w:rsidR="006A0BC1" w:rsidDel="003F28E1" w14:paraId="2F84F43C" w14:textId="411C6C35">
        <w:trPr>
          <w:del w:id="1852" w:author="Steve Maas" w:date="2014-07-23T18:39:00Z"/>
        </w:trPr>
        <w:tc>
          <w:tcPr>
            <w:tcW w:w="1440" w:type="dxa"/>
            <w:shd w:val="clear" w:color="auto" w:fill="auto"/>
          </w:tcPr>
          <w:p w14:paraId="23E76F15" w14:textId="242AC2EF" w:rsidR="006A0BC1" w:rsidRPr="000B272C" w:rsidDel="003F28E1" w:rsidRDefault="006A0BC1" w:rsidP="006A0BC1">
            <w:pPr>
              <w:rPr>
                <w:del w:id="1853" w:author="Steve Maas" w:date="2014-07-23T18:39:00Z"/>
                <w:i/>
              </w:rPr>
            </w:pPr>
            <w:del w:id="1854" w:author="Steve Maas" w:date="2014-07-23T18:39:00Z">
              <w:r w:rsidRPr="000B272C" w:rsidDel="003F28E1">
                <w:rPr>
                  <w:i/>
                </w:rPr>
                <w:delText>superlu</w:delText>
              </w:r>
            </w:del>
          </w:p>
        </w:tc>
        <w:tc>
          <w:tcPr>
            <w:tcW w:w="5040" w:type="dxa"/>
            <w:shd w:val="clear" w:color="auto" w:fill="auto"/>
          </w:tcPr>
          <w:p w14:paraId="009D2FA1" w14:textId="681913BB" w:rsidR="006A0BC1" w:rsidDel="003F28E1" w:rsidRDefault="006A0BC1" w:rsidP="006A0BC1">
            <w:pPr>
              <w:rPr>
                <w:del w:id="1855" w:author="Steve Maas" w:date="2014-07-23T18:39:00Z"/>
              </w:rPr>
            </w:pPr>
            <w:del w:id="1856" w:author="Steve Maas" w:date="2014-07-23T18:39:00Z">
              <w:r w:rsidDel="003F28E1">
                <w:delText>The single-threaded SuperLU solver</w:delText>
              </w:r>
            </w:del>
          </w:p>
        </w:tc>
        <w:tc>
          <w:tcPr>
            <w:tcW w:w="720" w:type="dxa"/>
            <w:shd w:val="clear" w:color="auto" w:fill="auto"/>
          </w:tcPr>
          <w:p w14:paraId="2938F367" w14:textId="7ABC9315" w:rsidR="006A0BC1" w:rsidRPr="000B272C" w:rsidDel="003F28E1" w:rsidRDefault="006A0BC1" w:rsidP="006A0BC1">
            <w:pPr>
              <w:jc w:val="center"/>
              <w:rPr>
                <w:del w:id="1857" w:author="Steve Maas" w:date="2014-07-23T18:39:00Z"/>
                <w:b/>
              </w:rPr>
            </w:pPr>
            <w:del w:id="1858" w:author="Steve Maas" w:date="2014-07-23T18:39:00Z">
              <w:r w:rsidRPr="000B272C" w:rsidDel="003F28E1">
                <w:rPr>
                  <w:b/>
                </w:rPr>
                <w:delText>●</w:delText>
              </w:r>
            </w:del>
          </w:p>
        </w:tc>
        <w:tc>
          <w:tcPr>
            <w:tcW w:w="900" w:type="dxa"/>
            <w:shd w:val="clear" w:color="auto" w:fill="auto"/>
          </w:tcPr>
          <w:p w14:paraId="08DE8DF0" w14:textId="1960B63B" w:rsidR="006A0BC1" w:rsidRPr="000B272C" w:rsidDel="003F28E1" w:rsidRDefault="006A0BC1" w:rsidP="006A0BC1">
            <w:pPr>
              <w:jc w:val="center"/>
              <w:rPr>
                <w:del w:id="1859" w:author="Steve Maas" w:date="2014-07-23T18:39:00Z"/>
                <w:b/>
              </w:rPr>
            </w:pPr>
            <w:del w:id="1860" w:author="Steve Maas" w:date="2014-07-23T18:39:00Z">
              <w:r w:rsidRPr="000B272C" w:rsidDel="003F28E1">
                <w:rPr>
                  <w:b/>
                </w:rPr>
                <w:delText>●</w:delText>
              </w:r>
            </w:del>
          </w:p>
        </w:tc>
        <w:tc>
          <w:tcPr>
            <w:tcW w:w="648" w:type="dxa"/>
            <w:shd w:val="clear" w:color="auto" w:fill="auto"/>
          </w:tcPr>
          <w:p w14:paraId="5CF7F528" w14:textId="2E3BA457" w:rsidR="006A0BC1" w:rsidRPr="000B272C" w:rsidDel="003F28E1" w:rsidRDefault="006A0BC1" w:rsidP="006A0BC1">
            <w:pPr>
              <w:jc w:val="center"/>
              <w:rPr>
                <w:del w:id="1861" w:author="Steve Maas" w:date="2014-07-23T18:39:00Z"/>
                <w:b/>
              </w:rPr>
            </w:pPr>
          </w:p>
        </w:tc>
      </w:tr>
      <w:tr w:rsidR="006A0BC1" w:rsidDel="003F28E1" w14:paraId="1B206872" w14:textId="6AD04999">
        <w:trPr>
          <w:del w:id="1862" w:author="Steve Maas" w:date="2014-07-23T18:39:00Z"/>
        </w:trPr>
        <w:tc>
          <w:tcPr>
            <w:tcW w:w="1440" w:type="dxa"/>
            <w:shd w:val="clear" w:color="auto" w:fill="auto"/>
          </w:tcPr>
          <w:p w14:paraId="1A9A64C9" w14:textId="342973C9" w:rsidR="006A0BC1" w:rsidRPr="000B272C" w:rsidDel="003F28E1" w:rsidRDefault="006A0BC1" w:rsidP="006A0BC1">
            <w:pPr>
              <w:rPr>
                <w:del w:id="1863" w:author="Steve Maas" w:date="2014-07-23T18:39:00Z"/>
                <w:i/>
              </w:rPr>
            </w:pPr>
            <w:del w:id="1864" w:author="Steve Maas" w:date="2014-07-23T18:39:00Z">
              <w:r w:rsidRPr="000B272C" w:rsidDel="003F28E1">
                <w:rPr>
                  <w:i/>
                </w:rPr>
                <w:delText>superlu_mt</w:delText>
              </w:r>
            </w:del>
          </w:p>
        </w:tc>
        <w:tc>
          <w:tcPr>
            <w:tcW w:w="5040" w:type="dxa"/>
            <w:shd w:val="clear" w:color="auto" w:fill="auto"/>
          </w:tcPr>
          <w:p w14:paraId="30193555" w14:textId="31A55F4A" w:rsidR="006A0BC1" w:rsidDel="003F28E1" w:rsidRDefault="006A0BC1" w:rsidP="006A0BC1">
            <w:pPr>
              <w:rPr>
                <w:del w:id="1865" w:author="Steve Maas" w:date="2014-07-23T18:39:00Z"/>
              </w:rPr>
            </w:pPr>
            <w:del w:id="1866" w:author="Steve Maas" w:date="2014-07-23T18:39:00Z">
              <w:r w:rsidDel="003F28E1">
                <w:delText>The multi-threader SuperLU solver</w:delText>
              </w:r>
            </w:del>
          </w:p>
        </w:tc>
        <w:tc>
          <w:tcPr>
            <w:tcW w:w="720" w:type="dxa"/>
            <w:shd w:val="clear" w:color="auto" w:fill="auto"/>
          </w:tcPr>
          <w:p w14:paraId="521FCE34" w14:textId="74050B69" w:rsidR="006A0BC1" w:rsidRPr="000B272C" w:rsidDel="003F28E1" w:rsidRDefault="006A0BC1" w:rsidP="006A0BC1">
            <w:pPr>
              <w:jc w:val="center"/>
              <w:rPr>
                <w:del w:id="1867" w:author="Steve Maas" w:date="2014-07-23T18:39:00Z"/>
                <w:b/>
              </w:rPr>
            </w:pPr>
            <w:del w:id="1868" w:author="Steve Maas" w:date="2014-07-23T18:39:00Z">
              <w:r w:rsidRPr="000B272C" w:rsidDel="003F28E1">
                <w:rPr>
                  <w:b/>
                </w:rPr>
                <w:delText>●</w:delText>
              </w:r>
            </w:del>
          </w:p>
        </w:tc>
        <w:tc>
          <w:tcPr>
            <w:tcW w:w="900" w:type="dxa"/>
            <w:shd w:val="clear" w:color="auto" w:fill="auto"/>
          </w:tcPr>
          <w:p w14:paraId="29366FF1" w14:textId="3C53B06D" w:rsidR="006A0BC1" w:rsidRPr="000B272C" w:rsidDel="003F28E1" w:rsidRDefault="006A0BC1" w:rsidP="006A0BC1">
            <w:pPr>
              <w:jc w:val="center"/>
              <w:rPr>
                <w:del w:id="1869" w:author="Steve Maas" w:date="2014-07-23T18:39:00Z"/>
                <w:b/>
              </w:rPr>
            </w:pPr>
            <w:del w:id="1870" w:author="Steve Maas" w:date="2014-07-23T18:39:00Z">
              <w:r w:rsidRPr="000B272C" w:rsidDel="003F28E1">
                <w:rPr>
                  <w:b/>
                </w:rPr>
                <w:delText>●</w:delText>
              </w:r>
            </w:del>
          </w:p>
        </w:tc>
        <w:tc>
          <w:tcPr>
            <w:tcW w:w="648" w:type="dxa"/>
            <w:shd w:val="clear" w:color="auto" w:fill="auto"/>
          </w:tcPr>
          <w:p w14:paraId="28713C3B" w14:textId="41A179F3" w:rsidR="006A0BC1" w:rsidRPr="000B272C" w:rsidDel="003F28E1" w:rsidRDefault="006A0BC1" w:rsidP="006A0BC1">
            <w:pPr>
              <w:jc w:val="center"/>
              <w:rPr>
                <w:del w:id="1871" w:author="Steve Maas" w:date="2014-07-23T18:39:00Z"/>
                <w:b/>
              </w:rPr>
            </w:pPr>
            <w:del w:id="1872" w:author="Steve Maas" w:date="2014-07-23T18:39:00Z">
              <w:r w:rsidRPr="000B272C" w:rsidDel="003F28E1">
                <w:rPr>
                  <w:b/>
                </w:rPr>
                <w:delText>●</w:delText>
              </w:r>
            </w:del>
          </w:p>
        </w:tc>
      </w:tr>
      <w:tr w:rsidR="006A0BC1" w:rsidDel="003F28E1" w14:paraId="6C9D7924" w14:textId="213AE970">
        <w:trPr>
          <w:del w:id="1873" w:author="Steve Maas" w:date="2014-07-23T18:39:00Z"/>
        </w:trPr>
        <w:tc>
          <w:tcPr>
            <w:tcW w:w="1440" w:type="dxa"/>
            <w:shd w:val="clear" w:color="auto" w:fill="auto"/>
          </w:tcPr>
          <w:p w14:paraId="45539C0E" w14:textId="65618B86" w:rsidR="006A0BC1" w:rsidRPr="000B272C" w:rsidDel="003F28E1" w:rsidRDefault="006A0BC1" w:rsidP="006A0BC1">
            <w:pPr>
              <w:rPr>
                <w:del w:id="1874" w:author="Steve Maas" w:date="2014-07-23T18:39:00Z"/>
                <w:i/>
              </w:rPr>
            </w:pPr>
            <w:del w:id="1875" w:author="Steve Maas" w:date="2014-07-23T18:39:00Z">
              <w:r w:rsidRPr="000B272C" w:rsidDel="003F28E1">
                <w:rPr>
                  <w:i/>
                </w:rPr>
                <w:delText>wsmp</w:delText>
              </w:r>
            </w:del>
          </w:p>
        </w:tc>
        <w:tc>
          <w:tcPr>
            <w:tcW w:w="5040" w:type="dxa"/>
            <w:shd w:val="clear" w:color="auto" w:fill="auto"/>
          </w:tcPr>
          <w:p w14:paraId="3396993B" w14:textId="2CD3EB27" w:rsidR="006A0BC1" w:rsidDel="003F28E1" w:rsidRDefault="006A0BC1" w:rsidP="006A0BC1">
            <w:pPr>
              <w:rPr>
                <w:del w:id="1876" w:author="Steve Maas" w:date="2014-07-23T18:39:00Z"/>
              </w:rPr>
            </w:pPr>
            <w:del w:id="1877" w:author="Steve Maas" w:date="2014-07-23T18:39:00Z">
              <w:r w:rsidDel="003F28E1">
                <w:delText>The WSMP solver</w:delText>
              </w:r>
            </w:del>
          </w:p>
        </w:tc>
        <w:tc>
          <w:tcPr>
            <w:tcW w:w="720" w:type="dxa"/>
            <w:shd w:val="clear" w:color="auto" w:fill="auto"/>
          </w:tcPr>
          <w:p w14:paraId="33814599" w14:textId="303DCCE5" w:rsidR="006A0BC1" w:rsidRPr="000B272C" w:rsidDel="003F28E1" w:rsidRDefault="006A0BC1" w:rsidP="006A0BC1">
            <w:pPr>
              <w:jc w:val="center"/>
              <w:rPr>
                <w:del w:id="1878" w:author="Steve Maas" w:date="2014-07-23T18:39:00Z"/>
                <w:b/>
              </w:rPr>
            </w:pPr>
            <w:del w:id="1879" w:author="Steve Maas" w:date="2014-07-23T18:39:00Z">
              <w:r w:rsidRPr="000B272C" w:rsidDel="003F28E1">
                <w:rPr>
                  <w:b/>
                </w:rPr>
                <w:delText>●</w:delText>
              </w:r>
            </w:del>
          </w:p>
        </w:tc>
        <w:tc>
          <w:tcPr>
            <w:tcW w:w="900" w:type="dxa"/>
            <w:shd w:val="clear" w:color="auto" w:fill="auto"/>
          </w:tcPr>
          <w:p w14:paraId="0157DE45" w14:textId="2E9CFC20" w:rsidR="006A0BC1" w:rsidRPr="000B272C" w:rsidDel="003F28E1" w:rsidRDefault="006A0BC1" w:rsidP="006A0BC1">
            <w:pPr>
              <w:jc w:val="center"/>
              <w:rPr>
                <w:del w:id="1880" w:author="Steve Maas" w:date="2014-07-23T18:39:00Z"/>
                <w:b/>
              </w:rPr>
            </w:pPr>
            <w:del w:id="1881" w:author="Steve Maas" w:date="2014-07-23T18:39:00Z">
              <w:r w:rsidRPr="000B272C" w:rsidDel="003F28E1">
                <w:rPr>
                  <w:b/>
                </w:rPr>
                <w:delText>●</w:delText>
              </w:r>
            </w:del>
          </w:p>
        </w:tc>
        <w:tc>
          <w:tcPr>
            <w:tcW w:w="648" w:type="dxa"/>
            <w:shd w:val="clear" w:color="auto" w:fill="auto"/>
          </w:tcPr>
          <w:p w14:paraId="22F6AED2" w14:textId="0EEC7B17" w:rsidR="006A0BC1" w:rsidRPr="000B272C" w:rsidDel="003F28E1" w:rsidRDefault="006A0BC1" w:rsidP="006A0BC1">
            <w:pPr>
              <w:jc w:val="center"/>
              <w:rPr>
                <w:del w:id="1882" w:author="Steve Maas" w:date="2014-07-23T18:39:00Z"/>
                <w:b/>
              </w:rPr>
            </w:pPr>
            <w:del w:id="1883" w:author="Steve Maas" w:date="2014-07-23T18:39:00Z">
              <w:r w:rsidRPr="000B272C" w:rsidDel="003F28E1">
                <w:rPr>
                  <w:b/>
                </w:rPr>
                <w:delText>●</w:delText>
              </w:r>
            </w:del>
          </w:p>
        </w:tc>
      </w:tr>
      <w:tr w:rsidR="006A0BC1" w:rsidDel="003F28E1" w14:paraId="00F3487F" w14:textId="0D3A5F6C">
        <w:trPr>
          <w:del w:id="1884" w:author="Steve Maas" w:date="2014-07-23T18:39:00Z"/>
        </w:trPr>
        <w:tc>
          <w:tcPr>
            <w:tcW w:w="1440" w:type="dxa"/>
            <w:shd w:val="clear" w:color="auto" w:fill="auto"/>
          </w:tcPr>
          <w:p w14:paraId="703D5106" w14:textId="45B5A90B" w:rsidR="006A0BC1" w:rsidRPr="000B272C" w:rsidDel="003F28E1" w:rsidRDefault="006A0BC1" w:rsidP="006A0BC1">
            <w:pPr>
              <w:rPr>
                <w:del w:id="1885" w:author="Steve Maas" w:date="2014-07-23T18:39:00Z"/>
                <w:i/>
              </w:rPr>
            </w:pPr>
            <w:del w:id="1886" w:author="Steve Maas" w:date="2014-07-23T18:39:00Z">
              <w:r w:rsidRPr="000B272C" w:rsidDel="003F28E1">
                <w:rPr>
                  <w:i/>
                </w:rPr>
                <w:delText>lusolver</w:delText>
              </w:r>
            </w:del>
          </w:p>
        </w:tc>
        <w:tc>
          <w:tcPr>
            <w:tcW w:w="5040" w:type="dxa"/>
            <w:shd w:val="clear" w:color="auto" w:fill="auto"/>
          </w:tcPr>
          <w:p w14:paraId="7B5A4DD6" w14:textId="08E51E12" w:rsidR="006A0BC1" w:rsidDel="003F28E1" w:rsidRDefault="006A0BC1" w:rsidP="006A0BC1">
            <w:pPr>
              <w:rPr>
                <w:del w:id="1887" w:author="Steve Maas" w:date="2014-07-23T18:39:00Z"/>
              </w:rPr>
            </w:pPr>
            <w:del w:id="1888" w:author="Steve Maas" w:date="2014-07-23T18:39:00Z">
              <w:r w:rsidDel="003F28E1">
                <w:delText>Full-matrix solver</w:delText>
              </w:r>
            </w:del>
          </w:p>
        </w:tc>
        <w:tc>
          <w:tcPr>
            <w:tcW w:w="720" w:type="dxa"/>
            <w:shd w:val="clear" w:color="auto" w:fill="auto"/>
          </w:tcPr>
          <w:p w14:paraId="5268F1EB" w14:textId="3D724B86" w:rsidR="006A0BC1" w:rsidRPr="000B272C" w:rsidDel="003F28E1" w:rsidRDefault="006A0BC1" w:rsidP="006A0BC1">
            <w:pPr>
              <w:jc w:val="center"/>
              <w:rPr>
                <w:del w:id="1889" w:author="Steve Maas" w:date="2014-07-23T18:39:00Z"/>
                <w:b/>
              </w:rPr>
            </w:pPr>
            <w:del w:id="1890" w:author="Steve Maas" w:date="2014-07-23T18:39:00Z">
              <w:r w:rsidRPr="000B272C" w:rsidDel="003F28E1">
                <w:rPr>
                  <w:b/>
                </w:rPr>
                <w:delText>●</w:delText>
              </w:r>
            </w:del>
          </w:p>
        </w:tc>
        <w:tc>
          <w:tcPr>
            <w:tcW w:w="900" w:type="dxa"/>
            <w:shd w:val="clear" w:color="auto" w:fill="auto"/>
          </w:tcPr>
          <w:p w14:paraId="1F15A2DC" w14:textId="64C81FBB" w:rsidR="006A0BC1" w:rsidRPr="000B272C" w:rsidDel="003F28E1" w:rsidRDefault="006A0BC1" w:rsidP="006A0BC1">
            <w:pPr>
              <w:jc w:val="center"/>
              <w:rPr>
                <w:del w:id="1891" w:author="Steve Maas" w:date="2014-07-23T18:39:00Z"/>
                <w:b/>
              </w:rPr>
            </w:pPr>
          </w:p>
        </w:tc>
        <w:tc>
          <w:tcPr>
            <w:tcW w:w="648" w:type="dxa"/>
            <w:shd w:val="clear" w:color="auto" w:fill="auto"/>
          </w:tcPr>
          <w:p w14:paraId="1C158746" w14:textId="6C7630C8" w:rsidR="006A0BC1" w:rsidRPr="000B272C" w:rsidDel="003F28E1" w:rsidRDefault="006A0BC1" w:rsidP="006A0BC1">
            <w:pPr>
              <w:jc w:val="center"/>
              <w:rPr>
                <w:del w:id="1892" w:author="Steve Maas" w:date="2014-07-23T18:39:00Z"/>
                <w:b/>
              </w:rPr>
            </w:pPr>
          </w:p>
        </w:tc>
      </w:tr>
    </w:tbl>
    <w:p w14:paraId="1030EF3B" w14:textId="136B61F7" w:rsidR="006A0BC1" w:rsidDel="003F28E1" w:rsidRDefault="006A0BC1" w:rsidP="006A0BC1">
      <w:pPr>
        <w:rPr>
          <w:del w:id="1893" w:author="Steve Maas" w:date="2014-07-23T18:40:00Z"/>
        </w:rPr>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894" w:name="_Toc280622580"/>
      <w:r>
        <w:t xml:space="preserve">Parameters for </w:t>
      </w:r>
      <w:r w:rsidR="00D153DC">
        <w:rPr>
          <w:i/>
        </w:rPr>
        <w:t>B</w:t>
      </w:r>
      <w:r w:rsidR="00EA184D">
        <w:rPr>
          <w:i/>
        </w:rPr>
        <w:t>iphasic</w:t>
      </w:r>
      <w:r w:rsidR="00EA184D">
        <w:t xml:space="preserve"> </w:t>
      </w:r>
      <w:r w:rsidR="00D153DC">
        <w:t>A</w:t>
      </w:r>
      <w:r>
        <w:t>nalysis</w:t>
      </w:r>
      <w:bookmarkEnd w:id="1894"/>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895" w:name="_Toc280622581"/>
      <w:r>
        <w:t xml:space="preserve">Parameters for </w:t>
      </w:r>
      <w:r w:rsidR="00D153DC">
        <w:rPr>
          <w:i/>
        </w:rPr>
        <w:t>S</w:t>
      </w:r>
      <w:r w:rsidRPr="007D6F0D">
        <w:rPr>
          <w:i/>
        </w:rPr>
        <w:t>olute</w:t>
      </w:r>
      <w:r>
        <w:t xml:space="preserve"> </w:t>
      </w:r>
      <w:r w:rsidR="00D153DC">
        <w:t>A</w:t>
      </w:r>
      <w:r>
        <w:t>nalysis</w:t>
      </w:r>
      <w:bookmarkEnd w:id="1895"/>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896" w:name="_Toc280622582"/>
      <w:r>
        <w:t xml:space="preserve">Parameters for </w:t>
      </w:r>
      <w:r w:rsidR="00D153DC">
        <w:rPr>
          <w:i/>
        </w:rPr>
        <w:t>H</w:t>
      </w:r>
      <w:r w:rsidRPr="007D6F0D">
        <w:rPr>
          <w:i/>
        </w:rPr>
        <w:t>eat</w:t>
      </w:r>
      <w:r>
        <w:t xml:space="preserve"> </w:t>
      </w:r>
      <w:r w:rsidR="00D153DC">
        <w:t>A</w:t>
      </w:r>
      <w:r>
        <w:t>nalysis</w:t>
      </w:r>
      <w:bookmarkEnd w:id="1896"/>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1897" w:author="Gerard" w:date="2014-12-19T15:33:00Z">
        <w:r w:rsidR="00247AFD">
          <w:t>3.5.1</w:t>
        </w:r>
      </w:ins>
      <w:del w:id="1898" w:author="Gerard" w:date="2014-07-29T23:58:00Z">
        <w:r w:rsidR="00976D6B" w:rsidDel="001B13CD">
          <w:delText>3.4.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899" w:name="_Toc280622583"/>
      <w:r>
        <w:lastRenderedPageBreak/>
        <w:t>Globals Section</w:t>
      </w:r>
      <w:bookmarkEnd w:id="1899"/>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900" w:name="_Toc280622584"/>
      <w:r>
        <w:t>Constants</w:t>
      </w:r>
      <w:bookmarkEnd w:id="1900"/>
    </w:p>
    <w:p w14:paraId="1376B31F" w14:textId="470DAD15" w:rsidR="0091444A" w:rsidRDefault="0091444A" w:rsidP="003F0FB9">
      <w:r>
        <w:t xml:space="preserve">Global constants currently include the universal gas constant </w:t>
      </w:r>
      <w:r w:rsidR="00205F92">
        <w:rPr>
          <w:position w:val="-4"/>
        </w:rPr>
        <w:pict w14:anchorId="1AB4C431">
          <v:shape id="_x0000_i1029" type="#_x0000_t75" style="width:12pt;height:13.5pt">
            <v:imagedata r:id="rId33" o:title=""/>
          </v:shape>
        </w:pi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205F92">
        <w:rPr>
          <w:position w:val="-6"/>
        </w:rPr>
        <w:pict w14:anchorId="603B8D93">
          <v:shape id="_x0000_i1030" type="#_x0000_t75" style="width:10pt;height:14pt">
            <v:imagedata r:id="rId34" o:title=""/>
          </v:shape>
        </w:pict>
      </w:r>
      <w:r w:rsidR="00EE7403" w:rsidRPr="008C20E4">
        <w:t xml:space="preserve"> [</w:t>
      </w:r>
      <w:r w:rsidR="00EE7403" w:rsidRPr="008C20E4">
        <w:rPr>
          <w:b/>
        </w:rPr>
        <w:t>T</w:t>
      </w:r>
      <w:r w:rsidR="00EE7403" w:rsidRPr="008C20E4">
        <w:t>]</w:t>
      </w:r>
      <w:r>
        <w:t xml:space="preserve">, and Faraday constant </w:t>
      </w:r>
      <w:r w:rsidR="00205F92">
        <w:rPr>
          <w:position w:val="-12"/>
        </w:rPr>
        <w:pict w14:anchorId="5C3E01DE">
          <v:shape id="_x0000_i1031" type="#_x0000_t75" style="width:14pt;height:18pt">
            <v:imagedata r:id="rId35" o:title=""/>
          </v:shape>
        </w:pi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901" w:name="_Ref188932792"/>
      <w:bookmarkStart w:id="1902" w:name="_Toc280622585"/>
      <w:r>
        <w:t>Solutes</w:t>
      </w:r>
      <w:bookmarkEnd w:id="1901"/>
      <w:bookmarkEnd w:id="1902"/>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205F92">
        <w:rPr>
          <w:position w:val="-4"/>
        </w:rPr>
        <w:pict w14:anchorId="033BCEEC">
          <v:shape id="_x0000_i1032" type="#_x0000_t75" style="width:15.5pt;height:15.5pt">
            <v:imagedata r:id="rId36" o:title=""/>
          </v:shape>
        </w:pict>
      </w:r>
      <w:r>
        <w:t xml:space="preserve">, molar mass </w:t>
      </w:r>
      <w:r w:rsidR="00205F92">
        <w:rPr>
          <w:position w:val="-4"/>
        </w:rPr>
        <w:pict w14:anchorId="1C82A89B">
          <v:shape id="_x0000_i1033" type="#_x0000_t75" style="width:21.5pt;height:15.5pt">
            <v:imagedata r:id="rId37" o:title=""/>
          </v:shape>
        </w:pict>
      </w:r>
      <w:r>
        <w:t xml:space="preserve">, and density </w:t>
      </w:r>
      <w:r w:rsidR="00205F92">
        <w:rPr>
          <w:position w:val="-12"/>
        </w:rPr>
        <w:pict w14:anchorId="75CCE845">
          <v:shape id="_x0000_i1034" type="#_x0000_t75" style="width:17.5pt;height:19.5pt">
            <v:imagedata r:id="rId38" o:title=""/>
          </v:shape>
        </w:pi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ins w:id="1903" w:author="Gerard" w:date="2014-12-19T15:33:00Z">
        <w:r w:rsidR="00247AFD">
          <w:t>4.6.2</w:t>
        </w:r>
      </w:ins>
      <w:del w:id="1904" w:author="Gerard" w:date="2014-12-19T10:20:00Z">
        <w:r w:rsidR="001B13CD" w:rsidDel="00FA4318">
          <w:delText>4.5.2</w:delText>
        </w:r>
      </w:del>
      <w:r>
        <w:fldChar w:fldCharType="end"/>
      </w:r>
      <w:r>
        <w:t>), triphasic (Section </w:t>
      </w:r>
      <w:r>
        <w:fldChar w:fldCharType="begin"/>
      </w:r>
      <w:r>
        <w:instrText xml:space="preserve"> REF _Ref188932651 \r \h </w:instrText>
      </w:r>
      <w:r>
        <w:fldChar w:fldCharType="separate"/>
      </w:r>
      <w:ins w:id="1905" w:author="Gerard" w:date="2014-12-19T15:33:00Z">
        <w:r w:rsidR="00247AFD">
          <w:t>4.7.2</w:t>
        </w:r>
      </w:ins>
      <w:del w:id="1906" w:author="Gerard" w:date="2014-12-19T10:20:00Z">
        <w:r w:rsidR="001B13CD" w:rsidDel="00FA4318">
          <w:delText>4.6.2</w:delText>
        </w:r>
      </w:del>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907" w:name="_Ref240797992"/>
      <w:bookmarkStart w:id="1908" w:name="_Toc280622586"/>
      <w:r>
        <w:t>Solid-Bound Molecules</w:t>
      </w:r>
      <w:bookmarkEnd w:id="1907"/>
      <w:bookmarkEnd w:id="1908"/>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ins w:id="1909" w:author="Gerard" w:date="2014-12-19T15:33:00Z">
        <w:r w:rsidR="00247AFD">
          <w:t>4.7</w:t>
        </w:r>
      </w:ins>
      <w:del w:id="1910" w:author="Gerard" w:date="2014-12-19T10:20:00Z">
        <w:r w:rsidR="001B13CD" w:rsidDel="00FA4318">
          <w:delText>4.6</w:delText>
        </w:r>
      </w:del>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911" w:name="_Ref174185715"/>
      <w:bookmarkStart w:id="1912" w:name="_Toc280622587"/>
      <w:r>
        <w:lastRenderedPageBreak/>
        <w:t>Material Section</w:t>
      </w:r>
      <w:bookmarkEnd w:id="1911"/>
      <w:bookmarkEnd w:id="1912"/>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247AFD">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913" w:name="_Ref178490824"/>
      <w:bookmarkStart w:id="1914" w:name="_Ref178491142"/>
      <w:bookmarkStart w:id="1915" w:name="_Toc280622588"/>
      <w:r>
        <w:lastRenderedPageBreak/>
        <w:t>Geometry Section</w:t>
      </w:r>
      <w:bookmarkEnd w:id="1913"/>
      <w:bookmarkEnd w:id="1914"/>
      <w:bookmarkEnd w:id="1915"/>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916" w:name="_Toc280622589"/>
      <w:r>
        <w:t>Nodes Section</w:t>
      </w:r>
      <w:bookmarkEnd w:id="1916"/>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917" w:name="_Ref376432008"/>
      <w:bookmarkStart w:id="1918" w:name="_Toc280622590"/>
      <w:r w:rsidRPr="00EF5020">
        <w:t>Elements</w:t>
      </w:r>
      <w:r>
        <w:t xml:space="preserve"> Section</w:t>
      </w:r>
      <w:bookmarkEnd w:id="1917"/>
      <w:bookmarkEnd w:id="1918"/>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919" w:name="_Toc350354842"/>
      <w:bookmarkStart w:id="1920" w:name="_Toc350439800"/>
      <w:bookmarkStart w:id="1921" w:name="_Toc352596206"/>
      <w:bookmarkStart w:id="1922" w:name="_Toc363724979"/>
      <w:bookmarkStart w:id="1923" w:name="_Toc280622591"/>
      <w:bookmarkEnd w:id="1919"/>
      <w:bookmarkEnd w:id="1920"/>
      <w:bookmarkEnd w:id="1921"/>
      <w:bookmarkEnd w:id="1922"/>
      <w:r>
        <w:t>Solid Elements</w:t>
      </w:r>
      <w:bookmarkEnd w:id="1923"/>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C91B14" w:rsidRDefault="00C91B14"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C91B14" w:rsidRDefault="00C91B14"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C91B14" w:rsidRDefault="00C91B14"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C91B14" w:rsidRDefault="00C91B14"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C91B14" w:rsidRDefault="00C91B14"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C91B14" w:rsidRDefault="00C91B14"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C91B14" w:rsidRDefault="00C91B14"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C91B14" w:rsidRDefault="00C91B14"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C91B14" w:rsidRDefault="00C91B14"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C91B14" w:rsidRDefault="00C91B14"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C91B14" w:rsidRDefault="00C91B14"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C91B14" w:rsidRDefault="00C91B14"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C91B14" w:rsidRDefault="00C91B14"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C91B14" w:rsidRDefault="00C91B14"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C91B14" w:rsidRDefault="00C91B14"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C91B14" w:rsidRDefault="00C91B14"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C91B14" w:rsidRDefault="00C91B14"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C91B14" w:rsidRDefault="00C91B14"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C91B14" w:rsidRDefault="00C91B14"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C91B14" w:rsidRDefault="00C91B14"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C91B14" w:rsidRDefault="00C91B14"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86" o:spid="_x0000_s1026" style="position:absolute;margin-left:0;margin-top:0;width:468pt;height:189pt;z-index:251651072;mso-position-horizontal-relative:char;mso-position-vertical-relative:line" coordsize="5943600,2400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">
                <v:shape id="_x0000_s1027" type="#_x0000_t75" style="position:absolute;width:5943600;height:2400300;visibility:visible;mso-wrap-style:square">
                  <v:fill o:detectmouseclick="t"/>
                  <v:path o:connecttype="none"/>
                </v:shape>
                <v:line id="Line 146" o:spid="_x0000_s1028" style="position:absolute;flip:x y;visibility:visible;mso-wrap-style:square" from="2898331,462511" to="3584322,805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84,1598287" to="3589275,1941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46,800373" to="571246,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46,1942709"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46,800373" to="1599819,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19,800373"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6,456770" to="914654,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19,456770" to="1943227,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46,1599927" to="91465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9,1599927" to="1943227,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54,456770" to="1943227,456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27,456770" to="1943227,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54,1599927" to="1943227,15999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54,456770" to="91465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63;top:1866444;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NANMwQAA&#10;ANwAAAAPAAAAZHJzL2Rvd25yZXYueG1sRE9Na8JAEL0L/odlhN7MxoZISV1FKgV78GBs70N2TILZ&#10;2ZCdxvTfdw+Cx8f73uwm16mRhtB6NrBKUlDElbct1wa+L5/LN1BBkC12nsnAHwXYbeezDRbW3/lM&#10;Yym1iiEcCjTQiPSF1qFqyGFIfE8cuasfHEqEQ63tgPcY7jr9mqZr7bDl2NBgTx8NVbfy1xk41Pty&#10;PepM8ux6OEp++zl9ZStjXhbT/h2U0CRP8cN9tAbyLK6NZ+IR0N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jQDTMEAAADcAAAADwAAAAAAAAAAAAAAAACXAgAAZHJzL2Rvd25y&#10;ZXYueG1sUEsFBgAAAAAEAAQA9QAAAIUDAAAAAA==&#10;">
                  <v:textbox>
                    <w:txbxContent>
                      <w:p w14:paraId="270DC758" w14:textId="77777777" w:rsidR="00C91B14" w:rsidRDefault="00C91B14" w:rsidP="006A0BC1"/>
                    </w:txbxContent>
                  </v:textbox>
                </v:oval>
                <v:oval id="Oval 102" o:spid="_x0000_s1043" style="position:absolute;left:1533779;top:186890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RHw3wgAA&#10;ANwAAAAPAAAAZHJzL2Rvd25yZXYueG1sRE9Na8JAEL0X+h+WEbzVjU0jJbpKaBDsoYem7X3Ijkkw&#10;Oxuy0xj/vXso9Ph437vD7Ho10Rg6zwbWqwQUce1tx42B76/j0yuoIMgWe89k4EYBDvvHhx3m1l/5&#10;k6ZKGhVDOORooBUZcq1D3ZLDsPIDceTOfnQoEY6NtiNeY7jr9XOSbLTDjmNDiwO9tVRfql9noGyK&#10;ajPpVLL0XJ4ku/x8vKdrY5aLudiCEprlX/znPlkD2UucH8/EI6D3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xEfDfCAAAA3AAAAA8AAAAAAAAAAAAAAAAAlwIAAGRycy9kb3du&#10;cmV2LnhtbFBLBQYAAAAABAAEAPUAAACGAwAAAAA=&#10;"/>
                <v:oval id="Oval 103" o:spid="_x0000_s1044" style="position:absolute;left:1872234;top:154252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CNmsxAAA&#10;ANwAAAAPAAAAZHJzL2Rvd25yZXYueG1sRI9Ba8JAFITvhf6H5RV6q5uYRkrqKqIU9NBDo94f2WcS&#10;zL4N2deY/nu3UOhxmJlvmOV6cp0aaQitZwPpLAFFXHnbcm3gdPx4eQMVBNli55kM/FCA9erxYYmF&#10;9Tf+orGUWkUIhwINNCJ9oXWoGnIYZr4njt7FDw4lyqHWdsBbhLtOz5NkoR22HBca7GnbUHUtv52B&#10;Xb0pF6POJM8uu73k1/PnIUuNeX6aNu+ghCb5D/+199ZA/pr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wjZrMQAAADcAAAADwAAAAAAAAAAAAAAAACXAgAAZHJzL2Rv&#10;d25yZXYueG1sUEsFBgAAAAAEAAQA9QAAAIgDAAAAAA==&#10;"/>
                <v:oval id="Oval 104" o:spid="_x0000_s1045" style="position:absolute;left:855218;top:1535142;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2kfbxAAA&#10;ANwAAAAPAAAAZHJzL2Rvd25yZXYueG1sRI9Ba8JAFITvQv/D8gq96UbTSEldRSoFPfRgtPdH9pkE&#10;s29D9jWm/94tFDwOM/MNs9qMrlUD9aHxbGA+S0ARl942XBk4nz6nb6CCIFtsPZOBXwqwWT9NVphb&#10;f+MjDYVUKkI45GigFulyrUNZk8Mw8x1x9C6+dyhR9pW2Pd4i3LV6kSRL7bDhuFBjRx81ldfixxnY&#10;VdtiOehUsvSy20t2/f46pHNjXp7H7TsooVEe4f/23hrIXhfwd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9pH28QAAADcAAAADwAAAAAAAAAAAAAAAACXAgAAZHJzL2Rv&#10;d25yZXYueG1sUEsFBgAAAAAEAAQA9QAAAIgDAAAAAA==&#10;"/>
                <v:oval id="Oval 105" o:spid="_x0000_s1046" style="position:absolute;left:515938;top:740509;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luJAxAAA&#10;ANwAAAAPAAAAZHJzL2Rvd25yZXYueG1sRI9Ba8JAFITvhf6H5RV6qxsbE0rqKlIR7KEHY3t/ZJ9J&#10;MPs2ZJ8x/fddoeBxmJlvmOV6cp0aaQitZwPzWQKKuPK25drA93H38gYqCLLFzjMZ+KUA69XjwxIL&#10;6698oLGUWkUIhwINNCJ9oXWoGnIYZr4njt7JDw4lyqHWdsBrhLtOvyZJrh22HBca7OmjoepcXpyB&#10;bb0p81GnkqWn7V6y88/XZzo35vlp2ryDEprkHv5v762BbJHC7Uw8Anr1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JbiQMQAAADcAAAADwAAAAAAAAAAAAAAAACXAgAAZHJzL2Rv&#10;d25yZXYueG1sUEsFBgAAAAAEAAQA9QAAAIgDAAAAAA==&#10;"/>
                <v:oval id="Oval 106" o:spid="_x0000_s1047" style="position:absolute;left:1550289;top:756090;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foxOxAAA&#10;ANwAAAAPAAAAZHJzL2Rvd25yZXYueG1sRI9BS8NAEIXvQv/DMgVvdlNDg8RuS7EI9eDBVO9DdpqE&#10;ZmdDdkzjv3cOgrcZ3pv3vtnu59CbicbURXawXmVgiOvoO24cfJ5fH57AJEH22EcmBz+UYL9b3G2x&#10;9PHGHzRV0hgN4VSig1ZkKK1NdUsB0yoOxKpd4hhQdB0b60e8aXjo7WOWFTZgx9rQ4kAvLdXX6js4&#10;ODaHqphsLpv8cjzJ5vr1/pavnbtfzodnMEKz/Jv/rk9e8QvF12d0Arv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H6MTsQAAADcAAAADwAAAAAAAAAAAAAAAACXAgAAZHJzL2Rv&#10;d25yZXYueG1sUEsFBgAAAAAEAAQA9QAAAIgDAAAAAA==&#10;"/>
                <v:oval id="Oval 107" o:spid="_x0000_s1048" style="position:absolute;left:865950;top:39772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MinVwgAA&#10;ANwAAAAPAAAAZHJzL2Rvd25yZXYueG1sRE9NS8NAEL0X/A/LCN6aTRoaJHZbikVoDx6Meh+y0yQ0&#10;Oxuy0zT+e7cgeJvH+5zNbna9mmgMnWcDWZKCIq697bgx8PX5tnwGFQTZYu+ZDPxQgN32YbHB0vob&#10;f9BUSaNiCIcSDbQiQ6l1qFtyGBI/EEfu7EeHEuHYaDviLYa7Xq/StNAOO44NLQ702lJ9qa7OwKHZ&#10;V8Wkc1nn58NR1pfv91OeGfP0OO9fQAnN8i/+cx9tnF9kcH8mXqC3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yKdXCAAAA3AAAAA8AAAAAAAAAAAAAAAAAlwIAAGRycy9kb3du&#10;cmV2LnhtbFBLBQYAAAAABAAEAPUAAACGAwAAAAA=&#10;"/>
                <v:oval id="Oval 108" o:spid="_x0000_s1049" style="position:absolute;left:1880489;top:414128;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4LeiwQAA&#10;ANwAAAAPAAAAZHJzL2Rvd25yZXYueG1sRE9Na8JAEL0L/Q/LFLzpRoOhpK4iFUEPHhrb+5Adk2B2&#10;NmSnMf33XUHobR7vc9bb0bVqoD40ng0s5gko4tLbhisDX5fD7A1UEGSLrWcy8EsBtpuXyRpz6+/8&#10;SUMhlYohHHI0UIt0udahrMlhmPuOOHJX3zuUCPtK2x7vMdy1epkkmXbYcGyosaOPmspb8eMM7Ktd&#10;kQ06lVV63R9ldfs+n9KFMdPXcfcOSmiUf/HTfbRxfraExzPxAr3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C3osEAAADcAAAADwAAAAAAAAAAAAAAAACXAgAAZHJzL2Rvd25y&#10;ZXYueG1sUEsFBgAAAAAEAAQA9QAAAIUDAAAAAA==&#10;"/>
                <v:shapetype id="_x0000_t202" coordsize="21600,21600" o:spt="202" path="m0,0l0,21600,21600,21600,21600,0xe">
                  <v:stroke joinstyle="miter"/>
                  <v:path gradientshapeok="t" o:connecttype="rect"/>
                </v:shapetype>
                <v:shape id="Text Box 109" o:spid="_x0000_s1050" type="#_x0000_t202" style="position:absolute;left:481267;top:193286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XWQ3wQAA&#10;ANwAAAAPAAAAZHJzL2Rvd25yZXYueG1sRE9La8JAEL4L/Q/LFHrT3fqija5SlEJPirEKvQ3ZMQlm&#10;Z0N2a+K/dwXB23x8z5kvO1uJCzW+dKzhfaBAEGfOlJxr+N1/9z9A+IBssHJMGq7kYbl46c0xMa7l&#10;HV3SkIsYwj5BDUUIdSKlzwqy6AeuJo7cyTUWQ4RNLk2DbQy3lRwqNZUWS44NBda0Kig7p/9Ww2Fz&#10;+juO1TZf20nduk5Jtp9S67fX7msGIlAXnuKH+8fE+dMR3J+JF8jF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wV1kN8EAAADcAAAADwAAAAAAAAAAAAAAAACXAgAAZHJzL2Rvd25y&#10;ZXYueG1sUEsFBgAAAAAEAAQA9QAAAIUDAAAAAA==&#10;" filled="f" stroked="f">
                  <v:textbox>
                    <w:txbxContent>
                      <w:p w14:paraId="1B638C89" w14:textId="77777777" w:rsidR="00C91B14" w:rsidRDefault="00C91B14" w:rsidP="006A0BC1">
                        <w:r>
                          <w:t>1</w:t>
                        </w:r>
                      </w:p>
                    </w:txbxContent>
                  </v:textbox>
                </v:shape>
                <v:shape id="Text Box 110" o:spid="_x0000_s1051" type="#_x0000_t202" style="position:absolute;left:1578356;top:1922208;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tPxDwgAA&#10;ANwAAAAPAAAAZHJzL2Rvd25yZXYueG1sRE9Na8JAEL0L/odlBG9mV7GhplmlVAqeWrSt0NuQHZNg&#10;djZkt0n677sFwds83ufku9E2oqfO1441LBMFgrhwpuZSw+fH6+IRhA/IBhvHpOGXPOy200mOmXED&#10;H6k/hVLEEPYZaqhCaDMpfVGRRZ+4ljhyF9dZDBF2pTQdDjHcNnKlVCot1hwbKmzppaLievqxGr7e&#10;Lt/ntXov9/ahHdyoJNuN1Ho+G5+fQAQaw118cx9MnJ+u4f+ZeIHc/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60/EPCAAAA3AAAAA8AAAAAAAAAAAAAAAAAlwIAAGRycy9kb3du&#10;cmV2LnhtbFBLBQYAAAAABAAEAPUAAACGAwAAAAA=&#10;" filled="f" stroked="f">
                  <v:textbox>
                    <w:txbxContent>
                      <w:p w14:paraId="59CE4DC8" w14:textId="77777777" w:rsidR="00C91B14" w:rsidRDefault="00C91B14" w:rsidP="006A0BC1">
                        <w:r>
                          <w:t>2</w:t>
                        </w:r>
                      </w:p>
                    </w:txbxContent>
                  </v:textbox>
                </v:shape>
                <v:shape id="Text Box 111" o:spid="_x0000_s1052" type="#_x0000_t202" style="position:absolute;left:1927543;top:1407214;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FnYwAAA&#10;ANwAAAAPAAAAZHJzL2Rvd25yZXYueG1sRE9Li8IwEL4L/ocwwt40UVbRahRRhD25rC/wNjRjW2wm&#10;pYm2++/NwoK3+fies1i1thRPqn3hWMNwoEAQp84UnGk4HXf9KQgfkA2WjknDL3lYLbudBSbGNfxD&#10;z0PIRAxhn6CGPIQqkdKnOVn0A1cRR+7maoshwjqTpsYmhttSjpSaSIsFx4YcK9rklN4PD6vhvL9d&#10;L5/qO9vacdW4Vkm2M6n1R69dz0EEasNb/O/+MnH+ZAx/z8QL5P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h+FnYwAAAANwAAAAPAAAAAAAAAAAAAAAAAJcCAABkcnMvZG93bnJl&#10;di54bWxQSwUGAAAAAAQABAD1AAAAhAMAAAAA&#10;" filled="f" stroked="f">
                  <v:textbox>
                    <w:txbxContent>
                      <w:p w14:paraId="19012092" w14:textId="77777777" w:rsidR="00C91B14" w:rsidRDefault="00C91B14" w:rsidP="006A0BC1">
                        <w:r>
                          <w:t>3</w:t>
                        </w:r>
                      </w:p>
                    </w:txbxContent>
                  </v:textbox>
                </v:shape>
                <v:shape id="Text Box 112" o:spid="_x0000_s1053" type="#_x0000_t202" style="position:absolute;left:927037;top:134160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KsevwQAA&#10;ANwAAAAPAAAAZHJzL2Rvd25yZXYueG1sRE9Ni8IwEL0v+B/CCHtbE0WLVqOIi7AnZV0VvA3N2Bab&#10;SWmytv57IyzsbR7vcxarzlbiTo0vHWsYDhQI4syZknMNx5/txxSED8gGK8ek4UEeVsve2wJT41r+&#10;pvsh5CKGsE9RQxFCnUrps4Is+oGriSN3dY3FEGGTS9NgG8NtJUdKJdJiybGhwJo2BWW3w6/VcNpd&#10;L+ex2uefdlK3rlOS7Uxq/d7v1nMQgbrwL/5zf5k4P0ng9Uy8QC6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0SrHr8EAAADcAAAADwAAAAAAAAAAAAAAAACXAgAAZHJzL2Rvd25y&#10;ZXYueG1sUEsFBgAAAAAEAAQA9QAAAIUDAAAAAA==&#10;" filled="f" stroked="f">
                  <v:textbox>
                    <w:txbxContent>
                      <w:p w14:paraId="71A8A0E9" w14:textId="77777777" w:rsidR="00C91B14" w:rsidRDefault="00C91B14" w:rsidP="006A0BC1">
                        <w:r>
                          <w:t>4</w:t>
                        </w:r>
                      </w:p>
                    </w:txbxContent>
                  </v:textbox>
                </v:shape>
                <v:shape id="Text Box 113" o:spid="_x0000_s1054" type="#_x0000_t202" style="position:absolute;left:353314;top:536316;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mI0wgAA&#10;ANwAAAAPAAAAZHJzL2Rvd25yZXYueG1sRE9La8JAEL4L/Q/LFHrT3YqPNrpKUQo9KcYq9DZkxySY&#10;nQ3ZrYn/3hUEb/PxPWe+7GwlLtT40rGG94ECQZw5U3Ku4Xf/3f8A4QOywcoxabiSh+XipTfHxLiW&#10;d3RJQy5iCPsENRQh1ImUPivIoh+4mjhyJ9dYDBE2uTQNtjHcVnKo1ERaLDk2FFjTqqDsnP5bDYfN&#10;6e84Utt8bcd16zol2X5Krd9eu68ZiEBdeIof7h8T50+mcH8mXiAX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5mYjTCAAAA3AAAAA8AAAAAAAAAAAAAAAAAlwIAAGRycy9kb3du&#10;cmV2LnhtbFBLBQYAAAAABAAEAPUAAACGAwAAAAA=&#10;" filled="f" stroked="f">
                  <v:textbox>
                    <w:txbxContent>
                      <w:p w14:paraId="34A5EF45" w14:textId="77777777" w:rsidR="00C91B14" w:rsidRDefault="00C91B14" w:rsidP="006A0BC1">
                        <w:r>
                          <w:t>5</w:t>
                        </w:r>
                      </w:p>
                    </w:txbxContent>
                  </v:textbox>
                </v:shape>
                <v:shape id="Text Box 114" o:spid="_x0000_s1055" type="#_x0000_t202" style="position:absolute;left:1421511;top:558457;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fZGxAAA&#10;ANwAAAAPAAAAZHJzL2Rvd25yZXYueG1sRI9Ba8JAEIXvQv/DMoXedLei0kZXKYrQU6XaCt6G7JgE&#10;s7Mhu5r03zsHobcZ3pv3vlmsel+rG7WxCmzhdWRAEefBVVxY+Dlsh2+gYkJ2WAcmC38UYbV8Giww&#10;c6Hjb7rtU6EkhGOGFsqUmkzrmJfkMY5CQyzaObQek6xtoV2LnYT7Wo+NmWmPFUtDiQ2tS8ov+6u3&#10;8Pt1Ph0nZlds/LTpQm80+3dt7ctz/zEHlahP/+bH9acT/JnQyjMygV7e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n2RsQAAADcAAAADwAAAAAAAAAAAAAAAACXAgAAZHJzL2Rv&#10;d25yZXYueG1sUEsFBgAAAAAEAAQA9QAAAIgDAAAAAA==&#10;" filled="f" stroked="f">
                  <v:textbox>
                    <w:txbxContent>
                      <w:p w14:paraId="093BD234" w14:textId="77777777" w:rsidR="00C91B14" w:rsidRDefault="00C91B14" w:rsidP="006A0BC1">
                        <w:r>
                          <w:t>6</w:t>
                        </w:r>
                      </w:p>
                    </w:txbxContent>
                  </v:textbox>
                </v:shape>
                <v:shape id="Text Box 115" o:spid="_x0000_s1056" type="#_x0000_t202" style="position:absolute;left:1938274;top:246016;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tVPdwAAA&#10;ANwAAAAPAAAAZHJzL2Rvd25yZXYueG1sRE9Ni8IwEL0L/ocwgjdNlFXWrlFEWfCk6O4K3oZmbMs2&#10;k9JEW/+9EQRv83ifM1+2thQ3qn3hWMNoqEAQp84UnGn4/fkefILwAdlg6Zg03MnDctHtzDExruED&#10;3Y4hEzGEfYIa8hCqREqf5mTRD11FHLmLqy2GCOtMmhqbGG5LOVZqKi0WHBtyrGidU/p/vFoNf7vL&#10;+fSh9tnGTqrGtUqynUmt+7129QUiUBve4pd7a+L86Qy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tVPdwAAAANwAAAAPAAAAAAAAAAAAAAAAAJcCAABkcnMvZG93bnJl&#10;di54bWxQSwUGAAAAAAQABAD1AAAAhAMAAAAA&#10;" filled="f" stroked="f">
                  <v:textbox>
                    <w:txbxContent>
                      <w:p w14:paraId="13D554BD" w14:textId="77777777" w:rsidR="00C91B14" w:rsidRDefault="00C91B14" w:rsidP="006A0BC1">
                        <w:r>
                          <w:t>7</w:t>
                        </w:r>
                      </w:p>
                    </w:txbxContent>
                  </v:textbox>
                </v:shape>
                <v:shape id="Text Box 116" o:spid="_x0000_s1057" type="#_x0000_t202" style="position:absolute;left:952627;top:217314;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VmydxQAA&#10;ANwAAAAPAAAAZHJzL2Rvd25yZXYueG1sRI9Pa8JAEMXvQr/DMoI33bWobVNXKRXBk0X7B3obsmMS&#10;mp0N2dXEb+8cCt5meG/e+81y3ftaXaiNVWAL04kBRZwHV3Fh4etzO34GFROywzowWbhShPXqYbDE&#10;zIWOD3Q5pkJJCMcMLZQpNZnWMS/JY5yEhli0U2g9JlnbQrsWOwn3tX40ZqE9ViwNJTb0XlL+dzx7&#10;C9/70+/PzHwUGz9vutAbzf5FWzsa9m+voBL16W7+v945wX8SfHlGJtCr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WbJ3FAAAA3AAAAA8AAAAAAAAAAAAAAAAAlwIAAGRycy9k&#10;b3ducmV2LnhtbFBLBQYAAAAABAAEAPUAAACJAwAAAAA=&#10;" filled="f" stroked="f">
                  <v:textbox>
                    <w:txbxContent>
                      <w:p w14:paraId="4DC7ADBB" w14:textId="77777777" w:rsidR="00C91B14" w:rsidRDefault="00C91B14" w:rsidP="006A0BC1">
                        <w:r>
                          <w:t>8</w:t>
                        </w:r>
                      </w:p>
                    </w:txbxContent>
                  </v:textbox>
                </v:shape>
                <v:line id="Line 117" o:spid="_x0000_s1058" style="position:absolute;visibility:visible;mso-wrap-style:square" from="2578862,813494" to="2579688,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62,1955830" to="3605784,19566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62,813494" to="3605784,8143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4,813494" to="3606610,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62,469891" to="2920619,8134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62,1613048" to="2920619,19558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19,469891" to="2921445,16130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54;top:187956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0RaVxQAA&#10;ANwAAAAPAAAAZHJzL2Rvd25yZXYueG1sRI9BS8NAEIXvgv9hGaE3u2lDq8RuS2kR6sGDUe9DdpqE&#10;ZmdDdkzTf+8cBG8zvDfvfbPZTaEzIw2pjexgMc/AEFfRt1w7+Pp8fXwGkwTZYxeZHNwowW57f7fB&#10;wscrf9BYSm00hFOBDhqRvrA2VQ0FTPPYE6t2jkNA0XWorR/wquGhs8ssW9uALWtDgz0dGqou5U9w&#10;cKz35Xq0uazy8/Ekq8v3+1u+cG72MO1fwAhN8m/+uz55xX9SWn1GJ7D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fRFpXFAAAA3AAAAA8AAAAAAAAAAAAAAAAAlwIAAGRycy9k&#10;b3ducmV2LnhtbFBLBQYAAAAABAAEAPUAAACJAwAAAAA=&#10;">
                  <v:textbox>
                    <w:txbxContent>
                      <w:p w14:paraId="1A554D54" w14:textId="77777777" w:rsidR="00C91B14" w:rsidRDefault="00C91B14" w:rsidP="006A0BC1"/>
                    </w:txbxContent>
                  </v:textbox>
                </v:oval>
                <v:oval id="Oval 130" o:spid="_x0000_s1066" style="position:absolute;left:3539744;top:1882025;width:115570;height:1131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mq0xAAA&#10;ANwAAAAPAAAAZHJzL2Rvd25yZXYueG1sRI9Ba8JAEIXvhf6HZQre6kaDIqmriFKwhx6atvchOybB&#10;7GzITmP8951DobcZ3pv3vtnup9CZkYbURnawmGdgiKvoW64dfH2+Pm/AJEH22EUmB3dKsN89Pmyx&#10;8PHGHzSWUhsN4VSgg0akL6xNVUMB0zz2xKpd4hBQdB1q6we8aXjo7DLL1jZgy9rQYE/Hhqpr+RMc&#10;nOpDuR5tLqv8cjrL6vr9/pYvnJs9TYcXMEKT/Jv/rs9e8TeKr8/oBHb3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JqtMQAAADcAAAADwAAAAAAAAAAAAAAAACXAgAAZHJzL2Rv&#10;d25yZXYueG1sUEsFBgAAAAAEAAQA9QAAAIgDAAAAAA==&#10;"/>
                <v:oval id="Oval 132" o:spid="_x0000_s1067" style="position:absolute;left:2862009;top:154826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s8vwgAA&#10;ANwAAAAPAAAAZHJzL2Rvd25yZXYueG1sRE9NS8NAEL0L/odlBG92E0NLid2UYhHqwUNTvQ/ZaRKS&#10;nQ3ZMU3/fVcQepvH+5zNdna9mmgMrWcD6SIBRVx523Jt4Pv08bIGFQTZYu+ZDFwpwLZ4fNhgbv2F&#10;jzSVUqsYwiFHA43IkGsdqoYchoUfiCN39qNDiXCstR3xEsNdr1+TZKUdthwbGhzovaGqK3+dgX29&#10;K1eTzmSZnfcHWXY/X59Zaszz07x7AyU0y1387z7YOH+dwt8z8QJd3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M+zy/CAAAA3AAAAA8AAAAAAAAAAAAAAAAAlwIAAGRycy9kb3du&#10;cmV2LnhtbFBLBQYAAAAABAAEAPUAAACGAwAAAAA=&#10;"/>
                <v:oval id="Oval 133" o:spid="_x0000_s1068" style="position:absolute;left:2523554;top:753630;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7FFYwQAA&#10;ANwAAAAPAAAAZHJzL2Rvd25yZXYueG1sRE9Na8JAEL0L/Q/LFHrTjQYlpK4ilYIeemi09yE7JsHs&#10;bMhOY/z3rlDobR7vc9bb0bVqoD40ng3MZwko4tLbhisD59PnNAMVBNli65kM3CnAdvMyWWNu/Y2/&#10;aSikUjGEQ44GapEu1zqUNTkMM98RR+7ie4cSYV9p2+MthrtWL5JkpR02HBtq7OijpvJa/DoD+2pX&#10;rAadyjK97A+yvP58HdO5MW+v4+4dlNAo/+I/98HG+dkCns/EC/Tm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E+xRWMEAAADcAAAADwAAAAAAAAAAAAAAAACXAgAAZHJzL2Rvd25y&#10;ZXYueG1sUEsFBgAAAAAEAAQA9QAAAIUDAAAAAA==&#10;"/>
                <v:oval id="Oval 134" o:spid="_x0000_s1069" style="position:absolute;left:3556254;top:769211;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oPTDwQAA&#10;ANwAAAAPAAAAZHJzL2Rvd25yZXYueG1sRE9Na8JAEL0L/odlCr3pRoMiqauIUrAHD43tfciOSTA7&#10;G7JjjP/eLQi9zeN9zno7uEb11IXas4HZNAFFXHhbc2ng5/w5WYEKgmyx8UwGHhRguxmP1phZf+dv&#10;6nMpVQzhkKGBSqTNtA5FRQ7D1LfEkbv4zqFE2JXadniP4a7R8yRZaoc1x4YKW9pXVFzzmzNwKHf5&#10;stepLNLL4SiL6+/pK50Z8/427D5ACQ3yL365jzbOX6Xw90y8QG+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KD0w8EAAADcAAAADwAAAAAAAAAAAAAAAACXAgAAZHJzL2Rvd25y&#10;ZXYueG1sUEsFBgAAAAAEAAQA9QAAAIUDAAAAAA==&#10;"/>
                <v:oval id="Oval 135" o:spid="_x0000_s1070" style="position:absolute;left:2871915;top:41084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SWy3wQAA&#10;ANwAAAAPAAAAZHJzL2Rvd25yZXYueG1sRE9Na8JAEL0L/odlhN50Y6MiqatIRbAHD03b+5Adk2B2&#10;NmTHmP77riD0No/3OZvd4BrVUxdqzwbmswQUceFtzaWB76/jdA0qCLLFxjMZ+KUAu+14tMHM+jt/&#10;Up9LqWIIhwwNVCJtpnUoKnIYZr4ljtzFdw4lwq7UtsN7DHeNfk2SlXZYc2yosKX3ioprfnMGDuU+&#10;X/U6lWV6OZxkef05f6RzY14mw/4NlNAg/+Kn+2Tj/PUCHs/EC/T2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0lst8EAAADcAAAADwAAAAAAAAAAAAAAAACXAgAAZHJzL2Rvd25y&#10;ZXYueG1sUEsFBgAAAAAEAAQA9QAAAIUDAAAAAA==&#10;"/>
                <v:shape id="Text Box 137" o:spid="_x0000_s1071" type="#_x0000_t202" style="position:absolute;left:2488057;top:1945990;width:229489;height:2287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9L8iwAAA&#10;ANwAAAAPAAAAZHJzL2Rvd25yZXYueG1sRE9Ni8IwEL0L/ocwgjdNlFXcrlFEWfCk6O4K3oZmbMs2&#10;k9JEW/+9EQRv83ifM1+2thQ3qn3hWMNoqEAQp84UnGn4/fkezED4gGywdEwa7uRhueh25pgY1/CB&#10;bseQiRjCPkENeQhVIqVPc7Loh64ijtzF1RZDhHUmTY1NDLelHCs1lRYLjg05VrTOKf0/Xq2Gv93l&#10;fPpQ+2xjJ1XjWiXZfkqt+7129QUiUBve4pd7a+L82Q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R9L8iwAAAANwAAAAPAAAAAAAAAAAAAAAAAJcCAABkcnMvZG93bnJl&#10;di54bWxQSwUGAAAAAAQABAD1AAAAhAMAAAAA&#10;" filled="f" stroked="f">
                  <v:textbox>
                    <w:txbxContent>
                      <w:p w14:paraId="4EB1A2D0" w14:textId="77777777" w:rsidR="00C91B14" w:rsidRDefault="00C91B14" w:rsidP="006A0BC1">
                        <w:r>
                          <w:t>1</w:t>
                        </w:r>
                      </w:p>
                    </w:txbxContent>
                  </v:textbox>
                </v:shape>
                <v:shape id="Text Box 138" o:spid="_x0000_s1072" type="#_x0000_t202" style="position:absolute;left:3585972;top:1935329;width:227013;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JiFVwAAA&#10;ANwAAAAPAAAAZHJzL2Rvd25yZXYueG1sRE9Ni8IwEL0L/ocwgjdNlFXcrlFEWfCk6O4K3oZmbMs2&#10;k9JEW/+9EQRv83ifM1+2thQ3qn3hWMNoqEAQp84UnGn4/fkezED4gGywdEwa7uRhueh25pgY1/CB&#10;bseQiRjCPkENeQhVIqVPc7Loh64ijtzF1RZDhHUmTY1NDLelHCs1lRYLjg05VrTOKf0/Xq2Gv93l&#10;fPpQ+2xjJ1XjWiXZfkqt+7129QUiUBve4pd7a+L82R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JiFVwAAAANwAAAAPAAAAAAAAAAAAAAAAAJcCAABkcnMvZG93bnJl&#10;di54bWxQSwUGAAAAAAQABAD1AAAAhAMAAAAA&#10;" filled="f" stroked="f">
                  <v:textbox>
                    <w:txbxContent>
                      <w:p w14:paraId="4DFBAED3" w14:textId="77777777" w:rsidR="00C91B14" w:rsidRDefault="00C91B14" w:rsidP="006A0BC1">
                        <w:r>
                          <w:t>2</w:t>
                        </w:r>
                      </w:p>
                    </w:txbxContent>
                  </v:textbox>
                </v:shape>
                <v:shape id="Text Box 140" o:spid="_x0000_s1073" type="#_x0000_t202" style="position:absolute;left:2933827;top:1353910;width:229489;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oTOwQAA&#10;ANwAAAAPAAAAZHJzL2Rvd25yZXYueG1sRE9Li8IwEL4v+B/CCN7WRNFVq1FEWfDk4hO8Dc3YFptJ&#10;abK2++83wsLe5uN7zmLV2lI8qfaFYw2DvgJBnDpTcKbhfPp8n4LwAdlg6Zg0/JCH1bLztsDEuIYP&#10;9DyGTMQQ9glqyEOoEil9mpNF33cVceTurrYYIqwzaWpsYrgt5VCpD2mx4NiQY0WbnNLH8dtquOzv&#10;t+tIfWVbO64a1yrJdia17nXb9RxEoDb8i//cOxPnTyfweiZeIJ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mqEzsEAAADcAAAADwAAAAAAAAAAAAAAAACXAgAAZHJzL2Rvd25y&#10;ZXYueG1sUEsFBgAAAAAEAAQA9QAAAIUDAAAAAA==&#10;" filled="f" stroked="f">
                  <v:textbox>
                    <w:txbxContent>
                      <w:p w14:paraId="6F9C0FC8" w14:textId="77777777" w:rsidR="00C91B14" w:rsidRDefault="00C91B14" w:rsidP="006A0BC1">
                        <w:r>
                          <w:t>3</w:t>
                        </w:r>
                      </w:p>
                    </w:txbxContent>
                  </v:textbox>
                </v:shape>
                <v:shape id="Text Box 141" o:spid="_x0000_s1074" type="#_x0000_t202" style="position:absolute;left:2359279;top:549437;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RC8xAAA&#10;ANwAAAAPAAAAZHJzL2Rvd25yZXYueG1sRI9Pa8JAEMXvBb/DMoK3uqvYYlNXEaXQU6X+KfQ2ZMck&#10;mJ0N2a1Jv71zELzN8N6895vFqve1ulIbq8AWJmMDijgPruLCwvHw8TwHFROywzowWfinCKvl4GmB&#10;mQsdf9N1nwolIRwztFCm1GRax7wkj3EcGmLRzqH1mGRtC+1a7CTc13pqzKv2WLE0lNjQpqT8sv/z&#10;Fk5f59+fmdkVW//SdKE3mv2btnY07NfvoBL16WG+X386wZ8LrTwjE+jl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QvMQAAADcAAAADwAAAAAAAAAAAAAAAACXAgAAZHJzL2Rv&#10;d25yZXYueG1sUEsFBgAAAAAEAAQA9QAAAIgDAAAAAA==&#10;" filled="f" stroked="f">
                  <v:textbox>
                    <w:txbxContent>
                      <w:p w14:paraId="5FE7BA20" w14:textId="77777777" w:rsidR="00C91B14" w:rsidRDefault="00C91B14" w:rsidP="006A0BC1">
                        <w:r>
                          <w:t>4</w:t>
                        </w:r>
                      </w:p>
                    </w:txbxContent>
                  </v:textbox>
                </v:shape>
                <v:shape id="Text Box 142" o:spid="_x0000_s1075" type="#_x0000_t202" style="position:absolute;left:3429127;top:571578;width:227013;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ubUnwAAA&#10;ANwAAAAPAAAAZHJzL2Rvd25yZXYueG1sRE9Li8IwEL4L/ocwgjdNVlS0GkWUBU+K7gO8Dc3Ylm0m&#10;pcna+u+NIHibj+85y3VrS3Gj2heONXwMFQji1JmCMw3fX5+DGQgfkA2WjknDnTysV93OEhPjGj7R&#10;7RwyEUPYJ6ghD6FKpPRpThb90FXEkbu62mKIsM6kqbGJ4baUI6Wm0mLBsSHHirY5pX/nf6vh53C9&#10;/I7VMdvZSdW4Vkm2c6l1v9duFiACteEtfrn3Js6fzeH5TLxArh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QubUnwAAAANwAAAAPAAAAAAAAAAAAAAAAAJcCAABkcnMvZG93bnJl&#10;di54bWxQSwUGAAAAAAQABAD1AAAAhAMAAAAA&#10;" filled="f" stroked="f">
                  <v:textbox>
                    <w:txbxContent>
                      <w:p w14:paraId="3709393D" w14:textId="77777777" w:rsidR="00C91B14" w:rsidRDefault="00C91B14" w:rsidP="006A0BC1">
                        <w:r>
                          <w:t>5</w:t>
                        </w:r>
                      </w:p>
                    </w:txbxContent>
                  </v:textbox>
                </v:shape>
                <v:shape id="Text Box 144" o:spid="_x0000_s1076" type="#_x0000_t202" style="position:absolute;left:2958592;top:230435;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opnxAAA&#10;ANwAAAAPAAAAZHJzL2Rvd25yZXYueG1sRI9Ba8JAEIXvQv/DMoXedLelSo2uUloETxZjFbwN2TEJ&#10;zc6G7Griv+8cCr3N8N68981yPfhG3aiLdWALzxMDirgIrubSwvdhM34DFROywyYwWbhThPXqYbTE&#10;zIWe93TLU6kkhGOGFqqU2kzrWFTkMU5CSyzaJXQek6xdqV2HvYT7Rr8YM9Mea5aGClv6qKj4ya/e&#10;wnF3OZ9ezVf56adtHwaj2c+1tU+Pw/sCVKIh/Zv/rrdO8OeCL8/IBHr1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FqKZ8QAAADcAAAADwAAAAAAAAAAAAAAAACXAgAAZHJzL2Rv&#10;d25yZXYueG1sUEsFBgAAAAAEAAQA9QAAAIgDAAAAAA==&#10;" filled="f" stroked="f">
                  <v:textbox>
                    <w:txbxContent>
                      <w:p w14:paraId="40DD4683" w14:textId="77777777" w:rsidR="00C91B14" w:rsidRDefault="00C91B14" w:rsidP="006A0BC1">
                        <w:r>
                          <w:t>6</w:t>
                        </w:r>
                      </w:p>
                    </w:txbxContent>
                  </v:textbox>
                </v:shape>
                <v:line id="Line 148" o:spid="_x0000_s1077" style="position:absolute;visibility:visible;mso-wrap-style:square" from="4250500,1963211" to="5278248,19640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95;top:1953370;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499F14C6" w14:textId="77777777" w:rsidR="00C91B14" w:rsidRDefault="00C91B14" w:rsidP="006A0BC1">
                        <w:r>
                          <w:t>1</w:t>
                        </w:r>
                      </w:p>
                    </w:txbxContent>
                  </v:textbox>
                </v:shape>
                <v:shape id="Text Box 168" o:spid="_x0000_s1079" type="#_x0000_t202" style="position:absolute;left:5257610;top:1942709;width:227838;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77050537" w14:textId="77777777" w:rsidR="00C91B14" w:rsidRDefault="00C91B14" w:rsidP="006A0BC1">
                        <w:r>
                          <w:t>2</w:t>
                        </w:r>
                      </w:p>
                    </w:txbxContent>
                  </v:textbox>
                </v:shape>
                <v:shape id="Text Box 170" o:spid="_x0000_s1080" type="#_x0000_t202" style="position:absolute;left:4669028;top:1417054;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7ADDD89D" w14:textId="77777777" w:rsidR="00C91B14" w:rsidRDefault="00C91B14" w:rsidP="006A0BC1">
                        <w:r>
                          <w:t>3</w:t>
                        </w:r>
                      </w:p>
                    </w:txbxContent>
                  </v:textbox>
                </v:shape>
                <v:shape id="Text Box 171" o:spid="_x0000_s1081" type="#_x0000_t202" style="position:absolute;left:4437063;top:589619;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49065BC5" w14:textId="77777777" w:rsidR="00C91B14" w:rsidRDefault="00C91B14" w:rsidP="006A0BC1">
                        <w:r>
                          <w:t>4</w:t>
                        </w:r>
                      </w:p>
                    </w:txbxContent>
                  </v:textbox>
                </v:shape>
                <v:line id="Line 201" o:spid="_x0000_s1082" style="position:absolute;flip:y;visibility:visible;mso-wrap-style:square" from="4229037,1599927" to="468636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64,800373" to="468636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64,1599927" to="5257610,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06;top:1558104;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pZHOxAAA&#10;ANwAAAAPAAAAZHJzL2Rvd25yZXYueG1sRI/BasMwEETvhfyD2EJujewam+JGCSEhkB56qJPeF2tj&#10;m1grY20d9++rQqHHYWbeMOvt7Ho10Rg6zwbSVQKKuPa248bA5Xx8egEVBNli75kMfFOA7WbxsMbS&#10;+jt/0FRJoyKEQ4kGWpGh1DrULTkMKz8QR+/qR4cS5dhoO+I9wl2vn5Ok0A47jgstDrRvqb5VX87A&#10;odlVxaQzybPr4ST57fP9LUuNWT7Ou1dQQrP8h//aJ2ugSHP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KWRzsQAAADcAAAADwAAAAAAAAAAAAAAAACXAgAAZHJzL2Rv&#10;d25yZXYueG1sUEsFBgAAAAAEAAQA9QAAAIgDAAAAAA==&#10;"/>
                <v:line id="Line 204" o:spid="_x0000_s1086" style="position:absolute;flip:y;visibility:visible;mso-wrap-style:square" from="4229037,800373" to="4686364,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91;top:1886946;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O6oixAAA&#10;ANwAAAAPAAAAZHJzL2Rvd25yZXYueG1sRI9Ba8JAFITvhf6H5Qne6iYNxhJdRSqCPfTQaO+P7DMJ&#10;Zt+G7GtM/323UOhxmJlvmM1ucp0aaQitZwPpIgFFXHnbcm3gcj4+vYAKgmyx80wGvinAbvv4sMHC&#10;+jt/0FhKrSKEQ4EGGpG+0DpUDTkMC98TR+/qB4cS5VBrO+A9wl2nn5Mk1w5bjgsN9vTaUHUrv5yB&#10;Q70v81Fnssyuh5Msb5/vb1lqzHw27deghCb5D/+1T9ZAnq7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zuqIsQAAADcAAAADwAAAAAAAAAAAAAAAACXAgAAZHJzL2Rv&#10;d25yZXYueG1sUEsFBgAAAAAEAAQA9QAAAIgDAAAAAA==&#10;">
                  <v:textbox>
                    <w:txbxContent>
                      <w:p w14:paraId="31346D08" w14:textId="77777777" w:rsidR="00C91B14" w:rsidRDefault="00C91B14" w:rsidP="006A0BC1"/>
                    </w:txbxContent>
                  </v:textbox>
                </v:oval>
                <v:line id="Line 205" o:spid="_x0000_s1088" style="position:absolute;flip:x y;visibility:visible;mso-wrap-style:square" from="4686364,800373" to="5257610,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98;top:770851;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6JvLxAAA&#10;ANwAAAAPAAAAZHJzL2Rvd25yZXYueG1sRI9Ba8JAFITvhf6H5Qne6iYNBhtdRSqCPfTQaO+P7DMJ&#10;Zt+G7GtM/323UOhxmJlvmM1ucp0aaQitZwPpIgFFXHnbcm3gcj4+rUAFQbbYeSYD3xRgt3182GBh&#10;/Z0/aCylVhHCoUADjUhfaB2qhhyGhe+Jo3f1g0OJcqi1HfAe4a7Tz0mSa4ctx4UGe3ptqLqVX87A&#10;od6X+agzWWbXw0mWt8/3tyw1Zj6b9mtQQpP8h//aJ2sgT1/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eiby8QAAADcAAAADwAAAAAAAAAAAAAAAACXAgAAZHJzL2Rv&#10;d25yZXYueG1sUEsFBgAAAAAEAAQA9QAAAIgDAAAAAA==&#10;"/>
                <v:oval id="Oval 160" o:spid="_x0000_s1090" style="position:absolute;left:5212207;top:1889406;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vvjrwAAA&#10;ANwAAAAPAAAAZHJzL2Rvd25yZXYueG1sRE9Na8JAEL0L/odlCr3pRoOhpK4iSsEePBjtfciOSTA7&#10;G7LTmP777kHw+Hjf6+3oWjVQHxrPBhbzBBRx6W3DlYHr5Wv2ASoIssXWMxn4owDbzXSyxtz6B59p&#10;KKRSMYRDjgZqkS7XOpQ1OQxz3xFH7uZ7hxJhX2nb4yOGu1YvkyTTDhuODTV2tK+pvBe/zsCh2hXZ&#10;oFNZpbfDUVb3n9N3ujDm/W3cfYISGuUlfrqP1kC2jPPjmXgE9OY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qvvjrwAAAANwAAAAPAAAAAAAAAAAAAAAAAJcCAABkcnMvZG93bnJl&#10;di54bWxQSwUGAAAAAAQABAD1AAAAhAM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r w:rsidR="00205F92">
        <w:fldChar w:fldCharType="begin"/>
      </w:r>
      <w:r w:rsidR="00205F92">
        <w:instrText xml:space="preserve"> STYLEREF 1 \s </w:instrText>
      </w:r>
      <w:r w:rsidR="00205F92">
        <w:fldChar w:fldCharType="separate"/>
      </w:r>
      <w:r w:rsidR="00247AFD">
        <w:rPr>
          <w:noProof/>
        </w:rPr>
        <w:t>3</w:t>
      </w:r>
      <w:r w:rsidR="00205F92">
        <w:rPr>
          <w:noProof/>
        </w:rPr>
        <w:fldChar w:fldCharType="end"/>
      </w:r>
      <w:r w:rsidRPr="00DF40FE">
        <w:noBreakHyphen/>
      </w:r>
      <w:r w:rsidR="00205F92">
        <w:fldChar w:fldCharType="begin"/>
      </w:r>
      <w:r w:rsidR="00205F92">
        <w:instrText xml:space="preserve"> SEQ Figure \* ARABIC \s 1 </w:instrText>
      </w:r>
      <w:r w:rsidR="00205F92">
        <w:fldChar w:fldCharType="separate"/>
      </w:r>
      <w:r w:rsidR="00247AFD">
        <w:rPr>
          <w:noProof/>
        </w:rPr>
        <w:t>1</w:t>
      </w:r>
      <w:r w:rsidR="00205F92">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924" w:name="_Toc280622592"/>
      <w:r>
        <w:t>Shell Elements</w:t>
      </w:r>
      <w:bookmarkEnd w:id="1924"/>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C91B14" w:rsidRDefault="00C91B14"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C91B14" w:rsidRDefault="00C91B14"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C91B14" w:rsidRDefault="00C91B14"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C91B14" w:rsidRDefault="00C91B14"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C91B14" w:rsidRDefault="00C91B14"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C91B14" w:rsidRDefault="00C91B14"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C91B14" w:rsidRDefault="00C91B14"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179" o:spid="_x0000_s1091" style="position:absolute;margin-left:0;margin-top:0;width:468pt;height:171pt;z-index:251652096;mso-position-horizontal-relative:char;mso-position-vertical-relative:line" coordsize="5943600,21717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">
                <v:shape id="_x0000_s1092" type="#_x0000_t75" style="position:absolute;width:5943600;height:2171700;visibility:visible;mso-wrap-style:square">
                  <v:fill o:detectmouseclick="t"/>
                  <v:path o:connecttype="none"/>
                </v:shape>
                <v:line id="Line 180" o:spid="_x0000_s1093" style="position:absolute;flip:y;visibility:visible;mso-wrap-style:square" from="799910,571629" to="12572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0,1600071" to="2285810,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10,571629" to="27431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37,571629" to="2743137,5716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83,1600071" to="4915028,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83,571629" to="42290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37,571629" to="4915028,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41;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rplkwwAA&#10;ANwAAAAPAAAAZHJzL2Rvd25yZXYueG1sRI9Ba8JAFITvBf/D8gq91Y0NhpK6iigFPXhotPdH9pkE&#10;s29D9jXGf+8KQo/DzHzDLFaja9VAfWg8G5hNE1DEpbcNVwZOx+/3T1BBkC22nsnAjQKslpOXBebW&#10;X/mHhkIqFSEccjRQi3S51qGsyWGY+o44emffO5Qo+0rbHq8R7lr9kSSZdthwXKixo01N5aX4cwa2&#10;1brIBp3KPD1vdzK//B726cyYt9dx/QVKaJT/8LO9swayJ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rplkwwAAANwAAAAPAAAAAAAAAAAAAAAAAJcCAABkcnMvZG93&#10;bnJldi54bWxQSwUGAAAAAAQABAD1AAAAhwMAAAAA&#10;"/>
                <v:oval id="Oval 188" o:spid="_x0000_s1101" style="position:absolute;left:2215642;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4jz/xAAA&#10;ANwAAAAPAAAAZHJzL2Rvd25yZXYueG1sRI9Ba8JAFITvBf/D8oTemo0NpiW6iigFe+jB2N4f2WcS&#10;zL4N2deY/vtuoeBxmJlvmPV2cp0aaQitZwOLJAVFXHnbcm3g8/z29AoqCLLFzjMZ+KEA283sYY2F&#10;9Tc+0VhKrSKEQ4EGGpG+0DpUDTkMie+Jo3fxg0OJcqi1HfAW4a7Tz2maa4ctx4UGe9o3VF3Lb2fg&#10;UO/KfNSZLLPL4SjL69fHe7Yw5nE+7VaghCa5h//bR2sgT1/g70w8Anrz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uI8/8QAAADcAAAADwAAAAAAAAAAAAAAAACXAgAAZHJzL2Rv&#10;d25yZXYueG1sUEsFBgAAAAAEAAQA9QAAAIgDAAAAAA==&#10;"/>
                <v:oval id="Oval 189" o:spid="_x0000_s1102" style="position:absolute;left:1206056;top:520782;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aWjGxAAA&#10;ANwAAAAPAAAAZHJzL2Rvd25yZXYueG1sRI9Ba8JAFITvBf/D8oTe6iaGiKSuIkrBHnpotPdH9pkE&#10;s29D9hnTf98tFHocZuYbZrObXKdGGkLr2UC6SEARV962XBu4nN9e1qCCIFvsPJOBbwqw286eNlhY&#10;/+BPGkupVYRwKNBAI9IXWoeqIYdh4Xvi6F394FCiHGptB3xEuOv0MklW2mHLcaHBng4NVbfy7gwc&#10;6325GnUmeXY9niS/fX28Z6kxz/Np/wpKaJL/8F/7ZA3k6RJ+z8QjoL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GloxsQAAADcAAAADwAAAAAAAAAAAAAAAACXAgAAZHJzL2Rv&#10;d25yZXYueG1sUEsFBgAAAAAEAAQA9QAAAIgDAAAAAA==&#10;"/>
                <v:oval id="Oval 190" o:spid="_x0000_s1103" style="position:absolute;left:2676271;top:524882;width:114745;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Jc1dxAAA&#10;ANwAAAAPAAAAZHJzL2Rvd25yZXYueG1sRI/BasMwEETvhf6D2EJvtewYh+JGCaGhkB56qJPeF2tj&#10;m1grY20c5++jQqHHYWbeMKvN7Ho10Rg6zwayJAVFXHvbcWPgePh4eQUVBNli75kM3CjAZv34sMLS&#10;+it/01RJoyKEQ4kGWpGh1DrULTkMiR+Io3fyo0OJcmy0HfEa4a7XizRdaocdx4UWB3pvqT5XF2dg&#10;12yr5aRzKfLTbi/F+efrM8+MeX6at2+ghGb5D/+199ZAkeXwe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yXNXcQAAADcAAAADwAAAAAAAAAAAAAAAACXAgAAZHJzL2Rv&#10;d25yZXYueG1sUEsFBgAAAAAEAAQA9QAAAIgDAAAAAA==&#10;"/>
                <v:oval id="Oval 191" o:spid="_x0000_s1104" style="position:absolute;left:3256598;top:1545942;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zFUpxAAA&#10;ANwAAAAPAAAAZHJzL2Rvd25yZXYueG1sRI9Ba8JAFITvhf6H5RV6q5uYRkrqKqIU9NBDo94f2WcS&#10;zL4N2deY/nu3UOhxmJlvmOV6cp0aaQitZwPpLAFFXHnbcm3gdPx4eQMVBNli55kM/FCA9erxYYmF&#10;9Tf+orGUWkUIhwINNCJ9oXWoGnIYZr4njt7FDw4lyqHWdsBbhLtOz5NkoR22HBca7GnbUHUtv52B&#10;Xb0pF6POJM8uu73k1/PnIUuNeX6aNu+ghCb5D/+199ZAnr7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MxVKcQAAADcAAAADwAAAAAAAAAAAAAAAACXAgAAZHJzL2Rv&#10;d25yZXYueG1sUEsFBgAAAAAEAAQA9QAAAIgDAAAAAA==&#10;"/>
                <v:oval id="Oval 192" o:spid="_x0000_s1105" style="position:absolute;left:4155567;top:517501;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gPCyxAAA&#10;ANwAAAAPAAAAZHJzL2Rvd25yZXYueG1sRI/BasMwEETvhfyD2EBvtewYh+JECSGhkB56qNveF2tj&#10;m1grY20c9++rQqHHYWbeMNv97Ho10Rg6zwayJAVFXHvbcWPg8+Pl6RlUEGSLvWcy8E0B9rvFwxZL&#10;6+/8TlMljYoQDiUaaEWGUutQt+QwJH4gjt7Fjw4lyrHRdsR7hLter9J0rR12HBdaHOjYUn2tbs7A&#10;qTlU60nnUuSX01mK69fba54Z87icDxtQQrP8h//aZ2ugyAr4PROPgN7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4DwssQAAADcAAAADwAAAAAAAAAAAAAAAACXAgAAZHJzL2Rv&#10;d25yZXYueG1sUEsFBgAAAAAEAAQA9QAAAIgDAAAAAA==&#10;"/>
                <v:oval id="Oval 193" o:spid="_x0000_s1106" style="position:absolute;left:4839081;top:1527079;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Um7FxAAA&#10;ANwAAAAPAAAAZHJzL2Rvd25yZXYueG1sRI/BasMwEETvhfyD2EJujewam+JGCSEhkB56qJPeF2tj&#10;m1grY20d9++rQqHHYWbeMOvt7Ho10Rg6zwbSVQKKuPa248bA5Xx8egEVBNli75kMfFOA7WbxsMbS&#10;+jt/0FRJoyKEQ4kGWpGh1DrULTkMKz8QR+/qR4cS5dhoO+I9wl2vn5Ok0A47jgstDrRvqb5VX87A&#10;odlVxaQzybPr4ST57fP9LUuNWT7Ou1dQQrP8h//aJ2sgTwv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1JuxcQAAADcAAAADwAAAAAAAAAAAAAAAACXAgAAZHJzL2Rv&#10;d25yZXYueG1sUEsFBgAAAAAEAAQA9QAAAIgDAAAAAA==&#10;"/>
                <v:shape id="Text Box 194" o:spid="_x0000_s1107" type="#_x0000_t202" style="position:absolute;left:799910;top:1600071;width:229489;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771QxAAA&#10;ANwAAAAPAAAAZHJzL2Rvd25yZXYueG1sRI9Pa8JAFMTvgt9heQVvuqvUP01dRSyFnhTTWujtkX0m&#10;odm3Ibua+O1dQfA4zMxvmOW6s5W4UONLxxrGIwWCOHOm5FzDz/fncAHCB2SDlWPScCUP61W/t8TE&#10;uJYPdElDLiKEfYIaihDqREqfFWTRj1xNHL2TayyGKJtcmgbbCLeVnCg1kxZLjgsF1rQtKPtPz1bD&#10;cXf6+31V+/zDTuvWdUqyfZNaD166zTuIQF14hh/tL6NhOp7D/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9UMQAAADcAAAADwAAAAAAAAAAAAAAAACXAgAAZHJzL2Rv&#10;d25yZXYueG1sUEsFBgAAAAAEAAQA9QAAAIgDAAAAAA==&#10;" filled="f" stroked="f">
                  <v:textbox>
                    <w:txbxContent>
                      <w:p w14:paraId="2AEB6D62" w14:textId="77777777" w:rsidR="00C91B14" w:rsidRDefault="00C91B14" w:rsidP="006A0BC1">
                        <w:r>
                          <w:t>1</w:t>
                        </w:r>
                      </w:p>
                    </w:txbxContent>
                  </v:textbox>
                </v:shape>
                <v:shape id="Text Box 195" o:spid="_x0000_s1108" type="#_x0000_t202" style="position:absolute;left:2171891;top:1600071;width:228664;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CkiwAAA&#10;ANwAAAAPAAAAZHJzL2Rvd25yZXYueG1sRE9Ni8IwEL0L/ocwwt40UVTcahRxEfakWHcXvA3N2Bab&#10;SWmytv57cxA8Pt73atPZStyp8aVjDeORAkGcOVNyruHnvB8uQPiAbLByTBoe5GGz7vdWmBjX8onu&#10;achFDGGfoIYihDqR0mcFWfQjVxNH7uoaiyHCJpemwTaG20pOlJpLiyXHhgJr2hWU3dJ/q+H3cL38&#10;TdUx/7KzunWdkmw/pdYfg267BBGoC2/xy/1tNMzGcW0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McCkiwAAAANwAAAAPAAAAAAAAAAAAAAAAAJcCAABkcnMvZG93bnJl&#10;di54bWxQSwUGAAAAAAQABAD1AAAAhAMAAAAA&#10;" filled="f" stroked="f">
                  <v:textbox>
                    <w:txbxContent>
                      <w:p w14:paraId="5FA0BC67" w14:textId="77777777" w:rsidR="00C91B14" w:rsidRDefault="00C91B14" w:rsidP="006A0BC1">
                        <w:r>
                          <w:t>2</w:t>
                        </w:r>
                      </w:p>
                    </w:txbxContent>
                  </v:textbox>
                </v:shape>
                <v:shape id="Text Box 196" o:spid="_x0000_s1109" type="#_x0000_t202" style="position:absolute;left:27431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Iy5wwAA&#10;ANwAAAAPAAAAZHJzL2Rvd25yZXYueG1sRI9Bi8IwFITvwv6H8Ba8aaKorNUoiyJ4UtTdBW+P5tmW&#10;bV5KE23990YQPA4z8w0zX7a2FDeqfeFYw6CvQBCnzhScafg5bXpfIHxANlg6Jg138rBcfHTmmBjX&#10;8IFux5CJCGGfoIY8hCqR0qc5WfR9VxFH7+JqiyHKOpOmxibCbSmHSk2kxYLjQo4VrXJK/49Xq+F3&#10;dzn/jdQ+W9tx1bhWSbZTqXX3s/2egQjUhnf41d4aDePBF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PIy5wwAAANwAAAAPAAAAAAAAAAAAAAAAAJcCAABkcnMvZG93&#10;bnJldi54bWxQSwUGAAAAAAQABAD1AAAAhwMAAAAA&#10;" filled="f" stroked="f">
                  <v:textbox>
                    <w:txbxContent>
                      <w:p w14:paraId="2D691D2C" w14:textId="77777777" w:rsidR="00C91B14" w:rsidRDefault="00C91B14" w:rsidP="006A0BC1">
                        <w:r>
                          <w:t>3</w:t>
                        </w:r>
                      </w:p>
                    </w:txbxContent>
                  </v:textbox>
                </v:shape>
                <v:shape id="Text Box 197" o:spid="_x0000_s1110" type="#_x0000_t202" style="position:absolute;left:12572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au+ZwQAA&#10;ANwAAAAPAAAAZHJzL2Rvd25yZXYueG1sRE/LasJAFN0X/IfhCt01M4opbcwooghdVWof4O6SuSbB&#10;zJ2QGZP0752F4PJw3vl6tI3oqfO1Yw2zRIEgLpypudTw871/eQPhA7LBxjFp+CcP69XkKcfMuIG/&#10;qD+GUsQQ9hlqqEJoMyl9UZFFn7iWOHJn11kMEXalNB0OMdw2cq7Uq7RYc2yosKVtRcXleLUafj/P&#10;p7+FOpQ7m7aDG5Vk+y61fp6OmyWIQGN4iO/uD6Mhncf58Uw8AnJ1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GrvmcEAAADcAAAADwAAAAAAAAAAAAAAAACXAgAAZHJzL2Rvd25y&#10;ZXYueG1sUEsFBgAAAAAEAAQA9QAAAIUDAAAAAA==&#10;" filled="f" stroked="f">
                  <v:textbox>
                    <w:txbxContent>
                      <w:p w14:paraId="37F36DD6" w14:textId="77777777" w:rsidR="00C91B14" w:rsidRDefault="00C91B14" w:rsidP="006A0BC1">
                        <w:r>
                          <w:t>4</w:t>
                        </w:r>
                      </w:p>
                    </w:txbxContent>
                  </v:textbox>
                </v:shape>
                <v:shape id="Text Box 198" o:spid="_x0000_s1111" type="#_x0000_t202" style="position:absolute;left:3200464;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JkoCwwAA&#10;ANwAAAAPAAAAZHJzL2Rvd25yZXYueG1sRI9Pi8IwFMTvC36H8IS9rYmii1ajiIuwJ2X9B94ezbMt&#10;Ni+lydr67Y0geBxm5jfMbNHaUtyo9oVjDf2eAkGcOlNwpuGwX3+NQfiAbLB0TBru5GEx73zMMDGu&#10;4T+67UImIoR9ghryEKpESp/mZNH3XEUcvYurLYYo60yaGpsIt6UcKPUtLRYcF3KsaJVTet39Ww3H&#10;zeV8Gqpt9mNHVeNaJdlOpNaf3XY5BRGoDe/wq/1rNIwGfX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JkoCwwAAANwAAAAPAAAAAAAAAAAAAAAAAJcCAABkcnMvZG93&#10;bnJldi54bWxQSwUGAAAAAAQABAD1AAAAhwMAAAAA&#10;" filled="f" stroked="f">
                  <v:textbox>
                    <w:txbxContent>
                      <w:p w14:paraId="1B5817AD" w14:textId="77777777" w:rsidR="00C91B14" w:rsidRDefault="00C91B14" w:rsidP="006A0BC1">
                        <w:r>
                          <w:t>1</w:t>
                        </w:r>
                      </w:p>
                    </w:txbxContent>
                  </v:textbox>
                </v:shape>
                <v:shape id="Text Box 199" o:spid="_x0000_s1112" type="#_x0000_t202" style="position:absolute;left:4800283;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9NR1xAAA&#10;ANwAAAAPAAAAZHJzL2Rvd25yZXYueG1sRI9Pi8IwFMTvC36H8ARva2LRxe0aRRTBk8v6Z2Fvj+bZ&#10;FpuX0kRbv/1GEDwOM/MbZrbobCVu1PjSsYbRUIEgzpwpOddwPGzepyB8QDZYOSYNd/KwmPfeZpga&#10;1/IP3fYhFxHCPkUNRQh1KqXPCrLoh64mjt7ZNRZDlE0uTYNthNtKJkp9SIslx4UCa1oVlF32V6vh&#10;tDv//Y7Vd762k7p1nZJsP6XWg363/AIRqAuv8LO9NRomSQKPM/EIyP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TUdcQAAADcAAAADwAAAAAAAAAAAAAAAACXAgAAZHJzL2Rv&#10;d25yZXYueG1sUEsFBgAAAAAEAAQA9QAAAIgDAAAAAA==&#10;" filled="f" stroked="f">
                  <v:textbox>
                    <w:txbxContent>
                      <w:p w14:paraId="62A3DBAB" w14:textId="77777777" w:rsidR="00C91B14" w:rsidRDefault="00C91B14" w:rsidP="006A0BC1">
                        <w:r>
                          <w:t>2</w:t>
                        </w:r>
                      </w:p>
                    </w:txbxContent>
                  </v:textbox>
                </v:shape>
                <v:shape id="Text Box 200" o:spid="_x0000_s1113" type="#_x0000_t202" style="position:absolute;left:4229037;top:343634;width:228664;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uHHuwwAA&#10;ANwAAAAPAAAAZHJzL2Rvd25yZXYueG1sRI9BawIxFITvgv8hPMGbJlotdjWKWAo9KbW14O2xee4u&#10;bl6WTXTXf28EweMwM98wi1VrS3Gl2heONYyGCgRx6kzBmYa/36/BDIQPyAZLx6ThRh5Wy25ngYlx&#10;Df/QdR8yESHsE9SQh1AlUvo0J4t+6Cri6J1cbTFEWWfS1NhEuC3lWKl3abHguJBjRZuc0vP+YjUc&#10;tqfj/0Ttsk87rRrXKsn2Q2rd77XrOYhAbXiFn+1vo2E6foP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uHHuwwAAANwAAAAPAAAAAAAAAAAAAAAAAJcCAABkcnMvZG93&#10;bnJldi54bWxQSwUGAAAAAAQABAD1AAAAhwMAAAAA&#10;" filled="f" stroked="f">
                  <v:textbox>
                    <w:txbxContent>
                      <w:p w14:paraId="0348BF90" w14:textId="77777777" w:rsidR="00C91B14" w:rsidRDefault="00C91B14"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r w:rsidR="00205F92">
        <w:fldChar w:fldCharType="begin"/>
      </w:r>
      <w:r w:rsidR="00205F92">
        <w:instrText xml:space="preserve"> STYLEREF 1 \s </w:instrText>
      </w:r>
      <w:r w:rsidR="00205F92">
        <w:fldChar w:fldCharType="separate"/>
      </w:r>
      <w:r w:rsidR="00247AFD">
        <w:rPr>
          <w:noProof/>
        </w:rPr>
        <w:t>3</w:t>
      </w:r>
      <w:r w:rsidR="00205F92">
        <w:rPr>
          <w:noProof/>
        </w:rPr>
        <w:fldChar w:fldCharType="end"/>
      </w:r>
      <w:r w:rsidRPr="006768E0">
        <w:noBreakHyphen/>
      </w:r>
      <w:r w:rsidR="00205F92">
        <w:fldChar w:fldCharType="begin"/>
      </w:r>
      <w:r w:rsidR="00205F92">
        <w:instrText xml:space="preserve"> SEQ Figure \* ARABIC \s 1 </w:instrText>
      </w:r>
      <w:r w:rsidR="00205F92">
        <w:fldChar w:fldCharType="separate"/>
      </w:r>
      <w:r w:rsidR="00247AFD">
        <w:rPr>
          <w:noProof/>
        </w:rPr>
        <w:t>2</w:t>
      </w:r>
      <w:r w:rsidR="00205F92">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925" w:name="_Ref376174920"/>
      <w:bookmarkStart w:id="1926" w:name="_Toc280622593"/>
      <w:r w:rsidRPr="007A75DE">
        <w:lastRenderedPageBreak/>
        <w:t>Surface Elements</w:t>
      </w:r>
      <w:bookmarkEnd w:id="1925"/>
      <w:bookmarkEnd w:id="1926"/>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927" w:name="_Ref230518438"/>
      <w:bookmarkStart w:id="1928" w:name="_Toc280622594"/>
      <w:r>
        <w:t>Element</w:t>
      </w:r>
      <w:r w:rsidR="00D153DC">
        <w:t xml:space="preserve"> </w:t>
      </w:r>
      <w:r>
        <w:t>Data Section</w:t>
      </w:r>
      <w:bookmarkEnd w:id="1927"/>
      <w:bookmarkEnd w:id="1928"/>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247AFD">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929" w:name="_Ref376175517"/>
      <w:bookmarkStart w:id="1930" w:name="_Toc280622595"/>
      <w:r>
        <w:t>Surface Section</w:t>
      </w:r>
      <w:bookmarkEnd w:id="1929"/>
      <w:bookmarkEnd w:id="1930"/>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1931" w:author="Gerard" w:date="2014-12-19T15:33:00Z">
        <w:r w:rsidR="00247AFD">
          <w:t xml:space="preserve">3.8.2.3. </w:t>
        </w:r>
      </w:ins>
      <w:del w:id="1932"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933" w:name="_Ref378149880"/>
      <w:bookmarkStart w:id="1934" w:name="_Toc280622596"/>
      <w:r>
        <w:t>NodeSet Section</w:t>
      </w:r>
      <w:bookmarkEnd w:id="1933"/>
      <w:bookmarkEnd w:id="1934"/>
    </w:p>
    <w:p w14:paraId="2CD97169" w14:textId="14316DD0"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del w:id="1935" w:author="Steve Maas" w:date="2014-11-11T07:10:00Z">
        <w:r w:rsidDel="003263D7">
          <w:delText xml:space="preserve">The value of this tag is a list of nodes that defines the node set. </w:delText>
        </w:r>
      </w:del>
      <w:ins w:id="1936" w:author="Steve Maas" w:date="2014-11-11T07:10:00Z">
        <w:r w:rsidR="003263D7">
          <w:t xml:space="preserve">A node set definition is followed by a list of nodes. </w:t>
        </w:r>
      </w:ins>
      <w:ins w:id="1937" w:author="Steve Maas" w:date="2014-11-11T07:11:00Z">
        <w:r w:rsidR="003263D7">
          <w:t xml:space="preserve">For each </w:t>
        </w:r>
      </w:ins>
      <w:ins w:id="1938" w:author="Steve Maas" w:date="2014-11-11T07:14:00Z">
        <w:r w:rsidR="00AD7BC7">
          <w:t xml:space="preserve">a </w:t>
        </w:r>
      </w:ins>
      <w:ins w:id="1939" w:author="Steve Maas" w:date="2014-11-11T07:11:00Z">
        <w:r w:rsidR="003263D7">
          <w:rPr>
            <w:i/>
          </w:rPr>
          <w:t xml:space="preserve">node </w:t>
        </w:r>
        <w:r w:rsidR="003263D7">
          <w:t xml:space="preserve">tag is defined which </w:t>
        </w:r>
      </w:ins>
      <w:ins w:id="1940" w:author="Steve Maas" w:date="2014-11-11T07:14:00Z">
        <w:r w:rsidR="00AD7BC7">
          <w:t>requires</w:t>
        </w:r>
      </w:ins>
      <w:ins w:id="1941" w:author="Steve Maas" w:date="2014-11-11T07:11:00Z">
        <w:r w:rsidR="003263D7">
          <w:t xml:space="preserve"> one attribute, named “id”</w:t>
        </w:r>
      </w:ins>
      <w:ins w:id="1942" w:author="Steve Maas" w:date="2014-11-11T07:15:00Z">
        <w:r w:rsidR="00AD7BC7">
          <w:t>,</w:t>
        </w:r>
      </w:ins>
      <w:ins w:id="1943" w:author="Steve Maas" w:date="2014-11-11T07:11:00Z">
        <w:r w:rsidR="003263D7">
          <w:t xml:space="preserve"> which takes the node number as its value.</w:t>
        </w:r>
      </w:ins>
      <w:ins w:id="1944" w:author="Steve Maas" w:date="2014-11-11T07:13:00Z">
        <w:r w:rsidR="003263D7">
          <w:t xml:space="preserve"> For example,</w:t>
        </w:r>
      </w:ins>
    </w:p>
    <w:p w14:paraId="0F419792" w14:textId="77777777" w:rsidR="00661C81" w:rsidRDefault="00661C81" w:rsidP="00661C81"/>
    <w:p w14:paraId="626083AB" w14:textId="09263DE5" w:rsidR="00661C81" w:rsidRDefault="00661C81" w:rsidP="00661C81">
      <w:pPr>
        <w:pStyle w:val="Code0"/>
        <w:rPr>
          <w:ins w:id="1945" w:author="Steve Maas" w:date="2014-11-11T07:12:00Z"/>
        </w:rPr>
      </w:pPr>
      <w:r>
        <w:t>&lt;NodeSet name="nodeset1"&gt;</w:t>
      </w:r>
      <w:del w:id="1946" w:author="Steve Maas" w:date="2014-11-11T07:13:00Z">
        <w:r w:rsidDel="003263D7">
          <w:delText>1:5,6,7,8:12:2&lt;/NodeSet&gt;</w:delText>
        </w:r>
      </w:del>
    </w:p>
    <w:p w14:paraId="7DE88F63" w14:textId="0FA58B15" w:rsidR="003263D7" w:rsidRDefault="003263D7" w:rsidP="00661C81">
      <w:pPr>
        <w:pStyle w:val="Code0"/>
        <w:rPr>
          <w:ins w:id="1947" w:author="Steve Maas" w:date="2014-11-11T07:12:00Z"/>
        </w:rPr>
      </w:pPr>
      <w:ins w:id="1948" w:author="Steve Maas" w:date="2014-11-11T07:12:00Z">
        <w:r>
          <w:tab/>
          <w:t>&lt;node id="1"/&gt;</w:t>
        </w:r>
      </w:ins>
    </w:p>
    <w:p w14:paraId="7A43A1DD" w14:textId="65364B4A" w:rsidR="003263D7" w:rsidRDefault="003263D7" w:rsidP="00661C81">
      <w:pPr>
        <w:pStyle w:val="Code0"/>
        <w:rPr>
          <w:ins w:id="1949" w:author="Steve Maas" w:date="2014-11-11T07:12:00Z"/>
        </w:rPr>
      </w:pPr>
      <w:ins w:id="1950" w:author="Steve Maas" w:date="2014-11-11T07:12:00Z">
        <w:r>
          <w:tab/>
          <w:t>&lt;node id="2"/&gt;</w:t>
        </w:r>
      </w:ins>
    </w:p>
    <w:p w14:paraId="651802F5" w14:textId="45F08475" w:rsidR="003263D7" w:rsidRDefault="003263D7" w:rsidP="00661C81">
      <w:pPr>
        <w:pStyle w:val="Code0"/>
        <w:rPr>
          <w:ins w:id="1951" w:author="Steve Maas" w:date="2014-11-11T07:12:00Z"/>
        </w:rPr>
      </w:pPr>
      <w:ins w:id="1952" w:author="Steve Maas" w:date="2014-11-11T07:12:00Z">
        <w:r>
          <w:tab/>
          <w:t>&lt;node id="101"/&gt;</w:t>
        </w:r>
      </w:ins>
    </w:p>
    <w:p w14:paraId="5E7191BA" w14:textId="12075860" w:rsidR="003263D7" w:rsidRPr="00661C81" w:rsidRDefault="003263D7" w:rsidP="00661C81">
      <w:pPr>
        <w:pStyle w:val="Code0"/>
      </w:pPr>
      <w:ins w:id="1953" w:author="Steve Maas" w:date="2014-11-11T07:12:00Z">
        <w:r>
          <w:tab/>
          <w:t>&lt;node id="102</w:t>
        </w:r>
      </w:ins>
      <w:ins w:id="1954" w:author="Steve Maas" w:date="2014-11-11T07:13:00Z">
        <w:r>
          <w:t>"/&gt;</w:t>
        </w:r>
      </w:ins>
    </w:p>
    <w:p w14:paraId="3C41857D" w14:textId="4211D7EB" w:rsidR="00661C81" w:rsidDel="003263D7" w:rsidRDefault="00661C81" w:rsidP="005F474E">
      <w:pPr>
        <w:rPr>
          <w:del w:id="1955" w:author="Steve Maas" w:date="2014-11-11T07:12:00Z"/>
        </w:rPr>
      </w:pPr>
      <w:del w:id="1956" w:author="Steve Maas" w:date="2014-11-11T07:12:00Z">
        <w:r w:rsidDel="003263D7">
          <w:delText xml:space="preserve">The list of nodes is a comma separated list of entries, where an entry is either a node or a range of nodes. A range of nodes is defined using the following syntax. </w:delText>
        </w:r>
      </w:del>
    </w:p>
    <w:p w14:paraId="08AC6645" w14:textId="41952CCF" w:rsidR="00661C81" w:rsidDel="003263D7" w:rsidRDefault="00661C81" w:rsidP="005F474E">
      <w:pPr>
        <w:rPr>
          <w:del w:id="1957" w:author="Steve Maas" w:date="2014-11-11T07:12:00Z"/>
        </w:rPr>
      </w:pPr>
    </w:p>
    <w:p w14:paraId="7E738E79" w14:textId="72157065" w:rsidR="00661C81" w:rsidDel="003263D7" w:rsidRDefault="00661C81" w:rsidP="00661C81">
      <w:pPr>
        <w:pStyle w:val="Code0"/>
        <w:rPr>
          <w:del w:id="1958" w:author="Steve Maas" w:date="2014-11-11T07:12:00Z"/>
        </w:rPr>
      </w:pPr>
      <w:del w:id="1959" w:author="Steve Maas" w:date="2014-11-11T07:12:00Z">
        <w:r w:rsidDel="003263D7">
          <w:delText>n1:n2</w:delText>
        </w:r>
      </w:del>
    </w:p>
    <w:p w14:paraId="7F3826DC" w14:textId="3B85CA47" w:rsidR="00661C81" w:rsidDel="003263D7" w:rsidRDefault="00661C81" w:rsidP="005F474E">
      <w:pPr>
        <w:rPr>
          <w:del w:id="1960" w:author="Steve Maas" w:date="2014-11-11T07:12:00Z"/>
        </w:rPr>
      </w:pPr>
    </w:p>
    <w:p w14:paraId="1021E418" w14:textId="26D3A240" w:rsidR="00661C81" w:rsidDel="003263D7" w:rsidRDefault="00661C81" w:rsidP="005F474E">
      <w:pPr>
        <w:rPr>
          <w:del w:id="1961" w:author="Steve Maas" w:date="2014-11-11T07:12:00Z"/>
        </w:rPr>
      </w:pPr>
      <w:del w:id="1962" w:author="Steve Maas" w:date="2014-11-11T07:12:00Z">
        <w:r w:rsidDel="003263D7">
          <w:delText>where n1 is the start node and n2 is the end node, or</w:delText>
        </w:r>
      </w:del>
    </w:p>
    <w:p w14:paraId="43BDC8F9" w14:textId="20043AC2" w:rsidR="00661C81" w:rsidDel="003263D7" w:rsidRDefault="00661C81" w:rsidP="005F474E">
      <w:pPr>
        <w:rPr>
          <w:del w:id="1963" w:author="Steve Maas" w:date="2014-11-11T07:12:00Z"/>
        </w:rPr>
      </w:pPr>
    </w:p>
    <w:p w14:paraId="45C08E72" w14:textId="35D650C5" w:rsidR="00661C81" w:rsidDel="003263D7" w:rsidRDefault="00661C81" w:rsidP="00661C81">
      <w:pPr>
        <w:pStyle w:val="Code0"/>
        <w:rPr>
          <w:del w:id="1964" w:author="Steve Maas" w:date="2014-11-11T07:12:00Z"/>
        </w:rPr>
      </w:pPr>
      <w:del w:id="1965" w:author="Steve Maas" w:date="2014-11-11T07:12:00Z">
        <w:r w:rsidDel="003263D7">
          <w:delText>n1:n2:n3</w:delText>
        </w:r>
      </w:del>
    </w:p>
    <w:p w14:paraId="7231EB0C" w14:textId="79E55ED8" w:rsidR="00661C81" w:rsidRPr="00C72BAD" w:rsidDel="003263D7" w:rsidRDefault="00661C81" w:rsidP="005F474E">
      <w:pPr>
        <w:rPr>
          <w:del w:id="1966" w:author="Steve Maas" w:date="2014-11-11T07:12:00Z"/>
        </w:rPr>
      </w:pPr>
    </w:p>
    <w:p w14:paraId="57086BEC" w14:textId="0AE677D2" w:rsidR="007D6F0D" w:rsidDel="003263D7" w:rsidRDefault="00661C81" w:rsidP="006A0BC1">
      <w:pPr>
        <w:rPr>
          <w:del w:id="1967" w:author="Steve Maas" w:date="2014-11-11T07:12:00Z"/>
        </w:rPr>
      </w:pPr>
      <w:del w:id="1968" w:author="Steve Maas" w:date="2014-11-11T07:12:00Z">
        <w:r w:rsidDel="003263D7">
          <w:delText xml:space="preserve">where n1 is the start node, n2 is the end node and n3 is the increment. </w:delText>
        </w:r>
        <w:r w:rsidR="00A06947" w:rsidDel="003263D7">
          <w:delText xml:space="preserve">For example, 1:5, is the equivalent of 1,2,3,4,5 and 1:5:2 is the equivalent of 1,3,5. </w:delText>
        </w:r>
      </w:del>
    </w:p>
    <w:p w14:paraId="1810A9F6" w14:textId="468F700E" w:rsidR="00A06947" w:rsidDel="003263D7" w:rsidRDefault="00A06947" w:rsidP="006A0BC1">
      <w:pPr>
        <w:rPr>
          <w:del w:id="1969" w:author="Steve Maas" w:date="2014-11-11T07:12:00Z"/>
        </w:rPr>
      </w:pPr>
    </w:p>
    <w:p w14:paraId="216AE581" w14:textId="05A23B36" w:rsidR="00A06947" w:rsidDel="003263D7" w:rsidRDefault="00A06947" w:rsidP="006A0BC1">
      <w:pPr>
        <w:rPr>
          <w:del w:id="1970" w:author="Steve Maas" w:date="2014-11-11T07:12:00Z"/>
        </w:rPr>
      </w:pPr>
      <w:del w:id="1971" w:author="Steve Maas" w:date="2014-11-11T07:12:00Z">
        <w:r w:rsidDel="003263D7">
          <w:delText>Note that it is allowed to separate large node set definitions over multiple lines. For example,</w:delText>
        </w:r>
      </w:del>
    </w:p>
    <w:p w14:paraId="15A86B13" w14:textId="3BC63692" w:rsidR="00A06947" w:rsidDel="003263D7" w:rsidRDefault="00A06947" w:rsidP="006A0BC1">
      <w:pPr>
        <w:rPr>
          <w:del w:id="1972" w:author="Steve Maas" w:date="2014-11-11T07:12:00Z"/>
        </w:rPr>
      </w:pPr>
    </w:p>
    <w:p w14:paraId="75634978" w14:textId="4534648A" w:rsidR="00A06947" w:rsidDel="003263D7" w:rsidRDefault="00A06947" w:rsidP="00A06947">
      <w:pPr>
        <w:pStyle w:val="Code0"/>
        <w:rPr>
          <w:del w:id="1973" w:author="Steve Maas" w:date="2014-11-11T07:12:00Z"/>
        </w:rPr>
      </w:pPr>
      <w:del w:id="1974" w:author="Steve Maas" w:date="2014-11-11T07:12:00Z">
        <w:r w:rsidDel="003263D7">
          <w:delText>&lt;NodeSet name="nodeset1"&gt;</w:delText>
        </w:r>
      </w:del>
    </w:p>
    <w:p w14:paraId="437525BD" w14:textId="101314A0" w:rsidR="00A06947" w:rsidDel="003263D7" w:rsidRDefault="00A06947" w:rsidP="00A06947">
      <w:pPr>
        <w:pStyle w:val="Code0"/>
        <w:rPr>
          <w:del w:id="1975" w:author="Steve Maas" w:date="2014-11-11T07:12:00Z"/>
        </w:rPr>
      </w:pPr>
      <w:del w:id="1976" w:author="Steve Maas" w:date="2014-11-11T07:12:00Z">
        <w:r w:rsidDel="003263D7">
          <w:tab/>
          <w:delText>1,2,3,4,5,</w:delText>
        </w:r>
      </w:del>
    </w:p>
    <w:p w14:paraId="25049C5F" w14:textId="093F99FE" w:rsidR="00A06947" w:rsidDel="003263D7" w:rsidRDefault="00A06947" w:rsidP="00A06947">
      <w:pPr>
        <w:pStyle w:val="Code0"/>
        <w:rPr>
          <w:del w:id="1977" w:author="Steve Maas" w:date="2014-11-11T07:12:00Z"/>
        </w:rPr>
      </w:pPr>
      <w:del w:id="1978" w:author="Steve Maas" w:date="2014-11-11T07:12:00Z">
        <w:r w:rsidDel="003263D7">
          <w:tab/>
          <w:delText>6:120:3,</w:delText>
        </w:r>
      </w:del>
    </w:p>
    <w:p w14:paraId="60D394E5" w14:textId="6414680C" w:rsidR="00A06947" w:rsidDel="003263D7" w:rsidRDefault="00A06947" w:rsidP="00A06947">
      <w:pPr>
        <w:pStyle w:val="Code0"/>
        <w:rPr>
          <w:del w:id="1979" w:author="Steve Maas" w:date="2014-11-11T07:12:00Z"/>
        </w:rPr>
      </w:pPr>
      <w:del w:id="1980" w:author="Steve Maas" w:date="2014-11-11T07:12:00Z">
        <w:r w:rsidDel="003263D7">
          <w:tab/>
          <w:delText>1000,1001</w:delText>
        </w:r>
      </w:del>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1981" w:name="_Toc280622597"/>
      <w:r>
        <w:lastRenderedPageBreak/>
        <w:t>Initial Section</w:t>
      </w:r>
      <w:bookmarkEnd w:id="1981"/>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1982" w:name="_Toc280622598"/>
      <w:r>
        <w:t>Initial Nodal Velocities</w:t>
      </w:r>
      <w:bookmarkEnd w:id="1982"/>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1983" w:author="Gerard" w:date="2014-12-19T15:33:00Z">
        <w:r w:rsidR="00247AFD">
          <w:t>3.5.1</w:t>
        </w:r>
      </w:ins>
      <w:del w:id="1984"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1985" w:name="_Toc280622599"/>
      <w:r>
        <w:t>Initial Nodal Effective Fluid Pressure</w:t>
      </w:r>
      <w:bookmarkEnd w:id="1985"/>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1986" w:name="_Toc280622600"/>
      <w:r>
        <w:t>Initial Nodal Effective Concentration</w:t>
      </w:r>
      <w:bookmarkEnd w:id="1986"/>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1987" w:author="Gerard" w:date="2014-12-19T15:33:00Z">
        <w:r w:rsidR="00247AFD">
          <w:t>3.6.2</w:t>
        </w:r>
      </w:ins>
      <w:del w:id="1988"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989" w:name="_Ref172095122"/>
      <w:bookmarkStart w:id="1990" w:name="_Toc280622601"/>
      <w:r>
        <w:lastRenderedPageBreak/>
        <w:t>Boundary Section</w:t>
      </w:r>
      <w:bookmarkEnd w:id="1989"/>
      <w:bookmarkEnd w:id="1990"/>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991" w:name="_Ref172095051"/>
      <w:bookmarkStart w:id="1992" w:name="_Toc280622602"/>
      <w:r>
        <w:t>Prescribed Nodal Degrees of Freedom</w:t>
      </w:r>
      <w:bookmarkEnd w:id="1991"/>
      <w:bookmarkEnd w:id="1992"/>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1993" w:author="Gerard" w:date="2014-12-19T15:33:00Z">
        <w:r w:rsidR="00247AFD">
          <w:t>3.6.2</w:t>
        </w:r>
      </w:ins>
      <w:del w:id="1994"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1995" w:author="Gerard" w:date="2014-12-19T15:33:00Z">
        <w:r w:rsidR="00247AFD">
          <w:t>3.8.5</w:t>
        </w:r>
      </w:ins>
      <w:del w:id="1996"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1997" w:name="_Toc280622603"/>
      <w:r>
        <w:t>Fixed Nodal Degrees of Freedom</w:t>
      </w:r>
      <w:bookmarkEnd w:id="1997"/>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ins w:id="1998" w:author="Gerard" w:date="2014-12-19T15:33:00Z">
        <w:r w:rsidR="00247AFD">
          <w:t>3.8.5</w:t>
        </w:r>
      </w:ins>
      <w:del w:id="1999" w:author="Gerard" w:date="2014-07-29T23:58:00Z">
        <w:r w:rsidR="00976D6B" w:rsidDel="001B13CD">
          <w:delText>3.7.5</w:delText>
        </w:r>
      </w:del>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2000" w:name="_Toc315942749"/>
      <w:bookmarkStart w:id="2001" w:name="_Toc315943013"/>
      <w:bookmarkStart w:id="2002" w:name="_Toc315943277"/>
      <w:bookmarkStart w:id="2003" w:name="_Toc315942751"/>
      <w:bookmarkStart w:id="2004" w:name="_Toc315943015"/>
      <w:bookmarkStart w:id="2005" w:name="_Toc315943279"/>
      <w:bookmarkStart w:id="2006" w:name="_Toc315942753"/>
      <w:bookmarkStart w:id="2007" w:name="_Toc315943017"/>
      <w:bookmarkStart w:id="2008" w:name="_Toc315943281"/>
      <w:bookmarkStart w:id="2009" w:name="_Toc315942755"/>
      <w:bookmarkStart w:id="2010" w:name="_Toc315943019"/>
      <w:bookmarkStart w:id="2011" w:name="_Toc315943283"/>
      <w:bookmarkStart w:id="2012" w:name="_Toc315942758"/>
      <w:bookmarkStart w:id="2013" w:name="_Toc315943022"/>
      <w:bookmarkStart w:id="2014" w:name="_Toc315943286"/>
      <w:bookmarkStart w:id="2015" w:name="_Toc315942763"/>
      <w:bookmarkStart w:id="2016" w:name="_Toc315943027"/>
      <w:bookmarkStart w:id="2017" w:name="_Toc315943291"/>
      <w:bookmarkStart w:id="2018" w:name="_Toc315942764"/>
      <w:bookmarkStart w:id="2019" w:name="_Toc315943028"/>
      <w:bookmarkStart w:id="2020" w:name="_Toc315943292"/>
      <w:bookmarkStart w:id="2021" w:name="_Toc315942765"/>
      <w:bookmarkStart w:id="2022" w:name="_Toc315943029"/>
      <w:bookmarkStart w:id="2023" w:name="_Toc315943293"/>
      <w:bookmarkStart w:id="2024" w:name="_Toc315942768"/>
      <w:bookmarkStart w:id="2025" w:name="_Toc315943032"/>
      <w:bookmarkStart w:id="2026" w:name="_Toc315943296"/>
      <w:bookmarkStart w:id="2027" w:name="_Toc315942770"/>
      <w:bookmarkStart w:id="2028" w:name="_Toc315943034"/>
      <w:bookmarkStart w:id="2029" w:name="_Toc315943298"/>
      <w:bookmarkStart w:id="2030" w:name="_Toc315942775"/>
      <w:bookmarkStart w:id="2031" w:name="_Toc315943039"/>
      <w:bookmarkStart w:id="2032" w:name="_Toc315943303"/>
      <w:bookmarkStart w:id="2033" w:name="_Toc315942777"/>
      <w:bookmarkStart w:id="2034" w:name="_Toc315943041"/>
      <w:bookmarkStart w:id="2035" w:name="_Toc315943305"/>
      <w:bookmarkStart w:id="2036" w:name="_Toc315942782"/>
      <w:bookmarkStart w:id="2037" w:name="_Toc315943046"/>
      <w:bookmarkStart w:id="2038" w:name="_Toc315943310"/>
      <w:bookmarkStart w:id="2039" w:name="_Toc315942784"/>
      <w:bookmarkStart w:id="2040" w:name="_Toc315943048"/>
      <w:bookmarkStart w:id="2041" w:name="_Toc315943312"/>
      <w:bookmarkStart w:id="2042" w:name="_Toc315942786"/>
      <w:bookmarkStart w:id="2043" w:name="_Toc315943050"/>
      <w:bookmarkStart w:id="2044" w:name="_Toc315943314"/>
      <w:bookmarkStart w:id="2045" w:name="_Toc315942806"/>
      <w:bookmarkStart w:id="2046" w:name="_Toc315943070"/>
      <w:bookmarkStart w:id="2047" w:name="_Toc315943334"/>
      <w:bookmarkStart w:id="2048" w:name="_Toc315942809"/>
      <w:bookmarkStart w:id="2049" w:name="_Toc315943073"/>
      <w:bookmarkStart w:id="2050" w:name="_Toc315943337"/>
      <w:bookmarkStart w:id="2051" w:name="_Toc315942810"/>
      <w:bookmarkStart w:id="2052" w:name="_Toc315943074"/>
      <w:bookmarkStart w:id="2053" w:name="_Toc315943338"/>
      <w:bookmarkStart w:id="2054" w:name="_Toc315942811"/>
      <w:bookmarkStart w:id="2055" w:name="_Toc315943075"/>
      <w:bookmarkStart w:id="2056" w:name="_Toc315943339"/>
      <w:bookmarkStart w:id="2057" w:name="_Toc315942816"/>
      <w:bookmarkStart w:id="2058" w:name="_Toc315943080"/>
      <w:bookmarkStart w:id="2059" w:name="_Toc315943344"/>
      <w:bookmarkStart w:id="2060" w:name="_Toc315942818"/>
      <w:bookmarkStart w:id="2061" w:name="_Toc315943082"/>
      <w:bookmarkStart w:id="2062" w:name="_Toc315943346"/>
      <w:bookmarkStart w:id="2063" w:name="_Toc315942820"/>
      <w:bookmarkStart w:id="2064" w:name="_Toc315943084"/>
      <w:bookmarkStart w:id="2065" w:name="_Toc315943348"/>
      <w:bookmarkStart w:id="2066" w:name="_Toc315942822"/>
      <w:bookmarkStart w:id="2067" w:name="_Toc315943086"/>
      <w:bookmarkStart w:id="2068" w:name="_Toc315943350"/>
      <w:bookmarkStart w:id="2069" w:name="_Toc315942824"/>
      <w:bookmarkStart w:id="2070" w:name="_Toc315943088"/>
      <w:bookmarkStart w:id="2071" w:name="_Toc315943352"/>
      <w:bookmarkStart w:id="2072" w:name="_Toc315942829"/>
      <w:bookmarkStart w:id="2073" w:name="_Toc315943093"/>
      <w:bookmarkStart w:id="2074" w:name="_Toc315943357"/>
      <w:bookmarkStart w:id="2075" w:name="_Toc315942831"/>
      <w:bookmarkStart w:id="2076" w:name="_Toc315943095"/>
      <w:bookmarkStart w:id="2077" w:name="_Toc315943359"/>
      <w:bookmarkStart w:id="2078" w:name="_Toc315942833"/>
      <w:bookmarkStart w:id="2079" w:name="_Toc315943097"/>
      <w:bookmarkStart w:id="2080" w:name="_Toc315943361"/>
      <w:bookmarkStart w:id="2081" w:name="_Toc315942834"/>
      <w:bookmarkStart w:id="2082" w:name="_Toc315943098"/>
      <w:bookmarkStart w:id="2083" w:name="_Toc315943362"/>
      <w:bookmarkStart w:id="2084" w:name="_Toc315942839"/>
      <w:bookmarkStart w:id="2085" w:name="_Toc315943103"/>
      <w:bookmarkStart w:id="2086" w:name="_Toc315943367"/>
      <w:bookmarkStart w:id="2087" w:name="_Toc315942840"/>
      <w:bookmarkStart w:id="2088" w:name="_Toc315943104"/>
      <w:bookmarkStart w:id="2089" w:name="_Toc315943368"/>
      <w:bookmarkStart w:id="2090" w:name="_Toc315942841"/>
      <w:bookmarkStart w:id="2091" w:name="_Toc315943105"/>
      <w:bookmarkStart w:id="2092" w:name="_Toc315943369"/>
      <w:bookmarkStart w:id="2093" w:name="_Toc315942843"/>
      <w:bookmarkStart w:id="2094" w:name="_Toc315943107"/>
      <w:bookmarkStart w:id="2095" w:name="_Toc315943371"/>
      <w:bookmarkStart w:id="2096" w:name="_Toc315942845"/>
      <w:bookmarkStart w:id="2097" w:name="_Toc315943109"/>
      <w:bookmarkStart w:id="2098" w:name="_Toc315943373"/>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r>
        <w:br w:type="page"/>
      </w:r>
    </w:p>
    <w:p w14:paraId="4FC9CF1B" w14:textId="38A0E96E" w:rsidR="006A0BC1" w:rsidRDefault="0098023B" w:rsidP="0098023B">
      <w:pPr>
        <w:pStyle w:val="Heading2"/>
      </w:pPr>
      <w:bookmarkStart w:id="2099" w:name="_Toc280622604"/>
      <w:r>
        <w:lastRenderedPageBreak/>
        <w:t>Loads Section</w:t>
      </w:r>
      <w:bookmarkEnd w:id="2099"/>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2100" w:name="_Toc280622605"/>
      <w:r>
        <w:t>Nodal Loads</w:t>
      </w:r>
      <w:bookmarkEnd w:id="2100"/>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2101" w:author="Gerard" w:date="2014-12-19T15:33:00Z">
        <w:r w:rsidR="00247AFD">
          <w:t>3.6.2</w:t>
        </w:r>
      </w:ins>
      <w:del w:id="2102" w:author="Gerard" w:date="2014-07-29T23:58:00Z">
        <w:r w:rsidR="00976D6B" w:rsidDel="001B13CD">
          <w:delText>3.5.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2103" w:name="_Toc280622606"/>
      <w:r>
        <w:t>Surface Loads</w:t>
      </w:r>
      <w:bookmarkEnd w:id="2103"/>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2104" w:author="Gerard" w:date="2014-12-19T15:33:00Z">
        <w:r w:rsidR="00247AFD">
          <w:t>3.8.4</w:t>
        </w:r>
      </w:ins>
      <w:del w:id="2105"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2106" w:name="_Toc280622607"/>
      <w:r>
        <w:t xml:space="preserve">Pressure </w:t>
      </w:r>
      <w:r w:rsidR="004B0FC6">
        <w:t>Load</w:t>
      </w:r>
      <w:bookmarkEnd w:id="2106"/>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2107" w:name="_Toc280622608"/>
      <w:r>
        <w:t>Traction Load</w:t>
      </w:r>
      <w:bookmarkEnd w:id="2107"/>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108" w:name="_Ref194576511"/>
      <w:bookmarkStart w:id="2109" w:name="_Ref194576545"/>
      <w:bookmarkStart w:id="2110" w:name="_Toc280622609"/>
      <w:r>
        <w:t>Mixture Normal Traction</w:t>
      </w:r>
      <w:bookmarkEnd w:id="2108"/>
      <w:bookmarkEnd w:id="2109"/>
      <w:bookmarkEnd w:id="2110"/>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39"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205F92">
        <w:rPr>
          <w:i/>
          <w:position w:val="-6"/>
        </w:rPr>
        <w:pict w14:anchorId="7FD5387F">
          <v:shape id="_x0000_i1035" type="#_x0000_t75" style="width:8pt;height:13.5pt">
            <v:imagedata r:id="rId40" o:title=""/>
          </v:shape>
        </w:pict>
      </w:r>
      <w:r w:rsidRPr="00C64641">
        <w:t xml:space="preserve"> is the traction vector corresponding to the mixture (or total) stress </w:t>
      </w:r>
      <w:r w:rsidR="00205F92">
        <w:rPr>
          <w:position w:val="-6"/>
        </w:rPr>
        <w:pict w14:anchorId="13757D18">
          <v:shape id="_x0000_i1036" type="#_x0000_t75" style="width:11.5pt;height:11.5pt">
            <v:imagedata r:id="rId41" o:title=""/>
          </v:shape>
        </w:pict>
      </w:r>
      <w:r w:rsidRPr="00C64641">
        <w:t xml:space="preserve">; thus </w:t>
      </w:r>
      <w:r w:rsidR="00205F92">
        <w:rPr>
          <w:position w:val="-6"/>
        </w:rPr>
        <w:pict w14:anchorId="7E26253B">
          <v:shape id="_x0000_i1037" type="#_x0000_t75" style="width:40pt;height:13.5pt">
            <v:imagedata r:id="rId42" o:title=""/>
          </v:shape>
        </w:pict>
      </w:r>
      <w:r w:rsidRPr="00C64641">
        <w:t xml:space="preserve">, where </w:t>
      </w:r>
      <w:r w:rsidR="00205F92">
        <w:rPr>
          <w:position w:val="-4"/>
        </w:rPr>
        <w:pict w14:anchorId="62915E31">
          <v:shape id="_x0000_i1038" type="#_x0000_t75" style="width:10pt;height:10pt">
            <v:imagedata r:id="rId43" o:title=""/>
          </v:shape>
        </w:pict>
      </w:r>
      <w:r w:rsidRPr="00C64641">
        <w:t xml:space="preserve"> is the outward unit normal to the boundary surface.  Since </w:t>
      </w:r>
      <w:r w:rsidR="00205F92">
        <w:rPr>
          <w:position w:val="-10"/>
        </w:rPr>
        <w:pict w14:anchorId="344D2DC8">
          <v:shape id="_x0000_i1039" type="#_x0000_t75" style="width:64pt;height:18pt">
            <v:imagedata r:id="rId44" o:title=""/>
          </v:shape>
        </w:pict>
      </w:r>
      <w:r w:rsidRPr="00C64641">
        <w:t xml:space="preserve">, where </w:t>
      </w:r>
      <w:r w:rsidR="00205F92">
        <w:rPr>
          <w:position w:val="-10"/>
        </w:rPr>
        <w:pict w14:anchorId="793DE6B8">
          <v:shape id="_x0000_i1040" type="#_x0000_t75" style="width:12pt;height:13.5pt">
            <v:imagedata r:id="rId45" o:title=""/>
          </v:shape>
        </w:pict>
      </w:r>
      <w:r w:rsidRPr="00C64641">
        <w:t xml:space="preserve"> is the fluid pressure and </w:t>
      </w:r>
      <w:r w:rsidR="00205F92">
        <w:rPr>
          <w:position w:val="-6"/>
        </w:rPr>
        <w:pict w14:anchorId="2834CBFD">
          <v:shape id="_x0000_i1041" type="#_x0000_t75" style="width:15.5pt;height:16pt">
            <v:imagedata r:id="rId46" o:title=""/>
          </v:shape>
        </w:pict>
      </w:r>
      <w:r w:rsidRPr="00C64641">
        <w:t xml:space="preserve"> is the </w:t>
      </w:r>
      <w:r w:rsidRPr="00C64641">
        <w:rPr>
          <w:i/>
        </w:rPr>
        <w:t>effective stress</w:t>
      </w:r>
      <w:r w:rsidRPr="00C64641">
        <w:t xml:space="preserve"> resulting from strains in the solid matrix, it is also possible to represent the total traction as </w:t>
      </w:r>
      <w:r w:rsidR="00205F92">
        <w:rPr>
          <w:position w:val="-10"/>
        </w:rPr>
        <w:pict w14:anchorId="217D3057">
          <v:shape id="_x0000_i1042" type="#_x0000_t75" style="width:60pt;height:18pt">
            <v:imagedata r:id="rId47" o:title=""/>
          </v:shape>
        </w:pict>
      </w:r>
      <w:r w:rsidRPr="00C64641">
        <w:t xml:space="preserve">, where </w:t>
      </w:r>
      <w:r w:rsidR="00205F92">
        <w:rPr>
          <w:position w:val="-6"/>
        </w:rPr>
        <w:pict w14:anchorId="01C7119C">
          <v:shape id="_x0000_i1043" type="#_x0000_t75" style="width:49.5pt;height:16pt">
            <v:imagedata r:id="rId48" o:title=""/>
          </v:shape>
        </w:pict>
      </w:r>
      <w:r w:rsidRPr="00C64641">
        <w:t xml:space="preserve"> is the </w:t>
      </w:r>
      <w:r w:rsidRPr="00C64641">
        <w:rPr>
          <w:i/>
        </w:rPr>
        <w:t>effective traction</w:t>
      </w:r>
      <w:r w:rsidRPr="00C64641">
        <w:t xml:space="preserve">.  Currently, FEBio allows the user to specify only the normal component of the traction, either </w:t>
      </w:r>
      <w:r w:rsidR="00205F92">
        <w:rPr>
          <w:position w:val="-12"/>
        </w:rPr>
        <w:pict w14:anchorId="766680FB">
          <v:shape id="_x0000_i1044" type="#_x0000_t75" style="width:41.5pt;height:18pt">
            <v:imagedata r:id="rId49" o:title=""/>
          </v:shape>
        </w:pict>
      </w:r>
      <w:r w:rsidRPr="00C64641">
        <w:t xml:space="preserve"> (the normal component of the mixture traction) or </w:t>
      </w:r>
      <w:r w:rsidR="00205F92">
        <w:rPr>
          <w:position w:val="-12"/>
        </w:rPr>
        <w:pict w14:anchorId="5E202FC0">
          <v:shape id="_x0000_i1045" type="#_x0000_t75" style="width:46pt;height:19.5pt">
            <v:imagedata r:id="rId50" o:title=""/>
          </v:shape>
        </w:pi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205F92">
        <w:rPr>
          <w:position w:val="-10"/>
        </w:rPr>
        <w:pict w14:anchorId="60FB62BA">
          <v:shape id="_x0000_i1046" type="#_x0000_t75" style="width:12pt;height:13.5pt">
            <v:imagedata r:id="rId51" o:title=""/>
          </v:shape>
        </w:pi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205F92">
        <w:rPr>
          <w:position w:val="-12"/>
        </w:rPr>
        <w:pict w14:anchorId="1F1BF813">
          <v:shape id="_x0000_i1047" type="#_x0000_t75" style="width:15.5pt;height:18pt">
            <v:imagedata r:id="rId52" o:title=""/>
          </v:shape>
        </w:pict>
      </w:r>
      <w:r w:rsidRPr="00C64641">
        <w:t xml:space="preserve">, the corresponding boundary conditions are </w:t>
      </w:r>
      <w:r w:rsidR="00205F92">
        <w:rPr>
          <w:position w:val="-12"/>
        </w:rPr>
        <w:pict w14:anchorId="3C8B52AF">
          <v:shape id="_x0000_i1048" type="#_x0000_t75" style="width:35.5pt;height:18pt">
            <v:imagedata r:id="rId53" o:title=""/>
          </v:shape>
        </w:pict>
      </w:r>
      <w:r w:rsidRPr="00C64641">
        <w:t xml:space="preserve"> and </w:t>
      </w:r>
      <w:r w:rsidR="00205F92">
        <w:rPr>
          <w:position w:val="-12"/>
        </w:rPr>
        <w:pict w14:anchorId="6CB25C27">
          <v:shape id="_x0000_i1049" type="#_x0000_t75" style="width:42pt;height:18pt">
            <v:imagedata r:id="rId54" o:title=""/>
          </v:shape>
        </w:pict>
      </w:r>
      <w:r w:rsidRPr="00C64641">
        <w:t xml:space="preserve"> (or </w:t>
      </w:r>
      <w:r w:rsidR="00205F92">
        <w:rPr>
          <w:position w:val="-12"/>
        </w:rPr>
        <w:pict w14:anchorId="00DD9000">
          <v:shape id="_x0000_i1050" type="#_x0000_t75" style="width:30pt;height:19.5pt">
            <v:imagedata r:id="rId55" o:title=""/>
          </v:shape>
        </w:pi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111" w:name="_Toc280622610"/>
      <w:r w:rsidRPr="00C64641">
        <w:t>Fluid Flux</w:t>
      </w:r>
      <w:bookmarkEnd w:id="2111"/>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205F92">
        <w:rPr>
          <w:position w:val="-6"/>
        </w:rPr>
        <w:pict w14:anchorId="7F7D1D77">
          <v:shape id="_x0000_i1051" type="#_x0000_t75" style="width:13.5pt;height:11.5pt">
            <v:imagedata r:id="rId56" o:title=""/>
          </v:shape>
        </w:pict>
      </w:r>
      <w:r w:rsidRPr="00C64641">
        <w:t xml:space="preserve">.  Since viscosity is not explicitly modeled in a biphasic material, the tangential component of </w:t>
      </w:r>
      <w:r w:rsidR="00205F92">
        <w:rPr>
          <w:position w:val="-6"/>
        </w:rPr>
        <w:pict w14:anchorId="37138CD6">
          <v:shape id="_x0000_i1052" type="#_x0000_t75" style="width:13.5pt;height:11.5pt">
            <v:imagedata r:id="rId57" o:title=""/>
          </v:shape>
        </w:pict>
      </w:r>
      <w:r w:rsidRPr="00C64641">
        <w:t xml:space="preserve"> on a boundary surface may not be prescribed. Only the normal component of the relative fluid flux, </w:t>
      </w:r>
      <w:r w:rsidR="00205F92">
        <w:rPr>
          <w:position w:val="-12"/>
        </w:rPr>
        <w:pict w14:anchorId="217A833E">
          <v:shape id="_x0000_i1053" type="#_x0000_t75" style="width:50pt;height:18pt">
            <v:imagedata r:id="rId58" o:title=""/>
          </v:shape>
        </w:pict>
      </w:r>
      <w:r w:rsidRPr="00C64641">
        <w:t xml:space="preserve">, represents a natural boundary condition.  To prescribe a value for </w:t>
      </w:r>
      <w:r w:rsidR="00205F92">
        <w:rPr>
          <w:position w:val="-12"/>
        </w:rPr>
        <w:pict w14:anchorId="4AA31E1D">
          <v:shape id="_x0000_i1054" type="#_x0000_t75" style="width:15.5pt;height:18pt">
            <v:imagedata r:id="rId59" o:title=""/>
          </v:shape>
        </w:pi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205F92">
        <w:rPr>
          <w:position w:val="-12"/>
        </w:rPr>
        <w:pict w14:anchorId="4B219869">
          <v:shape id="_x0000_i1055" type="#_x0000_t75" style="width:15.5pt;height:18pt">
            <v:imagedata r:id="rId60" o:title=""/>
          </v:shape>
        </w:pi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205F92">
        <w:rPr>
          <w:position w:val="-16"/>
        </w:rPr>
        <w:pict w14:anchorId="5431CD0A">
          <v:shape id="_x0000_i1056" type="#_x0000_t75" style="width:78pt;height:22pt">
            <v:imagedata r:id="rId61" o:title=""/>
          </v:shape>
        </w:pict>
      </w:r>
      <w:r w:rsidRPr="00C64641">
        <w:t xml:space="preserve">.  To prescribe the value of </w:t>
      </w:r>
      <w:r w:rsidR="00205F92">
        <w:rPr>
          <w:position w:val="-12"/>
        </w:rPr>
        <w:pict w14:anchorId="550438C8">
          <v:shape id="_x0000_i1057" type="#_x0000_t75" style="width:13.5pt;height:18pt">
            <v:imagedata r:id="rId62" o:title=""/>
          </v:shape>
        </w:pi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205F92">
        <w:rPr>
          <w:position w:val="-12"/>
        </w:rPr>
        <w:pict w14:anchorId="6EE540DD">
          <v:shape id="_x0000_i1058" type="#_x0000_t75" style="width:34pt;height:18pt">
            <v:imagedata r:id="rId63" o:title=""/>
          </v:shape>
        </w:pict>
      </w:r>
      <w:r w:rsidRPr="00C64641">
        <w:t xml:space="preserve">.  If the upstream face is free, the companion boundary condition would be to let </w:t>
      </w:r>
      <w:r w:rsidR="00205F92">
        <w:rPr>
          <w:position w:val="-12"/>
        </w:rPr>
        <w:pict w14:anchorId="035CA88F">
          <v:shape id="_x0000_i1059" type="#_x0000_t75" style="width:30pt;height:19.5pt">
            <v:imagedata r:id="rId64" o:title=""/>
          </v:shape>
        </w:pi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112" w:name="_Toc280622611"/>
      <w:r w:rsidRPr="00C64641">
        <w:lastRenderedPageBreak/>
        <w:t>Solute Flux</w:t>
      </w:r>
      <w:bookmarkEnd w:id="2112"/>
    </w:p>
    <w:p w14:paraId="5B3D619F" w14:textId="6D06A318" w:rsidR="00525EB6" w:rsidRPr="00C64641" w:rsidRDefault="00525EB6" w:rsidP="00525EB6">
      <w:r w:rsidRPr="00C64641">
        <w:t xml:space="preserve">The molar flux of solute relative to the solid matrix is given by the vector </w:t>
      </w:r>
      <w:r w:rsidR="00205F92">
        <w:rPr>
          <w:position w:val="-10"/>
        </w:rPr>
        <w:pict w14:anchorId="3123896C">
          <v:shape id="_x0000_i1060" type="#_x0000_t75" style="width:8pt;height:16pt">
            <v:imagedata r:id="rId65" o:title=""/>
          </v:shape>
        </w:pict>
      </w:r>
      <w:r w:rsidRPr="00C64641">
        <w:t xml:space="preserve">.  Since solute viscosity is not explicitly modeled in a biphasic-solute material, the tangential component of </w:t>
      </w:r>
      <w:r w:rsidR="00205F92">
        <w:rPr>
          <w:position w:val="-10"/>
        </w:rPr>
        <w:pict w14:anchorId="7E8F31D1">
          <v:shape id="_x0000_i1061" type="#_x0000_t75" style="width:8pt;height:16pt">
            <v:imagedata r:id="rId66" o:title=""/>
          </v:shape>
        </w:pict>
      </w:r>
      <w:r w:rsidRPr="00C64641">
        <w:t xml:space="preserve"> on a boundary surface may not be prescribed.  Only the normal component of the relative solute flux, </w:t>
      </w:r>
      <w:r w:rsidR="00205F92">
        <w:rPr>
          <w:position w:val="-12"/>
        </w:rPr>
        <w:pict w14:anchorId="6469E5B0">
          <v:shape id="_x0000_i1062" type="#_x0000_t75" style="width:42.5pt;height:18pt">
            <v:imagedata r:id="rId67" o:title=""/>
          </v:shape>
        </w:pict>
      </w:r>
      <w:r w:rsidRPr="00C64641">
        <w:t xml:space="preserve">, represents a natural boundary condition.  To prescribe a value for </w:t>
      </w:r>
      <w:r w:rsidR="00205F92">
        <w:rPr>
          <w:position w:val="-12"/>
        </w:rPr>
        <w:pict w14:anchorId="0E7365E8">
          <v:shape id="_x0000_i1063" type="#_x0000_t75" style="width:13.5pt;height:18pt">
            <v:imagedata r:id="rId68" o:title=""/>
          </v:shape>
        </w:pi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2113" w:author="Gerard" w:date="2014-12-19T15:33:00Z">
        <w:r w:rsidR="00247AFD">
          <w:t>3.6.2</w:t>
        </w:r>
      </w:ins>
      <w:del w:id="2114" w:author="Gerard" w:date="2014-07-29T23:58:00Z">
        <w:r w:rsidR="00976D6B" w:rsidDel="001B13CD">
          <w:delText>3.5.2</w:delText>
        </w:r>
      </w:del>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115" w:name="_Toc280622612"/>
      <w:r>
        <w:t>Heat Flux</w:t>
      </w:r>
      <w:bookmarkEnd w:id="2115"/>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2116" w:name="_Toc280622613"/>
      <w:r>
        <w:t>Convective Heat Flux</w:t>
      </w:r>
      <w:bookmarkEnd w:id="2116"/>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2117" w:name="_Toc280622614"/>
      <w:r>
        <w:t xml:space="preserve">Body </w:t>
      </w:r>
      <w:r w:rsidR="002528E9">
        <w:t>Loads</w:t>
      </w:r>
      <w:bookmarkEnd w:id="2117"/>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2118" w:name="_Toc280622615"/>
      <w:r>
        <w:t>Constant Body Force</w:t>
      </w:r>
      <w:bookmarkEnd w:id="2118"/>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119" w:name="_Toc280622616"/>
      <w:r>
        <w:t>Non-Constant Body Force</w:t>
      </w:r>
      <w:bookmarkEnd w:id="2119"/>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120" w:name="_Toc337555754"/>
      <w:bookmarkStart w:id="2121" w:name="_Toc350246989"/>
      <w:bookmarkStart w:id="2122" w:name="_Toc350354875"/>
      <w:bookmarkStart w:id="2123" w:name="_Toc350439833"/>
      <w:bookmarkStart w:id="2124" w:name="_Toc352596239"/>
      <w:bookmarkStart w:id="2125" w:name="_Toc363725012"/>
      <w:bookmarkStart w:id="2126" w:name="_Toc337555755"/>
      <w:bookmarkStart w:id="2127" w:name="_Toc350246990"/>
      <w:bookmarkStart w:id="2128" w:name="_Toc350354876"/>
      <w:bookmarkStart w:id="2129" w:name="_Toc350439834"/>
      <w:bookmarkStart w:id="2130" w:name="_Toc352596240"/>
      <w:bookmarkStart w:id="2131" w:name="_Toc363725013"/>
      <w:bookmarkStart w:id="2132" w:name="_Toc280622617"/>
      <w:bookmarkEnd w:id="2120"/>
      <w:bookmarkEnd w:id="2121"/>
      <w:bookmarkEnd w:id="2122"/>
      <w:bookmarkEnd w:id="2123"/>
      <w:bookmarkEnd w:id="2124"/>
      <w:bookmarkEnd w:id="2125"/>
      <w:bookmarkEnd w:id="2126"/>
      <w:bookmarkEnd w:id="2127"/>
      <w:bookmarkEnd w:id="2128"/>
      <w:bookmarkEnd w:id="2129"/>
      <w:bookmarkEnd w:id="2130"/>
      <w:bookmarkEnd w:id="2131"/>
      <w:r>
        <w:t>Centrifugal Force</w:t>
      </w:r>
      <w:bookmarkEnd w:id="2132"/>
    </w:p>
    <w:p w14:paraId="59E55E98" w14:textId="5FA82DEE" w:rsidR="00073C1F" w:rsidRDefault="00073C1F" w:rsidP="00073C1F">
      <w:r>
        <w:t xml:space="preserve">A centrifugal body force may be used for bodies undergoing steady-state rotation with angular speed </w:t>
      </w:r>
      <w:r w:rsidR="00205F92">
        <w:rPr>
          <w:position w:val="-6"/>
        </w:rPr>
        <w:pict w14:anchorId="67D13DA9">
          <v:shape id="_x0000_i1064" type="#_x0000_t75" style="width:12pt;height:11.5pt">
            <v:imagedata r:id="rId69" o:title=""/>
          </v:shape>
        </w:pict>
      </w:r>
      <w:r>
        <w:t xml:space="preserve"> about a rotation axis directed along </w:t>
      </w:r>
      <w:r w:rsidR="00205F92">
        <w:rPr>
          <w:position w:val="-4"/>
        </w:rPr>
        <w:pict w14:anchorId="47F51CE4">
          <v:shape id="_x0000_i1065" type="#_x0000_t75" style="width:10pt;height:10pt">
            <v:imagedata r:id="rId70" o:title=""/>
          </v:shape>
        </w:pict>
      </w:r>
      <w:r>
        <w:t xml:space="preserve"> and passing through the rotation center </w:t>
      </w:r>
      <w:r w:rsidR="00205F92">
        <w:rPr>
          <w:position w:val="-6"/>
        </w:rPr>
        <w:pict w14:anchorId="174E15DC">
          <v:shape id="_x0000_i1066" type="#_x0000_t75" style="width:9.5pt;height:11.5pt">
            <v:imagedata r:id="rId71" o:title=""/>
          </v:shape>
        </w:pi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133" w:name="_Toc280622618"/>
      <w:r>
        <w:t>Heat source</w:t>
      </w:r>
      <w:bookmarkEnd w:id="2133"/>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134" w:name="_Toc280622619"/>
      <w:r w:rsidR="00602A42">
        <w:lastRenderedPageBreak/>
        <w:t xml:space="preserve">Contact </w:t>
      </w:r>
      <w:r w:rsidR="008826A0">
        <w:t>Section</w:t>
      </w:r>
      <w:bookmarkEnd w:id="2134"/>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135" w:name="_Toc280622620"/>
      <w:r>
        <w:t>Sliding Interfaces</w:t>
      </w:r>
      <w:bookmarkEnd w:id="2135"/>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2136" w:author="Gerard" w:date="2014-12-19T15:33:00Z">
        <w:r w:rsidR="00247AFD">
          <w:t xml:space="preserve">3.8.2.3. </w:t>
        </w:r>
      </w:ins>
      <w:del w:id="2137"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2138" w:author="Gerard" w:date="2014-12-19T15:33:00Z">
        <w:r w:rsidR="00247AFD">
          <w:t>3.8.4</w:t>
        </w:r>
      </w:ins>
      <w:del w:id="2139"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205F92">
        <w:rPr>
          <w:position w:val="-12"/>
        </w:rPr>
        <w:pict w14:anchorId="3F3FC321">
          <v:shape id="_x0000_i1067" type="#_x0000_t75" style="width:12pt;height:18pt">
            <v:imagedata r:id="rId72" o:title=""/>
          </v:shape>
        </w:pi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205F92">
        <w:rPr>
          <w:position w:val="-24"/>
        </w:rPr>
        <w:pict w14:anchorId="6908B9C3">
          <v:shape id="_x0000_i1068" type="#_x0000_t75" style="width:41.5pt;height:31.5pt">
            <v:imagedata r:id="rId73" o:title=""/>
          </v:shape>
        </w:pi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5"/>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205F92">
        <w:rPr>
          <w:position w:val="-16"/>
        </w:rPr>
        <w:pict w14:anchorId="2A981B39">
          <v:shape id="_x0000_i1069" type="#_x0000_t75" style="width:82pt;height:24pt">
            <v:imagedata r:id="rId74" o:title=""/>
          </v:shape>
        </w:pict>
      </w:r>
      <w:r>
        <w:t xml:space="preserve">, </w:t>
      </w:r>
      <w:r w:rsidR="00205F92">
        <w:rPr>
          <w:position w:val="-4"/>
        </w:rPr>
        <w:pict w14:anchorId="1447B3D1">
          <v:shape id="_x0000_i1070" type="#_x0000_t75" style="width:21.5pt;height:10pt">
            <v:imagedata r:id="rId75" o:title=""/>
          </v:shape>
        </w:pi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140" w:name="_Toc280622621"/>
      <w:r>
        <w:t>Biphasic Contact</w:t>
      </w:r>
      <w:bookmarkEnd w:id="2140"/>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205F92">
        <w:rPr>
          <w:position w:val="-24"/>
        </w:rPr>
        <w:pict w14:anchorId="35AA2C1B">
          <v:shape id="_x0000_i1071" type="#_x0000_t75" style="width:42pt;height:31.5pt">
            <v:imagedata r:id="rId76" o:title=""/>
          </v:shape>
        </w:pi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141" w:name="_Toc280622622"/>
      <w:r>
        <w:t xml:space="preserve">Biphasic-Solute </w:t>
      </w:r>
      <w:r w:rsidR="00147151">
        <w:t xml:space="preserve">and Multiphasic </w:t>
      </w:r>
      <w:r>
        <w:t>Contact</w:t>
      </w:r>
      <w:bookmarkEnd w:id="2141"/>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205F92">
        <w:rPr>
          <w:position w:val="-24"/>
        </w:rPr>
        <w:pict w14:anchorId="407ED703">
          <v:shape id="_x0000_i1072" type="#_x0000_t75" style="width:122pt;height:31.5pt">
            <v:imagedata r:id="rId77" o:title=""/>
          </v:shape>
        </w:pi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205F92">
        <w:rPr>
          <w:position w:val="-6"/>
        </w:rPr>
        <w:pict w14:anchorId="2B6C1F11">
          <v:shape id="_x0000_i1073" type="#_x0000_t75" style="width:10pt;height:14pt">
            <v:imagedata r:id="rId78" o:title=""/>
          </v:shape>
        </w:pict>
      </w:r>
      <w:r>
        <w:rPr>
          <w:i/>
        </w:rPr>
        <w:t xml:space="preserve"> </w:t>
      </w:r>
      <w:r>
        <w:t xml:space="preserve">is a measure of the fluid permeability which is defined as one third of the trace of the material’s initial permeability tensor, and </w:t>
      </w:r>
      <w:r w:rsidR="00205F92">
        <w:rPr>
          <w:position w:val="-6"/>
        </w:rPr>
        <w:pict w14:anchorId="604865DB">
          <v:shape id="_x0000_i1074" type="#_x0000_t75" style="width:11.5pt;height:14pt">
            <v:imagedata r:id="rId79" o:title=""/>
          </v:shape>
        </w:pi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142" w:name="_Toc280622623"/>
      <w:r w:rsidRPr="00793EA8">
        <w:t>Rigid Wall Interfaces</w:t>
      </w:r>
      <w:bookmarkEnd w:id="2142"/>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205F92">
        <w:rPr>
          <w:position w:val="-12"/>
        </w:rPr>
        <w:pict w14:anchorId="642EDC65">
          <v:shape id="_x0000_i1075" type="#_x0000_t75" style="width:44pt;height:18pt">
            <v:imagedata r:id="rId80" o:title=""/>
          </v:shape>
        </w:pi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205F92" w:rsidP="00602A42">
      <w:pPr>
        <w:jc w:val="center"/>
      </w:pPr>
      <w:r>
        <w:rPr>
          <w:position w:val="-14"/>
        </w:rPr>
        <w:pict w14:anchorId="7C6B65C6">
          <v:shape id="_x0000_i1076" type="#_x0000_t75" style="width:199.5pt;height:20pt">
            <v:imagedata r:id="rId81" o:title=""/>
          </v:shape>
        </w:pi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2143" w:name="_Toc280622624"/>
      <w:r>
        <w:t>Tied Interfaces</w:t>
      </w:r>
      <w:bookmarkEnd w:id="2143"/>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2144" w:name="_Toc280622625"/>
      <w:r>
        <w:t>Tied Biphasic Interfaces</w:t>
      </w:r>
      <w:bookmarkEnd w:id="2144"/>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2145" w:name="_Toc280622626"/>
      <w:r>
        <w:t>Rigid Interfaces</w:t>
      </w:r>
      <w:bookmarkEnd w:id="2145"/>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2146" w:name="_Toc280622627"/>
      <w:r>
        <w:t>Rigid Joints</w:t>
      </w:r>
      <w:bookmarkEnd w:id="2146"/>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147" w:name="_Toc280622628"/>
      <w:r>
        <w:lastRenderedPageBreak/>
        <w:t>Constraints Section</w:t>
      </w:r>
      <w:bookmarkEnd w:id="2147"/>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2148" w:name="_Ref275247132"/>
      <w:bookmarkStart w:id="2149" w:name="_Toc280622629"/>
      <w:r>
        <w:t>Rigid Body Constraints</w:t>
      </w:r>
      <w:bookmarkEnd w:id="2148"/>
      <w:bookmarkEnd w:id="2149"/>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2150" w:name="_Toc280622630"/>
      <w:r>
        <w:lastRenderedPageBreak/>
        <w:t>Discrete Section</w:t>
      </w:r>
      <w:bookmarkEnd w:id="2150"/>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151" w:name="_Toc280622631"/>
      <w:r>
        <w:t>Springs</w:t>
      </w:r>
      <w:bookmarkEnd w:id="2151"/>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152" w:name="_Toc370461174"/>
      <w:bookmarkStart w:id="2153" w:name="_Toc200951584"/>
      <w:bookmarkStart w:id="2154" w:name="_Ref200951687"/>
      <w:bookmarkEnd w:id="2152"/>
      <w:r>
        <w:br w:type="page"/>
      </w:r>
    </w:p>
    <w:p w14:paraId="209C028A" w14:textId="77777777" w:rsidR="006A0BC1" w:rsidRDefault="006A0BC1" w:rsidP="006A0BC1">
      <w:pPr>
        <w:pStyle w:val="Heading2"/>
      </w:pPr>
      <w:bookmarkStart w:id="2155" w:name="_Toc377546984"/>
      <w:bookmarkStart w:id="2156" w:name="_Toc377547230"/>
      <w:bookmarkStart w:id="2157" w:name="_Toc388270517"/>
      <w:bookmarkStart w:id="2158" w:name="_Toc377546985"/>
      <w:bookmarkStart w:id="2159" w:name="_Toc377547231"/>
      <w:bookmarkStart w:id="2160" w:name="_Toc388270518"/>
      <w:bookmarkStart w:id="2161" w:name="_Toc377546986"/>
      <w:bookmarkStart w:id="2162" w:name="_Toc377547232"/>
      <w:bookmarkStart w:id="2163" w:name="_Toc388270519"/>
      <w:bookmarkStart w:id="2164" w:name="_Toc377546987"/>
      <w:bookmarkStart w:id="2165" w:name="_Toc377547233"/>
      <w:bookmarkStart w:id="2166" w:name="_Toc388270520"/>
      <w:bookmarkStart w:id="2167" w:name="_Toc377546988"/>
      <w:bookmarkStart w:id="2168" w:name="_Toc377547234"/>
      <w:bookmarkStart w:id="2169" w:name="_Toc388270521"/>
      <w:bookmarkStart w:id="2170" w:name="_Toc377546989"/>
      <w:bookmarkStart w:id="2171" w:name="_Toc377547235"/>
      <w:bookmarkStart w:id="2172" w:name="_Toc388270522"/>
      <w:bookmarkStart w:id="2173" w:name="_Toc377546990"/>
      <w:bookmarkStart w:id="2174" w:name="_Toc377547236"/>
      <w:bookmarkStart w:id="2175" w:name="_Toc388270523"/>
      <w:bookmarkStart w:id="2176" w:name="_Toc377546991"/>
      <w:bookmarkStart w:id="2177" w:name="_Toc377547237"/>
      <w:bookmarkStart w:id="2178" w:name="_Toc388270524"/>
      <w:bookmarkStart w:id="2179" w:name="_Toc377546992"/>
      <w:bookmarkStart w:id="2180" w:name="_Toc377547238"/>
      <w:bookmarkStart w:id="2181" w:name="_Toc388270525"/>
      <w:bookmarkStart w:id="2182" w:name="_Toc377546993"/>
      <w:bookmarkStart w:id="2183" w:name="_Toc377547239"/>
      <w:bookmarkStart w:id="2184" w:name="_Toc388270526"/>
      <w:bookmarkStart w:id="2185" w:name="_Toc377546994"/>
      <w:bookmarkStart w:id="2186" w:name="_Toc377547240"/>
      <w:bookmarkStart w:id="2187" w:name="_Toc388270527"/>
      <w:bookmarkStart w:id="2188" w:name="_Ref259527079"/>
      <w:bookmarkStart w:id="2189" w:name="_Toc28062263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r>
        <w:lastRenderedPageBreak/>
        <w:t>LoadData Section</w:t>
      </w:r>
      <w:bookmarkEnd w:id="2188"/>
      <w:bookmarkEnd w:id="2189"/>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C91B14" w:rsidRDefault="00C91B14">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" filled="f" stroked="f">
                <v:textbox>
                  <w:txbxContent>
                    <w:p w14:paraId="56BCFF65" w14:textId="77777777" w:rsidR="00C91B14" w:rsidRDefault="00C91B14">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C91B14" w:rsidRDefault="00C91B14">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" filled="f" stroked="f">
                <v:textbox>
                  <w:txbxContent>
                    <w:p w14:paraId="7E807FE7" w14:textId="77777777" w:rsidR="00C91B14" w:rsidRDefault="00C91B14">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C91B14" w:rsidRDefault="00C91B14">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" filled="f" stroked="f">
                <v:textbox>
                  <w:txbxContent>
                    <w:p w14:paraId="7F58C9EB" w14:textId="77777777" w:rsidR="00C91B14" w:rsidRDefault="00C91B14">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C91B14" w:rsidRDefault="00C91B14">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" filled="f" stroked="f">
                <v:textbox>
                  <w:txbxContent>
                    <w:p w14:paraId="22B812EA" w14:textId="77777777" w:rsidR="00C91B14" w:rsidRDefault="00C91B14">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C91B14" w:rsidRDefault="00C91B14">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f1y7gCAADE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" filled="f" stroked="f">
                <v:textbox>
                  <w:txbxContent>
                    <w:p w14:paraId="2B27BCC7" w14:textId="4F23A14A" w:rsidR="00C91B14" w:rsidRDefault="00C91B14">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C91B14" w:rsidRDefault="00C91B14">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" filled="f" stroked="f">
                <v:textbox>
                  <w:txbxContent>
                    <w:p w14:paraId="47F7061B" w14:textId="77777777" w:rsidR="00C91B14" w:rsidRDefault="00C91B14">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C91B14" w:rsidRDefault="00C91B14">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" filled="f" stroked="f">
                <v:textbox>
                  <w:txbxContent>
                    <w:p w14:paraId="4C6C3BB1" w14:textId="77777777" w:rsidR="00C91B14" w:rsidRDefault="00C91B14">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2190" w:name="_Ref377546765"/>
      <w:bookmarkStart w:id="2191" w:name="_Toc280622633"/>
      <w:r>
        <w:lastRenderedPageBreak/>
        <w:t>Output Section</w:t>
      </w:r>
      <w:bookmarkEnd w:id="2190"/>
      <w:bookmarkEnd w:id="2191"/>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2192" w:name="_Toc311799480"/>
      <w:bookmarkStart w:id="2193" w:name="_Toc315443351"/>
      <w:bookmarkStart w:id="2194" w:name="_Toc315942869"/>
      <w:bookmarkStart w:id="2195" w:name="_Toc315943133"/>
      <w:bookmarkStart w:id="2196" w:name="_Toc315943397"/>
      <w:bookmarkStart w:id="2197" w:name="_Toc280622634"/>
      <w:bookmarkEnd w:id="2192"/>
      <w:bookmarkEnd w:id="2193"/>
      <w:bookmarkEnd w:id="2194"/>
      <w:bookmarkEnd w:id="2195"/>
      <w:bookmarkEnd w:id="2196"/>
      <w:r>
        <w:t>Logfile</w:t>
      </w:r>
      <w:bookmarkEnd w:id="2197"/>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247AFD">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rPr>
          <w:ins w:id="2198" w:author="Steve Maas" w:date="2014-09-01T17:54:00Z"/>
        </w:r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ins w:id="2199" w:author="Steve Maas" w:date="2014-09-01T17:54:00Z">
        <w:r>
          <w:rPr>
            <w:i/>
          </w:rPr>
          <w:t>format</w:t>
        </w:r>
        <w:r w:rsidRPr="00A845A4">
          <w:rPr>
            <w:rPrChange w:id="2200" w:author="Steve Maas" w:date="2014-09-01T17:54:00Z">
              <w:rPr>
                <w:i/>
              </w:rPr>
            </w:rPrChange>
          </w:rPr>
          <w:t>:</w:t>
        </w:r>
        <w:r>
          <w:t xml:space="preserve"> an optional format string (optional; default=not used)</w:t>
        </w:r>
      </w:ins>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Pr>
        <w:rPr>
          <w:ins w:id="2201" w:author="Steve Maas" w:date="2014-09-01T17:55:00Z"/>
        </w:rPr>
      </w:pPr>
    </w:p>
    <w:p w14:paraId="5EFC1FF5" w14:textId="4D065635" w:rsidR="00A845A4" w:rsidRDefault="00A845A4" w:rsidP="006A0BC1">
      <w:pPr>
        <w:rPr>
          <w:ins w:id="2202" w:author="Steve Maas" w:date="2014-09-01T17:58:00Z"/>
        </w:rPr>
      </w:pPr>
      <w:ins w:id="2203" w:author="Steve Maas" w:date="2014-09-01T17:55:00Z">
        <w:r>
          <w:t xml:space="preserve">The optional </w:t>
        </w:r>
        <w:r>
          <w:rPr>
            <w:i/>
          </w:rPr>
          <w:t xml:space="preserve">format </w:t>
        </w:r>
        <w:r>
          <w:t xml:space="preserve">attribute defines a format string that will be used to format the output. If this attribute is present, the </w:t>
        </w:r>
      </w:ins>
      <w:ins w:id="2204" w:author="Steve Maas" w:date="2014-09-01T17:56:00Z">
        <w:r>
          <w:rPr>
            <w:i/>
          </w:rPr>
          <w:t xml:space="preserve">delim </w:t>
        </w:r>
        <w:r>
          <w:t>attribute will be ignored. The format string is composed of literal characters</w:t>
        </w:r>
      </w:ins>
      <w:ins w:id="2205" w:author="Steve Maas" w:date="2014-09-01T17:57:00Z">
        <w:r>
          <w:t xml:space="preserve"> </w:t>
        </w:r>
      </w:ins>
      <w:ins w:id="2206" w:author="Steve Maas" w:date="2014-09-01T17:56:00Z">
        <w:r>
          <w:t xml:space="preserve">and special </w:t>
        </w:r>
      </w:ins>
      <w:ins w:id="2207" w:author="Steve Maas" w:date="2014-09-01T17:57:00Z">
        <w:r>
          <w:t xml:space="preserve">formatting characters. The special formatting characters are </w:t>
        </w:r>
      </w:ins>
      <w:ins w:id="2208" w:author="Steve Maas" w:date="2014-09-01T17:58:00Z">
        <w:r>
          <w:t>preceded</w:t>
        </w:r>
      </w:ins>
      <w:ins w:id="2209" w:author="Steve Maas" w:date="2014-09-01T17:57:00Z">
        <w:r>
          <w:t xml:space="preserve"> </w:t>
        </w:r>
      </w:ins>
      <w:ins w:id="2210" w:author="Steve Maas" w:date="2014-09-01T17:58:00Z">
        <w:r>
          <w:t>by the percentage character (%). The following formatting characters are currently defined.</w:t>
        </w:r>
      </w:ins>
    </w:p>
    <w:p w14:paraId="5937CED3" w14:textId="77777777" w:rsidR="00A845A4" w:rsidRDefault="00A845A4" w:rsidP="006A0BC1">
      <w:pPr>
        <w:rPr>
          <w:ins w:id="2211" w:author="Steve Maas" w:date="2014-09-01T17:58:00Z"/>
        </w:rPr>
      </w:pPr>
    </w:p>
    <w:p w14:paraId="07261C21" w14:textId="009B9A69" w:rsidR="00A845A4" w:rsidRDefault="00A845A4">
      <w:pPr>
        <w:pStyle w:val="ListParagraph"/>
        <w:numPr>
          <w:ilvl w:val="0"/>
          <w:numId w:val="60"/>
        </w:numPr>
        <w:rPr>
          <w:ins w:id="2212" w:author="Steve Maas" w:date="2014-09-01T17:58:00Z"/>
        </w:rPr>
        <w:pPrChange w:id="2213" w:author="Steve Maas" w:date="2014-09-01T17:58:00Z">
          <w:pPr/>
        </w:pPrChange>
      </w:pPr>
      <w:ins w:id="2214" w:author="Steve Maas" w:date="2014-09-01T17:58:00Z">
        <w:r>
          <w:t>%i: replace with the index of the corresponding item (i.e. node numbers for node data)</w:t>
        </w:r>
      </w:ins>
    </w:p>
    <w:p w14:paraId="59111D3D" w14:textId="4913166D" w:rsidR="00A845A4" w:rsidRDefault="00A845A4">
      <w:pPr>
        <w:pStyle w:val="ListParagraph"/>
        <w:numPr>
          <w:ilvl w:val="0"/>
          <w:numId w:val="60"/>
        </w:numPr>
        <w:rPr>
          <w:ins w:id="2215" w:author="Steve Maas" w:date="2014-09-01T17:59:00Z"/>
        </w:rPr>
        <w:pPrChange w:id="2216" w:author="Steve Maas" w:date="2014-09-01T17:58:00Z">
          <w:pPr/>
        </w:pPrChange>
      </w:pPr>
      <w:ins w:id="2217" w:author="Steve Maas" w:date="2014-09-01T17:59:00Z">
        <w:r>
          <w:t>%g: replace with a data value. Use a %g for each data item.</w:t>
        </w:r>
      </w:ins>
    </w:p>
    <w:p w14:paraId="75E40EA7" w14:textId="796EBFA5" w:rsidR="00A845A4" w:rsidRDefault="00A845A4">
      <w:pPr>
        <w:pStyle w:val="ListParagraph"/>
        <w:numPr>
          <w:ilvl w:val="0"/>
          <w:numId w:val="60"/>
        </w:numPr>
        <w:rPr>
          <w:ins w:id="2218" w:author="Steve Maas" w:date="2014-09-01T17:59:00Z"/>
        </w:rPr>
        <w:pPrChange w:id="2219" w:author="Steve Maas" w:date="2014-09-01T17:58:00Z">
          <w:pPr/>
        </w:pPrChange>
      </w:pPr>
      <w:ins w:id="2220" w:author="Steve Maas" w:date="2014-09-01T17:59:00Z">
        <w:r>
          <w:t>%t: insert tab character</w:t>
        </w:r>
      </w:ins>
      <w:ins w:id="2221" w:author="Steve Maas" w:date="2014-09-01T18:00:00Z">
        <w:r>
          <w:t xml:space="preserve"> in output</w:t>
        </w:r>
      </w:ins>
      <w:ins w:id="2222" w:author="Steve Maas" w:date="2014-09-01T17:59:00Z">
        <w:r>
          <w:t>.</w:t>
        </w:r>
      </w:ins>
    </w:p>
    <w:p w14:paraId="7C5033E1" w14:textId="0019D0E0" w:rsidR="00A845A4" w:rsidRDefault="00A845A4">
      <w:pPr>
        <w:pStyle w:val="ListParagraph"/>
        <w:numPr>
          <w:ilvl w:val="0"/>
          <w:numId w:val="60"/>
        </w:numPr>
        <w:rPr>
          <w:ins w:id="2223" w:author="Steve Maas" w:date="2014-09-01T18:00:00Z"/>
        </w:rPr>
        <w:pPrChange w:id="2224" w:author="Steve Maas" w:date="2014-09-01T17:58:00Z">
          <w:pPr/>
        </w:pPrChange>
      </w:pPr>
      <w:ins w:id="2225" w:author="Steve Maas" w:date="2014-09-01T17:59:00Z">
        <w:r>
          <w:t>%n: insert</w:t>
        </w:r>
      </w:ins>
      <w:ins w:id="2226" w:author="Steve Maas" w:date="2014-09-01T18:00:00Z">
        <w:r>
          <w:t xml:space="preserve"> newline character in output.</w:t>
        </w:r>
      </w:ins>
    </w:p>
    <w:p w14:paraId="28BB0578" w14:textId="77777777" w:rsidR="00A845A4" w:rsidRDefault="00A845A4" w:rsidP="00A845A4">
      <w:pPr>
        <w:rPr>
          <w:ins w:id="2227" w:author="Steve Maas" w:date="2014-09-01T18:00:00Z"/>
        </w:rPr>
      </w:pPr>
    </w:p>
    <w:p w14:paraId="217C93EE" w14:textId="0E4AB780" w:rsidR="00A845A4" w:rsidRDefault="00A845A4" w:rsidP="00A845A4">
      <w:pPr>
        <w:rPr>
          <w:ins w:id="2228" w:author="Steve Maas" w:date="2014-09-01T18:00:00Z"/>
        </w:rPr>
      </w:pPr>
      <w:ins w:id="2229" w:author="Steve Maas" w:date="2014-09-01T18:03:00Z">
        <w:r>
          <w:t>T</w:t>
        </w:r>
      </w:ins>
      <w:ins w:id="2230" w:author="Steve Maas" w:date="2014-09-01T18:00:00Z">
        <w:r>
          <w:t>he following example,</w:t>
        </w:r>
      </w:ins>
    </w:p>
    <w:p w14:paraId="1EB54583" w14:textId="77777777" w:rsidR="00A845A4" w:rsidRDefault="00A845A4" w:rsidP="00A845A4">
      <w:pPr>
        <w:rPr>
          <w:ins w:id="2231" w:author="Steve Maas" w:date="2014-09-01T18:01:00Z"/>
        </w:rPr>
      </w:pPr>
    </w:p>
    <w:p w14:paraId="2EC1351D" w14:textId="242D3B89" w:rsidR="00A845A4" w:rsidRPr="00A845A4" w:rsidRDefault="00A845A4">
      <w:pPr>
        <w:pStyle w:val="Code0"/>
        <w:rPr>
          <w:ins w:id="2232" w:author="Steve Maas" w:date="2014-09-01T18:00:00Z"/>
          <w:sz w:val="20"/>
          <w:szCs w:val="20"/>
          <w:rPrChange w:id="2233" w:author="Steve Maas" w:date="2014-09-01T18:02:00Z">
            <w:rPr>
              <w:ins w:id="2234" w:author="Steve Maas" w:date="2014-09-01T18:00:00Z"/>
            </w:rPr>
          </w:rPrChange>
        </w:rPr>
        <w:pPrChange w:id="2235" w:author="Steve Maas" w:date="2014-09-01T18:01:00Z">
          <w:pPr/>
        </w:pPrChange>
      </w:pPr>
      <w:ins w:id="2236" w:author="Steve Maas" w:date="2014-09-01T18:01:00Z">
        <w:r w:rsidRPr="00A845A4">
          <w:rPr>
            <w:sz w:val="20"/>
            <w:szCs w:val="20"/>
            <w:rPrChange w:id="2237" w:author="Steve Maas" w:date="2014-09-01T18:02:00Z">
              <w:rPr/>
            </w:rPrChange>
          </w:rPr>
          <w:t>&lt;node_data data="x;y;z" format='&lt;node id="%i"&gt;%g,%g,%g&lt;/node&gt;'</w:t>
        </w:r>
      </w:ins>
      <w:ins w:id="2238" w:author="Steve Maas" w:date="2014-09-01T18:02:00Z">
        <w:r w:rsidRPr="00A845A4">
          <w:rPr>
            <w:sz w:val="20"/>
            <w:szCs w:val="20"/>
            <w:rPrChange w:id="2239" w:author="Steve Maas" w:date="2014-09-01T18:02:00Z">
              <w:rPr/>
            </w:rPrChange>
          </w:rPr>
          <w:t>&gt;&lt;/node_data&gt;</w:t>
        </w:r>
      </w:ins>
    </w:p>
    <w:p w14:paraId="2DC1AB13" w14:textId="77777777" w:rsidR="00A845A4" w:rsidRDefault="00A845A4" w:rsidP="00A845A4">
      <w:pPr>
        <w:rPr>
          <w:ins w:id="2240" w:author="Steve Maas" w:date="2014-09-01T18:00:00Z"/>
        </w:rPr>
      </w:pPr>
    </w:p>
    <w:p w14:paraId="79CCB890" w14:textId="689C30D2" w:rsidR="00A845A4" w:rsidRDefault="00A845A4" w:rsidP="00A845A4">
      <w:pPr>
        <w:rPr>
          <w:ins w:id="2241" w:author="Steve Maas" w:date="2014-09-01T18:00:00Z"/>
        </w:rPr>
      </w:pPr>
      <w:ins w:id="2242" w:author="Steve Maas" w:date="2014-09-01T18:00:00Z">
        <w:r>
          <w:t>will print the following output (e.g. for node 1).</w:t>
        </w:r>
      </w:ins>
    </w:p>
    <w:p w14:paraId="5DAD9E3B" w14:textId="77777777" w:rsidR="00A845A4" w:rsidRPr="00A845A4" w:rsidRDefault="00A845A4" w:rsidP="00A845A4">
      <w:pPr>
        <w:rPr>
          <w:ins w:id="2243" w:author="Steve Maas" w:date="2014-09-01T17:55:00Z"/>
        </w:rPr>
      </w:pPr>
    </w:p>
    <w:p w14:paraId="2034654D" w14:textId="758BD46F" w:rsidR="00A845A4" w:rsidRDefault="00A845A4">
      <w:pPr>
        <w:pStyle w:val="Code0"/>
        <w:rPr>
          <w:ins w:id="2244" w:author="Steve Maas" w:date="2014-09-01T18:01:00Z"/>
        </w:rPr>
        <w:pPrChange w:id="2245" w:author="Steve Maas" w:date="2014-09-01T18:02:00Z">
          <w:pPr/>
        </w:pPrChange>
      </w:pPr>
      <w:ins w:id="2246" w:author="Steve Maas" w:date="2014-09-01T18:02:00Z">
        <w:r>
          <w:t>&lt;node id="</w:t>
        </w:r>
      </w:ins>
      <w:ins w:id="2247" w:author="Steve Maas" w:date="2014-09-01T18:03:00Z">
        <w:r>
          <w:t>1"&gt;0.1,0.2,0.3&lt;/node&gt;</w:t>
        </w:r>
      </w:ins>
    </w:p>
    <w:p w14:paraId="4B09DE00" w14:textId="77777777" w:rsidR="00A845A4" w:rsidRDefault="00A845A4" w:rsidP="006A0BC1">
      <w:pPr>
        <w:rPr>
          <w:ins w:id="2248" w:author="Steve Maas" w:date="2014-09-01T18:01:00Z"/>
        </w:rPr>
      </w:pPr>
    </w:p>
    <w:p w14:paraId="54968D8D" w14:textId="24CC6DC2" w:rsidR="00A845A4" w:rsidRDefault="006D1AD2" w:rsidP="006A0BC1">
      <w:pPr>
        <w:rPr>
          <w:ins w:id="2249" w:author="Steve Maas" w:date="2014-09-01T18:04:00Z"/>
        </w:rPr>
      </w:pPr>
      <w:ins w:id="2250" w:author="Steve Maas" w:date="2014-09-01T18:03:00Z">
        <w:r>
          <w:t>Notice the use of the apostrophe (</w:t>
        </w:r>
      </w:ins>
      <w:ins w:id="2251" w:author="Steve Maas" w:date="2014-09-01T18:04:00Z">
        <w:r>
          <w:t>‘) in the format string. This is necessary in order to include the quotation marks as part of the format string. Also</w:t>
        </w:r>
      </w:ins>
      <w:ins w:id="2252" w:author="Steve Maas" w:date="2014-09-01T18:06:00Z">
        <w:r>
          <w:t xml:space="preserve"> note</w:t>
        </w:r>
      </w:ins>
      <w:ins w:id="2253" w:author="Steve Maas" w:date="2014-09-01T18:04:00Z">
        <w:r>
          <w:t xml:space="preserve"> that each data string will automatically </w:t>
        </w:r>
      </w:ins>
      <w:ins w:id="2254" w:author="Steve Maas" w:date="2014-09-01T18:06:00Z">
        <w:r>
          <w:t xml:space="preserve">be </w:t>
        </w:r>
      </w:ins>
      <w:ins w:id="2255" w:author="Steve Maas" w:date="2014-09-01T18:04:00Z">
        <w:r>
          <w:t>printed on a new line, so there is no need to end the format string with a newline character.</w:t>
        </w:r>
      </w:ins>
    </w:p>
    <w:p w14:paraId="5AC97DCE" w14:textId="77777777" w:rsidR="006D1AD2" w:rsidRDefault="006D1AD2" w:rsidP="006A0BC1">
      <w:pPr>
        <w:rPr>
          <w:ins w:id="2256" w:author="Steve Maas" w:date="2014-09-01T18:05:00Z"/>
        </w:rPr>
      </w:pPr>
    </w:p>
    <w:p w14:paraId="458F679A" w14:textId="77777777" w:rsidR="006D1AD2" w:rsidRDefault="006D1AD2" w:rsidP="006A0BC1">
      <w:pPr>
        <w:rPr>
          <w:ins w:id="2257" w:author="Steve Maas" w:date="2014-09-01T17:55:00Z"/>
        </w:rPr>
      </w:pPr>
    </w:p>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2258" w:name="_Toc280622635"/>
      <w:r>
        <w:t xml:space="preserve">Node_Data </w:t>
      </w:r>
      <w:r w:rsidR="00D153DC">
        <w:t>C</w:t>
      </w:r>
      <w:r>
        <w:t>lass</w:t>
      </w:r>
      <w:bookmarkEnd w:id="2258"/>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2259" w:author="Steve Maas" w:date="2014-06-16T11:20:00Z"/>
        </w:trPr>
        <w:tc>
          <w:tcPr>
            <w:tcW w:w="1908" w:type="dxa"/>
            <w:shd w:val="clear" w:color="auto" w:fill="auto"/>
          </w:tcPr>
          <w:p w14:paraId="60FED9E1" w14:textId="0C66BB8D" w:rsidR="00234587" w:rsidRPr="00B27FE9" w:rsidRDefault="00234587" w:rsidP="006A0BC1">
            <w:pPr>
              <w:pStyle w:val="code"/>
              <w:rPr>
                <w:ins w:id="2260" w:author="Steve Maas" w:date="2014-06-16T11:20:00Z"/>
              </w:rPr>
            </w:pPr>
            <w:ins w:id="2261" w:author="Steve Maas" w:date="2014-06-16T11:20:00Z">
              <w:r>
                <w:t>vx</w:t>
              </w:r>
            </w:ins>
          </w:p>
        </w:tc>
        <w:tc>
          <w:tcPr>
            <w:tcW w:w="7560" w:type="dxa"/>
            <w:shd w:val="clear" w:color="auto" w:fill="auto"/>
          </w:tcPr>
          <w:p w14:paraId="2BF98885" w14:textId="34095953" w:rsidR="00234587" w:rsidRDefault="00234587" w:rsidP="006A0BC1">
            <w:pPr>
              <w:rPr>
                <w:ins w:id="2262" w:author="Steve Maas" w:date="2014-06-16T11:20:00Z"/>
              </w:rPr>
            </w:pPr>
            <w:ins w:id="2263" w:author="Steve Maas" w:date="2014-06-16T11:21:00Z">
              <w:r>
                <w:t>x-coordinate of nodal velocity</w:t>
              </w:r>
            </w:ins>
          </w:p>
        </w:tc>
      </w:tr>
      <w:tr w:rsidR="00234587" w14:paraId="6F7BD2F0" w14:textId="77777777">
        <w:trPr>
          <w:ins w:id="2264" w:author="Steve Maas" w:date="2014-06-16T11:21:00Z"/>
        </w:trPr>
        <w:tc>
          <w:tcPr>
            <w:tcW w:w="1908" w:type="dxa"/>
            <w:shd w:val="clear" w:color="auto" w:fill="auto"/>
          </w:tcPr>
          <w:p w14:paraId="39B7DA6B" w14:textId="2BB70CBC" w:rsidR="00234587" w:rsidRDefault="00234587" w:rsidP="006A0BC1">
            <w:pPr>
              <w:pStyle w:val="code"/>
              <w:rPr>
                <w:ins w:id="2265" w:author="Steve Maas" w:date="2014-06-16T11:21:00Z"/>
              </w:rPr>
            </w:pPr>
            <w:ins w:id="2266" w:author="Steve Maas" w:date="2014-06-16T11:21:00Z">
              <w:r>
                <w:t>vy</w:t>
              </w:r>
            </w:ins>
          </w:p>
        </w:tc>
        <w:tc>
          <w:tcPr>
            <w:tcW w:w="7560" w:type="dxa"/>
            <w:shd w:val="clear" w:color="auto" w:fill="auto"/>
          </w:tcPr>
          <w:p w14:paraId="5D43074C" w14:textId="4413AD68" w:rsidR="00234587" w:rsidRDefault="00234587" w:rsidP="006A0BC1">
            <w:pPr>
              <w:rPr>
                <w:ins w:id="2267" w:author="Steve Maas" w:date="2014-06-16T11:21:00Z"/>
              </w:rPr>
            </w:pPr>
            <w:ins w:id="2268" w:author="Steve Maas" w:date="2014-06-16T11:21:00Z">
              <w:r>
                <w:t>y-coordinate of nodal velocity</w:t>
              </w:r>
            </w:ins>
          </w:p>
        </w:tc>
      </w:tr>
      <w:tr w:rsidR="00234587" w14:paraId="3B1B42DF" w14:textId="77777777">
        <w:trPr>
          <w:ins w:id="2269" w:author="Steve Maas" w:date="2014-06-16T11:21:00Z"/>
        </w:trPr>
        <w:tc>
          <w:tcPr>
            <w:tcW w:w="1908" w:type="dxa"/>
            <w:shd w:val="clear" w:color="auto" w:fill="auto"/>
          </w:tcPr>
          <w:p w14:paraId="76372ADE" w14:textId="1FE12EE5" w:rsidR="00234587" w:rsidRDefault="00234587" w:rsidP="006A0BC1">
            <w:pPr>
              <w:pStyle w:val="code"/>
              <w:rPr>
                <w:ins w:id="2270" w:author="Steve Maas" w:date="2014-06-16T11:21:00Z"/>
              </w:rPr>
            </w:pPr>
            <w:ins w:id="2271" w:author="Steve Maas" w:date="2014-06-16T11:21:00Z">
              <w:r>
                <w:t>vz</w:t>
              </w:r>
            </w:ins>
          </w:p>
        </w:tc>
        <w:tc>
          <w:tcPr>
            <w:tcW w:w="7560" w:type="dxa"/>
            <w:shd w:val="clear" w:color="auto" w:fill="auto"/>
          </w:tcPr>
          <w:p w14:paraId="3D748B92" w14:textId="7080727A" w:rsidR="00234587" w:rsidRDefault="00234587" w:rsidP="006A0BC1">
            <w:pPr>
              <w:rPr>
                <w:ins w:id="2272" w:author="Steve Maas" w:date="2014-06-16T11:21:00Z"/>
              </w:rPr>
            </w:pPr>
            <w:ins w:id="2273" w:author="Steve Maas" w:date="2014-06-16T11:21:00Z">
              <w:r>
                <w:t>z-coordinate of nodal velocity</w:t>
              </w:r>
            </w:ins>
          </w:p>
        </w:tc>
      </w:tr>
      <w:tr w:rsidR="00234587" w14:paraId="3CC43A49" w14:textId="77777777">
        <w:trPr>
          <w:ins w:id="2274" w:author="Steve Maas" w:date="2014-06-16T11:23:00Z"/>
        </w:trPr>
        <w:tc>
          <w:tcPr>
            <w:tcW w:w="1908" w:type="dxa"/>
            <w:shd w:val="clear" w:color="auto" w:fill="auto"/>
          </w:tcPr>
          <w:p w14:paraId="526B90ED" w14:textId="4EFCE0DB" w:rsidR="00234587" w:rsidRDefault="00234587" w:rsidP="006A0BC1">
            <w:pPr>
              <w:pStyle w:val="code"/>
              <w:rPr>
                <w:ins w:id="2275" w:author="Steve Maas" w:date="2014-06-16T11:23:00Z"/>
              </w:rPr>
            </w:pPr>
            <w:ins w:id="2276" w:author="Steve Maas" w:date="2014-06-16T11:23:00Z">
              <w:r>
                <w:t>ax</w:t>
              </w:r>
            </w:ins>
          </w:p>
        </w:tc>
        <w:tc>
          <w:tcPr>
            <w:tcW w:w="7560" w:type="dxa"/>
            <w:shd w:val="clear" w:color="auto" w:fill="auto"/>
          </w:tcPr>
          <w:p w14:paraId="03A3C4DE" w14:textId="122DDCF1" w:rsidR="00234587" w:rsidRDefault="00234587" w:rsidP="006A0BC1">
            <w:pPr>
              <w:rPr>
                <w:ins w:id="2277" w:author="Steve Maas" w:date="2014-06-16T11:23:00Z"/>
              </w:rPr>
            </w:pPr>
            <w:ins w:id="2278" w:author="Steve Maas" w:date="2014-06-16T11:23:00Z">
              <w:r>
                <w:t>x-coordinate of nodal acceleration</w:t>
              </w:r>
            </w:ins>
          </w:p>
        </w:tc>
      </w:tr>
      <w:tr w:rsidR="00234587" w14:paraId="34A3328C" w14:textId="77777777">
        <w:trPr>
          <w:ins w:id="2279" w:author="Steve Maas" w:date="2014-06-16T11:23:00Z"/>
        </w:trPr>
        <w:tc>
          <w:tcPr>
            <w:tcW w:w="1908" w:type="dxa"/>
            <w:shd w:val="clear" w:color="auto" w:fill="auto"/>
          </w:tcPr>
          <w:p w14:paraId="19689972" w14:textId="73D6EAC4" w:rsidR="00234587" w:rsidRDefault="00234587" w:rsidP="006A0BC1">
            <w:pPr>
              <w:pStyle w:val="code"/>
              <w:rPr>
                <w:ins w:id="2280" w:author="Steve Maas" w:date="2014-06-16T11:23:00Z"/>
              </w:rPr>
            </w:pPr>
            <w:ins w:id="2281" w:author="Steve Maas" w:date="2014-06-16T11:23:00Z">
              <w:r>
                <w:t>ay</w:t>
              </w:r>
            </w:ins>
          </w:p>
        </w:tc>
        <w:tc>
          <w:tcPr>
            <w:tcW w:w="7560" w:type="dxa"/>
            <w:shd w:val="clear" w:color="auto" w:fill="auto"/>
          </w:tcPr>
          <w:p w14:paraId="5CD363A9" w14:textId="2612F2D7" w:rsidR="00234587" w:rsidRDefault="00234587" w:rsidP="006A0BC1">
            <w:pPr>
              <w:rPr>
                <w:ins w:id="2282" w:author="Steve Maas" w:date="2014-06-16T11:23:00Z"/>
              </w:rPr>
            </w:pPr>
            <w:ins w:id="2283" w:author="Steve Maas" w:date="2014-06-16T11:23:00Z">
              <w:r>
                <w:t>y-coordinate of nodal acceleration</w:t>
              </w:r>
            </w:ins>
          </w:p>
        </w:tc>
      </w:tr>
      <w:tr w:rsidR="00234587" w14:paraId="0404DD91" w14:textId="77777777">
        <w:trPr>
          <w:ins w:id="2284" w:author="Steve Maas" w:date="2014-06-16T11:23:00Z"/>
        </w:trPr>
        <w:tc>
          <w:tcPr>
            <w:tcW w:w="1908" w:type="dxa"/>
            <w:shd w:val="clear" w:color="auto" w:fill="auto"/>
          </w:tcPr>
          <w:p w14:paraId="70E0A894" w14:textId="49B4B2F5" w:rsidR="00234587" w:rsidRDefault="00234587" w:rsidP="006A0BC1">
            <w:pPr>
              <w:pStyle w:val="code"/>
              <w:rPr>
                <w:ins w:id="2285" w:author="Steve Maas" w:date="2014-06-16T11:23:00Z"/>
              </w:rPr>
            </w:pPr>
            <w:ins w:id="2286" w:author="Steve Maas" w:date="2014-06-16T11:23:00Z">
              <w:r>
                <w:t>az</w:t>
              </w:r>
            </w:ins>
          </w:p>
        </w:tc>
        <w:tc>
          <w:tcPr>
            <w:tcW w:w="7560" w:type="dxa"/>
            <w:shd w:val="clear" w:color="auto" w:fill="auto"/>
          </w:tcPr>
          <w:p w14:paraId="75B03597" w14:textId="54779746" w:rsidR="00234587" w:rsidRDefault="00234587" w:rsidP="006A0BC1">
            <w:pPr>
              <w:rPr>
                <w:ins w:id="2287" w:author="Steve Maas" w:date="2014-06-16T11:23:00Z"/>
              </w:rPr>
            </w:pPr>
            <w:ins w:id="2288" w:author="Steve Maas" w:date="2014-06-16T11:23:00Z">
              <w:r>
                <w:t>z-coordinate of nodal acceleration</w:t>
              </w:r>
            </w:ins>
          </w:p>
        </w:tc>
      </w:tr>
      <w:tr w:rsidR="00234587" w14:paraId="7FE3FC9B" w14:textId="77777777">
        <w:trPr>
          <w:ins w:id="2289" w:author="Steve Maas" w:date="2014-06-16T11:24:00Z"/>
        </w:trPr>
        <w:tc>
          <w:tcPr>
            <w:tcW w:w="1908" w:type="dxa"/>
            <w:shd w:val="clear" w:color="auto" w:fill="auto"/>
          </w:tcPr>
          <w:p w14:paraId="15D5F3A8" w14:textId="685ED2DF" w:rsidR="00234587" w:rsidRDefault="00234587" w:rsidP="006A0BC1">
            <w:pPr>
              <w:pStyle w:val="code"/>
              <w:rPr>
                <w:ins w:id="2290" w:author="Steve Maas" w:date="2014-06-16T11:24:00Z"/>
              </w:rPr>
            </w:pPr>
            <w:ins w:id="2291" w:author="Steve Maas" w:date="2014-06-16T11:24:00Z">
              <w:r>
                <w:t>Rx</w:t>
              </w:r>
            </w:ins>
          </w:p>
        </w:tc>
        <w:tc>
          <w:tcPr>
            <w:tcW w:w="7560" w:type="dxa"/>
            <w:shd w:val="clear" w:color="auto" w:fill="auto"/>
          </w:tcPr>
          <w:p w14:paraId="4BF13751" w14:textId="18CCABED" w:rsidR="00234587" w:rsidRDefault="00234587" w:rsidP="006A0BC1">
            <w:pPr>
              <w:rPr>
                <w:ins w:id="2292" w:author="Steve Maas" w:date="2014-06-16T11:24:00Z"/>
              </w:rPr>
            </w:pPr>
            <w:ins w:id="2293" w:author="Steve Maas" w:date="2014-06-16T11:24:00Z">
              <w:r>
                <w:t>x-coordinate of nodal reaction force</w:t>
              </w:r>
            </w:ins>
          </w:p>
        </w:tc>
      </w:tr>
      <w:tr w:rsidR="00234587" w14:paraId="27141E6B" w14:textId="77777777">
        <w:trPr>
          <w:ins w:id="2294" w:author="Steve Maas" w:date="2014-06-16T11:24:00Z"/>
        </w:trPr>
        <w:tc>
          <w:tcPr>
            <w:tcW w:w="1908" w:type="dxa"/>
            <w:shd w:val="clear" w:color="auto" w:fill="auto"/>
          </w:tcPr>
          <w:p w14:paraId="171DE49C" w14:textId="49DFA7BE" w:rsidR="00234587" w:rsidRDefault="00234587" w:rsidP="006A0BC1">
            <w:pPr>
              <w:pStyle w:val="code"/>
              <w:rPr>
                <w:ins w:id="2295" w:author="Steve Maas" w:date="2014-06-16T11:24:00Z"/>
              </w:rPr>
            </w:pPr>
            <w:ins w:id="2296" w:author="Steve Maas" w:date="2014-06-16T11:24:00Z">
              <w:r>
                <w:t>Ry</w:t>
              </w:r>
            </w:ins>
          </w:p>
        </w:tc>
        <w:tc>
          <w:tcPr>
            <w:tcW w:w="7560" w:type="dxa"/>
            <w:shd w:val="clear" w:color="auto" w:fill="auto"/>
          </w:tcPr>
          <w:p w14:paraId="70D7EFB6" w14:textId="2432F8B2" w:rsidR="00234587" w:rsidRDefault="00234587" w:rsidP="006A0BC1">
            <w:pPr>
              <w:rPr>
                <w:ins w:id="2297" w:author="Steve Maas" w:date="2014-06-16T11:24:00Z"/>
              </w:rPr>
            </w:pPr>
            <w:ins w:id="2298" w:author="Steve Maas" w:date="2014-06-16T11:24:00Z">
              <w:r>
                <w:t>y-coordinate of nodal reaction force</w:t>
              </w:r>
            </w:ins>
          </w:p>
        </w:tc>
      </w:tr>
      <w:tr w:rsidR="00234587" w14:paraId="78A53E0E" w14:textId="77777777">
        <w:trPr>
          <w:ins w:id="2299" w:author="Steve Maas" w:date="2014-06-16T11:24:00Z"/>
        </w:trPr>
        <w:tc>
          <w:tcPr>
            <w:tcW w:w="1908" w:type="dxa"/>
            <w:shd w:val="clear" w:color="auto" w:fill="auto"/>
          </w:tcPr>
          <w:p w14:paraId="17163AEE" w14:textId="764A982B" w:rsidR="00234587" w:rsidRDefault="00234587" w:rsidP="006A0BC1">
            <w:pPr>
              <w:pStyle w:val="code"/>
              <w:rPr>
                <w:ins w:id="2300" w:author="Steve Maas" w:date="2014-06-16T11:24:00Z"/>
              </w:rPr>
            </w:pPr>
            <w:ins w:id="2301" w:author="Steve Maas" w:date="2014-06-16T11:24:00Z">
              <w:r>
                <w:t>Rz</w:t>
              </w:r>
            </w:ins>
          </w:p>
        </w:tc>
        <w:tc>
          <w:tcPr>
            <w:tcW w:w="7560" w:type="dxa"/>
            <w:shd w:val="clear" w:color="auto" w:fill="auto"/>
          </w:tcPr>
          <w:p w14:paraId="4ADF6EAA" w14:textId="26BC97D8" w:rsidR="00234587" w:rsidRDefault="00234587" w:rsidP="006A0BC1">
            <w:pPr>
              <w:rPr>
                <w:ins w:id="2302" w:author="Steve Maas" w:date="2014-06-16T11:24:00Z"/>
              </w:rPr>
            </w:pPr>
            <w:ins w:id="2303"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2304" w:author="Steve Maas" w:date="2014-06-16T11:25:00Z">
              <w:r>
                <w:t>c</w:t>
              </w:r>
            </w:ins>
            <w:del w:id="2305" w:author="Steve Maas" w:date="2014-06-16T11:25:00Z">
              <w:r w:rsidDel="00234587">
                <w:delText>C</w:delText>
              </w:r>
            </w:del>
            <w:ins w:id="2306" w:author="Steve Maas" w:date="2014-06-16T11:25:00Z">
              <w:r>
                <w:t>[</w:t>
              </w:r>
            </w:ins>
            <w:r w:rsidR="00C849CE" w:rsidRPr="00C849CE">
              <w:rPr>
                <w:i/>
              </w:rPr>
              <w:t>n</w:t>
            </w:r>
            <w:ins w:id="2307" w:author="Steve Maas" w:date="2014-06-16T11:25:00Z">
              <w:r w:rsidRPr="00234587">
                <w:rPr>
                  <w:rPrChange w:id="2308"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2309"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2310" w:author="Steve Maas" w:date="2014-06-16T11:27:00Z"/>
        </w:rPr>
      </w:pPr>
      <w:ins w:id="2311" w:author="Steve Maas" w:date="2014-06-16T11:27:00Z">
        <w:r>
          <w:t xml:space="preserve">For heat transfer problems the following nodal variables are available. </w:t>
        </w:r>
      </w:ins>
    </w:p>
    <w:p w14:paraId="59C74BC2" w14:textId="77777777" w:rsidR="00234587" w:rsidRDefault="00234587" w:rsidP="006A0BC1">
      <w:pPr>
        <w:rPr>
          <w:ins w:id="2312"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2313" w:author="Steve Maas" w:date="2014-06-16T11:27:00Z"/>
        </w:trPr>
        <w:tc>
          <w:tcPr>
            <w:tcW w:w="1908" w:type="dxa"/>
            <w:shd w:val="clear" w:color="auto" w:fill="auto"/>
          </w:tcPr>
          <w:p w14:paraId="5E66DAE4" w14:textId="77777777" w:rsidR="00234587" w:rsidRPr="000B272C" w:rsidRDefault="00234587" w:rsidP="00234587">
            <w:pPr>
              <w:rPr>
                <w:ins w:id="2314" w:author="Steve Maas" w:date="2014-06-16T11:27:00Z"/>
                <w:b/>
              </w:rPr>
            </w:pPr>
            <w:ins w:id="2315"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2316" w:author="Steve Maas" w:date="2014-06-16T11:27:00Z"/>
                <w:b/>
              </w:rPr>
            </w:pPr>
            <w:ins w:id="2317" w:author="Steve Maas" w:date="2014-06-16T11:27:00Z">
              <w:r w:rsidRPr="000B272C">
                <w:rPr>
                  <w:b/>
                </w:rPr>
                <w:t>Description</w:t>
              </w:r>
            </w:ins>
          </w:p>
        </w:tc>
      </w:tr>
      <w:tr w:rsidR="00234587" w14:paraId="76E0CA80" w14:textId="77777777" w:rsidTr="00234587">
        <w:trPr>
          <w:ins w:id="2318" w:author="Steve Maas" w:date="2014-06-16T11:27:00Z"/>
        </w:trPr>
        <w:tc>
          <w:tcPr>
            <w:tcW w:w="1908" w:type="dxa"/>
            <w:shd w:val="clear" w:color="auto" w:fill="auto"/>
          </w:tcPr>
          <w:p w14:paraId="3A0F6FED" w14:textId="3EAED6BE" w:rsidR="00234587" w:rsidRPr="00B27FE9" w:rsidRDefault="00234587" w:rsidP="00234587">
            <w:pPr>
              <w:pStyle w:val="code"/>
              <w:rPr>
                <w:ins w:id="2319" w:author="Steve Maas" w:date="2014-06-16T11:27:00Z"/>
              </w:rPr>
            </w:pPr>
            <w:ins w:id="2320" w:author="Steve Maas" w:date="2014-06-16T11:27:00Z">
              <w:r>
                <w:lastRenderedPageBreak/>
                <w:t>T</w:t>
              </w:r>
            </w:ins>
          </w:p>
        </w:tc>
        <w:tc>
          <w:tcPr>
            <w:tcW w:w="7668" w:type="dxa"/>
            <w:shd w:val="clear" w:color="auto" w:fill="auto"/>
          </w:tcPr>
          <w:p w14:paraId="7D45B940" w14:textId="665CD7C0" w:rsidR="00234587" w:rsidRPr="00DC355F" w:rsidRDefault="00234587" w:rsidP="00234587">
            <w:pPr>
              <w:rPr>
                <w:ins w:id="2321" w:author="Steve Maas" w:date="2014-06-16T11:27:00Z"/>
              </w:rPr>
            </w:pPr>
            <w:ins w:id="2322" w:author="Steve Maas" w:date="2014-06-16T11:27:00Z">
              <w:r>
                <w:t>Nodal temperature</w:t>
              </w:r>
            </w:ins>
          </w:p>
        </w:tc>
      </w:tr>
    </w:tbl>
    <w:p w14:paraId="3498A10A" w14:textId="77777777" w:rsidR="00234587" w:rsidRDefault="00234587" w:rsidP="006A0BC1">
      <w:pPr>
        <w:rPr>
          <w:ins w:id="2323"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324" w:name="_Toc280622636"/>
      <w:r>
        <w:t>Element_Data Class</w:t>
      </w:r>
      <w:bookmarkEnd w:id="2324"/>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2325" w:author="Gerard" w:date="2014-07-31T15:31:00Z"/>
        </w:trPr>
        <w:tc>
          <w:tcPr>
            <w:tcW w:w="2268" w:type="dxa"/>
            <w:shd w:val="clear" w:color="auto" w:fill="auto"/>
          </w:tcPr>
          <w:p w14:paraId="0C2C9D78" w14:textId="7725CA1E" w:rsidR="00B61FE0" w:rsidRDefault="00B61FE0" w:rsidP="00C258C3">
            <w:pPr>
              <w:pStyle w:val="code"/>
              <w:rPr>
                <w:ins w:id="2326" w:author="Gerard" w:date="2014-07-31T15:31:00Z"/>
              </w:rPr>
            </w:pPr>
            <w:ins w:id="2327" w:author="Gerard" w:date="2014-07-31T15:31:00Z">
              <w:r>
                <w:t>cxxxx</w:t>
              </w:r>
            </w:ins>
          </w:p>
        </w:tc>
        <w:tc>
          <w:tcPr>
            <w:tcW w:w="7308" w:type="dxa"/>
            <w:shd w:val="clear" w:color="auto" w:fill="auto"/>
          </w:tcPr>
          <w:p w14:paraId="26A1AEB5" w14:textId="101FC230" w:rsidR="00B61FE0" w:rsidRDefault="00B61FE0" w:rsidP="00C258C3">
            <w:pPr>
              <w:rPr>
                <w:ins w:id="2328" w:author="Gerard" w:date="2014-07-31T15:31:00Z"/>
              </w:rPr>
            </w:pPr>
            <w:ins w:id="2329" w:author="Gerard" w:date="2014-07-31T15:35:00Z">
              <w:r>
                <w:t>xxxx</w:t>
              </w:r>
            </w:ins>
            <w:ins w:id="2330" w:author="Gerard" w:date="2014-07-31T15:36:00Z">
              <w:r w:rsidR="001F334A">
                <w:t xml:space="preserve"> component of spatial elasticity tensor (a.k.a. c11)</w:t>
              </w:r>
            </w:ins>
          </w:p>
        </w:tc>
      </w:tr>
      <w:tr w:rsidR="00B61FE0" w14:paraId="3764CEB2" w14:textId="77777777" w:rsidTr="00C258C3">
        <w:trPr>
          <w:ins w:id="2331" w:author="Gerard" w:date="2014-07-31T15:31:00Z"/>
        </w:trPr>
        <w:tc>
          <w:tcPr>
            <w:tcW w:w="2268" w:type="dxa"/>
            <w:shd w:val="clear" w:color="auto" w:fill="auto"/>
          </w:tcPr>
          <w:p w14:paraId="3A21AA45" w14:textId="72056C47" w:rsidR="00B61FE0" w:rsidRDefault="00B61FE0" w:rsidP="00C258C3">
            <w:pPr>
              <w:pStyle w:val="code"/>
              <w:rPr>
                <w:ins w:id="2332" w:author="Gerard" w:date="2014-07-31T15:31:00Z"/>
              </w:rPr>
            </w:pPr>
            <w:ins w:id="2333" w:author="Gerard" w:date="2014-07-31T15:32:00Z">
              <w:r>
                <w:t>cxxyy</w:t>
              </w:r>
            </w:ins>
          </w:p>
        </w:tc>
        <w:tc>
          <w:tcPr>
            <w:tcW w:w="7308" w:type="dxa"/>
            <w:shd w:val="clear" w:color="auto" w:fill="auto"/>
          </w:tcPr>
          <w:p w14:paraId="388DEA5D" w14:textId="60AFE265" w:rsidR="00B61FE0" w:rsidRDefault="00B61FE0" w:rsidP="001F334A">
            <w:pPr>
              <w:rPr>
                <w:ins w:id="2334" w:author="Gerard" w:date="2014-07-31T15:31:00Z"/>
              </w:rPr>
            </w:pPr>
            <w:ins w:id="2335" w:author="Gerard" w:date="2014-07-31T15:35:00Z">
              <w:r>
                <w:t>xxyy</w:t>
              </w:r>
            </w:ins>
            <w:ins w:id="2336" w:author="Gerard" w:date="2014-07-31T15:36:00Z">
              <w:r w:rsidR="001F334A">
                <w:t xml:space="preserve"> component of spatial elasticity tensor (a.k.a. c12)</w:t>
              </w:r>
            </w:ins>
          </w:p>
        </w:tc>
      </w:tr>
      <w:tr w:rsidR="00B61FE0" w14:paraId="06530E0B" w14:textId="77777777" w:rsidTr="00C258C3">
        <w:trPr>
          <w:ins w:id="2337" w:author="Gerard" w:date="2014-07-31T15:31:00Z"/>
        </w:trPr>
        <w:tc>
          <w:tcPr>
            <w:tcW w:w="2268" w:type="dxa"/>
            <w:shd w:val="clear" w:color="auto" w:fill="auto"/>
          </w:tcPr>
          <w:p w14:paraId="315A657F" w14:textId="5517C53F" w:rsidR="00B61FE0" w:rsidRDefault="00B61FE0" w:rsidP="00C258C3">
            <w:pPr>
              <w:pStyle w:val="code"/>
              <w:rPr>
                <w:ins w:id="2338" w:author="Gerard" w:date="2014-07-31T15:31:00Z"/>
              </w:rPr>
            </w:pPr>
            <w:ins w:id="2339" w:author="Gerard" w:date="2014-07-31T15:32:00Z">
              <w:r>
                <w:t>cyyyy</w:t>
              </w:r>
            </w:ins>
          </w:p>
        </w:tc>
        <w:tc>
          <w:tcPr>
            <w:tcW w:w="7308" w:type="dxa"/>
            <w:shd w:val="clear" w:color="auto" w:fill="auto"/>
          </w:tcPr>
          <w:p w14:paraId="73F48303" w14:textId="73705304" w:rsidR="00B61FE0" w:rsidRDefault="00B61FE0" w:rsidP="001F334A">
            <w:pPr>
              <w:rPr>
                <w:ins w:id="2340" w:author="Gerard" w:date="2014-07-31T15:31:00Z"/>
              </w:rPr>
            </w:pPr>
            <w:ins w:id="2341" w:author="Gerard" w:date="2014-07-31T15:35:00Z">
              <w:r>
                <w:t>yyyy</w:t>
              </w:r>
            </w:ins>
            <w:ins w:id="2342" w:author="Gerard" w:date="2014-07-31T15:36:00Z">
              <w:r w:rsidR="001F334A">
                <w:t xml:space="preserve"> component of spatial elasticity tensor (a.k.a. c</w:t>
              </w:r>
            </w:ins>
            <w:ins w:id="2343" w:author="Gerard" w:date="2014-07-31T15:37:00Z">
              <w:r w:rsidR="001F334A">
                <w:t>22</w:t>
              </w:r>
            </w:ins>
            <w:ins w:id="2344" w:author="Gerard" w:date="2014-07-31T15:36:00Z">
              <w:r w:rsidR="001F334A">
                <w:t>)</w:t>
              </w:r>
            </w:ins>
          </w:p>
        </w:tc>
      </w:tr>
      <w:tr w:rsidR="00B61FE0" w14:paraId="68D61B18" w14:textId="77777777" w:rsidTr="00C258C3">
        <w:trPr>
          <w:ins w:id="2345" w:author="Gerard" w:date="2014-07-31T15:31:00Z"/>
        </w:trPr>
        <w:tc>
          <w:tcPr>
            <w:tcW w:w="2268" w:type="dxa"/>
            <w:shd w:val="clear" w:color="auto" w:fill="auto"/>
          </w:tcPr>
          <w:p w14:paraId="3B4E6A87" w14:textId="0BF6D9A2" w:rsidR="00B61FE0" w:rsidRDefault="00B61FE0" w:rsidP="00C258C3">
            <w:pPr>
              <w:pStyle w:val="code"/>
              <w:rPr>
                <w:ins w:id="2346" w:author="Gerard" w:date="2014-07-31T15:31:00Z"/>
              </w:rPr>
            </w:pPr>
            <w:ins w:id="2347" w:author="Gerard" w:date="2014-07-31T15:32:00Z">
              <w:r>
                <w:t>cxxzz</w:t>
              </w:r>
            </w:ins>
          </w:p>
        </w:tc>
        <w:tc>
          <w:tcPr>
            <w:tcW w:w="7308" w:type="dxa"/>
            <w:shd w:val="clear" w:color="auto" w:fill="auto"/>
          </w:tcPr>
          <w:p w14:paraId="4A598F2A" w14:textId="4A873664" w:rsidR="00B61FE0" w:rsidRDefault="00B61FE0" w:rsidP="001F334A">
            <w:pPr>
              <w:rPr>
                <w:ins w:id="2348" w:author="Gerard" w:date="2014-07-31T15:31:00Z"/>
              </w:rPr>
            </w:pPr>
            <w:ins w:id="2349" w:author="Gerard" w:date="2014-07-31T15:35:00Z">
              <w:r>
                <w:t>xxzz</w:t>
              </w:r>
            </w:ins>
            <w:ins w:id="2350" w:author="Gerard" w:date="2014-07-31T15:36:00Z">
              <w:r w:rsidR="001F334A">
                <w:t xml:space="preserve"> component of spatial elasticity tensor (a.k.a. c</w:t>
              </w:r>
            </w:ins>
            <w:ins w:id="2351" w:author="Gerard" w:date="2014-07-31T15:37:00Z">
              <w:r w:rsidR="001F334A">
                <w:t>13</w:t>
              </w:r>
            </w:ins>
            <w:ins w:id="2352" w:author="Gerard" w:date="2014-07-31T15:36:00Z">
              <w:r w:rsidR="001F334A">
                <w:t>)</w:t>
              </w:r>
            </w:ins>
          </w:p>
        </w:tc>
      </w:tr>
      <w:tr w:rsidR="00B61FE0" w14:paraId="31B6C446" w14:textId="77777777" w:rsidTr="00C258C3">
        <w:trPr>
          <w:ins w:id="2353" w:author="Gerard" w:date="2014-07-31T15:31:00Z"/>
        </w:trPr>
        <w:tc>
          <w:tcPr>
            <w:tcW w:w="2268" w:type="dxa"/>
            <w:shd w:val="clear" w:color="auto" w:fill="auto"/>
          </w:tcPr>
          <w:p w14:paraId="78DA4394" w14:textId="1807C3DE" w:rsidR="00B61FE0" w:rsidRDefault="00B61FE0" w:rsidP="00C258C3">
            <w:pPr>
              <w:pStyle w:val="code"/>
              <w:rPr>
                <w:ins w:id="2354" w:author="Gerard" w:date="2014-07-31T15:31:00Z"/>
              </w:rPr>
            </w:pPr>
            <w:ins w:id="2355" w:author="Gerard" w:date="2014-07-31T15:32:00Z">
              <w:r>
                <w:t>cyyzz</w:t>
              </w:r>
            </w:ins>
          </w:p>
        </w:tc>
        <w:tc>
          <w:tcPr>
            <w:tcW w:w="7308" w:type="dxa"/>
            <w:shd w:val="clear" w:color="auto" w:fill="auto"/>
          </w:tcPr>
          <w:p w14:paraId="685F7921" w14:textId="1CE94523" w:rsidR="00B61FE0" w:rsidRDefault="00B61FE0" w:rsidP="001F334A">
            <w:pPr>
              <w:rPr>
                <w:ins w:id="2356" w:author="Gerard" w:date="2014-07-31T15:31:00Z"/>
              </w:rPr>
            </w:pPr>
            <w:ins w:id="2357" w:author="Gerard" w:date="2014-07-31T15:35:00Z">
              <w:r>
                <w:t>yyzz</w:t>
              </w:r>
            </w:ins>
            <w:ins w:id="2358" w:author="Gerard" w:date="2014-07-31T15:36:00Z">
              <w:r w:rsidR="001F334A">
                <w:t xml:space="preserve"> component of spatial elasticity tensor (a.k.a. c</w:t>
              </w:r>
            </w:ins>
            <w:ins w:id="2359" w:author="Gerard" w:date="2014-07-31T15:37:00Z">
              <w:r w:rsidR="001F334A">
                <w:t>23</w:t>
              </w:r>
            </w:ins>
            <w:ins w:id="2360" w:author="Gerard" w:date="2014-07-31T15:36:00Z">
              <w:r w:rsidR="001F334A">
                <w:t>)</w:t>
              </w:r>
            </w:ins>
          </w:p>
        </w:tc>
      </w:tr>
      <w:tr w:rsidR="00B61FE0" w14:paraId="0BD70912" w14:textId="77777777" w:rsidTr="00C258C3">
        <w:trPr>
          <w:ins w:id="2361" w:author="Gerard" w:date="2014-07-31T15:31:00Z"/>
        </w:trPr>
        <w:tc>
          <w:tcPr>
            <w:tcW w:w="2268" w:type="dxa"/>
            <w:shd w:val="clear" w:color="auto" w:fill="auto"/>
          </w:tcPr>
          <w:p w14:paraId="4B9490BD" w14:textId="7CF1CEF9" w:rsidR="00B61FE0" w:rsidRDefault="00B61FE0" w:rsidP="00C258C3">
            <w:pPr>
              <w:pStyle w:val="code"/>
              <w:rPr>
                <w:ins w:id="2362" w:author="Gerard" w:date="2014-07-31T15:31:00Z"/>
              </w:rPr>
            </w:pPr>
            <w:ins w:id="2363" w:author="Gerard" w:date="2014-07-31T15:32:00Z">
              <w:r>
                <w:t>czzzz</w:t>
              </w:r>
            </w:ins>
          </w:p>
        </w:tc>
        <w:tc>
          <w:tcPr>
            <w:tcW w:w="7308" w:type="dxa"/>
            <w:shd w:val="clear" w:color="auto" w:fill="auto"/>
          </w:tcPr>
          <w:p w14:paraId="1D817E4D" w14:textId="07EEB7D0" w:rsidR="00B61FE0" w:rsidRDefault="00B61FE0" w:rsidP="001F334A">
            <w:pPr>
              <w:rPr>
                <w:ins w:id="2364" w:author="Gerard" w:date="2014-07-31T15:31:00Z"/>
              </w:rPr>
            </w:pPr>
            <w:ins w:id="2365" w:author="Gerard" w:date="2014-07-31T15:35:00Z">
              <w:r>
                <w:t>zzzz</w:t>
              </w:r>
            </w:ins>
            <w:ins w:id="2366" w:author="Gerard" w:date="2014-07-31T15:36:00Z">
              <w:r w:rsidR="001F334A">
                <w:t xml:space="preserve"> component of spatial elasticity tensor (a.k.a. c</w:t>
              </w:r>
            </w:ins>
            <w:ins w:id="2367" w:author="Gerard" w:date="2014-07-31T15:37:00Z">
              <w:r w:rsidR="001F334A">
                <w:t>33</w:t>
              </w:r>
            </w:ins>
            <w:ins w:id="2368" w:author="Gerard" w:date="2014-07-31T15:36:00Z">
              <w:r w:rsidR="001F334A">
                <w:t>)</w:t>
              </w:r>
            </w:ins>
          </w:p>
        </w:tc>
      </w:tr>
      <w:tr w:rsidR="00B61FE0" w14:paraId="3F36A40E" w14:textId="77777777" w:rsidTr="00C258C3">
        <w:trPr>
          <w:ins w:id="2369" w:author="Gerard" w:date="2014-07-31T15:31:00Z"/>
        </w:trPr>
        <w:tc>
          <w:tcPr>
            <w:tcW w:w="2268" w:type="dxa"/>
            <w:shd w:val="clear" w:color="auto" w:fill="auto"/>
          </w:tcPr>
          <w:p w14:paraId="5383BAC0" w14:textId="639E108E" w:rsidR="00B61FE0" w:rsidRDefault="00B61FE0" w:rsidP="00C258C3">
            <w:pPr>
              <w:pStyle w:val="code"/>
              <w:rPr>
                <w:ins w:id="2370" w:author="Gerard" w:date="2014-07-31T15:31:00Z"/>
              </w:rPr>
            </w:pPr>
            <w:ins w:id="2371" w:author="Gerard" w:date="2014-07-31T15:32:00Z">
              <w:r>
                <w:t>cxxxy</w:t>
              </w:r>
            </w:ins>
          </w:p>
        </w:tc>
        <w:tc>
          <w:tcPr>
            <w:tcW w:w="7308" w:type="dxa"/>
            <w:shd w:val="clear" w:color="auto" w:fill="auto"/>
          </w:tcPr>
          <w:p w14:paraId="7FA02EF7" w14:textId="7B737362" w:rsidR="00B61FE0" w:rsidRDefault="00B61FE0" w:rsidP="001F334A">
            <w:pPr>
              <w:rPr>
                <w:ins w:id="2372" w:author="Gerard" w:date="2014-07-31T15:31:00Z"/>
              </w:rPr>
            </w:pPr>
            <w:ins w:id="2373" w:author="Gerard" w:date="2014-07-31T15:35:00Z">
              <w:r>
                <w:t>xxxy</w:t>
              </w:r>
            </w:ins>
            <w:ins w:id="2374" w:author="Gerard" w:date="2014-07-31T15:36:00Z">
              <w:r w:rsidR="001F334A">
                <w:t xml:space="preserve"> component of spatial elasticity tensor (a.k.a. c1</w:t>
              </w:r>
            </w:ins>
            <w:ins w:id="2375" w:author="Gerard" w:date="2014-07-31T15:37:00Z">
              <w:r w:rsidR="001F334A">
                <w:t>4</w:t>
              </w:r>
            </w:ins>
            <w:ins w:id="2376" w:author="Gerard" w:date="2014-07-31T15:36:00Z">
              <w:r w:rsidR="001F334A">
                <w:t>)</w:t>
              </w:r>
            </w:ins>
          </w:p>
        </w:tc>
      </w:tr>
      <w:tr w:rsidR="00B61FE0" w14:paraId="72B983F3" w14:textId="77777777" w:rsidTr="00C258C3">
        <w:trPr>
          <w:ins w:id="2377" w:author="Gerard" w:date="2014-07-31T15:31:00Z"/>
        </w:trPr>
        <w:tc>
          <w:tcPr>
            <w:tcW w:w="2268" w:type="dxa"/>
            <w:shd w:val="clear" w:color="auto" w:fill="auto"/>
          </w:tcPr>
          <w:p w14:paraId="2E407D56" w14:textId="41EDF938" w:rsidR="00B61FE0" w:rsidRDefault="00B61FE0" w:rsidP="00C258C3">
            <w:pPr>
              <w:pStyle w:val="code"/>
              <w:rPr>
                <w:ins w:id="2378" w:author="Gerard" w:date="2014-07-31T15:31:00Z"/>
              </w:rPr>
            </w:pPr>
            <w:ins w:id="2379" w:author="Gerard" w:date="2014-07-31T15:32:00Z">
              <w:r>
                <w:t>cyyxy</w:t>
              </w:r>
            </w:ins>
          </w:p>
        </w:tc>
        <w:tc>
          <w:tcPr>
            <w:tcW w:w="7308" w:type="dxa"/>
            <w:shd w:val="clear" w:color="auto" w:fill="auto"/>
          </w:tcPr>
          <w:p w14:paraId="7B151452" w14:textId="0C70A789" w:rsidR="00B61FE0" w:rsidRDefault="00B61FE0" w:rsidP="001F334A">
            <w:pPr>
              <w:rPr>
                <w:ins w:id="2380" w:author="Gerard" w:date="2014-07-31T15:31:00Z"/>
              </w:rPr>
            </w:pPr>
            <w:ins w:id="2381" w:author="Gerard" w:date="2014-07-31T15:35:00Z">
              <w:r>
                <w:t>yyxy</w:t>
              </w:r>
            </w:ins>
            <w:ins w:id="2382" w:author="Gerard" w:date="2014-07-31T15:36:00Z">
              <w:r w:rsidR="001F334A">
                <w:t xml:space="preserve"> component of spatial elasticity tensor (a.k.a. c</w:t>
              </w:r>
            </w:ins>
            <w:ins w:id="2383" w:author="Gerard" w:date="2014-07-31T15:37:00Z">
              <w:r w:rsidR="001F334A">
                <w:t>24</w:t>
              </w:r>
            </w:ins>
            <w:ins w:id="2384" w:author="Gerard" w:date="2014-07-31T15:36:00Z">
              <w:r w:rsidR="001F334A">
                <w:t>)</w:t>
              </w:r>
            </w:ins>
          </w:p>
        </w:tc>
      </w:tr>
      <w:tr w:rsidR="00B61FE0" w14:paraId="2F6CC027" w14:textId="77777777" w:rsidTr="00C258C3">
        <w:trPr>
          <w:ins w:id="2385" w:author="Gerard" w:date="2014-07-31T15:31:00Z"/>
        </w:trPr>
        <w:tc>
          <w:tcPr>
            <w:tcW w:w="2268" w:type="dxa"/>
            <w:shd w:val="clear" w:color="auto" w:fill="auto"/>
          </w:tcPr>
          <w:p w14:paraId="5207EC59" w14:textId="617EA6D1" w:rsidR="00B61FE0" w:rsidRDefault="00B61FE0" w:rsidP="00C258C3">
            <w:pPr>
              <w:pStyle w:val="code"/>
              <w:rPr>
                <w:ins w:id="2386" w:author="Gerard" w:date="2014-07-31T15:31:00Z"/>
              </w:rPr>
            </w:pPr>
            <w:ins w:id="2387" w:author="Gerard" w:date="2014-07-31T15:32:00Z">
              <w:r>
                <w:t>czzxy</w:t>
              </w:r>
            </w:ins>
          </w:p>
        </w:tc>
        <w:tc>
          <w:tcPr>
            <w:tcW w:w="7308" w:type="dxa"/>
            <w:shd w:val="clear" w:color="auto" w:fill="auto"/>
          </w:tcPr>
          <w:p w14:paraId="150301E7" w14:textId="704F3209" w:rsidR="00B61FE0" w:rsidRDefault="00B61FE0" w:rsidP="001F334A">
            <w:pPr>
              <w:rPr>
                <w:ins w:id="2388" w:author="Gerard" w:date="2014-07-31T15:31:00Z"/>
              </w:rPr>
            </w:pPr>
            <w:ins w:id="2389" w:author="Gerard" w:date="2014-07-31T15:35:00Z">
              <w:r>
                <w:t>zzxy</w:t>
              </w:r>
            </w:ins>
            <w:ins w:id="2390" w:author="Gerard" w:date="2014-07-31T15:36:00Z">
              <w:r w:rsidR="001F334A">
                <w:t xml:space="preserve"> component of spatial elasticity tensor (a.k.a. c</w:t>
              </w:r>
            </w:ins>
            <w:ins w:id="2391" w:author="Gerard" w:date="2014-07-31T15:38:00Z">
              <w:r w:rsidR="001F334A">
                <w:t>34</w:t>
              </w:r>
            </w:ins>
            <w:ins w:id="2392" w:author="Gerard" w:date="2014-07-31T15:36:00Z">
              <w:r w:rsidR="001F334A">
                <w:t>)</w:t>
              </w:r>
            </w:ins>
          </w:p>
        </w:tc>
      </w:tr>
      <w:tr w:rsidR="00B61FE0" w14:paraId="3270CBC8" w14:textId="77777777" w:rsidTr="00C258C3">
        <w:trPr>
          <w:ins w:id="2393" w:author="Gerard" w:date="2014-07-31T15:31:00Z"/>
        </w:trPr>
        <w:tc>
          <w:tcPr>
            <w:tcW w:w="2268" w:type="dxa"/>
            <w:shd w:val="clear" w:color="auto" w:fill="auto"/>
          </w:tcPr>
          <w:p w14:paraId="7A146BB6" w14:textId="52D29916" w:rsidR="00B61FE0" w:rsidRDefault="00B61FE0" w:rsidP="00C258C3">
            <w:pPr>
              <w:pStyle w:val="code"/>
              <w:rPr>
                <w:ins w:id="2394" w:author="Gerard" w:date="2014-07-31T15:31:00Z"/>
              </w:rPr>
            </w:pPr>
            <w:ins w:id="2395" w:author="Gerard" w:date="2014-07-31T15:32:00Z">
              <w:r>
                <w:t>cxyxy</w:t>
              </w:r>
            </w:ins>
          </w:p>
        </w:tc>
        <w:tc>
          <w:tcPr>
            <w:tcW w:w="7308" w:type="dxa"/>
            <w:shd w:val="clear" w:color="auto" w:fill="auto"/>
          </w:tcPr>
          <w:p w14:paraId="7C751342" w14:textId="71E40C15" w:rsidR="00B61FE0" w:rsidRDefault="00B61FE0" w:rsidP="001F334A">
            <w:pPr>
              <w:rPr>
                <w:ins w:id="2396" w:author="Gerard" w:date="2014-07-31T15:31:00Z"/>
              </w:rPr>
            </w:pPr>
            <w:ins w:id="2397" w:author="Gerard" w:date="2014-07-31T15:35:00Z">
              <w:r>
                <w:t>xyxy</w:t>
              </w:r>
            </w:ins>
            <w:ins w:id="2398" w:author="Gerard" w:date="2014-07-31T15:36:00Z">
              <w:r w:rsidR="001F334A">
                <w:t xml:space="preserve"> component of spatial elasticity tensor (a.k.a. c</w:t>
              </w:r>
            </w:ins>
            <w:ins w:id="2399" w:author="Gerard" w:date="2014-07-31T15:38:00Z">
              <w:r w:rsidR="001F334A">
                <w:t>44</w:t>
              </w:r>
            </w:ins>
            <w:ins w:id="2400" w:author="Gerard" w:date="2014-07-31T15:36:00Z">
              <w:r w:rsidR="001F334A">
                <w:t>)</w:t>
              </w:r>
            </w:ins>
          </w:p>
        </w:tc>
      </w:tr>
      <w:tr w:rsidR="00B61FE0" w14:paraId="18B00F04" w14:textId="77777777" w:rsidTr="00C258C3">
        <w:trPr>
          <w:ins w:id="2401" w:author="Gerard" w:date="2014-07-31T15:31:00Z"/>
        </w:trPr>
        <w:tc>
          <w:tcPr>
            <w:tcW w:w="2268" w:type="dxa"/>
            <w:shd w:val="clear" w:color="auto" w:fill="auto"/>
          </w:tcPr>
          <w:p w14:paraId="2C46746D" w14:textId="7447AFD0" w:rsidR="00B61FE0" w:rsidRDefault="00B61FE0" w:rsidP="00C258C3">
            <w:pPr>
              <w:pStyle w:val="code"/>
              <w:rPr>
                <w:ins w:id="2402" w:author="Gerard" w:date="2014-07-31T15:31:00Z"/>
              </w:rPr>
            </w:pPr>
            <w:ins w:id="2403" w:author="Gerard" w:date="2014-07-31T15:32:00Z">
              <w:r>
                <w:t>cxxyz</w:t>
              </w:r>
            </w:ins>
          </w:p>
        </w:tc>
        <w:tc>
          <w:tcPr>
            <w:tcW w:w="7308" w:type="dxa"/>
            <w:shd w:val="clear" w:color="auto" w:fill="auto"/>
          </w:tcPr>
          <w:p w14:paraId="25ED38FD" w14:textId="1124400F" w:rsidR="00B61FE0" w:rsidRDefault="00B61FE0" w:rsidP="001F334A">
            <w:pPr>
              <w:rPr>
                <w:ins w:id="2404" w:author="Gerard" w:date="2014-07-31T15:31:00Z"/>
              </w:rPr>
            </w:pPr>
            <w:ins w:id="2405" w:author="Gerard" w:date="2014-07-31T15:35:00Z">
              <w:r>
                <w:t>xxyz</w:t>
              </w:r>
            </w:ins>
            <w:ins w:id="2406" w:author="Gerard" w:date="2014-07-31T15:36:00Z">
              <w:r w:rsidR="001F334A">
                <w:t xml:space="preserve"> component of spatial elasticity tensor (a.k.a. c1</w:t>
              </w:r>
            </w:ins>
            <w:ins w:id="2407" w:author="Gerard" w:date="2014-07-31T15:38:00Z">
              <w:r w:rsidR="001F334A">
                <w:t>5</w:t>
              </w:r>
            </w:ins>
            <w:ins w:id="2408" w:author="Gerard" w:date="2014-07-31T15:36:00Z">
              <w:r w:rsidR="001F334A">
                <w:t>)</w:t>
              </w:r>
            </w:ins>
          </w:p>
        </w:tc>
      </w:tr>
      <w:tr w:rsidR="00B61FE0" w14:paraId="1563F767" w14:textId="77777777" w:rsidTr="00C258C3">
        <w:trPr>
          <w:ins w:id="2409" w:author="Gerard" w:date="2014-07-31T15:31:00Z"/>
        </w:trPr>
        <w:tc>
          <w:tcPr>
            <w:tcW w:w="2268" w:type="dxa"/>
            <w:shd w:val="clear" w:color="auto" w:fill="auto"/>
          </w:tcPr>
          <w:p w14:paraId="15DE83E2" w14:textId="7D30C20F" w:rsidR="00B61FE0" w:rsidRDefault="00B61FE0" w:rsidP="00C258C3">
            <w:pPr>
              <w:pStyle w:val="code"/>
              <w:rPr>
                <w:ins w:id="2410" w:author="Gerard" w:date="2014-07-31T15:31:00Z"/>
              </w:rPr>
            </w:pPr>
            <w:ins w:id="2411" w:author="Gerard" w:date="2014-07-31T15:32:00Z">
              <w:r>
                <w:t>cyyyz</w:t>
              </w:r>
            </w:ins>
          </w:p>
        </w:tc>
        <w:tc>
          <w:tcPr>
            <w:tcW w:w="7308" w:type="dxa"/>
            <w:shd w:val="clear" w:color="auto" w:fill="auto"/>
          </w:tcPr>
          <w:p w14:paraId="147631DF" w14:textId="596D9809" w:rsidR="00B61FE0" w:rsidRDefault="00B61FE0" w:rsidP="001F334A">
            <w:pPr>
              <w:rPr>
                <w:ins w:id="2412" w:author="Gerard" w:date="2014-07-31T15:31:00Z"/>
              </w:rPr>
            </w:pPr>
            <w:ins w:id="2413" w:author="Gerard" w:date="2014-07-31T15:35:00Z">
              <w:r>
                <w:t>yyyz</w:t>
              </w:r>
            </w:ins>
            <w:ins w:id="2414" w:author="Gerard" w:date="2014-07-31T15:36:00Z">
              <w:r w:rsidR="001F334A">
                <w:t xml:space="preserve"> component of spatial elasticity tensor (a.k.a. c</w:t>
              </w:r>
            </w:ins>
            <w:ins w:id="2415" w:author="Gerard" w:date="2014-07-31T15:38:00Z">
              <w:r w:rsidR="001F334A">
                <w:t>25</w:t>
              </w:r>
            </w:ins>
            <w:ins w:id="2416" w:author="Gerard" w:date="2014-07-31T15:36:00Z">
              <w:r w:rsidR="001F334A">
                <w:t>)</w:t>
              </w:r>
            </w:ins>
          </w:p>
        </w:tc>
      </w:tr>
      <w:tr w:rsidR="00B61FE0" w14:paraId="51874D48" w14:textId="77777777" w:rsidTr="00C258C3">
        <w:trPr>
          <w:ins w:id="2417" w:author="Gerard" w:date="2014-07-31T15:31:00Z"/>
        </w:trPr>
        <w:tc>
          <w:tcPr>
            <w:tcW w:w="2268" w:type="dxa"/>
            <w:shd w:val="clear" w:color="auto" w:fill="auto"/>
          </w:tcPr>
          <w:p w14:paraId="3716F785" w14:textId="5291B142" w:rsidR="00B61FE0" w:rsidRDefault="00B61FE0" w:rsidP="00C258C3">
            <w:pPr>
              <w:pStyle w:val="code"/>
              <w:rPr>
                <w:ins w:id="2418" w:author="Gerard" w:date="2014-07-31T15:31:00Z"/>
              </w:rPr>
            </w:pPr>
            <w:ins w:id="2419" w:author="Gerard" w:date="2014-07-31T15:33:00Z">
              <w:r>
                <w:t>czzyz</w:t>
              </w:r>
            </w:ins>
          </w:p>
        </w:tc>
        <w:tc>
          <w:tcPr>
            <w:tcW w:w="7308" w:type="dxa"/>
            <w:shd w:val="clear" w:color="auto" w:fill="auto"/>
          </w:tcPr>
          <w:p w14:paraId="07227FA3" w14:textId="1770F069" w:rsidR="00B61FE0" w:rsidRDefault="00B61FE0" w:rsidP="001F334A">
            <w:pPr>
              <w:rPr>
                <w:ins w:id="2420" w:author="Gerard" w:date="2014-07-31T15:31:00Z"/>
              </w:rPr>
            </w:pPr>
            <w:ins w:id="2421" w:author="Gerard" w:date="2014-07-31T15:35:00Z">
              <w:r>
                <w:t>zzyz</w:t>
              </w:r>
            </w:ins>
            <w:ins w:id="2422" w:author="Gerard" w:date="2014-07-31T15:36:00Z">
              <w:r w:rsidR="001F334A">
                <w:t xml:space="preserve"> component of spatial elasticity tensor (a.k.a. c</w:t>
              </w:r>
            </w:ins>
            <w:ins w:id="2423" w:author="Gerard" w:date="2014-07-31T15:38:00Z">
              <w:r w:rsidR="001F334A">
                <w:t>35</w:t>
              </w:r>
            </w:ins>
            <w:ins w:id="2424" w:author="Gerard" w:date="2014-07-31T15:36:00Z">
              <w:r w:rsidR="001F334A">
                <w:t>)</w:t>
              </w:r>
            </w:ins>
          </w:p>
        </w:tc>
      </w:tr>
      <w:tr w:rsidR="00B61FE0" w14:paraId="57BEF003" w14:textId="77777777" w:rsidTr="00C258C3">
        <w:trPr>
          <w:ins w:id="2425" w:author="Gerard" w:date="2014-07-31T15:31:00Z"/>
        </w:trPr>
        <w:tc>
          <w:tcPr>
            <w:tcW w:w="2268" w:type="dxa"/>
            <w:shd w:val="clear" w:color="auto" w:fill="auto"/>
          </w:tcPr>
          <w:p w14:paraId="4EAC9E6B" w14:textId="3A4A1BE6" w:rsidR="00B61FE0" w:rsidRDefault="00B61FE0" w:rsidP="00C258C3">
            <w:pPr>
              <w:pStyle w:val="code"/>
              <w:rPr>
                <w:ins w:id="2426" w:author="Gerard" w:date="2014-07-31T15:31:00Z"/>
              </w:rPr>
            </w:pPr>
            <w:ins w:id="2427" w:author="Gerard" w:date="2014-07-31T15:33:00Z">
              <w:r>
                <w:t>cxyyz</w:t>
              </w:r>
            </w:ins>
          </w:p>
        </w:tc>
        <w:tc>
          <w:tcPr>
            <w:tcW w:w="7308" w:type="dxa"/>
            <w:shd w:val="clear" w:color="auto" w:fill="auto"/>
          </w:tcPr>
          <w:p w14:paraId="4F4651DA" w14:textId="0659623B" w:rsidR="00B61FE0" w:rsidRDefault="00B61FE0" w:rsidP="001F334A">
            <w:pPr>
              <w:rPr>
                <w:ins w:id="2428" w:author="Gerard" w:date="2014-07-31T15:31:00Z"/>
              </w:rPr>
            </w:pPr>
            <w:ins w:id="2429" w:author="Gerard" w:date="2014-07-31T15:35:00Z">
              <w:r>
                <w:t>xyyz</w:t>
              </w:r>
            </w:ins>
            <w:ins w:id="2430" w:author="Gerard" w:date="2014-07-31T15:36:00Z">
              <w:r w:rsidR="001F334A">
                <w:t xml:space="preserve"> component of spatial elasticity tensor (a.k.a. c</w:t>
              </w:r>
            </w:ins>
            <w:ins w:id="2431" w:author="Gerard" w:date="2014-07-31T15:38:00Z">
              <w:r w:rsidR="001F334A">
                <w:t>45</w:t>
              </w:r>
            </w:ins>
            <w:ins w:id="2432" w:author="Gerard" w:date="2014-07-31T15:36:00Z">
              <w:r w:rsidR="001F334A">
                <w:t>)</w:t>
              </w:r>
            </w:ins>
          </w:p>
        </w:tc>
      </w:tr>
      <w:tr w:rsidR="00B61FE0" w14:paraId="4A5D884D" w14:textId="77777777" w:rsidTr="00C258C3">
        <w:trPr>
          <w:ins w:id="2433" w:author="Gerard" w:date="2014-07-31T15:31:00Z"/>
        </w:trPr>
        <w:tc>
          <w:tcPr>
            <w:tcW w:w="2268" w:type="dxa"/>
            <w:shd w:val="clear" w:color="auto" w:fill="auto"/>
          </w:tcPr>
          <w:p w14:paraId="530A786F" w14:textId="481D281C" w:rsidR="00B61FE0" w:rsidRDefault="00B61FE0" w:rsidP="00C258C3">
            <w:pPr>
              <w:pStyle w:val="code"/>
              <w:rPr>
                <w:ins w:id="2434" w:author="Gerard" w:date="2014-07-31T15:31:00Z"/>
              </w:rPr>
            </w:pPr>
            <w:ins w:id="2435" w:author="Gerard" w:date="2014-07-31T15:33:00Z">
              <w:r>
                <w:t>cyzyz</w:t>
              </w:r>
            </w:ins>
          </w:p>
        </w:tc>
        <w:tc>
          <w:tcPr>
            <w:tcW w:w="7308" w:type="dxa"/>
            <w:shd w:val="clear" w:color="auto" w:fill="auto"/>
          </w:tcPr>
          <w:p w14:paraId="53BB0FE4" w14:textId="3B0F9B70" w:rsidR="00B61FE0" w:rsidRDefault="00B61FE0" w:rsidP="001F334A">
            <w:pPr>
              <w:rPr>
                <w:ins w:id="2436" w:author="Gerard" w:date="2014-07-31T15:31:00Z"/>
              </w:rPr>
            </w:pPr>
            <w:ins w:id="2437" w:author="Gerard" w:date="2014-07-31T15:35:00Z">
              <w:r>
                <w:t>yzyz</w:t>
              </w:r>
            </w:ins>
            <w:ins w:id="2438" w:author="Gerard" w:date="2014-07-31T15:36:00Z">
              <w:r w:rsidR="001F334A">
                <w:t xml:space="preserve"> component of spatial elasticity tensor (a.k.a. c</w:t>
              </w:r>
            </w:ins>
            <w:ins w:id="2439" w:author="Gerard" w:date="2014-07-31T15:38:00Z">
              <w:r w:rsidR="001F334A">
                <w:t>55</w:t>
              </w:r>
            </w:ins>
            <w:ins w:id="2440" w:author="Gerard" w:date="2014-07-31T15:36:00Z">
              <w:r w:rsidR="001F334A">
                <w:t>)</w:t>
              </w:r>
            </w:ins>
          </w:p>
        </w:tc>
      </w:tr>
      <w:tr w:rsidR="00B61FE0" w14:paraId="519CB6F4" w14:textId="77777777" w:rsidTr="00C258C3">
        <w:trPr>
          <w:ins w:id="2441" w:author="Gerard" w:date="2014-07-31T15:31:00Z"/>
        </w:trPr>
        <w:tc>
          <w:tcPr>
            <w:tcW w:w="2268" w:type="dxa"/>
            <w:shd w:val="clear" w:color="auto" w:fill="auto"/>
          </w:tcPr>
          <w:p w14:paraId="0142D016" w14:textId="2198A70B" w:rsidR="00B61FE0" w:rsidRDefault="00B61FE0" w:rsidP="00C258C3">
            <w:pPr>
              <w:pStyle w:val="code"/>
              <w:rPr>
                <w:ins w:id="2442" w:author="Gerard" w:date="2014-07-31T15:31:00Z"/>
              </w:rPr>
            </w:pPr>
            <w:ins w:id="2443" w:author="Gerard" w:date="2014-07-31T15:33:00Z">
              <w:r>
                <w:t>cxxxz</w:t>
              </w:r>
            </w:ins>
          </w:p>
        </w:tc>
        <w:tc>
          <w:tcPr>
            <w:tcW w:w="7308" w:type="dxa"/>
            <w:shd w:val="clear" w:color="auto" w:fill="auto"/>
          </w:tcPr>
          <w:p w14:paraId="7B3594DC" w14:textId="65EE0AB6" w:rsidR="00B61FE0" w:rsidRDefault="00B61FE0" w:rsidP="001F334A">
            <w:pPr>
              <w:rPr>
                <w:ins w:id="2444" w:author="Gerard" w:date="2014-07-31T15:31:00Z"/>
              </w:rPr>
            </w:pPr>
            <w:ins w:id="2445" w:author="Gerard" w:date="2014-07-31T15:35:00Z">
              <w:r>
                <w:t>xxxz</w:t>
              </w:r>
            </w:ins>
            <w:ins w:id="2446" w:author="Gerard" w:date="2014-07-31T15:36:00Z">
              <w:r w:rsidR="001F334A">
                <w:t xml:space="preserve"> component of spatial elasticity tensor (a.k.a. c1</w:t>
              </w:r>
            </w:ins>
            <w:ins w:id="2447" w:author="Gerard" w:date="2014-07-31T15:38:00Z">
              <w:r w:rsidR="001F334A">
                <w:t>6</w:t>
              </w:r>
            </w:ins>
            <w:ins w:id="2448" w:author="Gerard" w:date="2014-07-31T15:36:00Z">
              <w:r w:rsidR="001F334A">
                <w:t>)</w:t>
              </w:r>
            </w:ins>
          </w:p>
        </w:tc>
      </w:tr>
      <w:tr w:rsidR="00B61FE0" w14:paraId="625FFD65" w14:textId="77777777" w:rsidTr="00C258C3">
        <w:trPr>
          <w:ins w:id="2449" w:author="Gerard" w:date="2014-07-31T15:31:00Z"/>
        </w:trPr>
        <w:tc>
          <w:tcPr>
            <w:tcW w:w="2268" w:type="dxa"/>
            <w:shd w:val="clear" w:color="auto" w:fill="auto"/>
          </w:tcPr>
          <w:p w14:paraId="04239DC3" w14:textId="784D27E9" w:rsidR="00B61FE0" w:rsidRDefault="00B61FE0" w:rsidP="00C258C3">
            <w:pPr>
              <w:pStyle w:val="code"/>
              <w:rPr>
                <w:ins w:id="2450" w:author="Gerard" w:date="2014-07-31T15:31:00Z"/>
              </w:rPr>
            </w:pPr>
            <w:ins w:id="2451" w:author="Gerard" w:date="2014-07-31T15:33:00Z">
              <w:r>
                <w:t>cyyxz</w:t>
              </w:r>
            </w:ins>
          </w:p>
        </w:tc>
        <w:tc>
          <w:tcPr>
            <w:tcW w:w="7308" w:type="dxa"/>
            <w:shd w:val="clear" w:color="auto" w:fill="auto"/>
          </w:tcPr>
          <w:p w14:paraId="656803A0" w14:textId="6A7265B7" w:rsidR="00B61FE0" w:rsidRDefault="00B61FE0" w:rsidP="001F334A">
            <w:pPr>
              <w:rPr>
                <w:ins w:id="2452" w:author="Gerard" w:date="2014-07-31T15:31:00Z"/>
              </w:rPr>
            </w:pPr>
            <w:ins w:id="2453" w:author="Gerard" w:date="2014-07-31T15:35:00Z">
              <w:r>
                <w:t>yyxz</w:t>
              </w:r>
            </w:ins>
            <w:ins w:id="2454" w:author="Gerard" w:date="2014-07-31T15:36:00Z">
              <w:r w:rsidR="001F334A">
                <w:t xml:space="preserve"> component of spatial elasticity tensor (a.k.a. c</w:t>
              </w:r>
            </w:ins>
            <w:ins w:id="2455" w:author="Gerard" w:date="2014-07-31T15:38:00Z">
              <w:r w:rsidR="001F334A">
                <w:t>26</w:t>
              </w:r>
            </w:ins>
            <w:ins w:id="2456" w:author="Gerard" w:date="2014-07-31T15:36:00Z">
              <w:r w:rsidR="001F334A">
                <w:t>)</w:t>
              </w:r>
            </w:ins>
          </w:p>
        </w:tc>
      </w:tr>
      <w:tr w:rsidR="00B61FE0" w14:paraId="1A87DC4F" w14:textId="77777777" w:rsidTr="00C258C3">
        <w:trPr>
          <w:ins w:id="2457" w:author="Gerard" w:date="2014-07-31T15:31:00Z"/>
        </w:trPr>
        <w:tc>
          <w:tcPr>
            <w:tcW w:w="2268" w:type="dxa"/>
            <w:shd w:val="clear" w:color="auto" w:fill="auto"/>
          </w:tcPr>
          <w:p w14:paraId="1788F797" w14:textId="43010A75" w:rsidR="00B61FE0" w:rsidRDefault="00B61FE0" w:rsidP="00C258C3">
            <w:pPr>
              <w:pStyle w:val="code"/>
              <w:rPr>
                <w:ins w:id="2458" w:author="Gerard" w:date="2014-07-31T15:31:00Z"/>
              </w:rPr>
            </w:pPr>
            <w:ins w:id="2459" w:author="Gerard" w:date="2014-07-31T15:33:00Z">
              <w:r>
                <w:t>czzxz</w:t>
              </w:r>
            </w:ins>
          </w:p>
        </w:tc>
        <w:tc>
          <w:tcPr>
            <w:tcW w:w="7308" w:type="dxa"/>
            <w:shd w:val="clear" w:color="auto" w:fill="auto"/>
          </w:tcPr>
          <w:p w14:paraId="7C8F24E8" w14:textId="50B9018F" w:rsidR="00B61FE0" w:rsidRDefault="00B61FE0" w:rsidP="001F334A">
            <w:pPr>
              <w:rPr>
                <w:ins w:id="2460" w:author="Gerard" w:date="2014-07-31T15:31:00Z"/>
              </w:rPr>
            </w:pPr>
            <w:ins w:id="2461" w:author="Gerard" w:date="2014-07-31T15:35:00Z">
              <w:r>
                <w:t>zzxz</w:t>
              </w:r>
            </w:ins>
            <w:ins w:id="2462" w:author="Gerard" w:date="2014-07-31T15:36:00Z">
              <w:r w:rsidR="001F334A">
                <w:t xml:space="preserve"> component of spatial elasticity tensor (a.k.a. c</w:t>
              </w:r>
            </w:ins>
            <w:ins w:id="2463" w:author="Gerard" w:date="2014-07-31T15:38:00Z">
              <w:r w:rsidR="001F334A">
                <w:t>36</w:t>
              </w:r>
            </w:ins>
            <w:ins w:id="2464" w:author="Gerard" w:date="2014-07-31T15:36:00Z">
              <w:r w:rsidR="001F334A">
                <w:t>)</w:t>
              </w:r>
            </w:ins>
          </w:p>
        </w:tc>
      </w:tr>
      <w:tr w:rsidR="00B61FE0" w14:paraId="3EEA2425" w14:textId="77777777" w:rsidTr="00C258C3">
        <w:trPr>
          <w:ins w:id="2465" w:author="Gerard" w:date="2014-07-31T15:31:00Z"/>
        </w:trPr>
        <w:tc>
          <w:tcPr>
            <w:tcW w:w="2268" w:type="dxa"/>
            <w:shd w:val="clear" w:color="auto" w:fill="auto"/>
          </w:tcPr>
          <w:p w14:paraId="691B7845" w14:textId="19FB0B3D" w:rsidR="00B61FE0" w:rsidRDefault="00B61FE0" w:rsidP="00C258C3">
            <w:pPr>
              <w:pStyle w:val="code"/>
              <w:rPr>
                <w:ins w:id="2466" w:author="Gerard" w:date="2014-07-31T15:31:00Z"/>
              </w:rPr>
            </w:pPr>
            <w:ins w:id="2467" w:author="Gerard" w:date="2014-07-31T15:33:00Z">
              <w:r>
                <w:t>cxyxz</w:t>
              </w:r>
            </w:ins>
          </w:p>
        </w:tc>
        <w:tc>
          <w:tcPr>
            <w:tcW w:w="7308" w:type="dxa"/>
            <w:shd w:val="clear" w:color="auto" w:fill="auto"/>
          </w:tcPr>
          <w:p w14:paraId="5DE1EA66" w14:textId="454412BE" w:rsidR="00B61FE0" w:rsidRDefault="00B61FE0" w:rsidP="001F334A">
            <w:pPr>
              <w:rPr>
                <w:ins w:id="2468" w:author="Gerard" w:date="2014-07-31T15:31:00Z"/>
              </w:rPr>
            </w:pPr>
            <w:ins w:id="2469" w:author="Gerard" w:date="2014-07-31T15:35:00Z">
              <w:r>
                <w:t>xyxz</w:t>
              </w:r>
            </w:ins>
            <w:ins w:id="2470" w:author="Gerard" w:date="2014-07-31T15:36:00Z">
              <w:r w:rsidR="001F334A">
                <w:t xml:space="preserve"> component of spatial elasticity tensor (a.k.a. c</w:t>
              </w:r>
            </w:ins>
            <w:ins w:id="2471" w:author="Gerard" w:date="2014-07-31T15:38:00Z">
              <w:r w:rsidR="001F334A">
                <w:t>46</w:t>
              </w:r>
            </w:ins>
            <w:ins w:id="2472" w:author="Gerard" w:date="2014-07-31T15:36:00Z">
              <w:r w:rsidR="001F334A">
                <w:t>)</w:t>
              </w:r>
            </w:ins>
          </w:p>
        </w:tc>
      </w:tr>
      <w:tr w:rsidR="00B61FE0" w14:paraId="0156BA0D" w14:textId="77777777" w:rsidTr="00C258C3">
        <w:trPr>
          <w:ins w:id="2473" w:author="Gerard" w:date="2014-07-31T15:31:00Z"/>
        </w:trPr>
        <w:tc>
          <w:tcPr>
            <w:tcW w:w="2268" w:type="dxa"/>
            <w:shd w:val="clear" w:color="auto" w:fill="auto"/>
          </w:tcPr>
          <w:p w14:paraId="37797828" w14:textId="4EEAE9BE" w:rsidR="00B61FE0" w:rsidRDefault="00B61FE0" w:rsidP="00C258C3">
            <w:pPr>
              <w:pStyle w:val="code"/>
              <w:rPr>
                <w:ins w:id="2474" w:author="Gerard" w:date="2014-07-31T15:31:00Z"/>
              </w:rPr>
            </w:pPr>
            <w:ins w:id="2475" w:author="Gerard" w:date="2014-07-31T15:34:00Z">
              <w:r>
                <w:t>cyzyz</w:t>
              </w:r>
            </w:ins>
          </w:p>
        </w:tc>
        <w:tc>
          <w:tcPr>
            <w:tcW w:w="7308" w:type="dxa"/>
            <w:shd w:val="clear" w:color="auto" w:fill="auto"/>
          </w:tcPr>
          <w:p w14:paraId="4A0372C5" w14:textId="2BE829AB" w:rsidR="00B61FE0" w:rsidRDefault="00B61FE0" w:rsidP="001F334A">
            <w:pPr>
              <w:rPr>
                <w:ins w:id="2476" w:author="Gerard" w:date="2014-07-31T15:31:00Z"/>
              </w:rPr>
            </w:pPr>
            <w:ins w:id="2477" w:author="Gerard" w:date="2014-07-31T15:35:00Z">
              <w:r>
                <w:t>yzyz</w:t>
              </w:r>
            </w:ins>
            <w:ins w:id="2478" w:author="Gerard" w:date="2014-07-31T15:36:00Z">
              <w:r w:rsidR="001F334A">
                <w:t xml:space="preserve"> component of spatial elasticity tensor (a.k.a. c</w:t>
              </w:r>
            </w:ins>
            <w:ins w:id="2479" w:author="Gerard" w:date="2014-07-31T15:38:00Z">
              <w:r w:rsidR="001F334A">
                <w:t>56</w:t>
              </w:r>
            </w:ins>
            <w:ins w:id="2480" w:author="Gerard" w:date="2014-07-31T15:36:00Z">
              <w:r w:rsidR="001F334A">
                <w:t>)</w:t>
              </w:r>
            </w:ins>
          </w:p>
        </w:tc>
      </w:tr>
      <w:tr w:rsidR="00B61FE0" w14:paraId="66D43C9A" w14:textId="77777777" w:rsidTr="00C258C3">
        <w:trPr>
          <w:ins w:id="2481" w:author="Gerard" w:date="2014-07-31T15:31:00Z"/>
        </w:trPr>
        <w:tc>
          <w:tcPr>
            <w:tcW w:w="2268" w:type="dxa"/>
            <w:shd w:val="clear" w:color="auto" w:fill="auto"/>
          </w:tcPr>
          <w:p w14:paraId="772C26F6" w14:textId="2515FBE9" w:rsidR="00B61FE0" w:rsidRDefault="00B61FE0" w:rsidP="00C258C3">
            <w:pPr>
              <w:pStyle w:val="code"/>
              <w:rPr>
                <w:ins w:id="2482" w:author="Gerard" w:date="2014-07-31T15:31:00Z"/>
              </w:rPr>
            </w:pPr>
            <w:ins w:id="2483" w:author="Gerard" w:date="2014-07-31T15:34:00Z">
              <w:r>
                <w:t>cxzxz</w:t>
              </w:r>
            </w:ins>
          </w:p>
        </w:tc>
        <w:tc>
          <w:tcPr>
            <w:tcW w:w="7308" w:type="dxa"/>
            <w:shd w:val="clear" w:color="auto" w:fill="auto"/>
          </w:tcPr>
          <w:p w14:paraId="73DFABF1" w14:textId="2116FE6D" w:rsidR="00B61FE0" w:rsidRDefault="00B61FE0" w:rsidP="001F334A">
            <w:pPr>
              <w:rPr>
                <w:ins w:id="2484" w:author="Gerard" w:date="2014-07-31T15:31:00Z"/>
              </w:rPr>
            </w:pPr>
            <w:ins w:id="2485" w:author="Gerard" w:date="2014-07-31T15:35:00Z">
              <w:r>
                <w:t>xzxz</w:t>
              </w:r>
            </w:ins>
            <w:ins w:id="2486" w:author="Gerard" w:date="2014-07-31T15:36:00Z">
              <w:r w:rsidR="001F334A">
                <w:t xml:space="preserve"> component of spatial elasticity tensor (a.k.a. c</w:t>
              </w:r>
            </w:ins>
            <w:ins w:id="2487" w:author="Gerard" w:date="2014-07-31T15:38:00Z">
              <w:r w:rsidR="001F334A">
                <w:t>66</w:t>
              </w:r>
            </w:ins>
            <w:ins w:id="2488"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489" w:name="_Toc311799485"/>
      <w:bookmarkStart w:id="2490" w:name="_Toc315443356"/>
      <w:bookmarkStart w:id="2491" w:name="_Toc315942874"/>
      <w:bookmarkStart w:id="2492" w:name="_Toc315943138"/>
      <w:bookmarkStart w:id="2493" w:name="_Toc315943402"/>
      <w:bookmarkStart w:id="2494" w:name="_Toc311799487"/>
      <w:bookmarkStart w:id="2495" w:name="_Toc315443358"/>
      <w:bookmarkStart w:id="2496" w:name="_Toc315942876"/>
      <w:bookmarkStart w:id="2497" w:name="_Toc315943140"/>
      <w:bookmarkStart w:id="2498" w:name="_Toc315943404"/>
      <w:bookmarkStart w:id="2499" w:name="_Toc280622637"/>
      <w:bookmarkEnd w:id="2489"/>
      <w:bookmarkEnd w:id="2490"/>
      <w:bookmarkEnd w:id="2491"/>
      <w:bookmarkEnd w:id="2492"/>
      <w:bookmarkEnd w:id="2493"/>
      <w:bookmarkEnd w:id="2494"/>
      <w:bookmarkEnd w:id="2495"/>
      <w:bookmarkEnd w:id="2496"/>
      <w:bookmarkEnd w:id="2497"/>
      <w:bookmarkEnd w:id="2498"/>
      <w:r>
        <w:t>Rigid_Body_Data Class</w:t>
      </w:r>
      <w:bookmarkEnd w:id="2499"/>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2500" w:name="_Toc280622638"/>
      <w:r>
        <w:t>Plotfile</w:t>
      </w:r>
      <w:bookmarkEnd w:id="2500"/>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6"/>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2501" w:name="_Ref162343400"/>
    </w:p>
    <w:p w14:paraId="2C1DAE2B" w14:textId="77777777" w:rsidR="006A0BC1" w:rsidRPr="00552529" w:rsidRDefault="006A0BC1" w:rsidP="006A0BC1">
      <w:pPr>
        <w:pStyle w:val="Heading1"/>
      </w:pPr>
      <w:bookmarkStart w:id="2502" w:name="_Ref162410857"/>
      <w:bookmarkStart w:id="2503" w:name="_Toc280622639"/>
      <w:r w:rsidRPr="00552529">
        <w:lastRenderedPageBreak/>
        <w:t>Materials</w:t>
      </w:r>
      <w:bookmarkEnd w:id="2501"/>
      <w:bookmarkEnd w:id="2502"/>
      <w:bookmarkEnd w:id="2503"/>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82" w:history="1">
        <w:r w:rsidRPr="009D0547">
          <w:rPr>
            <w:rStyle w:val="Hyperlink"/>
            <w:i/>
          </w:rPr>
          <w:t>FEBio Theory Manual</w:t>
        </w:r>
      </w:hyperlink>
      <w:r>
        <w:t>.</w:t>
      </w:r>
    </w:p>
    <w:p w14:paraId="2D317B9A" w14:textId="77777777" w:rsidR="006A0BC1" w:rsidRDefault="006A0BC1" w:rsidP="006A0BC1">
      <w:pPr>
        <w:pStyle w:val="Heading2"/>
      </w:pPr>
      <w:bookmarkStart w:id="2504" w:name="_Ref385839204"/>
      <w:bookmarkStart w:id="2505" w:name="_Ref385839223"/>
      <w:bookmarkStart w:id="2506" w:name="_Toc280622640"/>
      <w:r>
        <w:t>Elastic Solids</w:t>
      </w:r>
      <w:bookmarkEnd w:id="2504"/>
      <w:bookmarkEnd w:id="2505"/>
      <w:bookmarkEnd w:id="2506"/>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2507" w:name="_Ref162429694"/>
      <w:bookmarkStart w:id="2508" w:name="_Toc280622641"/>
      <w:r>
        <w:t xml:space="preserve">Specifying </w:t>
      </w:r>
      <w:r w:rsidR="00D153DC">
        <w:t>F</w:t>
      </w:r>
      <w:r>
        <w:t xml:space="preserve">iber </w:t>
      </w:r>
      <w:r w:rsidR="00D153DC">
        <w:t>O</w:t>
      </w:r>
      <w:r>
        <w:t>rientation</w:t>
      </w:r>
      <w:bookmarkEnd w:id="2507"/>
      <w:ins w:id="2509" w:author="Gerard" w:date="2014-08-18T17:40:00Z">
        <w:r w:rsidR="00A536C3">
          <w:t xml:space="preserve"> or Material Axes</w:t>
        </w:r>
      </w:ins>
      <w:bookmarkEnd w:id="2508"/>
    </w:p>
    <w:p w14:paraId="02E01893" w14:textId="72CE9F63" w:rsidR="006A0BC1" w:rsidRDefault="006A0BC1" w:rsidP="00A536C3">
      <w:r>
        <w:t xml:space="preserve">Some of the </w:t>
      </w:r>
      <w:del w:id="2510" w:author="Gerard" w:date="2014-08-18T17:40:00Z">
        <w:r w:rsidDel="00A536C3">
          <w:delText xml:space="preserve">anisotropic </w:delText>
        </w:r>
      </w:del>
      <w:r>
        <w:t xml:space="preserve">materials are </w:t>
      </w:r>
      <w:ins w:id="2511" w:author="Gerard" w:date="2014-08-18T17:40:00Z">
        <w:r w:rsidR="00A536C3">
          <w:t>transversely isotropic, requiring the specification of an initial material direction</w:t>
        </w:r>
      </w:ins>
      <w:ins w:id="2512" w:author="Gerard" w:date="2014-08-18T17:41:00Z">
        <w:r w:rsidR="00A536C3">
          <w:t xml:space="preserve">, which is called a </w:t>
        </w:r>
        <w:r w:rsidR="00A536C3" w:rsidRPr="00A536C3">
          <w:rPr>
            <w:i/>
            <w:rPrChange w:id="2513" w:author="Gerard" w:date="2014-08-18T17:44:00Z">
              <w:rPr/>
            </w:rPrChange>
          </w:rPr>
          <w:t>fiber</w:t>
        </w:r>
        <w:r w:rsidR="00A536C3">
          <w:t xml:space="preserve"> direction in FEBio.  Other materials are orthotropic, requiring the specification of </w:t>
        </w:r>
      </w:ins>
      <w:ins w:id="2514" w:author="Gerard" w:date="2014-08-18T17:44:00Z">
        <w:r w:rsidR="00A536C3">
          <w:t xml:space="preserve">initial </w:t>
        </w:r>
      </w:ins>
      <w:ins w:id="2515" w:author="Gerard" w:date="2014-08-18T17:41:00Z">
        <w:r w:rsidR="00A536C3">
          <w:t>material axes that define the three planes of symmetry for those materials.</w:t>
        </w:r>
      </w:ins>
      <w:ins w:id="2516" w:author="Gerard" w:date="2014-08-18T17:43:00Z">
        <w:r w:rsidR="00A536C3">
          <w:t xml:space="preserve"> </w:t>
        </w:r>
      </w:ins>
      <w:ins w:id="2517" w:author="Gerard" w:date="2014-08-18T17:45:00Z">
        <w:r w:rsidR="00A536C3">
          <w:t xml:space="preserve"> Only one of these specifications should be provided</w:t>
        </w:r>
      </w:ins>
      <w:ins w:id="2518" w:author="Gerard" w:date="2014-08-18T17:46:00Z">
        <w:r w:rsidR="00A536C3">
          <w:t>.  When specifying material axes, the first axis corresponds to the fiber direction.</w:t>
        </w:r>
      </w:ins>
      <w:ins w:id="2519" w:author="Gerard" w:date="2014-08-18T17:47:00Z">
        <w:r w:rsidR="00A536C3">
          <w:t xml:space="preserve"> </w:t>
        </w:r>
      </w:ins>
      <w:del w:id="2520"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2521" w:author="Gerard" w:date="2014-08-18T17:47:00Z">
        <w:r w:rsidDel="00A536C3">
          <w:delText>is</w:delText>
        </w:r>
      </w:del>
      <w:ins w:id="2522" w:author="Gerard" w:date="2014-08-18T17:47:00Z">
        <w:r w:rsidR="00A536C3">
          <w:t>e</w:t>
        </w:r>
      </w:ins>
      <w:r>
        <w:t xml:space="preserve"> </w:t>
      </w:r>
      <w:ins w:id="2523" w:author="Gerard" w:date="2014-08-18T17:47:00Z">
        <w:r w:rsidR="00A536C3">
          <w:t xml:space="preserve">fiber or material axes </w:t>
        </w:r>
      </w:ins>
      <w:r>
        <w:t xml:space="preserve">orientation </w:t>
      </w:r>
      <w:del w:id="2524" w:author="Gerard" w:date="2014-08-18T17:47:00Z">
        <w:r w:rsidDel="00A536C3">
          <w:delText xml:space="preserve">can </w:delText>
        </w:r>
      </w:del>
      <w:ins w:id="2525" w:author="Gerard" w:date="2014-08-18T17:47:00Z">
        <w:r w:rsidR="00A536C3">
          <w:t xml:space="preserve">may </w:t>
        </w:r>
      </w:ins>
      <w:r>
        <w:t xml:space="preserve">be specified in several ways. FEBio gives the option to automatically generate the </w:t>
      </w:r>
      <w:del w:id="2526" w:author="Gerard" w:date="2014-08-18T17:47:00Z">
        <w:r w:rsidDel="00A536C3">
          <w:delText xml:space="preserve">fiber </w:delText>
        </w:r>
      </w:del>
      <w:r>
        <w:t xml:space="preserve">orientation, based on some user-specified parameters. However, the user can override this feature and specify the fiber </w:t>
      </w:r>
      <w:ins w:id="2527" w:author="Gerard" w:date="2014-08-18T17:48:00Z">
        <w:r w:rsidR="00A536C3">
          <w:t xml:space="preserve">or axes </w:t>
        </w:r>
      </w:ins>
      <w:r>
        <w:t xml:space="preserve">directions for each element manually in the </w:t>
      </w:r>
      <w:r w:rsidRPr="007A0C01">
        <w:rPr>
          <w:i/>
        </w:rPr>
        <w:t>ElementData</w:t>
      </w:r>
      <w:r>
        <w:t xml:space="preserve"> section. See section </w:t>
      </w:r>
      <w:ins w:id="2528" w:author="Steve Maas" w:date="2014-07-22T08:43:00Z">
        <w:r w:rsidR="00320310">
          <w:fldChar w:fldCharType="begin"/>
        </w:r>
        <w:r w:rsidR="00320310">
          <w:instrText xml:space="preserve"> REF _Ref230518438 \r \h </w:instrText>
        </w:r>
      </w:ins>
      <w:r w:rsidR="00320310">
        <w:fldChar w:fldCharType="separate"/>
      </w:r>
      <w:ins w:id="2529" w:author="Gerard" w:date="2014-12-19T15:33:00Z">
        <w:r w:rsidR="00247AFD">
          <w:t>3.8.3</w:t>
        </w:r>
      </w:ins>
      <w:ins w:id="2530"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2531" w:name="_Toc280622642"/>
      <w:r>
        <w:t xml:space="preserve">Transversely Isotropic </w:t>
      </w:r>
      <w:r w:rsidR="00D153DC">
        <w:t>M</w:t>
      </w:r>
      <w:r>
        <w:t>aterials</w:t>
      </w:r>
      <w:bookmarkEnd w:id="2531"/>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 xml:space="preserve">In this case, the fiber direction is determined by local element node numbering. The value is interpreted as the local node numbers of the nodes that define the direction of the fiber. The following example defines a local fiber axis by local element nodes 1 and 2.  This </w:t>
      </w:r>
      <w:r>
        <w:lastRenderedPageBreak/>
        <w:t>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C91B14" w:rsidRDefault="00C91B14"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C91B14" w:rsidRDefault="00C91B14"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C91B14" w:rsidRDefault="00C91B14"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C91B14" w:rsidRDefault="00C91B14"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C91B14" w:rsidRPr="00827A42" w:rsidRDefault="00C91B14"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398" o:spid="_x0000_s1121" style="width:153pt;height:162pt;mso-position-horizontal-relative:char;mso-position-vertical-relative:line" coordsize="19431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">
                <v:shape id="_x0000_s1122" type="#_x0000_t75" style="position:absolute;width:1943100;height:2057400;visibility:visible;mso-wrap-style:square" stroked="t">
                  <v:fill o:detectmouseclick="t"/>
                  <v:path o:connecttype="none"/>
                </v:shape>
                <v:rect id="Rectangle 400" o:spid="_x0000_s1123" style="position:absolute;left:342560;top:456927;width:1143243;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FFIxQAA&#10;ANwAAAAPAAAAZHJzL2Rvd25yZXYueG1sRI9Ba8JAFITvhf6H5RV6q5soBJu6hqJY6jHGS2+v2dck&#10;bfZtyG5i6q93BcHjMDPfMKtsMq0YqXeNZQXxLAJBXFrdcKXgWOxeliCcR9bYWiYF/+QgWz8+rDDV&#10;9sQ5jQdfiQBhl6KC2vsuldKVNRl0M9sRB+/H9gZ9kH0ldY+nADetnEdRIg02HBZq7GhTU/l3GIyC&#10;72Z+xHNefETmdbfw+6n4Hb62Sj0/Te9vIDxN/h6+tT+1gkUSw/VMOAJyf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4UUjFAAAA3AAAAA8AAAAAAAAAAAAAAAAAlwIAAGRycy9k&#10;b3ducmV2LnhtbFBLBQYAAAAABAAEAPUAAACJAwAAAAA=&#10;"/>
                <v:oval id="Oval 401" o:spid="_x0000_s1124" style="position:absolute;left:292208;top:1649694;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JNlDwwAA&#10;ANwAAAAPAAAAZHJzL2Rvd25yZXYueG1sRI9Ba8JAFITvQv/D8gredKPBUFJXkYqgBw+N7f2RfSbB&#10;7NuQfY3pv+8KQo/DzHzDrLeja9VAfWg8G1jME1DEpbcNVwa+LofZG6ggyBZbz2TglwJsNy+TNebW&#10;3/mThkIqFSEccjRQi3S51qGsyWGY+444elffO5Qo+0rbHu8R7lq9TJJMO2w4LtTY0UdN5a34cQb2&#10;1a7IBp3KKr3uj7K6fZ9P6cKY6eu4ewclNMp/+Nk+WgNptoTHmXgE9O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JNlDwwAAANwAAAAPAAAAAAAAAAAAAAAAAJcCAABkcnMvZG93&#10;bnJldi54bWxQSwUGAAAAAAQABAD1AAAAhwMAAAAA&#10;"/>
                <v:oval id="Oval 402" o:spid="_x0000_s1125" style="position:absolute;left:1428847;top:1661178;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geSsxAAA&#10;ANwAAAAPAAAAZHJzL2Rvd25yZXYueG1sRI9Ba8JAFITvhf6H5RW81Y2mBomuIkrBHnpo1Psj+0yC&#10;2bch+xrjv+8WCj0OM/MNs96OrlUD9aHxbGA2TUARl942XBk4n95fl6CCIFtsPZOBBwXYbp6f1phb&#10;f+cvGgqpVIRwyNFALdLlWoeyJodh6jvi6F1971Ci7Ctte7xHuGv1PEky7bDhuFBjR/uaylvx7Qwc&#10;ql2RDTqVRXo9HGVxu3x+pDNjJi/jbgVKaJT/8F/7aA2k2Rv8nolHQG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oHkrMQAAADcAAAADwAAAAAAAAAAAAAAAACXAgAAZHJzL2Rv&#10;d25yZXYueG1sUEsFBgAAAAAEAAQA9QAAAIgDAAAAAA==&#10;"/>
                <v:oval id="Oval 403" o:spid="_x0000_s1126" style="position:absolute;left:1428847;top:410167;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zUE3xAAA&#10;ANwAAAAPAAAAZHJzL2Rvd25yZXYueG1sRI/BasMwEETvgf6D2EJvsZwam+JGCaGhkBxyqNveF2tj&#10;m1grY20d9++rQKDHYWbeMOvt7Ho10Rg6zwZWSQqKuPa248bA1+f78gVUEGSLvWcy8EsBtpuHxRpL&#10;66/8QVMljYoQDiUaaEWGUutQt+QwJH4gjt7Zjw4lyrHRdsRrhLteP6dpoR12HBdaHOitpfpS/TgD&#10;+2ZXFZPOJM/O+4Pkl+/TMVsZ8/Q4715BCc3yH763D9ZAVuRwOxOPgN7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c1BN8QAAADcAAAADwAAAAAAAAAAAAAAAACXAgAAZHJzL2Rv&#10;d25yZXYueG1sUEsFBgAAAAAEAAQA9QAAAIgDAAAAAA==&#10;"/>
                <v:oval id="Oval 404" o:spid="_x0000_s1127" style="position:absolute;left:292208;top:403605;width:11308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H99AwwAA&#10;ANwAAAAPAAAAZHJzL2Rvd25yZXYueG1sRI9Ba8JAFITvBf/D8gq91Y0NhpK6iigFPXhotPdH9pkE&#10;s29D9jXGf+8KQo/DzHzDLFaja9VAfWg8G5hNE1DEpbcNVwZOx+/3T1BBkC22nsnAjQKslpOXBebW&#10;X/mHhkIqFSEccjRQi3S51qGsyWGY+o44emffO5Qo+0rbHq8R7lr9kSSZdthwXKixo01N5aX4cwa2&#10;1brIBp3KPD1vdzK//B726cyYt9dx/QVKaJT/8LO9swbSL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H99AwwAAANwAAAAPAAAAAAAAAAAAAAAAAJcCAABkcnMvZG93&#10;bnJldi54bWxQSwUGAAAAAAQABAD1AAAAhwMAAAAA&#10;"/>
                <v:shape id="Text Box 405" o:spid="_x0000_s1128" type="#_x0000_t202" style="position:absolute;left:342560;top:1714500;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ogzVxAAA&#10;ANwAAAAPAAAAZHJzL2Rvd25yZXYueG1sRI9Ja8MwFITvhfwH8Qq5NVKXLHWthNJSyCklK+T2sJ4X&#10;Yj0ZS4ndfx8FAj0OM/MNky56W4sLtb5yrOF5pEAQZ85UXGjYbX+eZiB8QDZYOyYNf+RhMR88pJgY&#10;1/GaLptQiAhhn6CGMoQmkdJnJVn0I9cQRy93rcUQZVtI02IX4baWL0pNpMWK40KJDX2VlJ02Z6th&#10;v8qPhzf1W3zbcdO5Xkm271Lr4WP/+QEiUB/+w/f20mh4nUz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6IM1cQAAADcAAAADwAAAAAAAAAAAAAAAACXAgAAZHJzL2Rv&#10;d25yZXYueG1sUEsFBgAAAAAEAAQA9QAAAIgDAAAAAA==&#10;" filled="f" stroked="f">
                  <v:textbox>
                    <w:txbxContent>
                      <w:p w14:paraId="3F90B996" w14:textId="77777777" w:rsidR="00C91B14" w:rsidRDefault="00C91B14" w:rsidP="006A0BC1">
                        <w:r>
                          <w:t>1</w:t>
                        </w:r>
                      </w:p>
                    </w:txbxContent>
                  </v:textbox>
                </v:shape>
                <v:shape id="Text Box 406" o:spid="_x0000_s1129" type="#_x0000_t202" style="position:absolute;left:1485803;top:1714500;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ZinwAAA&#10;ANwAAAAPAAAAZHJzL2Rvd25yZXYueG1sRE/LisIwFN0L8w/hDsxOE2dUtGOUQRFcKT5hdpfm2hab&#10;m9JEW//eLASXh/OezltbijvVvnCsod9TIIhTZwrONBwPq+4YhA/IBkvHpOFBHuazj84UE+Ma3tF9&#10;HzIRQ9gnqCEPoUqk9GlOFn3PVcSRu7jaYoiwzqSpsYnhtpTfSo2kxYJjQ44VLXJKr/ub1XDaXP7P&#10;A7XNlnZYNa5Vku1Eav312f79ggjUhrf45V4bDT+j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iPZinwAAAANwAAAAPAAAAAAAAAAAAAAAAAJcCAABkcnMvZG93bnJl&#10;di54bWxQSwUGAAAAAAQABAD1AAAAhAMAAAAA&#10;" filled="f" stroked="f">
                  <v:textbox>
                    <w:txbxContent>
                      <w:p w14:paraId="7B197084" w14:textId="77777777" w:rsidR="00C91B14" w:rsidRDefault="00C91B14" w:rsidP="006A0BC1">
                        <w:r>
                          <w:t>2</w:t>
                        </w:r>
                      </w:p>
                    </w:txbxContent>
                  </v:textbox>
                </v:shape>
                <v:shape id="Text Box 407" o:spid="_x0000_s1130" type="#_x0000_t202" style="position:absolute;left:1485803;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T08xAAA&#10;ANwAAAAPAAAAZHJzL2Rvd25yZXYueG1sRI9Ba8JAFITvgv9heYI33dWqaOoqYin0VDGthd4e2WcS&#10;mn0bsquJ/74rCB6HmfmGWW87W4krNb50rGEyViCIM2dKzjV8f72PliB8QDZYOSYNN/Kw3fR7a0yM&#10;a/lI1zTkIkLYJ6ihCKFOpPRZQRb92NXE0Tu7xmKIssmlabCNcFvJqVILabHkuFBgTfuCsr/0YjWc&#10;Ps+/PzN1yN/svG5dpyTbldR6OOh2ryACdeEZfrQ/jIaXxQr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XE9PMQAAADcAAAADwAAAAAAAAAAAAAAAACXAgAAZHJzL2Rv&#10;d25yZXYueG1sUEsFBgAAAAAEAAQA9QAAAIgDAAAAAA==&#10;" filled="f" stroked="f">
                  <v:textbox>
                    <w:txbxContent>
                      <w:p w14:paraId="529F24EA" w14:textId="77777777" w:rsidR="00C91B14" w:rsidRDefault="00C91B14" w:rsidP="006A0BC1">
                        <w:r>
                          <w:t>3</w:t>
                        </w:r>
                      </w:p>
                    </w:txbxContent>
                  </v:textbox>
                </v:shape>
                <v:shape id="Text Box 408" o:spid="_x0000_s1131" type="#_x0000_t202" style="position:absolute;left:342560;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kgJ8wQAA&#10;ANwAAAAPAAAAZHJzL2Rvd25yZXYueG1sRE/LisIwFN0P+A/hCu40cXR8VKMMDgOuZhhf4O7SXNti&#10;c1OaaOvfm4Uwy8N5L9etLcWdal841jAcKBDEqTMFZxoO++/+DIQPyAZLx6ThQR7Wq87bEhPjGv6j&#10;+y5kIoawT1BDHkKVSOnTnCz6gauII3dxtcUQYZ1JU2MTw20p35WaSIsFx4YcK9rklF53N6vh+HM5&#10;n8bqN/uyH1XjWiXZzqXWvW77uQARqA3/4pd7azSMpnF+PBOPgFw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ZICfMEAAADcAAAADwAAAAAAAAAAAAAAAACXAgAAZHJzL2Rvd25y&#10;ZXYueG1sUEsFBgAAAAAEAAQA9QAAAIUDAAAAAA==&#10;" filled="f" stroked="f">
                  <v:textbox>
                    <w:txbxContent>
                      <w:p w14:paraId="5303638B" w14:textId="77777777" w:rsidR="00C91B14" w:rsidRDefault="00C91B14" w:rsidP="006A0BC1">
                        <w:r>
                          <w:t>4</w:t>
                        </w:r>
                      </w:p>
                    </w:txbxContent>
                  </v:textbox>
                </v:shape>
                <v:line id="Line 409" o:spid="_x0000_s1132" style="position:absolute;visibility:visible;mso-wrap-style:square" from="457297,1486447" to="1371066,14864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20;top:1257573;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DmQxAAA&#10;ANwAAAAPAAAAZHJzL2Rvd25yZXYueG1sRI9La8MwEITvgfwHsYXeEqlpXnWthNIS6KmleUFui7V+&#10;EGtlLDV2/30VCOQ4zMw3TLrubS0u1PrKsYansQJBnDlTcaFhv9uMliB8QDZYOyYNf+RhvRoOUkyM&#10;6/iHLttQiAhhn6CGMoQmkdJnJVn0Y9cQRy93rcUQZVtI02IX4baWE6Xm0mLFcaHEht5Lys7bX6vh&#10;8JWfjlP1XXzYWdO5Xkm2L1Lrx4f+7RVEoD7cw7f2p9HwvJj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gw5kMQAAADcAAAADwAAAAAAAAAAAAAAAACXAgAAZHJzL2Rv&#10;d25yZXYueG1sUEsFBgAAAAAEAAQA9QAAAIgDAAAAAA==&#10;" filled="f" stroked="f">
                  <v:textbox>
                    <w:txbxContent>
                      <w:p w14:paraId="026234FA" w14:textId="77777777" w:rsidR="00C91B14" w:rsidRPr="00827A42" w:rsidRDefault="00C91B14"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r w:rsidR="00205F92">
        <w:fldChar w:fldCharType="begin"/>
      </w:r>
      <w:r w:rsidR="00205F92">
        <w:instrText xml:space="preserve"> STYLEREF 1 \s </w:instrText>
      </w:r>
      <w:r w:rsidR="00205F92">
        <w:fldChar w:fldCharType="separate"/>
      </w:r>
      <w:r w:rsidR="00247AFD">
        <w:rPr>
          <w:noProof/>
        </w:rPr>
        <w:t>4</w:t>
      </w:r>
      <w:r w:rsidR="00205F92">
        <w:rPr>
          <w:noProof/>
        </w:rPr>
        <w:fldChar w:fldCharType="end"/>
      </w:r>
      <w:r w:rsidRPr="000747EC">
        <w:noBreakHyphen/>
      </w:r>
      <w:r w:rsidR="00205F92">
        <w:fldChar w:fldCharType="begin"/>
      </w:r>
      <w:r w:rsidR="00205F92">
        <w:instrText xml:space="preserve"> SEQ Figure \* ARABIC \s 1 </w:instrText>
      </w:r>
      <w:r w:rsidR="00205F92">
        <w:fldChar w:fldCharType="separate"/>
      </w:r>
      <w:r w:rsidR="00247AFD">
        <w:rPr>
          <w:noProof/>
        </w:rPr>
        <w:t>1</w:t>
      </w:r>
      <w:r w:rsidR="00205F92">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C91B14" w:rsidRDefault="00C91B14"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C91B14" w:rsidRDefault="00C91B14"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C91B14" w:rsidRDefault="00C91B14"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C91B14" w:rsidRDefault="00C91B14"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C91B14" w:rsidRPr="00827A42" w:rsidRDefault="00C91B14"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C91B14" w:rsidRPr="00FB79C6" w:rsidRDefault="00C91B14"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C91B14" w:rsidRPr="00827A42" w:rsidRDefault="00C91B14"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379" o:spid="_x0000_s1134" style="width:261pt;height:162pt;mso-position-horizontal-relative:char;mso-position-vertical-relative:line" coordsize="33147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">
                <v:shape id="_x0000_s1135" type="#_x0000_t75" style="position:absolute;width:3314700;height:2057400;visibility:visible;mso-wrap-style:square" stroked="t">
                  <v:fill o:detectmouseclick="t"/>
                  <v:path o:connecttype="none"/>
                </v:shape>
                <v:rect id="Rectangle 381" o:spid="_x0000_s1136" style="position:absolute;left:342530;top:456927;width:1143142;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IEgxAAA&#10;ANsAAAAPAAAAZHJzL2Rvd25yZXYueG1sRI9Ba8JAFITvBf/D8gq9NZumUmp0FVEs9miSS2/P7DNJ&#10;m30bsqtJ/fVuoeBxmJlvmMVqNK24UO8aywpeohgEcWl1w5WCIt89v4NwHllja5kU/JKD1XLysMBU&#10;24EPdMl8JQKEXYoKau+7VEpX1mTQRbYjDt7J9gZ9kH0ldY9DgJtWJnH8Jg02HBZq7GhTU/mTnY2C&#10;Y5MUeD3kH7GZ7V7955h/n7+2Sj09jus5CE+jv4f/23utIJnC35fwA+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K/iBIMQAAADbAAAADwAAAAAAAAAAAAAAAACXAgAAZHJzL2Rv&#10;d25yZXYueG1sUEsFBgAAAAAEAAQA9QAAAIgDAAAAAA==&#10;"/>
                <v:oval id="Oval 382" o:spid="_x0000_s1137" style="position:absolute;left:292182;top:1649694;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pMVxwwAA&#10;ANsAAAAPAAAAZHJzL2Rvd25yZXYueG1sRI9Ba8JAFITvgv9heUJvutEQKamrSKWghx4a2/sj+0yC&#10;2bch+xrjv3eFQo/DzHzDbHaja9VAfWg8G1guElDEpbcNVwa+zx/zV1BBkC22nsnAnQLsttPJBnPr&#10;b/xFQyGVihAOORqoRbpc61DW5DAsfEccvYvvHUqUfaVtj7cId61eJclaO2w4LtTY0XtN5bX4dQYO&#10;1b5YDzqVLL0cjpJdfz5P6dKYl9m4fwMlNMp/+K99tAZWGTy/xB+gt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pMVxwwAAANsAAAAPAAAAAAAAAAAAAAAAAJcCAABkcnMvZG93&#10;bnJldi54bWxQSwUGAAAAAAQABAD1AAAAhwMAAAAA&#10;"/>
                <v:oval id="Oval 383" o:spid="_x0000_s1138" style="position:absolute;left:1428722;top:1661178;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lsGwwAA&#10;ANsAAAAPAAAAZHJzL2Rvd25yZXYueG1sRI9Ba8JAFITvQv/D8gredKPBUFJXkYqgBw+N7f2RfSbB&#10;7NuQfY3pv+8KQo/DzHzDrLeja9VAfWg8G1jME1DEpbcNVwa+LofZG6ggyBZbz2TglwJsNy+TNebW&#10;3/mThkIqFSEccjRQi3S51qGsyWGY+444elffO5Qo+0rbHu8R7lq9TJJMO2w4LtTY0UdN5a34cQb2&#10;1a7IBp3KKr3uj7K6fZ9P6cKY6eu4ewclNMp/+Nk+WgPLDB5f4g/Qm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dlsGwwAAANsAAAAPAAAAAAAAAAAAAAAAAJcCAABkcnMvZG93&#10;bnJldi54bWxQSwUGAAAAAAQABAD1AAAAhwMAAAAA&#10;"/>
                <v:oval id="Oval 384" o:spid="_x0000_s1139" style="position:absolute;left:1428722;top:410167;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Ov6dwwAA&#10;ANsAAAAPAAAAZHJzL2Rvd25yZXYueG1sRI9Pa8JAFMTvQr/D8gq96UaDf4iuIpWCHnowtvdH9pkE&#10;s29D9jWm374rFDwOM/MbZrMbXKN66kLt2cB0koAiLrytuTTwdfkYr0AFQbbYeCYDvxRgt30ZbTCz&#10;/s5n6nMpVYRwyNBAJdJmWoeiIodh4lvi6F1951Ci7EptO7xHuGv0LEkW2mHNcaHClt4rKm75jzNw&#10;KPf5otepzNPr4Sjz2/fnKZ0a8/Y67NeghAZ5hv/bR2tgtoTHl/gD9P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Ov6dwwAAANsAAAAPAAAAAAAAAAAAAAAAAJcCAABkcnMvZG93&#10;bnJldi54bWxQSwUGAAAAAAQABAD1AAAAhwMAAAAA&#10;"/>
                <v:oval id="Oval 385" o:spid="_x0000_s1140" style="position:absolute;left:292182;top:403605;width:11307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pWrvvwAA&#10;ANsAAAAPAAAAZHJzL2Rvd25yZXYueG1sRE9Ni8IwEL0L/ocwgjdNtShSjSLKgnvwsN31PjRjW2wm&#10;pZmt9d9vDsIeH+97dxhco3rqQu3ZwGKegCIuvK25NPDz/THbgAqCbLHxTAZeFOCwH492mFn/5C/q&#10;cylVDOGQoYFKpM20DkVFDsPct8SRu/vOoUTYldp2+IzhrtHLJFlrhzXHhgpbOlVUPPJfZ+BcHvN1&#10;r1NZpffzRVaP2/UzXRgznQzHLSihQf7Fb/fFGljGsfFL/AF6/w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Slau+/AAAA2wAAAA8AAAAAAAAAAAAAAAAAlwIAAGRycy9kb3ducmV2&#10;LnhtbFBLBQYAAAAABAAEAPUAAACDAwAAAAA=&#10;"/>
                <v:shape id="Text Box 386" o:spid="_x0000_s1141" type="#_x0000_t202" style="position:absolute;left:342530;top:1714500;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1990B0D9" w14:textId="77777777" w:rsidR="00C91B14" w:rsidRDefault="00C91B14" w:rsidP="006A0BC1">
                        <w:r>
                          <w:t>1</w:t>
                        </w:r>
                      </w:p>
                    </w:txbxContent>
                  </v:textbox>
                </v:shape>
                <v:shape id="Text Box 387" o:spid="_x0000_s1142" type="#_x0000_t202" style="position:absolute;left:1485672;top:17145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669086B0" w14:textId="77777777" w:rsidR="00C91B14" w:rsidRDefault="00C91B14" w:rsidP="006A0BC1">
                        <w:r>
                          <w:t>2</w:t>
                        </w:r>
                      </w:p>
                    </w:txbxContent>
                  </v:textbox>
                </v:shape>
                <v:shape id="Text Box 388" o:spid="_x0000_s1143" type="#_x0000_t202" style="position:absolute;left:1485672;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0013A5C9" w14:textId="77777777" w:rsidR="00C91B14" w:rsidRDefault="00C91B14" w:rsidP="006A0BC1">
                        <w:r>
                          <w:t>3</w:t>
                        </w:r>
                      </w:p>
                    </w:txbxContent>
                  </v:textbox>
                </v:shape>
                <v:shape id="Text Box 389" o:spid="_x0000_s1144" type="#_x0000_t202" style="position:absolute;left:342530;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WXwwwAA&#10;ANwAAAAPAAAAZHJzL2Rvd25yZXYueG1sRI9BawIxFITvgv8hPMGbJlotdjWKWAo9KbW14O2xee4u&#10;bl6WTXTXf28EweMwM98wi1VrS3Gl2heONYyGCgRx6kzBmYa/36/BDIQPyAZLx6ThRh5Wy25ngYlx&#10;Df/QdR8yESHsE9SQh1AlUvo0J4t+6Cri6J1cbTFEWWfS1NhEuC3lWKl3abHguJBjRZuc0vP+YjUc&#10;tqfj/0Ttsk87rRrXKsn2Q2rd77XrOYhAbXiFn+1vo+FtO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NuWXwwwAAANwAAAAPAAAAAAAAAAAAAAAAAJcCAABkcnMvZG93&#10;bnJldi54bWxQSwUGAAAAAAQABAD1AAAAhwMAAAAA&#10;" filled="f" stroked="f">
                  <v:textbox>
                    <w:txbxContent>
                      <w:p w14:paraId="022B78E4" w14:textId="77777777" w:rsidR="00C91B14" w:rsidRDefault="00C91B14" w:rsidP="006A0BC1">
                        <w:r>
                          <w:t>4</w:t>
                        </w:r>
                      </w:p>
                    </w:txbxContent>
                  </v:textbox>
                </v:shape>
                <v:line id="Line 390" o:spid="_x0000_s1145" style="position:absolute;flip:x;visibility:visible;mso-wrap-style:square" from="571158,1371600" to="1259520,16004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87;top:1257573;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HFgfxAAA&#10;ANwAAAAPAAAAZHJzL2Rvd25yZXYueG1sRI9Ba8JAFITvgv9heUJvdVerxcZsRFoKnipNa8HbI/tM&#10;gtm3Ibs18d93hYLHYWa+YdLNYBtxoc7XjjXMpgoEceFMzaWG76/3xxUIH5ANNo5Jw5U8bLLxKMXE&#10;uJ4/6ZKHUkQI+wQ1VCG0iZS+qMiin7qWOHon11kMUXalNB32EW4bOVfqWVqsOS5U2NJrRcU5/7Ua&#10;Dh+n489C7cs3u2x7NyjJ9kVq/TAZtmsQgYZwD/+3d0bD03IBt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RxYH8QAAADcAAAADwAAAAAAAAAAAAAAAACXAgAAZHJzL2Rv&#10;d25yZXYueG1sUEsFBgAAAAAEAAQA9QAAAIgDAAAAAA==&#10;" filled="f" stroked="f">
                  <v:textbox>
                    <w:txbxContent>
                      <w:p w14:paraId="40C21B06" w14:textId="77777777" w:rsidR="00C91B14" w:rsidRPr="00827A42" w:rsidRDefault="00C91B14" w:rsidP="006A0BC1">
                        <w:pPr>
                          <w:rPr>
                            <w:b/>
                          </w:rPr>
                        </w:pPr>
                        <w:r>
                          <w:rPr>
                            <w:b/>
                          </w:rPr>
                          <w:t>a</w:t>
                        </w:r>
                      </w:p>
                    </w:txbxContent>
                  </v:textbox>
                </v:shape>
                <v:oval id="Oval 392" o:spid="_x0000_s1147" style="position:absolute;left:2235111;top:964714;width:114727;height:1140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2RGOwwAA&#10;ANwAAAAPAAAAZHJzL2Rvd25yZXYueG1sRI9Ba8JAFITvBf/D8oReim5UIpK6igQUr40eenzNPpPQ&#10;7Nuwu5rk33cLgsdhZr5htvvBtOJBzjeWFSzmCQji0uqGKwXXy3G2AeEDssbWMikYycN+N3nbYqZt&#10;z1/0KEIlIoR9hgrqELpMSl/WZNDPbUccvZt1BkOUrpLaYR/hppXLJFlLgw3HhRo7ymsqf4u7UeA+&#10;ujEfz/lx8cOnIu03+nt91Uq9T4fDJ4hAQ3iFn+2zVrBKU/g/E4+A3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2RGOwwAAANwAAAAPAAAAAAAAAAAAAAAAAJcCAABkcnMvZG93&#10;bnJldi54bWxQSwUGAAAAAAQABAD1AAAAhwMAAAAA&#10;" fillcolor="black"/>
                <v:line id="Line 393" o:spid="_x0000_s1148" style="position:absolute;flip:x y;visibility:visible;mso-wrap-style:square" from="457257,799827" to="1257044,9146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92;top:971277;width:229454;height:230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zsZoxAAA&#10;ANwAAAAPAAAAZHJzL2Rvd25yZXYueG1sRI9Ja8MwFITvhfwH8Qq5JVKXLHWthNJSyCml2SC3h/W8&#10;EOvJWErs/vsoEOhxmJlvmHTZ21pcqPWVYw1PYwWCOHOm4kLDbvs9moPwAdlg7Zg0/JGH5WLwkGJi&#10;XMe/dNmEQkQI+wQ1lCE0iZQ+K8miH7uGOHq5ay2GKNtCmha7CLe1fFZqKi1WHBdKbOizpOy0OVsN&#10;+3V+PLyqn+LLTprO9UqyfZNaDx/7j3cQgfrwH763V0bDy2QGtzPxCM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c7GaMQAAADcAAAADwAAAAAAAAAAAAAAAACXAgAAZHJzL2Rv&#10;d25yZXYueG1sUEsFBgAAAAAEAAQA9QAAAIgDAAAAAA==&#10;" filled="f" stroked="f">
                  <v:textbox>
                    <w:txbxContent>
                      <w:p w14:paraId="474F688E" w14:textId="77777777" w:rsidR="00C91B14" w:rsidRPr="00FB79C6" w:rsidRDefault="00C91B14" w:rsidP="006A0BC1">
                        <w:pPr>
                          <w:rPr>
                            <w:b/>
                          </w:rPr>
                        </w:pPr>
                        <w:r>
                          <w:rPr>
                            <w:b/>
                          </w:rPr>
                          <w:t>x</w:t>
                        </w:r>
                      </w:p>
                    </w:txbxContent>
                  </v:textbox>
                </v:shape>
                <v:line id="Line 395" o:spid="_x0000_s1150" style="position:absolute;flip:y;visibility:visible;mso-wrap-style:square" from="1257044,1028700" to="2286285,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44,914673" to="2286285,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14;top:6858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S5ShwAAA&#10;ANwAAAAPAAAAZHJzL2Rvd25yZXYueG1sRE/LisIwFN0L8w/hDsxOE2dUtGOUQRFcKT5hdpfm2hab&#10;m9JEW//eLASXh/OezltbijvVvnCsod9TIIhTZwrONBwPq+4YhA/IBkvHpOFBHuazj84UE+Ma3tF9&#10;HzIRQ9gnqCEPoUqk9GlOFn3PVcSRu7jaYoiwzqSpsYnhtpTfSo2kxYJjQ44VLXJKr/ub1XDaXP7P&#10;A7XNlnZYNa5Vku1Eav312f79ggjUhrf45V4bDT+j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cS5ShwAAAANwAAAAPAAAAAAAAAAAAAAAAAJcCAABkcnMvZG93bnJl&#10;di54bWxQSwUGAAAAAAQABAD1AAAAhAMAAAAA&#10;" filled="f" stroked="f">
                  <v:textbox>
                    <w:txbxContent>
                      <w:p w14:paraId="3B535A3D" w14:textId="77777777" w:rsidR="00C91B14" w:rsidRPr="00827A42" w:rsidRDefault="00C91B14"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r w:rsidR="00205F92">
        <w:fldChar w:fldCharType="begin"/>
      </w:r>
      <w:r w:rsidR="00205F92">
        <w:instrText xml:space="preserve"> STYLEREF 1 \s </w:instrText>
      </w:r>
      <w:r w:rsidR="00205F92">
        <w:fldChar w:fldCharType="separate"/>
      </w:r>
      <w:r w:rsidR="00247AFD">
        <w:rPr>
          <w:noProof/>
        </w:rPr>
        <w:t>4</w:t>
      </w:r>
      <w:r w:rsidR="00205F92">
        <w:rPr>
          <w:noProof/>
        </w:rPr>
        <w:fldChar w:fldCharType="end"/>
      </w:r>
      <w:r w:rsidRPr="00A14366">
        <w:noBreakHyphen/>
      </w:r>
      <w:r w:rsidR="00205F92">
        <w:fldChar w:fldCharType="begin"/>
      </w:r>
      <w:r w:rsidR="00205F92">
        <w:instrText xml:space="preserve"> SEQ Figure \* ARABIC \s 1 </w:instrText>
      </w:r>
      <w:r w:rsidR="00205F92">
        <w:fldChar w:fldCharType="separate"/>
      </w:r>
      <w:r w:rsidR="00247AFD">
        <w:rPr>
          <w:noProof/>
        </w:rPr>
        <w:t>2</w:t>
      </w:r>
      <w:r w:rsidR="00205F92">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C91B14" w:rsidRDefault="00C91B14"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C91B14" w:rsidRDefault="00C91B14"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C91B14" w:rsidRDefault="00C91B14"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C91B14" w:rsidRDefault="00C91B14"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C91B14" w:rsidRPr="00827A42" w:rsidRDefault="00C91B14"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C91B14" w:rsidRPr="00FB79C6" w:rsidRDefault="00C91B14"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xmlns:mv="urn:schemas-microsoft-com:mac:vml" xmlns:mo="http://schemas.microsoft.com/office/mac/office/2008/main">
            <w:pict>
              <v:group id="Canvas 363" o:spid="_x0000_s1153" style="width:234pt;height:162pt;mso-position-horizontal-relative:char;mso-position-vertical-relative:line" coordsize="29718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">
                <v:shape id="_x0000_s1154" type="#_x0000_t75" style="position:absolute;width:2971800;height:2057400;visibility:visible;mso-wrap-style:square" stroked="t">
                  <v:fill o:detectmouseclick="t"/>
                  <v:path o:connecttype="none"/>
                </v:shape>
                <v:rect id="Rectangle 365" o:spid="_x0000_s1155" style="position:absolute;left:342583;top:456927;width:1143318;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r02exAAA&#10;ANsAAAAPAAAAZHJzL2Rvd25yZXYueG1sRI9Bb8IwDIXvk/gPkZF2G+mYNEEhraZNTNsRymU3rzFt&#10;oXGqJkDh1+MDEjdb7/m9z8t8cK06UR8azwZeJwko4tLbhisD22L1MgMVIrLF1jMZuFCAPBs9LTG1&#10;/sxrOm1ipSSEQ4oG6hi7VOtQ1uQwTHxHLNrO9w6jrH2lbY9nCXetnibJu3bYsDTU2NFnTeVhc3QG&#10;/pvpFq/r4jtx89Vb/B2K/fHvy5jn8fCxABVpiA/z/frHCr7Qyy8ygM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q9NnsQAAADbAAAADwAAAAAAAAAAAAAAAACXAgAAZHJzL2Rv&#10;d25yZXYueG1sUEsFBgAAAAAEAAQA9QAAAIgDAAAAAA==&#10;"/>
                <v:oval id="Oval 366" o:spid="_x0000_s1156" style="position:absolute;left:292227;top:1649694;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8wnPwAAA&#10;ANsAAAAPAAAAZHJzL2Rvd25yZXYueG1sRE9Na8JAEL0L/odlCr3pJgalpK4iSsEePDRt70N2TILZ&#10;2ZAdY/z3bkHobR7vc9bb0bVqoD40ng2k8wQUceltw5WBn++P2RuoIMgWW89k4E4BtpvpZI259Tf+&#10;oqGQSsUQDjkaqEW6XOtQ1uQwzH1HHLmz7x1KhH2lbY+3GO5avUiSlXbYcGyosaN9TeWluDoDh2pX&#10;rAadyTI7H46yvPyePrPUmNeXcfcOSmiUf/HTfbRxfgp/v8QD9OY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8wnPwAAAANsAAAAPAAAAAAAAAAAAAAAAAJcCAABkcnMvZG93bnJl&#10;di54bWxQSwUGAAAAAAQABAD1AAAAhAMAAAAA&#10;"/>
                <v:oval id="Oval 367" o:spid="_x0000_s1157" style="position:absolute;left:1428941;top:1661178;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Ze4wAAA&#10;ANsAAAAPAAAAZHJzL2Rvd25yZXYueG1sRE9Na8JAEL0L/odlBG+60aCU1FWkItiDB2N7H7JjEszO&#10;huw0pv++WxC8zeN9zmY3uEb11IXas4HFPAFFXHhbc2ng63qcvYEKgmyx8UwGfinAbjsebTCz/sEX&#10;6nMpVQzhkKGBSqTNtA5FRQ7D3LfEkbv5zqFE2JXadviI4a7RyyRZa4c1x4YKW/qoqLjnP87Aodzn&#10;616nskpvh5Os7t/nz3RhzHQy7N9BCQ3yEj/dJxvnL+H/l3iA3v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LIZe4wAAAANsAAAAPAAAAAAAAAAAAAAAAAJcCAABkcnMvZG93bnJl&#10;di54bWxQSwUGAAAAAAQABAD1AAAAhAMAAAAA&#10;"/>
                <v:oval id="Oval 368" o:spid="_x0000_s1158" style="position:absolute;left:1428941;top:410167;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bTIjwAAA&#10;ANsAAAAPAAAAZHJzL2Rvd25yZXYueG1sRE9Na8JAEL0L/Q/LFLyZjQ2KpK4iFUEPPTTqfciOSTA7&#10;G7LTmP77rlDobR7vc9bb0bVqoD40ng3MkxQUceltw5WBy/kwW4EKgmyx9UwGfijAdvMyWWNu/YO/&#10;aCikUjGEQ44GapEu1zqUNTkMie+II3fzvUOJsK+07fERw12r39J0qR02HBtq7OijpvJefDsD+2pX&#10;LAedySK77Y+yuF8/T9ncmOnruHsHJTTKv/jPfbRxfgbPX+IBevM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kbTIjwAAAANsAAAAPAAAAAAAAAAAAAAAAAJcCAABkcnMvZG93bnJl&#10;di54bWxQSwUGAAAAAAQABAD1AAAAhAMAAAAA&#10;"/>
                <v:oval id="Oval 369" o:spid="_x0000_s1159" style="position:absolute;left:292227;top:403605;width:113094;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hKpXwQAA&#10;ANsAAAAPAAAAZHJzL2Rvd25yZXYueG1sRE9Na8JAEL0X/A/LCL3VjaaKRFcRpaCHHhr1PmTHJJid&#10;DdlpTP+9Wyj0No/3Oevt4BrVUxdqzwamkwQUceFtzaWBy/njbQkqCLLFxjMZ+KEA283oZY2Z9Q/+&#10;oj6XUsUQDhkaqETaTOtQVOQwTHxLHLmb7xxKhF2pbYePGO4aPUuShXZYc2yosKV9RcU9/3YGDuUu&#10;X/Q6lXl6Oxxlfr9+ntKpMa/jYbcCJTTIv/jPfbRx/jv8/hIP0Js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4SqV8EAAADbAAAADwAAAAAAAAAAAAAAAACXAgAAZHJzL2Rvd25y&#10;ZXYueG1sUEsFBgAAAAAEAAQA9QAAAIUDAAAAAA==&#10;"/>
                <v:shape id="Text Box 370" o:spid="_x0000_s1160" type="#_x0000_t202" style="position:absolute;left:342583;top:17145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3ZhvwAA&#10;ANsAAAAPAAAAZHJzL2Rvd25yZXYueG1sRE9Ni8IwEL0v+B/CCN7WRNHFrUYRRfCkrLoLexuasS02&#10;k9JEW/+9EQRv83ifM1u0thQ3qn3hWMOgr0AQp84UnGk4HTefExA+IBssHZOGO3lYzDsfM0yMa/iH&#10;boeQiRjCPkENeQhVIqVPc7Lo+64ijtzZ1RZDhHUmTY1NDLelHCr1JS0WHBtyrGiVU3o5XK2G3935&#10;/2+k9tnajqvGtUqy/ZZa97rtcgoiUBve4pd7a+L8M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z3dmG/AAAA2wAAAA8AAAAAAAAAAAAAAAAAlwIAAGRycy9kb3ducmV2&#10;LnhtbFBLBQYAAAAABAAEAPUAAACDAwAAAAA=&#10;" filled="f" stroked="f">
                  <v:textbox>
                    <w:txbxContent>
                      <w:p w14:paraId="77461CD4" w14:textId="77777777" w:rsidR="00C91B14" w:rsidRDefault="00C91B14" w:rsidP="006A0BC1">
                        <w:r>
                          <w:t>1</w:t>
                        </w:r>
                      </w:p>
                    </w:txbxContent>
                  </v:textbox>
                </v:shape>
                <v:shape id="Text Box 371" o:spid="_x0000_s1161" type="#_x0000_t202" style="position:absolute;left:1485900;top:1714500;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69B3E118" w14:textId="77777777" w:rsidR="00C91B14" w:rsidRDefault="00C91B14" w:rsidP="006A0BC1">
                        <w:r>
                          <w:t>2</w:t>
                        </w:r>
                      </w:p>
                    </w:txbxContent>
                  </v:textbox>
                </v:shape>
                <v:shape id="Text Box 372" o:spid="_x0000_s1162" type="#_x0000_t202" style="position:absolute;left:1485900;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0BE76C8C" w14:textId="77777777" w:rsidR="00C91B14" w:rsidRDefault="00C91B14" w:rsidP="006A0BC1">
                        <w:r>
                          <w:t>3</w:t>
                        </w:r>
                      </w:p>
                    </w:txbxContent>
                  </v:textbox>
                </v:shape>
                <v:shape id="Text Box 373" o:spid="_x0000_s1163" type="#_x0000_t202" style="position:absolute;left:342583;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3D409AEC" w14:textId="77777777" w:rsidR="00C91B14" w:rsidRDefault="00C91B14" w:rsidP="006A0BC1">
                        <w:r>
                          <w:t>4</w:t>
                        </w:r>
                      </w:p>
                    </w:txbxContent>
                  </v:textbox>
                </v:shape>
                <v:line id="Line 374" o:spid="_x0000_s1164" style="position:absolute;flip:y;visibility:visible;mso-wrap-style:square" from="1828483,1142727" to="2743137,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91;top:10287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7B9EwAAA&#10;ANsAAAAPAAAAZHJzL2Rvd25yZXYueG1sRE/Pa8IwFL4L+x/CG3izycTJVhtlKIOdJtZN8PZonm2x&#10;eQlNZrv/3hwGO358v4vNaDtxoz60jjU8ZQoEceVMy7WGr+P77AVEiMgGO8ek4ZcCbNYPkwJz4wY+&#10;0K2MtUghHHLU0MTocylD1ZDFkDlPnLiL6y3GBPtamh6HFG47OVdqKS22nBoa9LRtqLqWP1bD9+fl&#10;fFqofb2zz35wo5JsX6XW08fxbQUi0hj/xX/uD6Nhntan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S7B9EwAAAANsAAAAPAAAAAAAAAAAAAAAAAJcCAABkcnMvZG93bnJl&#10;di54bWxQSwUGAAAAAAQABAD1AAAAhAMAAAAA&#10;" filled="f" stroked="f">
                  <v:textbox>
                    <w:txbxContent>
                      <w:p w14:paraId="551048FE" w14:textId="77777777" w:rsidR="00C91B14" w:rsidRPr="00827A42" w:rsidRDefault="00C91B14" w:rsidP="006A0BC1">
                        <w:pPr>
                          <w:rPr>
                            <w:b/>
                          </w:rPr>
                        </w:pPr>
                        <w:r>
                          <w:rPr>
                            <w:b/>
                          </w:rPr>
                          <w:t>a</w:t>
                        </w:r>
                      </w:p>
                    </w:txbxContent>
                  </v:textbox>
                </v:shape>
                <v:shape id="Text Box 376" o:spid="_x0000_s1166" type="#_x0000_t202" style="position:absolute;left:2171891;top:1257573;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4FFD465" w14:textId="77777777" w:rsidR="00C91B14" w:rsidRPr="00FB79C6" w:rsidRDefault="00C91B14" w:rsidP="006A0BC1">
                        <w:pPr>
                          <w:rPr>
                            <w:b/>
                          </w:rPr>
                        </w:pPr>
                        <w:r>
                          <w:rPr>
                            <w:b/>
                          </w:rPr>
                          <w:t>r</w:t>
                        </w:r>
                      </w:p>
                    </w:txbxContent>
                  </v:textbox>
                </v:shape>
                <v:line id="Line 377" o:spid="_x0000_s1167" style="position:absolute;flip:y;visibility:visible;mso-wrap-style:square" from="457327,1142727" to="1371981,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27,685800" to="1372807,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r w:rsidR="00205F92">
        <w:fldChar w:fldCharType="begin"/>
      </w:r>
      <w:r w:rsidR="00205F92">
        <w:instrText xml:space="preserve"> STYLEREF 1 \s </w:instrText>
      </w:r>
      <w:r w:rsidR="00205F92">
        <w:fldChar w:fldCharType="separate"/>
      </w:r>
      <w:r w:rsidR="00247AFD">
        <w:rPr>
          <w:noProof/>
        </w:rPr>
        <w:t>4</w:t>
      </w:r>
      <w:r w:rsidR="00205F92">
        <w:rPr>
          <w:noProof/>
        </w:rPr>
        <w:fldChar w:fldCharType="end"/>
      </w:r>
      <w:r w:rsidRPr="000747EC">
        <w:noBreakHyphen/>
      </w:r>
      <w:r w:rsidR="00205F92">
        <w:fldChar w:fldCharType="begin"/>
      </w:r>
      <w:r w:rsidR="00205F92">
        <w:instrText xml:space="preserve"> SEQ Fig</w:instrText>
      </w:r>
      <w:r w:rsidR="00205F92">
        <w:instrText xml:space="preserve">ure \* ARABIC \s 1 </w:instrText>
      </w:r>
      <w:r w:rsidR="00205F92">
        <w:fldChar w:fldCharType="separate"/>
      </w:r>
      <w:r w:rsidR="00247AFD">
        <w:rPr>
          <w:noProof/>
        </w:rPr>
        <w:t>3</w:t>
      </w:r>
      <w:r w:rsidR="00205F92">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Pr>
        <w:rPr>
          <w:ins w:id="2532" w:author="Gerard" w:date="2014-08-21T16:39:00Z"/>
        </w:rPr>
      </w:pPr>
    </w:p>
    <w:p w14:paraId="614D48FB" w14:textId="15344F91" w:rsidR="0028632C" w:rsidRDefault="0028632C" w:rsidP="006B7F2C">
      <w:ins w:id="2533" w:author="Gerard" w:date="2014-08-21T16:39:00Z">
        <w:r>
          <w:t xml:space="preserve">When specifying a fiber direction </w:t>
        </w:r>
      </w:ins>
      <w:r w:rsidR="00205F92">
        <w:rPr>
          <w:position w:val="-6"/>
        </w:rPr>
        <w:pict w14:anchorId="603BA21D">
          <v:shape id="_x0000_i1077" type="#_x0000_t75" style="width:10pt;height:11.5pt">
            <v:imagedata r:id="rId83" o:title=""/>
          </v:shape>
        </w:pict>
      </w:r>
      <w:ins w:id="2534" w:author="Gerard" w:date="2014-08-21T16:40:00Z">
        <w:r>
          <w:t>, FEBio generates a set of orthogonal material axes as described in Section </w:t>
        </w:r>
      </w:ins>
      <w:ins w:id="2535" w:author="Gerard" w:date="2014-08-21T16:41:00Z">
        <w:r>
          <w:fldChar w:fldCharType="begin"/>
        </w:r>
        <w:r>
          <w:instrText xml:space="preserve"> REF _Ref167532051 \w \h </w:instrText>
        </w:r>
      </w:ins>
      <w:r>
        <w:fldChar w:fldCharType="separate"/>
      </w:r>
      <w:ins w:id="2536" w:author="Gerard" w:date="2014-12-19T15:33:00Z">
        <w:r w:rsidR="00247AFD">
          <w:t xml:space="preserve">4.1.1.2. </w:t>
        </w:r>
      </w:ins>
      <w:ins w:id="2537" w:author="Gerard" w:date="2014-08-21T16:41:00Z">
        <w:r>
          <w:fldChar w:fldCharType="end"/>
        </w:r>
      </w:ins>
      <w:ins w:id="2538" w:author="Gerard" w:date="2014-08-21T16:46:00Z">
        <w:r w:rsidR="00265E57">
          <w:t xml:space="preserve"> generated with</w:t>
        </w:r>
      </w:ins>
      <w:ins w:id="2539" w:author="Gerard" w:date="2014-08-21T16:41:00Z">
        <w:r>
          <w:t xml:space="preserve"> </w:t>
        </w:r>
      </w:ins>
      <w:r w:rsidR="00205F92">
        <w:rPr>
          <w:position w:val="-12"/>
        </w:rPr>
        <w:pict w14:anchorId="75728A40">
          <v:shape id="_x0000_i1078" type="#_x0000_t75" style="width:31.5pt;height:18pt">
            <v:imagedata r:id="rId84" o:title=""/>
          </v:shape>
        </w:pict>
      </w:r>
      <w:ins w:id="2540" w:author="Gerard" w:date="2014-08-21T16:44:00Z">
        <w:r>
          <w:t>,</w:t>
        </w:r>
      </w:ins>
      <w:ins w:id="2541" w:author="Gerard" w:date="2014-08-21T16:43:00Z">
        <w:r>
          <w:t xml:space="preserve"> </w:t>
        </w:r>
      </w:ins>
      <w:ins w:id="2542" w:author="Gerard" w:date="2014-08-21T16:44:00Z">
        <w:r>
          <w:t>or</w:t>
        </w:r>
      </w:ins>
      <w:ins w:id="2543" w:author="Gerard" w:date="2014-08-21T16:46:00Z">
        <w:r w:rsidR="00265E57">
          <w:t xml:space="preserve"> else</w:t>
        </w:r>
      </w:ins>
      <w:ins w:id="2544" w:author="Gerard" w:date="2014-08-21T16:44:00Z">
        <w:r>
          <w:t xml:space="preserve"> </w:t>
        </w:r>
      </w:ins>
      <w:r w:rsidR="00205F92">
        <w:rPr>
          <w:position w:val="-12"/>
        </w:rPr>
        <w:pict w14:anchorId="62FDC938">
          <v:shape id="_x0000_i1079" type="#_x0000_t75" style="width:31.5pt;height:18pt">
            <v:imagedata r:id="rId85" o:title=""/>
          </v:shape>
        </w:pict>
      </w:r>
      <w:ins w:id="2545" w:author="Gerard" w:date="2014-08-21T16:44:00Z">
        <w:r>
          <w:t xml:space="preserve"> if </w:t>
        </w:r>
      </w:ins>
      <w:r w:rsidR="00205F92">
        <w:rPr>
          <w:position w:val="-6"/>
        </w:rPr>
        <w:pict w14:anchorId="2BC38661">
          <v:shape id="_x0000_i1080" type="#_x0000_t75" style="width:10pt;height:11.5pt">
            <v:imagedata r:id="rId86" o:title=""/>
          </v:shape>
        </w:pict>
      </w:r>
      <w:ins w:id="2546" w:author="Gerard" w:date="2014-08-21T16:44:00Z">
        <w:r>
          <w:t xml:space="preserve"> is collinear with </w:t>
        </w:r>
      </w:ins>
      <w:r w:rsidR="00205F92">
        <w:rPr>
          <w:position w:val="-12"/>
        </w:rPr>
        <w:pict w14:anchorId="0CD3EDC7">
          <v:shape id="_x0000_i1081" type="#_x0000_t75" style="width:13.5pt;height:18pt">
            <v:imagedata r:id="rId87" o:title=""/>
          </v:shape>
        </w:pict>
      </w:r>
      <w:ins w:id="2547" w:author="Gerard" w:date="2014-08-21T16:44:00Z">
        <w:r>
          <w:t xml:space="preserve">.  </w:t>
        </w:r>
      </w:ins>
      <w:ins w:id="2548" w:author="Gerard" w:date="2014-08-21T16:46:00Z">
        <w:r w:rsidR="00265E57">
          <w:t xml:space="preserve">Because of the non-uniqueness of these material axes (only </w:t>
        </w:r>
      </w:ins>
      <w:r w:rsidR="00205F92">
        <w:rPr>
          <w:position w:val="-12"/>
        </w:rPr>
        <w:pict w14:anchorId="23553AC0">
          <v:shape id="_x0000_i1082" type="#_x0000_t75" style="width:11.5pt;height:18pt">
            <v:imagedata r:id="rId88" o:title=""/>
          </v:shape>
        </w:pict>
      </w:r>
      <w:ins w:id="2549" w:author="Gerard" w:date="2014-08-21T16:48:00Z">
        <w:r w:rsidR="00265E57">
          <w:t xml:space="preserve"> is along a </w:t>
        </w:r>
        <w:r w:rsidR="00035A1C">
          <w:t>uniquely</w:t>
        </w:r>
      </w:ins>
      <w:ins w:id="2550" w:author="Gerard" w:date="2014-08-21T16:49:00Z">
        <w:r w:rsidR="00035A1C">
          <w:t xml:space="preserve"> </w:t>
        </w:r>
      </w:ins>
      <w:ins w:id="2551" w:author="Gerard" w:date="2014-08-21T16:48:00Z">
        <w:r w:rsidR="00265E57">
          <w:t>defined direction</w:t>
        </w:r>
      </w:ins>
      <w:ins w:id="2552" w:author="Gerard" w:date="2014-08-21T16:52:00Z">
        <w:r w:rsidR="00035A1C">
          <w:t xml:space="preserve"> in a </w:t>
        </w:r>
        <w:r w:rsidR="00035A1C" w:rsidRPr="00035A1C">
          <w:rPr>
            <w:i/>
            <w:rPrChange w:id="2553" w:author="Gerard" w:date="2014-08-21T16:52:00Z">
              <w:rPr/>
            </w:rPrChange>
          </w:rPr>
          <w:t>fiber</w:t>
        </w:r>
        <w:r w:rsidR="00035A1C">
          <w:t xml:space="preserve"> element</w:t>
        </w:r>
      </w:ins>
      <w:ins w:id="2554" w:author="Gerard" w:date="2014-08-21T16:48:00Z">
        <w:r w:rsidR="00265E57">
          <w:t xml:space="preserve">), caution should be used when </w:t>
        </w:r>
        <w:r w:rsidR="00035A1C">
          <w:t xml:space="preserve">material axes are compounded, as may occur in nested materials such as </w:t>
        </w:r>
      </w:ins>
      <w:ins w:id="2555" w:author="Gerard" w:date="2014-08-21T16:49:00Z">
        <w:r w:rsidR="00035A1C">
          <w:t>solid mixtures described in Sections </w:t>
        </w:r>
      </w:ins>
      <w:ins w:id="2556" w:author="Gerard" w:date="2014-08-21T16:50:00Z">
        <w:r w:rsidR="00035A1C">
          <w:fldChar w:fldCharType="begin"/>
        </w:r>
        <w:r w:rsidR="00035A1C">
          <w:instrText xml:space="preserve"> REF _Ref167529968 \w \h </w:instrText>
        </w:r>
      </w:ins>
      <w:r w:rsidR="00035A1C">
        <w:fldChar w:fldCharType="separate"/>
      </w:r>
      <w:ins w:id="2557" w:author="Gerard" w:date="2014-12-19T15:33:00Z">
        <w:r w:rsidR="00247AFD">
          <w:t xml:space="preserve">4.1.2.14. </w:t>
        </w:r>
      </w:ins>
      <w:ins w:id="2558" w:author="Gerard" w:date="2014-08-21T16:50:00Z">
        <w:r w:rsidR="00035A1C">
          <w:fldChar w:fldCharType="end"/>
        </w:r>
        <w:r w:rsidR="00035A1C">
          <w:t xml:space="preserve">&amp; </w:t>
        </w:r>
        <w:r w:rsidR="00035A1C">
          <w:fldChar w:fldCharType="begin"/>
        </w:r>
        <w:r w:rsidR="00035A1C">
          <w:instrText xml:space="preserve"> REF _Ref173928732 \w \h </w:instrText>
        </w:r>
      </w:ins>
      <w:r w:rsidR="00035A1C">
        <w:fldChar w:fldCharType="separate"/>
      </w:r>
      <w:ins w:id="2559" w:author="Gerard" w:date="2014-12-19T15:33:00Z">
        <w:r w:rsidR="00247AFD">
          <w:t xml:space="preserve">4.1.3.17. </w:t>
        </w:r>
      </w:ins>
      <w:ins w:id="2560" w:author="Gerard" w:date="2014-08-21T16:50:00Z">
        <w:r w:rsidR="00035A1C">
          <w:fldChar w:fldCharType="end"/>
        </w:r>
        <w:r w:rsidR="00035A1C">
          <w:t xml:space="preserve"> </w:t>
        </w:r>
      </w:ins>
      <w:ins w:id="2561" w:author="Gerard" w:date="2014-08-21T16:51:00Z">
        <w:r w:rsidR="00035A1C">
          <w:t xml:space="preserve">To </w:t>
        </w:r>
      </w:ins>
      <w:ins w:id="2562" w:author="Gerard" w:date="2014-08-21T16:52:00Z">
        <w:r w:rsidR="00035A1C">
          <w:t>enforce uniqueness</w:t>
        </w:r>
      </w:ins>
      <w:ins w:id="2563" w:author="Gerard" w:date="2014-08-21T16:50:00Z">
        <w:r w:rsidR="00035A1C">
          <w:t xml:space="preserve">, use the </w:t>
        </w:r>
        <w:r w:rsidR="00035A1C" w:rsidRPr="00035A1C">
          <w:rPr>
            <w:i/>
            <w:rPrChange w:id="2564" w:author="Gerard" w:date="2014-08-21T16:51:00Z">
              <w:rPr/>
            </w:rPrChange>
          </w:rPr>
          <w:t>mat_axis</w:t>
        </w:r>
        <w:r w:rsidR="00035A1C">
          <w:t xml:space="preserve"> element </w:t>
        </w:r>
      </w:ins>
      <w:ins w:id="2565" w:author="Gerard" w:date="2014-08-21T16:51:00Z">
        <w:r w:rsidR="00035A1C">
          <w:t xml:space="preserve">instead of the </w:t>
        </w:r>
        <w:r w:rsidR="00035A1C" w:rsidRPr="00035A1C">
          <w:rPr>
            <w:i/>
            <w:rPrChange w:id="2566" w:author="Gerard" w:date="2014-08-21T16:51:00Z">
              <w:rPr/>
            </w:rPrChange>
          </w:rPr>
          <w:t>fiber</w:t>
        </w:r>
        <w:r w:rsidR="00035A1C">
          <w:t xml:space="preserve"> element.</w:t>
        </w:r>
      </w:ins>
    </w:p>
    <w:p w14:paraId="43B8BB90" w14:textId="72F9D0BB" w:rsidR="006A0BC1" w:rsidRDefault="006A0BC1" w:rsidP="006A0BC1">
      <w:pPr>
        <w:pStyle w:val="Heading4"/>
      </w:pPr>
      <w:bookmarkStart w:id="2567" w:name="_Ref167532051"/>
      <w:bookmarkStart w:id="2568" w:name="_Toc280622643"/>
      <w:r>
        <w:t xml:space="preserve">Orthotropic </w:t>
      </w:r>
      <w:r w:rsidR="00D153DC">
        <w:t>M</w:t>
      </w:r>
      <w:r>
        <w:t>aterials</w:t>
      </w:r>
      <w:bookmarkEnd w:id="2567"/>
      <w:bookmarkEnd w:id="2568"/>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205F92">
        <w:rPr>
          <w:position w:val="-32"/>
        </w:rPr>
        <w:pict w14:anchorId="19BB492C">
          <v:shape id="_x0000_i1083" type="#_x0000_t75" style="width:152pt;height:35.5pt">
            <v:imagedata r:id="rId89" o:title=""/>
          </v:shape>
        </w:pi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2569" w:name="_Ref167375095"/>
      <w:bookmarkStart w:id="2570" w:name="_Toc280622644"/>
      <w:r>
        <w:lastRenderedPageBreak/>
        <w:t>Uncoupled</w:t>
      </w:r>
      <w:r w:rsidR="006A0BC1">
        <w:t xml:space="preserve"> Materials</w:t>
      </w:r>
      <w:bookmarkEnd w:id="2569"/>
      <w:bookmarkEnd w:id="2570"/>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205F92">
        <w:rPr>
          <w:position w:val="-18"/>
        </w:rPr>
        <w:pict w14:anchorId="41B241B4">
          <v:shape id="_x0000_i1084" type="#_x0000_t75" style="width:112pt;height:24pt">
            <v:imagedata r:id="rId90" o:title=""/>
          </v:shape>
        </w:pict>
      </w:r>
      <w:r w:rsidRPr="000230DC">
        <w:t xml:space="preserve">, </w:t>
      </w:r>
    </w:p>
    <w:p w14:paraId="736E6A74" w14:textId="7FE30B35" w:rsidR="006A0BC1" w:rsidRPr="000230DC" w:rsidRDefault="006A0BC1" w:rsidP="006A0BC1">
      <w:r w:rsidRPr="000230DC">
        <w:t xml:space="preserve">where </w:t>
      </w:r>
      <w:r w:rsidR="00205F92">
        <w:rPr>
          <w:position w:val="-6"/>
        </w:rPr>
        <w:pict w14:anchorId="0E7E917E">
          <v:shape id="_x0000_i1085" type="#_x0000_t75" style="width:50pt;height:17.5pt">
            <v:imagedata r:id="rId91" o:title=""/>
          </v:shape>
        </w:pict>
      </w:r>
      <w:r w:rsidR="00993D96">
        <w:t xml:space="preserve"> </w:t>
      </w:r>
      <w:r w:rsidRPr="000230DC">
        <w:t xml:space="preserve">and </w:t>
      </w:r>
      <w:r w:rsidR="00205F92">
        <w:rPr>
          <w:position w:val="-6"/>
        </w:rPr>
        <w:pict w14:anchorId="5613D47B">
          <v:shape id="_x0000_i1086" type="#_x0000_t75" style="width:52pt;height:16pt">
            <v:imagedata r:id="rId92" o:title=""/>
          </v:shape>
        </w:pi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205F92">
        <w:rPr>
          <w:position w:val="-16"/>
        </w:rPr>
        <w:pict w14:anchorId="14012D2B">
          <v:shape id="_x0000_i1087" type="#_x0000_t75" style="width:124pt;height:22pt">
            <v:imagedata r:id="rId93" o:title=""/>
          </v:shape>
        </w:pi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205F92">
        <w:rPr>
          <w:position w:val="-24"/>
        </w:rPr>
        <w:pict w14:anchorId="054EA617">
          <v:shape id="_x0000_i1088" type="#_x0000_t75" style="width:47.5pt;height:33.5pt">
            <v:imagedata r:id="rId94" o:title=""/>
          </v:shape>
        </w:pi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205F92">
        <w:rPr>
          <w:position w:val="-24"/>
        </w:rPr>
        <w:pict w14:anchorId="37931ACB">
          <v:shape id="_x0000_i1089" type="#_x0000_t75" style="width:44pt;height:31.5pt">
            <v:imagedata r:id="rId95" o:title=""/>
          </v:shape>
        </w:pict>
      </w:r>
      <w:r>
        <w:t>,</w:t>
      </w:r>
    </w:p>
    <w:p w14:paraId="4780BEE0" w14:textId="3B3BB61E" w:rsidR="00C45145" w:rsidRDefault="006A0BC1" w:rsidP="006A0BC1">
      <w:r w:rsidRPr="000230DC">
        <w:t xml:space="preserve">and </w:t>
      </w:r>
      <w:r w:rsidR="00205F92">
        <w:rPr>
          <w:position w:val="-14"/>
        </w:rPr>
        <w:pict w14:anchorId="5D4CC220">
          <v:shape id="_x0000_i1090" type="#_x0000_t75" style="width:35.5pt;height:20pt">
            <v:imagedata r:id="rId96" o:title=""/>
          </v:shape>
        </w:pi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205F92">
        <w:rPr>
          <w:position w:val="-18"/>
        </w:rPr>
        <w:pict w14:anchorId="2978C9A0">
          <v:shape id="_x0000_i1091" type="#_x0000_t75" style="width:85.5pt;height:24pt">
            <v:imagedata r:id="rId97" o:title=""/>
          </v:shape>
        </w:pict>
      </w:r>
      <w:r w:rsidRPr="000230DC">
        <w:t>,</w:t>
      </w:r>
    </w:p>
    <w:p w14:paraId="3E98ECF5" w14:textId="512CB959" w:rsidR="006A0BC1" w:rsidRPr="000230DC" w:rsidRDefault="006A0BC1" w:rsidP="006A0BC1">
      <w:r w:rsidRPr="000230DC">
        <w:t xml:space="preserve">where </w:t>
      </w:r>
      <w:r w:rsidR="00205F92">
        <w:rPr>
          <w:position w:val="-6"/>
        </w:rPr>
        <w:pict w14:anchorId="12A22409">
          <v:shape id="_x0000_i1092" type="#_x0000_t75" style="width:77.5pt;height:17.5pt">
            <v:imagedata r:id="rId98" o:title=""/>
          </v:shape>
        </w:pict>
      </w:r>
      <w:r w:rsidRPr="000230DC">
        <w:t xml:space="preserve"> and </w:t>
      </w:r>
      <w:r w:rsidR="00205F92">
        <w:rPr>
          <w:position w:val="-14"/>
        </w:rPr>
        <w:pict w14:anchorId="32AE1943">
          <v:shape id="_x0000_i1093" type="#_x0000_t75" style="width:32pt;height:20pt">
            <v:imagedata r:id="rId99" o:title=""/>
          </v:shape>
        </w:pi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205F92">
        <w:rPr>
          <w:position w:val="-14"/>
        </w:rPr>
        <w:pict w14:anchorId="16926760">
          <v:shape id="_x0000_i1094" type="#_x0000_t75" style="width:31.5pt;height:20pt">
            <v:imagedata r:id="rId100" o:title=""/>
          </v:shape>
        </w:pict>
      </w:r>
      <w:r w:rsidR="00C45145">
        <w:t xml:space="preserve">, and </w:t>
      </w:r>
      <w:r w:rsidR="00C45145" w:rsidRPr="00C45145">
        <w:rPr>
          <w:i/>
        </w:rPr>
        <w:t>p</w:t>
      </w:r>
      <w:r w:rsidR="00C45145">
        <w:t xml:space="preserve"> represents the entire hydrostatic stress</w:t>
      </w:r>
      <w:r>
        <w:t>.  Th</w:t>
      </w:r>
      <w:r w:rsidR="00C45145">
        <w:t xml:space="preserve">e function </w:t>
      </w:r>
      <w:r w:rsidR="00205F92">
        <w:rPr>
          <w:position w:val="-14"/>
        </w:rPr>
        <w:pict w14:anchorId="43C6940A">
          <v:shape id="_x0000_i1095" type="#_x0000_t75" style="width:31.5pt;height:20pt">
            <v:imagedata r:id="rId101" o:title=""/>
          </v:shape>
        </w:pi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205F92">
        <w:rPr>
          <w:position w:val="-14"/>
        </w:rPr>
        <w:pict w14:anchorId="049EA74B">
          <v:shape id="_x0000_i1096" type="#_x0000_t75" style="width:22pt;height:20pt">
            <v:imagedata r:id="rId102" o:title=""/>
          </v:shape>
        </w:pict>
      </w:r>
      <w:r>
        <w:t xml:space="preserve"> to the current one </w:t>
      </w:r>
      <w:r w:rsidR="00205F92">
        <w:rPr>
          <w:position w:val="-14"/>
        </w:rPr>
        <w:pict w14:anchorId="1862E71B">
          <v:shape id="_x0000_i1097" type="#_x0000_t75" style="width:29.5pt;height:20pt">
            <v:imagedata r:id="rId103" o:title=""/>
          </v:shape>
        </w:pict>
      </w:r>
      <w:r>
        <w:t xml:space="preserve"> is less than the specified value:</w:t>
      </w:r>
    </w:p>
    <w:p w14:paraId="19967636" w14:textId="31407A69" w:rsidR="006A0BC1" w:rsidRDefault="006A0BC1" w:rsidP="006A0BC1">
      <w:pPr>
        <w:pStyle w:val="MTDisplayEquation"/>
      </w:pPr>
      <w:r>
        <w:tab/>
      </w:r>
      <w:r w:rsidR="00205F92">
        <w:rPr>
          <w:position w:val="-34"/>
        </w:rPr>
        <w:pict w14:anchorId="0503E214">
          <v:shape id="_x0000_i1098" type="#_x0000_t75" style="width:82pt;height:40pt">
            <v:imagedata r:id="rId104" o:title=""/>
          </v:shape>
        </w:pi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205F92">
        <w:rPr>
          <w:position w:val="-6"/>
        </w:rPr>
        <w:pict w14:anchorId="77C213B7">
          <v:shape id="_x0000_i1099" type="#_x0000_t75" style="width:15.5pt;height:11.5pt">
            <v:imagedata r:id="rId105" o:title=""/>
          </v:shape>
        </w:pi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205F92">
        <w:rPr>
          <w:position w:val="-6"/>
        </w:rPr>
        <w:pict w14:anchorId="578C0F85">
          <v:shape id="_x0000_i1100" type="#_x0000_t75" style="width:15.5pt;height:11.5pt">
            <v:imagedata r:id="rId106" o:title=""/>
          </v:shape>
        </w:pi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2571" w:name="_Toc280622645"/>
      <w:r>
        <w:lastRenderedPageBreak/>
        <w:t>Arruda-Boyce</w:t>
      </w:r>
      <w:bookmarkEnd w:id="2571"/>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205F92">
        <w:rPr>
          <w:position w:val="-28"/>
        </w:rPr>
        <w:pict w14:anchorId="75DCBF29">
          <v:shape id="_x0000_i1101" type="#_x0000_t75" style="width:148pt;height:34pt">
            <v:imagedata r:id="rId107" o:title=""/>
          </v:shape>
        </w:pict>
      </w:r>
      <w:r>
        <w:t>,</w:t>
      </w:r>
      <w:r>
        <w:tab/>
      </w:r>
    </w:p>
    <w:p w14:paraId="67DD62CD" w14:textId="78C29F2F" w:rsidR="006A0BC1" w:rsidRDefault="006A0BC1" w:rsidP="006A0BC1">
      <w:r>
        <w:t xml:space="preserve">where, </w:t>
      </w:r>
      <w:r w:rsidR="00205F92">
        <w:rPr>
          <w:position w:val="-24"/>
        </w:rPr>
        <w:pict w14:anchorId="74FCEDEF">
          <v:shape id="_x0000_i1102" type="#_x0000_t75" style="width:256pt;height:31.5pt">
            <v:imagedata r:id="rId108" o:title=""/>
          </v:shape>
        </w:pict>
      </w:r>
      <w:r>
        <w:t xml:space="preserve"> and </w:t>
      </w:r>
      <w:r w:rsidR="00205F92">
        <w:rPr>
          <w:position w:val="-12"/>
        </w:rPr>
        <w:pict w14:anchorId="5816227B">
          <v:shape id="_x0000_i1103" type="#_x0000_t75" style="width:11.5pt;height:18pt">
            <v:imagedata r:id="rId109" o:title=""/>
          </v:shape>
        </w:pi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205F92">
        <w:rPr>
          <w:position w:val="-24"/>
        </w:rPr>
        <w:pict w14:anchorId="1CD839D2">
          <v:shape id="_x0000_i1104" type="#_x0000_t75" style="width:92pt;height:31.5pt">
            <v:imagedata r:id="rId110" o:title=""/>
          </v:shape>
        </w:pict>
      </w:r>
    </w:p>
    <w:p w14:paraId="6AFA5DBC" w14:textId="77777777" w:rsidR="006A0BC1" w:rsidRDefault="006A0BC1" w:rsidP="006A0BC1"/>
    <w:p w14:paraId="21EAF2CE" w14:textId="19B60641"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205F92">
        <w:rPr>
          <w:position w:val="-12"/>
        </w:rPr>
        <w:pict w14:anchorId="11B3214F">
          <v:shape id="_x0000_i1105" type="#_x0000_t75" style="width:14pt;height:18pt">
            <v:imagedata r:id="rId111" o:title=""/>
          </v:shape>
        </w:pict>
      </w:r>
      <w:r>
        <w:t xml:space="preserve">, the stretch at which the chains reach their full extended state, by </w:t>
      </w:r>
      <w:r w:rsidR="00205F92">
        <w:rPr>
          <w:position w:val="-12"/>
        </w:rPr>
        <w:pict w14:anchorId="49198A02">
          <v:shape id="_x0000_i1106" type="#_x0000_t75" style="width:46pt;height:20pt">
            <v:imagedata r:id="rId112" o:title=""/>
          </v:shape>
        </w:pi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2572" w:name="_Ref167535331"/>
      <w:bookmarkStart w:id="2573" w:name="_Toc280622646"/>
      <w:r w:rsidRPr="0097532C">
        <w:lastRenderedPageBreak/>
        <w:t>Ellipsoidal Fiber Distribution</w:t>
      </w:r>
      <w:bookmarkEnd w:id="2572"/>
      <w:bookmarkEnd w:id="2573"/>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247AFD">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205F92">
              <w:rPr>
                <w:position w:val="-14"/>
              </w:rPr>
              <w:pict w14:anchorId="5415D06D">
                <v:shape id="_x0000_i1107" type="#_x0000_t75" style="width:56pt;height:20pt">
                  <v:imagedata r:id="rId113" o:title=""/>
                </v:shape>
              </w:pi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205F92">
              <w:rPr>
                <w:position w:val="-14"/>
              </w:rPr>
              <w:pict w14:anchorId="0A1FAAF0">
                <v:shape id="_x0000_i1108" type="#_x0000_t75" style="width:51.5pt;height:20pt">
                  <v:imagedata r:id="rId114" o:title=""/>
                </v:shape>
              </w:pi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603C900C" w:rsidR="006A0BC1" w:rsidRDefault="006A0BC1" w:rsidP="006A0BC1">
      <w:r>
        <w:t xml:space="preserve">The stress </w:t>
      </w:r>
      <w:r w:rsidR="00205F92">
        <w:rPr>
          <w:position w:val="-6"/>
        </w:rPr>
        <w:pict w14:anchorId="261B6AA9">
          <v:shape id="_x0000_i1109" type="#_x0000_t75" style="width:12pt;height:17.5pt">
            <v:imagedata r:id="rId115" o:title=""/>
          </v:shape>
        </w:pi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205F92">
        <w:rPr>
          <w:position w:val="-18"/>
        </w:rPr>
        <w:pict w14:anchorId="54BD9971">
          <v:shape id="_x0000_i1110" type="#_x0000_t75" style="width:183.5pt;height:26pt">
            <v:imagedata r:id="rId116" o:title=""/>
          </v:shape>
        </w:pict>
      </w:r>
      <w:r>
        <w:t>.</w:t>
      </w:r>
    </w:p>
    <w:p w14:paraId="3DA109C1" w14:textId="6B59DD90" w:rsidR="006A0BC1" w:rsidRDefault="00205F92" w:rsidP="006A0BC1">
      <w:r>
        <w:rPr>
          <w:position w:val="-12"/>
        </w:rPr>
        <w:pict w14:anchorId="6A9C2314">
          <v:shape id="_x0000_i1111" type="#_x0000_t75" style="width:88pt;height:20pt">
            <v:imagedata r:id="rId117" o:title=""/>
          </v:shape>
        </w:pict>
      </w:r>
      <w:r w:rsidR="006A0BC1">
        <w:t xml:space="preserve"> is the square of the fiber stretch </w:t>
      </w:r>
      <w:r>
        <w:rPr>
          <w:position w:val="-12"/>
        </w:rPr>
        <w:pict w14:anchorId="46FD4982">
          <v:shape id="_x0000_i1112" type="#_x0000_t75" style="width:14pt;height:20pt">
            <v:imagedata r:id="rId118" o:title=""/>
          </v:shape>
        </w:pict>
      </w:r>
      <w:r w:rsidR="006A0BC1">
        <w:t xml:space="preserve">, </w:t>
      </w:r>
      <w:r>
        <w:rPr>
          <w:position w:val="-6"/>
        </w:rPr>
        <w:pict w14:anchorId="6A2D7CEB">
          <v:shape id="_x0000_i1113" type="#_x0000_t75" style="width:13.5pt;height:14pt">
            <v:imagedata r:id="rId119" o:title=""/>
          </v:shape>
        </w:pict>
      </w:r>
      <w:r w:rsidR="006A0BC1">
        <w:t xml:space="preserve"> is the unit vector along the fiber direction (in the reference configuration), which in spherical angles is directed along </w:t>
      </w:r>
      <w:r>
        <w:rPr>
          <w:position w:val="-14"/>
        </w:rPr>
        <w:pict w14:anchorId="4754A310">
          <v:shape id="_x0000_i1114" type="#_x0000_t75" style="width:31.5pt;height:20pt">
            <v:imagedata r:id="rId120" o:title=""/>
          </v:shape>
        </w:pict>
      </w:r>
      <w:r w:rsidR="006A0BC1">
        <w:t xml:space="preserve">, </w:t>
      </w:r>
      <w:r>
        <w:rPr>
          <w:position w:val="-12"/>
        </w:rPr>
        <w:pict w14:anchorId="4E92EF61">
          <v:shape id="_x0000_i1115" type="#_x0000_t75" style="width:61.5pt;height:20pt">
            <v:imagedata r:id="rId121" o:title=""/>
          </v:shape>
        </w:pict>
      </w:r>
      <w:r w:rsidR="006A0BC1">
        <w:t xml:space="preserve">, and </w:t>
      </w:r>
      <w:r>
        <w:rPr>
          <w:position w:val="-14"/>
        </w:rPr>
        <w:pict w14:anchorId="38351E69">
          <v:shape id="_x0000_i1116" type="#_x0000_t75" style="width:27.5pt;height:20pt">
            <v:imagedata r:id="rId122" o:title=""/>
          </v:shape>
        </w:pi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205F92">
        <w:rPr>
          <w:position w:val="-30"/>
        </w:rPr>
        <w:pict w14:anchorId="6A90B462">
          <v:shape id="_x0000_i1117" type="#_x0000_t75" style="width:94pt;height:36pt">
            <v:imagedata r:id="rId123" o:title=""/>
          </v:shape>
        </w:pi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205F92">
        <w:rPr>
          <w:position w:val="-16"/>
        </w:rPr>
        <w:pict w14:anchorId="4E9C96B5">
          <v:shape id="_x0000_i1118" type="#_x0000_t75" style="width:131.5pt;height:24.5pt">
            <v:imagedata r:id="rId124" o:title=""/>
          </v:shape>
        </w:pict>
      </w:r>
      <w:r>
        <w:t>.</w:t>
      </w:r>
    </w:p>
    <w:p w14:paraId="777F4CAF" w14:textId="57511458" w:rsidR="006A0BC1" w:rsidRDefault="006A0BC1" w:rsidP="006A0BC1">
      <w:r>
        <w:t xml:space="preserve">The materials parameters </w:t>
      </w:r>
      <w:r w:rsidR="00205F92">
        <w:rPr>
          <w:position w:val="-10"/>
        </w:rPr>
        <w:pict w14:anchorId="37365387">
          <v:shape id="_x0000_i1119" type="#_x0000_t75" style="width:12pt;height:16pt">
            <v:imagedata r:id="rId125" o:title=""/>
          </v:shape>
        </w:pict>
      </w:r>
      <w:r>
        <w:t xml:space="preserve">and </w:t>
      </w:r>
      <w:r w:rsidR="00205F92">
        <w:rPr>
          <w:position w:val="-10"/>
        </w:rPr>
        <w:pict w14:anchorId="5B272CFD">
          <v:shape id="_x0000_i1120" type="#_x0000_t75" style="width:10pt;height:16pt">
            <v:imagedata r:id="rId126" o:title=""/>
          </v:shape>
        </w:pict>
      </w:r>
      <w:r>
        <w:t>are determined from:</w:t>
      </w:r>
    </w:p>
    <w:p w14:paraId="69ADDD91" w14:textId="25D6F0BA" w:rsidR="006A0BC1" w:rsidRDefault="006A0BC1" w:rsidP="006A0BC1">
      <w:pPr>
        <w:pStyle w:val="MTDisplayEquation"/>
      </w:pPr>
      <w:r>
        <w:tab/>
      </w:r>
      <w:r w:rsidR="00205F92">
        <w:rPr>
          <w:position w:val="-76"/>
        </w:rPr>
        <w:pict w14:anchorId="25B59C21">
          <v:shape id="_x0000_i1121" type="#_x0000_t75" style="width:240pt;height:82pt">
            <v:imagedata r:id="rId127" o:title=""/>
          </v:shape>
        </w:pi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247AFD">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2574" w:author="Gerard" w:date="2014-08-18T17:00:00Z" w:name="move270000572"/>
      <w:moveFrom w:id="2575" w:author="Gerard" w:date="2014-08-18T17:00:00Z">
        <w:r w:rsidDel="00B046D7">
          <w:tab/>
          <w:t>&lt;k&gt;1000&lt;/k&gt;</w:t>
        </w:r>
      </w:moveFrom>
    </w:p>
    <w:moveFromRangeEnd w:id="2574"/>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2576" w:author="Gerard" w:date="2014-08-18T17:00:00Z">
        <w:r>
          <w:tab/>
        </w:r>
      </w:ins>
      <w:moveToRangeStart w:id="2577" w:author="Gerard" w:date="2014-08-18T17:00:00Z" w:name="move270000572"/>
      <w:moveTo w:id="2578" w:author="Gerard" w:date="2014-08-18T17:00:00Z">
        <w:r>
          <w:tab/>
          <w:t>&lt;k&gt;1000&lt;/k&gt;</w:t>
        </w:r>
      </w:moveTo>
    </w:p>
    <w:moveToRangeEnd w:id="2577"/>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2579" w:author="Gerard" w:date="2014-08-18T17:00:00Z"/>
        </w:rPr>
      </w:pPr>
      <w:ins w:id="2580" w:author="Gerard" w:date="2014-08-18T17:00:00Z">
        <w:r>
          <w:tab/>
        </w:r>
        <w:r>
          <w:tab/>
          <w:t>&lt;k&gt;1</w:t>
        </w:r>
      </w:ins>
      <w:ins w:id="2581" w:author="Gerard" w:date="2014-08-18T17:01:00Z">
        <w:r>
          <w:t>5</w:t>
        </w:r>
      </w:ins>
      <w:ins w:id="2582" w:author="Gerard" w:date="2014-08-18T17:00:00Z">
        <w: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2583" w:name="_Ref167375501"/>
      <w:bookmarkStart w:id="2584" w:name="_Toc280622647"/>
      <w:r w:rsidRPr="0097532C">
        <w:lastRenderedPageBreak/>
        <w:t>Ellipsoidal Fiber Distribution Mooney-Rivlin</w:t>
      </w:r>
      <w:bookmarkEnd w:id="2583"/>
      <w:bookmarkEnd w:id="2584"/>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205F92">
              <w:rPr>
                <w:position w:val="-14"/>
              </w:rPr>
              <w:pict w14:anchorId="120B1D9C">
                <v:shape id="_x0000_i1122" type="#_x0000_t75" style="width:56pt;height:20pt">
                  <v:imagedata r:id="rId128" o:title=""/>
                </v:shape>
              </w:pi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205F92">
              <w:rPr>
                <w:position w:val="-14"/>
              </w:rPr>
              <w:pict w14:anchorId="2D25CC8B">
                <v:shape id="_x0000_i1123" type="#_x0000_t75" style="width:51.5pt;height:20pt">
                  <v:imagedata r:id="rId129" o:title=""/>
                </v:shape>
              </w:pi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205F92">
        <w:rPr>
          <w:position w:val="-6"/>
        </w:rPr>
        <w:pict w14:anchorId="7192B3D1">
          <v:shape id="_x0000_i1124" type="#_x0000_t75" style="width:12pt;height:17.5pt">
            <v:imagedata r:id="rId130" o:title=""/>
          </v:shape>
        </w:pict>
      </w:r>
      <w:r>
        <w:t xml:space="preserve"> for this material is given by,</w:t>
      </w:r>
    </w:p>
    <w:p w14:paraId="2E808487" w14:textId="10CB8CC0" w:rsidR="006A0BC1" w:rsidRDefault="006A0BC1" w:rsidP="006A0BC1">
      <w:pPr>
        <w:pStyle w:val="MTDisplayEquation"/>
      </w:pPr>
      <w:r>
        <w:tab/>
      </w:r>
      <w:r w:rsidR="00205F92">
        <w:rPr>
          <w:position w:val="-10"/>
        </w:rPr>
        <w:pict w14:anchorId="13A9CD6F">
          <v:shape id="_x0000_i1125" type="#_x0000_t75" style="width:68pt;height:19.5pt">
            <v:imagedata r:id="rId131" o:title=""/>
          </v:shape>
        </w:pict>
      </w:r>
      <w:r>
        <w:t>.</w:t>
      </w:r>
    </w:p>
    <w:p w14:paraId="13690716" w14:textId="3591EDB4" w:rsidR="006A0BC1" w:rsidRDefault="006A0BC1" w:rsidP="006A0BC1">
      <w:pPr>
        <w:pStyle w:val="MTDisplayEquation"/>
      </w:pPr>
      <w:r>
        <w:t xml:space="preserve">Here, </w:t>
      </w:r>
      <w:r w:rsidR="00205F92">
        <w:rPr>
          <w:position w:val="-6"/>
        </w:rPr>
        <w:pict w14:anchorId="39D7886B">
          <v:shape id="_x0000_i1126" type="#_x0000_t75" style="width:23.5pt;height:17.5pt">
            <v:imagedata r:id="rId132" o:title=""/>
          </v:shape>
        </w:pict>
      </w:r>
      <w:r>
        <w:t xml:space="preserve"> is the stress from the Mooney-Rivlin basis (Section </w:t>
      </w:r>
      <w:r>
        <w:fldChar w:fldCharType="begin"/>
      </w:r>
      <w:r>
        <w:instrText xml:space="preserve"> REF _Ref167535344 \r \h </w:instrText>
      </w:r>
      <w:r>
        <w:fldChar w:fldCharType="separate"/>
      </w:r>
      <w:r w:rsidR="00247AFD">
        <w:t xml:space="preserve">4.1.2.7. </w:t>
      </w:r>
      <w:r>
        <w:fldChar w:fldCharType="end"/>
      </w:r>
      <w:r>
        <w:t xml:space="preserve">), and </w:t>
      </w:r>
      <w:r w:rsidR="00205F92">
        <w:rPr>
          <w:position w:val="-10"/>
        </w:rPr>
        <w:pict w14:anchorId="794D7497">
          <v:shape id="_x0000_i1127" type="#_x0000_t75" style="width:17.5pt;height:19.5pt">
            <v:imagedata r:id="rId133" o:title=""/>
          </v:shape>
        </w:pi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247AFD">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247AFD">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2585" w:name="_Toc280622648"/>
      <w:r>
        <w:lastRenderedPageBreak/>
        <w:t>Ellipsoidal Fiber Distribution Veronda-Westmann</w:t>
      </w:r>
      <w:bookmarkEnd w:id="2585"/>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205F92">
              <w:rPr>
                <w:position w:val="-14"/>
              </w:rPr>
              <w:pict w14:anchorId="51B70EB7">
                <v:shape id="_x0000_i1128" type="#_x0000_t75" style="width:56pt;height:20pt">
                  <v:imagedata r:id="rId134" o:title=""/>
                </v:shape>
              </w:pi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205F92">
              <w:rPr>
                <w:position w:val="-14"/>
              </w:rPr>
              <w:pict w14:anchorId="62D049B8">
                <v:shape id="_x0000_i1129" type="#_x0000_t75" style="width:51.5pt;height:20pt">
                  <v:imagedata r:id="rId135" o:title=""/>
                </v:shape>
              </w:pi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205F92">
        <w:rPr>
          <w:position w:val="-6"/>
        </w:rPr>
        <w:pict w14:anchorId="0F6C4B31">
          <v:shape id="_x0000_i1130" type="#_x0000_t75" style="width:12pt;height:17.5pt">
            <v:imagedata r:id="rId136" o:title=""/>
          </v:shape>
        </w:pict>
      </w:r>
      <w:r>
        <w:t xml:space="preserve"> for this material is given by,</w:t>
      </w:r>
    </w:p>
    <w:p w14:paraId="3AA47A79" w14:textId="27098EEB" w:rsidR="006A0BC1" w:rsidRDefault="006A0BC1" w:rsidP="006A0BC1">
      <w:pPr>
        <w:pStyle w:val="MTDisplayEquation"/>
      </w:pPr>
      <w:r>
        <w:tab/>
      </w:r>
      <w:r w:rsidR="00205F92">
        <w:rPr>
          <w:position w:val="-10"/>
        </w:rPr>
        <w:pict w14:anchorId="1A9C435D">
          <v:shape id="_x0000_i1131" type="#_x0000_t75" style="width:69.5pt;height:19.5pt">
            <v:imagedata r:id="rId137" o:title=""/>
          </v:shape>
        </w:pict>
      </w:r>
      <w:r>
        <w:t>.</w:t>
      </w:r>
    </w:p>
    <w:p w14:paraId="52FB3AEA" w14:textId="61892872" w:rsidR="006A0BC1" w:rsidRDefault="006A0BC1" w:rsidP="006A0BC1">
      <w:r>
        <w:t xml:space="preserve">Here, </w:t>
      </w:r>
      <w:r w:rsidR="00205F92">
        <w:rPr>
          <w:position w:val="-6"/>
        </w:rPr>
        <w:pict w14:anchorId="09C76C2C">
          <v:shape id="_x0000_i1132" type="#_x0000_t75" style="width:23.5pt;height:17.5pt">
            <v:imagedata r:id="rId138" o:title=""/>
          </v:shape>
        </w:pict>
      </w:r>
      <w:r>
        <w:t xml:space="preserve"> is the stress from the Veronda-Westmann basis (Section </w:t>
      </w:r>
      <w:r>
        <w:fldChar w:fldCharType="begin"/>
      </w:r>
      <w:r>
        <w:instrText xml:space="preserve"> REF _Ref167535458 \r \h </w:instrText>
      </w:r>
      <w:r>
        <w:fldChar w:fldCharType="separate"/>
      </w:r>
      <w:r w:rsidR="00247AFD">
        <w:t xml:space="preserve">4.1.2.15. </w:t>
      </w:r>
      <w:r>
        <w:fldChar w:fldCharType="end"/>
      </w:r>
      <w:r>
        <w:t xml:space="preserve">), and </w:t>
      </w:r>
      <w:r w:rsidR="00205F92">
        <w:rPr>
          <w:position w:val="-10"/>
        </w:rPr>
        <w:pict w14:anchorId="114C1C3E">
          <v:shape id="_x0000_i1133" type="#_x0000_t75" style="width:17.5pt;height:19.5pt">
            <v:imagedata r:id="rId139" o:title=""/>
          </v:shape>
        </w:pict>
      </w:r>
      <w:r>
        <w:t xml:space="preserve">is the stress contribution from the ellipsoidal fiber distribution (Section </w:t>
      </w:r>
      <w:r>
        <w:fldChar w:fldCharType="begin"/>
      </w:r>
      <w:r>
        <w:instrText xml:space="preserve"> REF _Ref167375501 \r \h </w:instrText>
      </w:r>
      <w:r>
        <w:fldChar w:fldCharType="separate"/>
      </w:r>
      <w:r w:rsidR="00247AFD">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2586" w:name="_Toc280622649"/>
      <w:r>
        <w:lastRenderedPageBreak/>
        <w:t>Fiber with Exponential-Power Law, Uncoupled Formulation</w:t>
      </w:r>
      <w:bookmarkEnd w:id="2586"/>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247AFD">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5"/>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205F92" w:rsidP="006C2049">
            <w:r>
              <w:rPr>
                <w:position w:val="-10"/>
              </w:rPr>
              <w:pict w14:anchorId="0339C547">
                <v:shape id="_x0000_i1134" type="#_x0000_t75" style="width:10pt;height:16pt">
                  <v:imagedata r:id="rId140" o:title=""/>
                </v:shape>
              </w:pi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205F92" w:rsidP="006C2049">
            <w:r>
              <w:rPr>
                <w:position w:val="-6"/>
              </w:rPr>
              <w:pict w14:anchorId="7300BBF8">
                <v:shape id="_x0000_i1135" type="#_x0000_t75" style="width:12pt;height:11.5pt">
                  <v:imagedata r:id="rId141" o:title=""/>
                </v:shape>
              </w:pi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205F92" w:rsidP="006C2049">
            <w:r>
              <w:rPr>
                <w:position w:val="-10"/>
              </w:rPr>
              <w:pict w14:anchorId="4FD75AB2">
                <v:shape id="_x0000_i1136" type="#_x0000_t75" style="width:12pt;height:16pt">
                  <v:imagedata r:id="rId142" o:title=""/>
                </v:shape>
              </w:pi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205F92" w:rsidP="006C2049">
            <w:r>
              <w:rPr>
                <w:position w:val="-6"/>
              </w:rPr>
              <w:pict w14:anchorId="3C11D95B">
                <v:shape id="_x0000_i1137" type="#_x0000_t75" style="width:10pt;height:14pt">
                  <v:imagedata r:id="rId143" o:title=""/>
                </v:shape>
              </w:pi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205F92" w:rsidP="006C2049">
            <w:r>
              <w:rPr>
                <w:position w:val="-10"/>
              </w:rPr>
              <w:pict w14:anchorId="54E16A31">
                <v:shape id="_x0000_i1138" type="#_x0000_t75" style="width:11.5pt;height:13.5pt">
                  <v:imagedata r:id="rId144" o:title=""/>
                </v:shape>
              </w:pi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2587" w:author="Gerard" w:date="2014-08-18T17:26:00Z">
          <w:pPr/>
        </w:pPrChange>
      </w:pPr>
      <w:ins w:id="2588"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205F92">
        <w:rPr>
          <w:position w:val="-12"/>
        </w:rPr>
        <w:pict w14:anchorId="5112FC0E">
          <v:shape id="_x0000_i1139" type="#_x0000_t75" style="width:199.5pt;height:18pt">
            <v:imagedata r:id="rId146" o:title=""/>
          </v:shape>
        </w:pict>
      </w:r>
      <w:r>
        <w:t>,</w:t>
      </w:r>
    </w:p>
    <w:p w14:paraId="29AB8368" w14:textId="74982AF7" w:rsidR="006A0BC1" w:rsidRDefault="006A0BC1" w:rsidP="006A0BC1">
      <w:r w:rsidRPr="000230DC">
        <w:t xml:space="preserve">where </w:t>
      </w:r>
      <w:r w:rsidR="00205F92">
        <w:rPr>
          <w:position w:val="-14"/>
        </w:rPr>
        <w:pict w14:anchorId="4D970E1E">
          <v:shape id="_x0000_i1140" type="#_x0000_t75" style="width:50pt;height:20pt">
            <v:imagedata r:id="rId147" o:title=""/>
          </v:shape>
        </w:pi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247AFD">
        <w:t>4.1.1</w:t>
      </w:r>
      <w:r w:rsidRPr="000230DC">
        <w:fldChar w:fldCharType="end"/>
      </w:r>
      <w:r w:rsidRPr="000230DC">
        <w:t xml:space="preserve">).  </w:t>
      </w:r>
      <w:ins w:id="2589" w:author="Gerard" w:date="2014-08-21T16:34:00Z">
        <w:r w:rsidR="0099145F">
          <w:t xml:space="preserve">The parameters &lt;theta&gt; and &lt;phi&gt; are optional, with default values of </w:t>
        </w:r>
      </w:ins>
      <w:r w:rsidR="00205F92">
        <w:rPr>
          <w:position w:val="-6"/>
        </w:rPr>
        <w:pict w14:anchorId="769F0BE9">
          <v:shape id="_x0000_i1141" type="#_x0000_t75" style="width:20pt;height:14pt">
            <v:imagedata r:id="rId148" o:title=""/>
          </v:shape>
        </w:pict>
      </w:r>
      <w:ins w:id="2590" w:author="Gerard" w:date="2014-08-21T16:34:00Z">
        <w:r w:rsidR="0099145F">
          <w:t xml:space="preserve">0° and </w:t>
        </w:r>
      </w:ins>
      <w:r w:rsidR="00205F92">
        <w:rPr>
          <w:position w:val="-10"/>
        </w:rPr>
        <w:pict w14:anchorId="44505EEA">
          <v:shape id="_x0000_i1142" type="#_x0000_t75" style="width:20pt;height:13.5pt">
            <v:imagedata r:id="rId149" o:title=""/>
          </v:shape>
        </w:pict>
      </w:r>
      <w:ins w:id="2591" w:author="Gerard" w:date="2014-08-21T16:35:00Z">
        <w:r w:rsidR="0099145F">
          <w:t>9</w:t>
        </w:r>
      </w:ins>
      <w:ins w:id="2592" w:author="Gerard" w:date="2014-08-21T16:34:00Z">
        <w:r w:rsidR="0099145F">
          <w:t xml:space="preserve">0°, </w:t>
        </w:r>
      </w:ins>
      <w:ins w:id="2593" w:author="Gerard" w:date="2014-08-21T16:35:00Z">
        <w:r w:rsidR="0099145F">
          <w:t xml:space="preserve">such that </w:t>
        </w:r>
      </w:ins>
      <w:r w:rsidR="00205F92">
        <w:rPr>
          <w:position w:val="-12"/>
        </w:rPr>
        <w:pict w14:anchorId="0BB88D9D">
          <v:shape id="_x0000_i1143" type="#_x0000_t75" style="width:32pt;height:18pt">
            <v:imagedata r:id="rId150" o:title=""/>
          </v:shape>
        </w:pict>
      </w:r>
      <w:ins w:id="2594" w:author="Gerard" w:date="2014-08-21T16:35:00Z">
        <w:r w:rsidR="0099145F">
          <w:t xml:space="preserve">. </w:t>
        </w:r>
      </w:ins>
      <w:ins w:id="2595" w:author="Gerard" w:date="2014-08-21T16:36:00Z">
        <w:r w:rsidR="0099145F">
          <w:t xml:space="preserve"> </w:t>
        </w:r>
      </w:ins>
      <w:r>
        <w:t xml:space="preserve">The stress </w:t>
      </w:r>
      <w:r w:rsidR="00205F92">
        <w:rPr>
          <w:position w:val="-6"/>
        </w:rPr>
        <w:pict w14:anchorId="224082A1">
          <v:shape id="_x0000_i1144" type="#_x0000_t75" style="width:12pt;height:17.5pt">
            <v:imagedata r:id="rId151" o:title=""/>
          </v:shape>
        </w:pict>
      </w:r>
      <w:r>
        <w:t xml:space="preserve"> for this fibrous material is given by</w:t>
      </w:r>
    </w:p>
    <w:p w14:paraId="33DCF3D1" w14:textId="65F76568" w:rsidR="006A0BC1" w:rsidRDefault="006A0BC1" w:rsidP="006A0BC1">
      <w:pPr>
        <w:pStyle w:val="MTDisplayEquation"/>
      </w:pPr>
      <w:r>
        <w:tab/>
      </w:r>
      <w:r w:rsidR="00205F92">
        <w:rPr>
          <w:position w:val="-30"/>
        </w:rPr>
        <w:pict w14:anchorId="75D67D12">
          <v:shape id="_x0000_i1145" type="#_x0000_t75" style="width:136pt;height:36pt">
            <v:imagedata r:id="rId152" o:title=""/>
          </v:shape>
        </w:pict>
      </w:r>
      <w:r>
        <w:t>,</w:t>
      </w:r>
    </w:p>
    <w:p w14:paraId="3E826248" w14:textId="749ED8D5" w:rsidR="006A0BC1" w:rsidRDefault="006A0BC1" w:rsidP="006A0BC1">
      <w:r>
        <w:t xml:space="preserve">where </w:t>
      </w:r>
      <w:r w:rsidR="00205F92">
        <w:rPr>
          <w:position w:val="-12"/>
        </w:rPr>
        <w:pict w14:anchorId="26E23A49">
          <v:shape id="_x0000_i1146" type="#_x0000_t75" style="width:88pt;height:20pt">
            <v:imagedata r:id="rId153" o:title=""/>
          </v:shape>
        </w:pict>
      </w:r>
      <w:r>
        <w:t xml:space="preserve"> is the square of the fiber stretch, </w:t>
      </w:r>
      <w:r w:rsidR="00205F92">
        <w:rPr>
          <w:position w:val="-12"/>
        </w:rPr>
        <w:pict w14:anchorId="6E303EF1">
          <v:shape id="_x0000_i1147" type="#_x0000_t75" style="width:61.5pt;height:20pt">
            <v:imagedata r:id="rId154" o:title=""/>
          </v:shape>
        </w:pict>
      </w:r>
      <w:r>
        <w:t xml:space="preserve">, and </w:t>
      </w:r>
      <w:r w:rsidR="00205F92">
        <w:rPr>
          <w:position w:val="-14"/>
        </w:rPr>
        <w:pict w14:anchorId="6392B703">
          <v:shape id="_x0000_i1148" type="#_x0000_t75" style="width:27.5pt;height:20pt">
            <v:imagedata r:id="rId155" o:title=""/>
          </v:shape>
        </w:pi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205F92">
        <w:rPr>
          <w:position w:val="-28"/>
        </w:rPr>
        <w:pict w14:anchorId="218FD1AC">
          <v:shape id="_x0000_i1149" type="#_x0000_t75" style="width:147.5pt;height:33.5pt">
            <v:imagedata r:id="rId156" o:title=""/>
          </v:shape>
        </w:pict>
      </w:r>
      <w:r>
        <w:t>,</w:t>
      </w:r>
    </w:p>
    <w:p w14:paraId="68B45CD1" w14:textId="66B3958D" w:rsidR="006A0BC1" w:rsidRPr="000230DC" w:rsidRDefault="006A0BC1" w:rsidP="006A0BC1">
      <w:r w:rsidRPr="000230DC">
        <w:t xml:space="preserve">where </w:t>
      </w:r>
      <w:r w:rsidR="00205F92">
        <w:rPr>
          <w:position w:val="-10"/>
        </w:rPr>
        <w:pict w14:anchorId="6FB8FFE6">
          <v:shape id="_x0000_i1150" type="#_x0000_t75" style="width:28pt;height:16pt">
            <v:imagedata r:id="rId157" o:title=""/>
          </v:shape>
        </w:pict>
      </w:r>
      <w:r w:rsidRPr="000230DC">
        <w:t xml:space="preserve">, </w:t>
      </w:r>
      <w:r w:rsidR="00205F92">
        <w:rPr>
          <w:position w:val="-6"/>
        </w:rPr>
        <w:pict w14:anchorId="7C794670">
          <v:shape id="_x0000_i1151" type="#_x0000_t75" style="width:29.5pt;height:14pt">
            <v:imagedata r:id="rId158" o:title=""/>
          </v:shape>
        </w:pict>
      </w:r>
      <w:r w:rsidRPr="000230DC">
        <w:t xml:space="preserve">, and </w:t>
      </w:r>
      <w:r w:rsidR="00205F92">
        <w:rPr>
          <w:position w:val="-10"/>
        </w:rPr>
        <w:pict w14:anchorId="6BB4832B">
          <v:shape id="_x0000_i1152" type="#_x0000_t75" style="width:30pt;height:16pt">
            <v:imagedata r:id="rId159" o:title=""/>
          </v:shape>
        </w:pi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205F92">
        <w:rPr>
          <w:position w:val="-6"/>
        </w:rPr>
        <w:pict w14:anchorId="4DCCC86C">
          <v:shape id="_x0000_i1153" type="#_x0000_t75" style="width:34pt;height:14pt">
            <v:imagedata r:id="rId160" o:title=""/>
          </v:shape>
        </w:pict>
      </w:r>
      <w:r>
        <w:t>, this expressions produces a power law,</w:t>
      </w:r>
    </w:p>
    <w:p w14:paraId="15BEA50B" w14:textId="3143DB10" w:rsidR="006A0BC1" w:rsidRDefault="006A0BC1" w:rsidP="006A0BC1">
      <w:pPr>
        <w:pStyle w:val="MTDisplayEquation"/>
      </w:pPr>
      <w:r>
        <w:tab/>
      </w:r>
      <w:r w:rsidR="00205F92">
        <w:rPr>
          <w:position w:val="-28"/>
        </w:rPr>
        <w:pict w14:anchorId="1A493BFB">
          <v:shape id="_x0000_i1154" type="#_x0000_t75" style="width:94pt;height:33.5pt">
            <v:imagedata r:id="rId161" o:title=""/>
          </v:shape>
        </w:pict>
      </w:r>
      <w:r w:rsidR="00F1782C">
        <w:t>.</w:t>
      </w:r>
    </w:p>
    <w:p w14:paraId="4DCE5B68" w14:textId="06C1F084" w:rsidR="006A0BC1" w:rsidRPr="0097532C" w:rsidRDefault="006A0BC1" w:rsidP="006A0BC1">
      <w:r w:rsidRPr="0097532C">
        <w:t xml:space="preserve">Note: When </w:t>
      </w:r>
      <w:r w:rsidR="00205F92">
        <w:rPr>
          <w:position w:val="-10"/>
        </w:rPr>
        <w:pict w14:anchorId="4EF6E370">
          <v:shape id="_x0000_i1155" type="#_x0000_t75" style="width:30pt;height:16pt">
            <v:imagedata r:id="rId162" o:title=""/>
          </v:shape>
        </w:pict>
      </w:r>
      <w:r w:rsidRPr="0097532C">
        <w:t>, the fiber modulus is zero at the strain origin (</w:t>
      </w:r>
      <w:r w:rsidR="00205F92">
        <w:rPr>
          <w:position w:val="-12"/>
        </w:rPr>
        <w:pict w14:anchorId="70492B06">
          <v:shape id="_x0000_i1156" type="#_x0000_t75" style="width:29.5pt;height:19.5pt">
            <v:imagedata r:id="rId163" o:title=""/>
          </v:shape>
        </w:pict>
      </w:r>
      <w:r w:rsidRPr="0097532C">
        <w:t xml:space="preserve">).  Therefore, use </w:t>
      </w:r>
      <w:r w:rsidR="00205F92">
        <w:rPr>
          <w:position w:val="-10"/>
        </w:rPr>
        <w:pict w14:anchorId="77AB502F">
          <v:shape id="_x0000_i1157" type="#_x0000_t75" style="width:30pt;height:16pt">
            <v:imagedata r:id="rId164" o:title=""/>
          </v:shape>
        </w:pi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49F6A31" w:rsidR="006A0BC1" w:rsidRDefault="006A0BC1" w:rsidP="006A0BC1">
      <w:r>
        <w:lastRenderedPageBreak/>
        <w:t xml:space="preserve">Single fiber oriented along </w:t>
      </w:r>
      <w:r w:rsidR="00205F92">
        <w:rPr>
          <w:position w:val="-12"/>
        </w:rPr>
        <w:pict w14:anchorId="67CEC3CF">
          <v:shape id="_x0000_i1158" type="#_x0000_t75" style="width:11.5pt;height:18pt">
            <v:imagedata r:id="rId165" o:title=""/>
          </v:shape>
        </w:pi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tab/>
        <w:t>&lt;solid type=</w:t>
      </w:r>
      <w:r w:rsidR="00F450DE">
        <w:t>"</w:t>
      </w:r>
      <w:del w:id="2596" w:author="Gerard" w:date="2014-08-18T17:01:00Z">
        <w:r w:rsidDel="00B046D7">
          <w:delText>neo-Hookean</w:delText>
        </w:r>
      </w:del>
      <w:ins w:id="2597" w:author="Gerard" w:date="2014-08-18T17:01:00Z">
        <w:r w:rsidR="00B046D7">
          <w:t>Mooney-Rivlin</w:t>
        </w:r>
      </w:ins>
      <w:r w:rsidR="00F450DE">
        <w:t>"</w:t>
      </w:r>
      <w:r>
        <w:t>&gt;</w:t>
      </w:r>
    </w:p>
    <w:p w14:paraId="79229896" w14:textId="48F7C81E" w:rsidR="006A0BC1" w:rsidRDefault="006A0BC1" w:rsidP="006A0BC1">
      <w:pPr>
        <w:pStyle w:val="code"/>
      </w:pPr>
      <w:r>
        <w:tab/>
      </w:r>
      <w:r>
        <w:tab/>
        <w:t>&lt;</w:t>
      </w:r>
      <w:del w:id="2598" w:author="Gerard" w:date="2014-08-18T17:01:00Z">
        <w:r w:rsidDel="00B046D7">
          <w:delText>E</w:delText>
        </w:r>
      </w:del>
      <w:ins w:id="2599" w:author="Gerard" w:date="2014-08-18T17:01:00Z">
        <w:r w:rsidR="00B046D7">
          <w:t>c1</w:t>
        </w:r>
      </w:ins>
      <w:r>
        <w:t>&gt;10</w:t>
      </w:r>
      <w:del w:id="2600" w:author="Gerard" w:date="2014-08-18T17:02:00Z">
        <w:r w:rsidDel="00B046D7">
          <w:delText>00</w:delText>
        </w:r>
      </w:del>
      <w:r>
        <w:t>.0&lt;/</w:t>
      </w:r>
      <w:del w:id="2601" w:author="Gerard" w:date="2014-08-18T17:01:00Z">
        <w:r w:rsidDel="00B046D7">
          <w:delText>E</w:delText>
        </w:r>
      </w:del>
      <w:ins w:id="2602" w:author="Gerard" w:date="2014-08-18T17:01:00Z">
        <w:r w:rsidR="00B046D7">
          <w:t>c1</w:t>
        </w:r>
      </w:ins>
      <w:r>
        <w:t>&gt;</w:t>
      </w:r>
    </w:p>
    <w:p w14:paraId="3F44ADD3" w14:textId="2EF0F17A" w:rsidR="006A0BC1" w:rsidRDefault="006A0BC1" w:rsidP="006A0BC1">
      <w:pPr>
        <w:pStyle w:val="code"/>
        <w:rPr>
          <w:ins w:id="2603" w:author="Gerard" w:date="2014-08-18T17:01:00Z"/>
        </w:rPr>
      </w:pPr>
      <w:r>
        <w:tab/>
      </w:r>
      <w:r>
        <w:tab/>
        <w:t>&lt;</w:t>
      </w:r>
      <w:del w:id="2604" w:author="Gerard" w:date="2014-08-18T17:01:00Z">
        <w:r w:rsidDel="00B046D7">
          <w:delText>v</w:delText>
        </w:r>
      </w:del>
      <w:ins w:id="2605" w:author="Gerard" w:date="2014-08-18T17:01:00Z">
        <w:r w:rsidR="00B046D7">
          <w:t>c2</w:t>
        </w:r>
      </w:ins>
      <w:r>
        <w:t>&gt;0</w:t>
      </w:r>
      <w:del w:id="2606" w:author="Gerard" w:date="2014-08-18T17:01:00Z">
        <w:r w:rsidDel="00B046D7">
          <w:delText>.45</w:delText>
        </w:r>
      </w:del>
      <w:r>
        <w:t>&lt;/</w:t>
      </w:r>
      <w:del w:id="2607" w:author="Gerard" w:date="2014-08-18T17:01:00Z">
        <w:r w:rsidDel="00B046D7">
          <w:delText>v</w:delText>
        </w:r>
      </w:del>
      <w:ins w:id="2608" w:author="Gerard" w:date="2014-08-18T17:01:00Z">
        <w:r w:rsidR="00B046D7">
          <w:t>c2</w:t>
        </w:r>
      </w:ins>
      <w:r>
        <w:t>&gt;</w:t>
      </w:r>
    </w:p>
    <w:p w14:paraId="6C6CA591" w14:textId="58F16658" w:rsidR="00B046D7" w:rsidRDefault="00B046D7" w:rsidP="006A0BC1">
      <w:pPr>
        <w:pStyle w:val="code"/>
      </w:pPr>
      <w:ins w:id="2609"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2610" w:author="Gerard" w:date="2014-08-18T17:02:00Z"/>
        </w:rPr>
      </w:pPr>
      <w:r w:rsidRPr="00E24C5F">
        <w:tab/>
      </w:r>
      <w:r w:rsidRPr="00E24C5F">
        <w:tab/>
        <w:t>&lt;phi&gt;90&lt;/phi&gt;</w:t>
      </w:r>
    </w:p>
    <w:p w14:paraId="0DDD6737" w14:textId="7AD0BAB8" w:rsidR="00B046D7" w:rsidRPr="00E24C5F" w:rsidRDefault="00B046D7" w:rsidP="006A0BC1">
      <w:pPr>
        <w:pStyle w:val="code"/>
      </w:pPr>
      <w:ins w:id="2611"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0A0BBFA" w:rsidR="006A0BC1" w:rsidRDefault="006A0BC1" w:rsidP="006A0BC1">
      <w:r>
        <w:t xml:space="preserve">Two fibers in the plane orthogonal to </w:t>
      </w:r>
      <w:r w:rsidR="00205F92">
        <w:rPr>
          <w:position w:val="-12"/>
        </w:rPr>
        <w:pict w14:anchorId="30615FD6">
          <v:shape id="_x0000_i1159" type="#_x0000_t75" style="width:11.5pt;height:18pt">
            <v:imagedata r:id="rId166" o:title=""/>
          </v:shape>
        </w:pict>
      </w:r>
      <w:r>
        <w:t xml:space="preserve">, oriented at ±25 degrees relative to </w:t>
      </w:r>
      <w:r w:rsidR="00205F92">
        <w:rPr>
          <w:position w:val="-12"/>
        </w:rPr>
        <w:pict w14:anchorId="3383D58A">
          <v:shape id="_x0000_i1160" type="#_x0000_t75" style="width:12pt;height:18pt">
            <v:imagedata r:id="rId167" o:title=""/>
          </v:shape>
        </w:pict>
      </w:r>
      <w:r>
        <w:t xml:space="preserve">, embedded in a </w:t>
      </w:r>
      <w:del w:id="2612" w:author="Gerard" w:date="2014-08-21T16:36:00Z">
        <w:r w:rsidDel="0099145F">
          <w:delText>neo-Hookean</w:delText>
        </w:r>
      </w:del>
      <w:ins w:id="2613"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2614" w:author="Gerard" w:date="2014-08-18T17:02:00Z">
        <w:r w:rsidDel="00B046D7">
          <w:delText>neo-Hookean</w:delText>
        </w:r>
      </w:del>
      <w:ins w:id="2615" w:author="Gerard" w:date="2014-08-18T17:02:00Z">
        <w:r w:rsidR="00B046D7">
          <w:t>Mooney-Rivlin</w:t>
        </w:r>
      </w:ins>
      <w:r>
        <w:t>”&gt;</w:t>
      </w:r>
    </w:p>
    <w:p w14:paraId="4677CE82" w14:textId="3EAA3B1D" w:rsidR="006A0BC1" w:rsidRDefault="006A0BC1" w:rsidP="006A0BC1">
      <w:pPr>
        <w:pStyle w:val="code"/>
      </w:pPr>
      <w:r>
        <w:tab/>
      </w:r>
      <w:r>
        <w:tab/>
        <w:t>&lt;</w:t>
      </w:r>
      <w:del w:id="2616" w:author="Gerard" w:date="2014-08-18T17:02:00Z">
        <w:r w:rsidDel="00B046D7">
          <w:delText>E</w:delText>
        </w:r>
      </w:del>
      <w:ins w:id="2617" w:author="Gerard" w:date="2014-08-18T17:02:00Z">
        <w:r w:rsidR="00B046D7">
          <w:t>c1</w:t>
        </w:r>
      </w:ins>
      <w:r>
        <w:t>&gt;10</w:t>
      </w:r>
      <w:del w:id="2618" w:author="Gerard" w:date="2014-08-18T17:02:00Z">
        <w:r w:rsidDel="00B046D7">
          <w:delText>00</w:delText>
        </w:r>
      </w:del>
      <w:r>
        <w:t>.0&lt;/</w:t>
      </w:r>
      <w:del w:id="2619" w:author="Gerard" w:date="2014-08-18T17:02:00Z">
        <w:r w:rsidDel="00B046D7">
          <w:delText>E</w:delText>
        </w:r>
      </w:del>
      <w:ins w:id="2620" w:author="Gerard" w:date="2014-08-18T17:02:00Z">
        <w:r w:rsidR="00B046D7">
          <w:t>c1</w:t>
        </w:r>
      </w:ins>
      <w:r>
        <w:t>&gt;</w:t>
      </w:r>
    </w:p>
    <w:p w14:paraId="7D3A3541" w14:textId="2B686331" w:rsidR="006A0BC1" w:rsidRDefault="006A0BC1" w:rsidP="006A0BC1">
      <w:pPr>
        <w:pStyle w:val="code"/>
        <w:rPr>
          <w:ins w:id="2621" w:author="Gerard" w:date="2014-08-18T17:03:00Z"/>
        </w:rPr>
      </w:pPr>
      <w:r>
        <w:tab/>
      </w:r>
      <w:r>
        <w:tab/>
        <w:t>&lt;</w:t>
      </w:r>
      <w:del w:id="2622" w:author="Gerard" w:date="2014-08-18T17:03:00Z">
        <w:r w:rsidDel="00B046D7">
          <w:delText>v</w:delText>
        </w:r>
      </w:del>
      <w:ins w:id="2623" w:author="Gerard" w:date="2014-08-18T17:03:00Z">
        <w:r w:rsidR="00B046D7">
          <w:t>c2</w:t>
        </w:r>
      </w:ins>
      <w:r>
        <w:t>&gt;0</w:t>
      </w:r>
      <w:del w:id="2624" w:author="Gerard" w:date="2014-08-18T17:03:00Z">
        <w:r w:rsidDel="00B046D7">
          <w:delText>.45</w:delText>
        </w:r>
      </w:del>
      <w:r>
        <w:t>&lt;/</w:t>
      </w:r>
      <w:del w:id="2625" w:author="Gerard" w:date="2014-08-18T17:03:00Z">
        <w:r w:rsidDel="00B046D7">
          <w:delText>v</w:delText>
        </w:r>
      </w:del>
      <w:ins w:id="2626" w:author="Gerard" w:date="2014-08-18T17:03:00Z">
        <w:r w:rsidR="00B046D7">
          <w:t>c2</w:t>
        </w:r>
      </w:ins>
      <w:r>
        <w:t>&gt;</w:t>
      </w:r>
    </w:p>
    <w:p w14:paraId="5EB220D9" w14:textId="72A2FAB2" w:rsidR="00B046D7" w:rsidRDefault="00B046D7" w:rsidP="006A0BC1">
      <w:pPr>
        <w:pStyle w:val="code"/>
      </w:pPr>
      <w:ins w:id="2627"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2628" w:author="Gerard" w:date="2014-08-18T17:03:00Z"/>
        </w:rPr>
      </w:pPr>
      <w:r w:rsidRPr="00E24C5F">
        <w:tab/>
      </w:r>
      <w:r w:rsidRPr="00E24C5F">
        <w:tab/>
        <w:t>&lt;phi&gt;25&lt;/phi&gt;</w:t>
      </w:r>
    </w:p>
    <w:p w14:paraId="71788502" w14:textId="379391CB" w:rsidR="00B046D7" w:rsidRPr="00E24C5F" w:rsidRDefault="00B046D7" w:rsidP="006A0BC1">
      <w:pPr>
        <w:pStyle w:val="code"/>
      </w:pPr>
      <w:ins w:id="2629"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2630" w:author="Gerard" w:date="2014-08-18T17:03:00Z"/>
        </w:rPr>
      </w:pPr>
      <w:ins w:id="2631"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2632" w:name="_Toc280622650"/>
      <w:r>
        <w:lastRenderedPageBreak/>
        <w:t>Fung Orthotropic</w:t>
      </w:r>
      <w:bookmarkEnd w:id="2632"/>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2633" w:author="Gerard" w:date="2014-07-29T23:26:00Z">
              <w:r w:rsidDel="00F11BA7">
                <w:delText>mu1</w:delText>
              </w:r>
            </w:del>
            <w:ins w:id="2634" w:author="Gerard" w:date="2014-07-29T23:26:00Z">
              <w:r w:rsidR="00F11BA7">
                <w:t>E1</w:t>
              </w:r>
            </w:ins>
            <w:r>
              <w:t>&gt;</w:t>
            </w:r>
          </w:p>
        </w:tc>
        <w:tc>
          <w:tcPr>
            <w:tcW w:w="2611" w:type="pct"/>
            <w:shd w:val="clear" w:color="auto" w:fill="auto"/>
          </w:tcPr>
          <w:p w14:paraId="2F0AA516" w14:textId="4B3C86D3" w:rsidR="00C7478A" w:rsidRDefault="00205F92" w:rsidP="006C2049">
            <w:r>
              <w:rPr>
                <w:position w:val="-12"/>
              </w:rPr>
              <w:pict w14:anchorId="52307DAC">
                <v:shape id="_x0000_i1161" type="#_x0000_t75" style="width:14pt;height:18pt">
                  <v:imagedata r:id="rId168" o:title=""/>
                </v:shape>
              </w:pict>
            </w:r>
            <w:r w:rsidR="00C7478A">
              <w:t xml:space="preserve"> </w:t>
            </w:r>
            <w:ins w:id="2635"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2636" w:author="Gerard" w:date="2014-07-29T23:26:00Z">
              <w:r w:rsidDel="00F11BA7">
                <w:delText>mu2</w:delText>
              </w:r>
            </w:del>
            <w:ins w:id="2637" w:author="Gerard" w:date="2014-07-29T23:26:00Z">
              <w:r w:rsidR="00F11BA7">
                <w:t>E2</w:t>
              </w:r>
            </w:ins>
            <w:r>
              <w:t>&gt;</w:t>
            </w:r>
          </w:p>
        </w:tc>
        <w:tc>
          <w:tcPr>
            <w:tcW w:w="2611" w:type="pct"/>
            <w:shd w:val="clear" w:color="auto" w:fill="auto"/>
          </w:tcPr>
          <w:p w14:paraId="4511059C" w14:textId="72DFDD7F" w:rsidR="00C7478A" w:rsidRDefault="00205F92" w:rsidP="006C2049">
            <w:r>
              <w:rPr>
                <w:position w:val="-12"/>
              </w:rPr>
              <w:pict w14:anchorId="6C893CBF">
                <v:shape id="_x0000_i1162" type="#_x0000_t75" style="width:15.5pt;height:18pt">
                  <v:imagedata r:id="rId169" o:title=""/>
                </v:shape>
              </w:pict>
            </w:r>
            <w:r w:rsidR="00C7478A">
              <w:t xml:space="preserve"> </w:t>
            </w:r>
            <w:ins w:id="2638"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2639" w:author="Gerard" w:date="2014-07-29T23:26:00Z">
              <w:r w:rsidDel="00F11BA7">
                <w:delText>mu3</w:delText>
              </w:r>
            </w:del>
            <w:ins w:id="2640" w:author="Gerard" w:date="2014-07-29T23:26:00Z">
              <w:r w:rsidR="00F11BA7">
                <w:t>E3</w:t>
              </w:r>
            </w:ins>
            <w:r>
              <w:t>&gt;</w:t>
            </w:r>
          </w:p>
        </w:tc>
        <w:tc>
          <w:tcPr>
            <w:tcW w:w="2611" w:type="pct"/>
            <w:shd w:val="clear" w:color="auto" w:fill="auto"/>
          </w:tcPr>
          <w:p w14:paraId="639E6D2D" w14:textId="08D9366A" w:rsidR="00C7478A" w:rsidRDefault="00205F92" w:rsidP="006C2049">
            <w:r>
              <w:rPr>
                <w:position w:val="-12"/>
              </w:rPr>
              <w:pict w14:anchorId="4D4B2713">
                <v:shape id="_x0000_i1163" type="#_x0000_t75" style="width:15.5pt;height:18pt">
                  <v:imagedata r:id="rId170" o:title=""/>
                </v:shape>
              </w:pict>
            </w:r>
            <w:r w:rsidR="00C7478A">
              <w:t xml:space="preserve"> </w:t>
            </w:r>
            <w:ins w:id="2641"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2642" w:author="Gerard" w:date="2014-07-29T23:26:00Z">
              <w:r w:rsidDel="00F11BA7">
                <w:delText>l11</w:delText>
              </w:r>
            </w:del>
            <w:ins w:id="2643" w:author="Gerard" w:date="2014-07-29T23:26:00Z">
              <w:r w:rsidR="00F11BA7">
                <w:t>G12</w:t>
              </w:r>
            </w:ins>
            <w:r>
              <w:t>&gt;</w:t>
            </w:r>
          </w:p>
        </w:tc>
        <w:tc>
          <w:tcPr>
            <w:tcW w:w="2611" w:type="pct"/>
            <w:shd w:val="clear" w:color="auto" w:fill="auto"/>
          </w:tcPr>
          <w:p w14:paraId="037FABCB" w14:textId="01E31B9F" w:rsidR="00C7478A" w:rsidRDefault="00205F92" w:rsidP="006C2049">
            <w:r>
              <w:rPr>
                <w:position w:val="-12"/>
              </w:rPr>
              <w:pict w14:anchorId="00454AE4">
                <v:shape id="_x0000_i1164" type="#_x0000_t75" style="width:18pt;height:18pt">
                  <v:imagedata r:id="rId171" o:title=""/>
                </v:shape>
              </w:pict>
            </w:r>
            <w:r w:rsidR="00C7478A">
              <w:t xml:space="preserve"> </w:t>
            </w:r>
            <w:ins w:id="2644"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2645" w:author="Gerard" w:date="2014-07-29T23:27:00Z">
              <w:r w:rsidDel="00F11BA7">
                <w:delText>l22</w:delText>
              </w:r>
            </w:del>
            <w:ins w:id="2646" w:author="Gerard" w:date="2014-07-29T23:27:00Z">
              <w:r w:rsidR="00F11BA7">
                <w:t>G23</w:t>
              </w:r>
            </w:ins>
            <w:r>
              <w:t>&gt;</w:t>
            </w:r>
          </w:p>
        </w:tc>
        <w:tc>
          <w:tcPr>
            <w:tcW w:w="2611" w:type="pct"/>
            <w:shd w:val="clear" w:color="auto" w:fill="auto"/>
          </w:tcPr>
          <w:p w14:paraId="5C6220AD" w14:textId="5D284670" w:rsidR="00C7478A" w:rsidRDefault="00205F92" w:rsidP="006C2049">
            <w:r>
              <w:rPr>
                <w:position w:val="-12"/>
              </w:rPr>
              <w:pict w14:anchorId="33DEF13E">
                <v:shape id="_x0000_i1165" type="#_x0000_t75" style="width:19.5pt;height:18pt">
                  <v:imagedata r:id="rId172" o:title=""/>
                </v:shape>
              </w:pict>
            </w:r>
            <w:r w:rsidR="00C7478A">
              <w:t xml:space="preserve"> </w:t>
            </w:r>
            <w:ins w:id="2647"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2648" w:author="Gerard" w:date="2014-07-29T23:27:00Z">
              <w:r w:rsidDel="00F11BA7">
                <w:delText>l33</w:delText>
              </w:r>
            </w:del>
            <w:ins w:id="2649" w:author="Gerard" w:date="2014-07-29T23:27:00Z">
              <w:r w:rsidR="00F11BA7">
                <w:t>G13</w:t>
              </w:r>
            </w:ins>
            <w:r>
              <w:t>&gt;</w:t>
            </w:r>
          </w:p>
        </w:tc>
        <w:tc>
          <w:tcPr>
            <w:tcW w:w="2611" w:type="pct"/>
            <w:shd w:val="clear" w:color="auto" w:fill="auto"/>
          </w:tcPr>
          <w:p w14:paraId="06B53444" w14:textId="1C774674" w:rsidR="00C7478A" w:rsidRDefault="00205F92" w:rsidP="006C2049">
            <w:r>
              <w:rPr>
                <w:position w:val="-12"/>
              </w:rPr>
              <w:pict w14:anchorId="4FF51F81">
                <v:shape id="_x0000_i1166" type="#_x0000_t75" style="width:18pt;height:18pt">
                  <v:imagedata r:id="rId173" o:title=""/>
                </v:shape>
              </w:pict>
            </w:r>
            <w:r w:rsidR="00C7478A">
              <w:t xml:space="preserve"> </w:t>
            </w:r>
            <w:ins w:id="2650"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2651" w:author="Gerard" w:date="2014-07-29T23:27:00Z">
              <w:r w:rsidDel="00F11BA7">
                <w:delText>l12</w:delText>
              </w:r>
            </w:del>
            <w:ins w:id="2652" w:author="Gerard" w:date="2014-07-29T23:27:00Z">
              <w:r w:rsidR="00F11BA7">
                <w:t>v12</w:t>
              </w:r>
            </w:ins>
            <w:r>
              <w:t>&gt;</w:t>
            </w:r>
          </w:p>
        </w:tc>
        <w:tc>
          <w:tcPr>
            <w:tcW w:w="2611" w:type="pct"/>
            <w:shd w:val="clear" w:color="auto" w:fill="auto"/>
          </w:tcPr>
          <w:p w14:paraId="6D36ADF2" w14:textId="41F29E89" w:rsidR="00C7478A" w:rsidRDefault="00205F92" w:rsidP="006C2049">
            <w:r>
              <w:rPr>
                <w:position w:val="-12"/>
              </w:rPr>
              <w:pict w14:anchorId="3A3623FB">
                <v:shape id="_x0000_i1167" type="#_x0000_t75" style="width:16pt;height:18pt">
                  <v:imagedata r:id="rId174" o:title=""/>
                </v:shape>
              </w:pict>
            </w:r>
            <w:r w:rsidR="00C7478A">
              <w:t xml:space="preserve"> </w:t>
            </w:r>
            <w:del w:id="2653" w:author="Gerard" w:date="2014-07-29T23:54:00Z">
              <w:r w:rsidR="00C7478A" w:rsidDel="00DE34C0">
                <w:delText>modulus</w:delText>
              </w:r>
            </w:del>
            <w:ins w:id="2654"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2655" w:author="Gerard" w:date="2014-07-29T23:53:00Z">
              <w:r w:rsidDel="00DE34C0">
                <w:rPr>
                  <w:b/>
                </w:rPr>
                <w:delText>P</w:delText>
              </w:r>
            </w:del>
            <w:ins w:id="2656"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2657" w:author="Gerard" w:date="2014-07-29T23:27:00Z">
              <w:r w:rsidDel="00F11BA7">
                <w:delText>l23</w:delText>
              </w:r>
            </w:del>
            <w:ins w:id="2658" w:author="Gerard" w:date="2014-07-29T23:27:00Z">
              <w:r w:rsidR="00F11BA7">
                <w:t>v23</w:t>
              </w:r>
            </w:ins>
            <w:r>
              <w:t>&gt;</w:t>
            </w:r>
          </w:p>
        </w:tc>
        <w:tc>
          <w:tcPr>
            <w:tcW w:w="2611" w:type="pct"/>
            <w:shd w:val="clear" w:color="auto" w:fill="auto"/>
          </w:tcPr>
          <w:p w14:paraId="6B5B3467" w14:textId="6A69E59F" w:rsidR="00C7478A" w:rsidRDefault="00205F92" w:rsidP="006C2049">
            <w:r>
              <w:rPr>
                <w:position w:val="-12"/>
              </w:rPr>
              <w:pict w14:anchorId="5C8472F9">
                <v:shape id="_x0000_i1168" type="#_x0000_t75" style="width:16pt;height:18pt">
                  <v:imagedata r:id="rId175" o:title=""/>
                </v:shape>
              </w:pict>
            </w:r>
            <w:r w:rsidR="00C7478A">
              <w:t xml:space="preserve"> </w:t>
            </w:r>
            <w:ins w:id="2659" w:author="Gerard" w:date="2014-07-29T23:54:00Z">
              <w:r w:rsidR="00DE34C0">
                <w:t>Poisson’s ratio</w:t>
              </w:r>
            </w:ins>
            <w:del w:id="2660"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2661" w:author="Gerard" w:date="2014-07-29T23:53:00Z">
              <w:r w:rsidDel="00DE34C0">
                <w:rPr>
                  <w:b/>
                </w:rPr>
                <w:delText>P</w:delText>
              </w:r>
            </w:del>
            <w:ins w:id="2662"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2663" w:author="Gerard" w:date="2014-07-29T23:27:00Z">
              <w:r w:rsidDel="00F11BA7">
                <w:delText>l31</w:delText>
              </w:r>
            </w:del>
            <w:ins w:id="2664" w:author="Gerard" w:date="2014-07-29T23:27:00Z">
              <w:r w:rsidR="00F11BA7">
                <w:t>v31</w:t>
              </w:r>
            </w:ins>
            <w:r>
              <w:t>&gt;</w:t>
            </w:r>
          </w:p>
        </w:tc>
        <w:tc>
          <w:tcPr>
            <w:tcW w:w="2611" w:type="pct"/>
            <w:shd w:val="clear" w:color="auto" w:fill="auto"/>
          </w:tcPr>
          <w:p w14:paraId="7EE62882" w14:textId="6BF6677D" w:rsidR="00C7478A" w:rsidRDefault="00205F92" w:rsidP="006C2049">
            <w:r>
              <w:rPr>
                <w:position w:val="-12"/>
              </w:rPr>
              <w:pict w14:anchorId="75DDE395">
                <v:shape id="_x0000_i1169" type="#_x0000_t75" style="width:16pt;height:18pt">
                  <v:imagedata r:id="rId176" o:title=""/>
                </v:shape>
              </w:pict>
            </w:r>
            <w:r w:rsidR="00C7478A">
              <w:t xml:space="preserve"> </w:t>
            </w:r>
            <w:ins w:id="2665" w:author="Gerard" w:date="2014-07-29T23:54:00Z">
              <w:r w:rsidR="00DE34C0">
                <w:t>Poisson’s ratio</w:t>
              </w:r>
            </w:ins>
            <w:del w:id="2666"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2667" w:author="Gerard" w:date="2014-07-29T23:53:00Z">
              <w:r w:rsidDel="00DE34C0">
                <w:rPr>
                  <w:b/>
                </w:rPr>
                <w:delText>P</w:delText>
              </w:r>
            </w:del>
            <w:ins w:id="2668"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205F92" w:rsidP="006C2049">
            <w:r>
              <w:rPr>
                <w:position w:val="-6"/>
              </w:rPr>
              <w:pict w14:anchorId="54D8A590">
                <v:shape id="_x0000_i1170" type="#_x0000_t75" style="width:9.5pt;height:11.5pt">
                  <v:imagedata r:id="rId177" o:title=""/>
                </v:shape>
              </w:pi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205F92">
        <w:rPr>
          <w:position w:val="-24"/>
        </w:rPr>
        <w:pict w14:anchorId="3949084D">
          <v:shape id="_x0000_i1171" type="#_x0000_t75" style="width:114.5pt;height:31.5pt">
            <v:imagedata r:id="rId178" o:title=""/>
          </v:shape>
        </w:pict>
      </w:r>
      <w:r>
        <w:t>,</w:t>
      </w:r>
      <w:r>
        <w:tab/>
      </w:r>
      <w:r>
        <w:fldChar w:fldCharType="begin"/>
      </w:r>
      <w:r>
        <w:instrText xml:space="preserve"> MACROBUTTON MTPlaceRef \* MERGEFORMAT </w:instrText>
      </w:r>
      <w:r w:rsidR="00205F92">
        <w:fldChar w:fldCharType="begin"/>
      </w:r>
      <w:r w:rsidR="00205F92">
        <w:instrText xml:space="preserve"> SEQ MTEqn \h \* MERGEFORMAT </w:instrText>
      </w:r>
      <w:r w:rsidR="00205F92">
        <w:fldChar w:fldCharType="separate"/>
      </w:r>
      <w:r w:rsidR="00205F92">
        <w:fldChar w:fldCharType="end"/>
      </w:r>
      <w:r>
        <w:instrText>(</w:instrText>
      </w:r>
      <w:r w:rsidR="00205F92">
        <w:fldChar w:fldCharType="begin"/>
      </w:r>
      <w:r w:rsidR="00205F92">
        <w:instrText xml:space="preserve"> SEQ MTSec \c \* Arabic \* MERGEFORMAT </w:instrText>
      </w:r>
      <w:r w:rsidR="00205F92">
        <w:fldChar w:fldCharType="separate"/>
      </w:r>
      <w:r w:rsidR="00247AFD">
        <w:rPr>
          <w:noProof/>
        </w:rPr>
        <w:instrText>0</w:instrText>
      </w:r>
      <w:r w:rsidR="00205F92">
        <w:rPr>
          <w:noProof/>
        </w:rPr>
        <w:fldChar w:fldCharType="end"/>
      </w:r>
      <w:r>
        <w:instrText>.</w:instrText>
      </w:r>
      <w:r w:rsidR="00205F92">
        <w:fldChar w:fldCharType="begin"/>
      </w:r>
      <w:r w:rsidR="00205F92">
        <w:instrText xml:space="preserve"> SEQ MTEqn \c \* Arabic \* MERGEFORMAT </w:instrText>
      </w:r>
      <w:r w:rsidR="00205F92">
        <w:fldChar w:fldCharType="separate"/>
      </w:r>
      <w:r w:rsidR="00247AFD">
        <w:rPr>
          <w:noProof/>
        </w:rPr>
        <w:instrText>1</w:instrText>
      </w:r>
      <w:r w:rsidR="00205F92">
        <w:rPr>
          <w:noProof/>
        </w:rPr>
        <w:fldChar w:fldCharType="end"/>
      </w:r>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205F92">
        <w:rPr>
          <w:position w:val="-30"/>
        </w:rPr>
        <w:pict w14:anchorId="1346BA04">
          <v:shape id="_x0000_i1172" type="#_x0000_t75" style="width:242pt;height:36pt">
            <v:imagedata r:id="rId179" o:title=""/>
          </v:shape>
        </w:pict>
      </w:r>
      <w:r>
        <w:t>.</w:t>
      </w:r>
    </w:p>
    <w:p w14:paraId="15E464C9" w14:textId="08D39DDD" w:rsidR="00F11BA7" w:rsidRDefault="006A0BC1" w:rsidP="006A0BC1">
      <w:pPr>
        <w:rPr>
          <w:ins w:id="2669" w:author="Gerard" w:date="2014-07-29T23:30:00Z"/>
        </w:rPr>
      </w:pPr>
      <w:r>
        <w:t xml:space="preserve">Here, </w:t>
      </w:r>
      <w:r w:rsidR="00205F92">
        <w:rPr>
          <w:position w:val="-18"/>
        </w:rPr>
        <w:pict w14:anchorId="3C5DD268">
          <v:shape id="_x0000_i1173" type="#_x0000_t75" style="width:69.5pt;height:24pt">
            <v:imagedata r:id="rId180" o:title=""/>
          </v:shape>
        </w:pict>
      </w:r>
      <w:r>
        <w:t xml:space="preserve"> and </w:t>
      </w:r>
      <w:r w:rsidR="00205F92">
        <w:rPr>
          <w:position w:val="-12"/>
        </w:rPr>
        <w:pict w14:anchorId="3FD9D483">
          <v:shape id="_x0000_i1174" type="#_x0000_t75" style="width:70pt;height:18pt">
            <v:imagedata r:id="rId181" o:title=""/>
          </v:shape>
        </w:pict>
      </w:r>
      <w:r>
        <w:t xml:space="preserve">where </w:t>
      </w:r>
      <w:r w:rsidR="00205F92">
        <w:rPr>
          <w:position w:val="-12"/>
        </w:rPr>
        <w:pict w14:anchorId="734EAAEE">
          <v:shape id="_x0000_i1175" type="#_x0000_t75" style="width:16pt;height:18pt">
            <v:imagedata r:id="rId182" o:title=""/>
          </v:shape>
        </w:pict>
      </w:r>
      <w:r>
        <w:t xml:space="preserve"> defines the initial direction of material axis </w:t>
      </w:r>
      <w:r>
        <w:rPr>
          <w:i/>
        </w:rPr>
        <w:t>a</w:t>
      </w:r>
      <w:r>
        <w:t>. See Section </w:t>
      </w:r>
      <w:r>
        <w:fldChar w:fldCharType="begin"/>
      </w:r>
      <w:r>
        <w:instrText xml:space="preserve"> REF _Ref167532051 \r \h </w:instrText>
      </w:r>
      <w:r>
        <w:fldChar w:fldCharType="separate"/>
      </w:r>
      <w:r w:rsidR="00247AFD">
        <w:t xml:space="preserve">4.1.1.2. </w:t>
      </w:r>
      <w:r>
        <w:fldChar w:fldCharType="end"/>
      </w:r>
      <w:del w:id="2670" w:author="Gerard" w:date="2014-07-29T23:37:00Z">
        <w:r w:rsidDel="00F11BA7">
          <w:delText xml:space="preserve"> </w:delText>
        </w:r>
      </w:del>
      <w:r>
        <w:t xml:space="preserve">on how to define the material axes for orthotropic materials. </w:t>
      </w:r>
      <w:ins w:id="2671" w:author="Gerard" w:date="2014-07-29T23:28:00Z">
        <w:r w:rsidR="00F11BA7">
          <w:t xml:space="preserve">The Lamé </w:t>
        </w:r>
      </w:ins>
      <w:ins w:id="2672" w:author="Gerard" w:date="2014-07-29T23:35:00Z">
        <w:r w:rsidR="00F11BA7">
          <w:t>constants</w:t>
        </w:r>
      </w:ins>
      <w:ins w:id="2673" w:author="Gerard" w:date="2014-07-29T23:28:00Z">
        <w:r w:rsidR="00F11BA7">
          <w:t xml:space="preserve"> </w:t>
        </w:r>
      </w:ins>
      <w:r w:rsidR="00205F92">
        <w:rPr>
          <w:position w:val="-12"/>
        </w:rPr>
        <w:pict w14:anchorId="4CF41C2F">
          <v:shape id="_x0000_i1176" type="#_x0000_t75" style="width:15.5pt;height:18pt">
            <v:imagedata r:id="rId183" o:title=""/>
          </v:shape>
        </w:pict>
      </w:r>
      <w:ins w:id="2674" w:author="Gerard" w:date="2014-07-29T23:28:00Z">
        <w:r w:rsidR="00F11BA7">
          <w:t xml:space="preserve"> </w:t>
        </w:r>
      </w:ins>
      <w:ins w:id="2675" w:author="Gerard" w:date="2014-07-29T23:29:00Z">
        <w:r w:rsidR="00F11BA7">
          <w:t>(</w:t>
        </w:r>
      </w:ins>
      <w:r w:rsidR="00205F92">
        <w:rPr>
          <w:position w:val="-10"/>
        </w:rPr>
        <w:pict w14:anchorId="1927F931">
          <v:shape id="_x0000_i1177" type="#_x0000_t75" style="width:46pt;height:16pt">
            <v:imagedata r:id="rId184" o:title=""/>
          </v:shape>
        </w:pict>
      </w:r>
      <w:ins w:id="2676" w:author="Gerard" w:date="2014-07-29T23:29:00Z">
        <w:r w:rsidR="00F11BA7">
          <w:t xml:space="preserve">) and </w:t>
        </w:r>
      </w:ins>
      <w:r w:rsidR="00205F92">
        <w:rPr>
          <w:position w:val="-12"/>
        </w:rPr>
        <w:pict w14:anchorId="6FCAFB10">
          <v:shape id="_x0000_i1178" type="#_x0000_t75" style="width:17.5pt;height:18pt">
            <v:imagedata r:id="rId185" o:title=""/>
          </v:shape>
        </w:pict>
      </w:r>
      <w:ins w:id="2677" w:author="Gerard" w:date="2014-07-29T23:29:00Z">
        <w:r w:rsidR="00F11BA7">
          <w:t xml:space="preserve"> (</w:t>
        </w:r>
      </w:ins>
      <w:r w:rsidR="00205F92">
        <w:rPr>
          <w:position w:val="-10"/>
        </w:rPr>
        <w:pict w14:anchorId="28EA6EEE">
          <v:shape id="_x0000_i1179" type="#_x0000_t75" style="width:56pt;height:16pt">
            <v:imagedata r:id="rId186" o:title=""/>
          </v:shape>
        </w:pict>
      </w:r>
      <w:ins w:id="2678" w:author="Gerard" w:date="2014-07-29T23:29:00Z">
        <w:r w:rsidR="00F11BA7">
          <w:t xml:space="preserve">, </w:t>
        </w:r>
      </w:ins>
      <w:r w:rsidR="00205F92">
        <w:rPr>
          <w:position w:val="-12"/>
        </w:rPr>
        <w:pict w14:anchorId="63D7A7A9">
          <v:shape id="_x0000_i1180" type="#_x0000_t75" style="width:44pt;height:18pt">
            <v:imagedata r:id="rId187" o:title=""/>
          </v:shape>
        </w:pict>
      </w:r>
      <w:ins w:id="2679" w:author="Gerard" w:date="2014-07-29T23:29:00Z">
        <w:r w:rsidR="00F11BA7">
          <w:t xml:space="preserve">) are related to Young’s moduli </w:t>
        </w:r>
      </w:ins>
      <w:r w:rsidR="00205F92">
        <w:rPr>
          <w:position w:val="-12"/>
        </w:rPr>
        <w:pict w14:anchorId="6C76DC3A">
          <v:shape id="_x0000_i1181" type="#_x0000_t75" style="width:15.5pt;height:18pt">
            <v:imagedata r:id="rId188" o:title=""/>
          </v:shape>
        </w:pict>
      </w:r>
      <w:ins w:id="2680" w:author="Gerard" w:date="2014-07-29T23:30:00Z">
        <w:r w:rsidR="00F11BA7">
          <w:t xml:space="preserve">, shear moduli </w:t>
        </w:r>
      </w:ins>
      <w:r w:rsidR="00205F92">
        <w:rPr>
          <w:position w:val="-12"/>
        </w:rPr>
        <w:pict w14:anchorId="6948CACD">
          <v:shape id="_x0000_i1182" type="#_x0000_t75" style="width:19.5pt;height:18pt">
            <v:imagedata r:id="rId189" o:title=""/>
          </v:shape>
        </w:pict>
      </w:r>
      <w:ins w:id="2681" w:author="Gerard" w:date="2014-07-29T23:30:00Z">
        <w:r w:rsidR="00F11BA7">
          <w:t xml:space="preserve"> and Poisson’s ratios </w:t>
        </w:r>
      </w:ins>
      <w:r w:rsidR="00205F92">
        <w:rPr>
          <w:position w:val="-12"/>
        </w:rPr>
        <w:pict w14:anchorId="7B40C174">
          <v:shape id="_x0000_i1183" type="#_x0000_t75" style="width:17.5pt;height:18pt">
            <v:imagedata r:id="rId190" o:title=""/>
          </v:shape>
        </w:pict>
      </w:r>
      <w:ins w:id="2682" w:author="Gerard" w:date="2014-07-29T23:30:00Z">
        <w:r w:rsidR="00F11BA7">
          <w:t xml:space="preserve"> via</w:t>
        </w:r>
      </w:ins>
    </w:p>
    <w:p w14:paraId="426A807E" w14:textId="4A18A836" w:rsidR="00F11BA7" w:rsidRDefault="00F11BA7">
      <w:pPr>
        <w:pStyle w:val="MTDisplayEquation"/>
        <w:rPr>
          <w:ins w:id="2683" w:author="Gerard" w:date="2014-07-29T23:30:00Z"/>
        </w:rPr>
        <w:pPrChange w:id="2684" w:author="Gerard" w:date="2014-07-29T23:30:00Z">
          <w:pPr/>
        </w:pPrChange>
      </w:pPr>
      <w:ins w:id="2685" w:author="Gerard" w:date="2014-07-29T23:30:00Z">
        <w:r>
          <w:lastRenderedPageBreak/>
          <w:tab/>
        </w:r>
      </w:ins>
      <w:r w:rsidR="00205F92">
        <w:rPr>
          <w:position w:val="-124"/>
        </w:rPr>
        <w:pict w14:anchorId="47117BC7">
          <v:shape id="_x0000_i1184" type="#_x0000_t75" style="width:363.5pt;height:386pt">
            <v:imagedata r:id="rId191" o:title=""/>
          </v:shape>
        </w:pict>
      </w:r>
      <w:ins w:id="2686" w:author="Gerard" w:date="2014-07-29T23:30:00Z">
        <w:r>
          <w:t xml:space="preserve"> </w:t>
        </w:r>
      </w:ins>
      <w:ins w:id="2687" w:author="Gerard" w:date="2014-07-29T23:50:00Z">
        <w:r w:rsidR="006D6355">
          <w:t>.</w:t>
        </w:r>
      </w:ins>
    </w:p>
    <w:p w14:paraId="409BCF27" w14:textId="77777777" w:rsidR="00F11BA7" w:rsidRDefault="00F11BA7" w:rsidP="006A0BC1">
      <w:pPr>
        <w:rPr>
          <w:ins w:id="2688"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2689" w:author="Gerard" w:date="2014-07-29T23:38:00Z">
        <w:r w:rsidDel="00F11BA7">
          <w:delText>mu1</w:delText>
        </w:r>
      </w:del>
      <w:ins w:id="2690" w:author="Gerard" w:date="2014-07-29T23:38:00Z">
        <w:r w:rsidR="00F11BA7">
          <w:t>E1</w:t>
        </w:r>
      </w:ins>
      <w:r>
        <w:t>&gt;1</w:t>
      </w:r>
      <w:ins w:id="2691" w:author="Gerard" w:date="2014-07-29T23:49:00Z">
        <w:r w:rsidR="003E7817">
          <w:t>24</w:t>
        </w:r>
      </w:ins>
      <w:r>
        <w:t>&lt;/</w:t>
      </w:r>
      <w:del w:id="2692" w:author="Gerard" w:date="2014-07-29T23:38:00Z">
        <w:r w:rsidDel="00F11BA7">
          <w:delText>mu1</w:delText>
        </w:r>
      </w:del>
      <w:ins w:id="2693" w:author="Gerard" w:date="2014-07-29T23:38:00Z">
        <w:r w:rsidR="00F11BA7">
          <w:t>E1</w:t>
        </w:r>
      </w:ins>
      <w:r>
        <w:t>&gt;</w:t>
      </w:r>
    </w:p>
    <w:p w14:paraId="01A7948F" w14:textId="521DD5C0" w:rsidR="006A0BC1" w:rsidRDefault="006A0BC1" w:rsidP="006A0BC1">
      <w:pPr>
        <w:pStyle w:val="code"/>
      </w:pPr>
      <w:r>
        <w:tab/>
        <w:t>&lt;</w:t>
      </w:r>
      <w:del w:id="2694" w:author="Gerard" w:date="2014-07-29T23:38:00Z">
        <w:r w:rsidDel="00F11BA7">
          <w:delText>mu2</w:delText>
        </w:r>
      </w:del>
      <w:ins w:id="2695" w:author="Gerard" w:date="2014-07-29T23:38:00Z">
        <w:r w:rsidR="00F11BA7">
          <w:t>E2</w:t>
        </w:r>
      </w:ins>
      <w:r>
        <w:t>&gt;</w:t>
      </w:r>
      <w:ins w:id="2696" w:author="Gerard" w:date="2014-07-29T23:49:00Z">
        <w:r w:rsidR="003E7817">
          <w:t>1</w:t>
        </w:r>
      </w:ins>
      <w:r>
        <w:t>2</w:t>
      </w:r>
      <w:ins w:id="2697" w:author="Gerard" w:date="2014-07-29T23:49:00Z">
        <w:r w:rsidR="003E7817">
          <w:t>4</w:t>
        </w:r>
      </w:ins>
      <w:r>
        <w:t>&lt;/</w:t>
      </w:r>
      <w:del w:id="2698" w:author="Gerard" w:date="2014-07-29T23:39:00Z">
        <w:r w:rsidDel="00F11BA7">
          <w:delText>mu2</w:delText>
        </w:r>
      </w:del>
      <w:ins w:id="2699" w:author="Gerard" w:date="2014-07-29T23:39:00Z">
        <w:r w:rsidR="00F11BA7">
          <w:t>E2</w:t>
        </w:r>
      </w:ins>
      <w:r>
        <w:t>&gt;</w:t>
      </w:r>
    </w:p>
    <w:p w14:paraId="14FAE44E" w14:textId="5D9E16C4" w:rsidR="006A0BC1" w:rsidRDefault="006A0BC1" w:rsidP="006A0BC1">
      <w:pPr>
        <w:pStyle w:val="code"/>
      </w:pPr>
      <w:r>
        <w:tab/>
        <w:t>&lt;</w:t>
      </w:r>
      <w:del w:id="2700" w:author="Gerard" w:date="2014-07-29T23:39:00Z">
        <w:r w:rsidDel="00F11BA7">
          <w:delText>mu3</w:delText>
        </w:r>
      </w:del>
      <w:ins w:id="2701" w:author="Gerard" w:date="2014-07-29T23:39:00Z">
        <w:r w:rsidR="00F11BA7">
          <w:t>E3</w:t>
        </w:r>
      </w:ins>
      <w:r>
        <w:t>&gt;3</w:t>
      </w:r>
      <w:ins w:id="2702" w:author="Gerard" w:date="2014-07-29T23:49:00Z">
        <w:r w:rsidR="003E7817">
          <w:t>6</w:t>
        </w:r>
      </w:ins>
      <w:r>
        <w:t>&lt;/</w:t>
      </w:r>
      <w:del w:id="2703" w:author="Gerard" w:date="2014-07-29T23:39:00Z">
        <w:r w:rsidDel="00F11BA7">
          <w:delText>mu3</w:delText>
        </w:r>
      </w:del>
      <w:ins w:id="2704" w:author="Gerard" w:date="2014-07-29T23:39:00Z">
        <w:r w:rsidR="00F11BA7">
          <w:t>E3</w:t>
        </w:r>
      </w:ins>
      <w:r>
        <w:t>&gt;</w:t>
      </w:r>
    </w:p>
    <w:p w14:paraId="78153A35" w14:textId="48208A7F" w:rsidR="006A0BC1" w:rsidRDefault="006A0BC1" w:rsidP="006A0BC1">
      <w:pPr>
        <w:pStyle w:val="code"/>
      </w:pPr>
      <w:r>
        <w:tab/>
        <w:t>&lt;</w:t>
      </w:r>
      <w:del w:id="2705" w:author="Gerard" w:date="2014-07-29T23:39:00Z">
        <w:r w:rsidDel="00F11BA7">
          <w:delText>l11</w:delText>
        </w:r>
      </w:del>
      <w:ins w:id="2706" w:author="Gerard" w:date="2014-07-29T23:39:00Z">
        <w:r w:rsidR="00F11BA7">
          <w:t>G12</w:t>
        </w:r>
      </w:ins>
      <w:r>
        <w:t>&gt;</w:t>
      </w:r>
      <w:del w:id="2707" w:author="Gerard" w:date="2014-07-29T23:49:00Z">
        <w:r w:rsidDel="003E7817">
          <w:delText>3</w:delText>
        </w:r>
      </w:del>
      <w:ins w:id="2708" w:author="Gerard" w:date="2014-07-29T23:49:00Z">
        <w:r w:rsidR="003E7817">
          <w:t>67</w:t>
        </w:r>
      </w:ins>
      <w:r>
        <w:t>&lt;/</w:t>
      </w:r>
      <w:del w:id="2709" w:author="Gerard" w:date="2014-07-29T23:39:00Z">
        <w:r w:rsidDel="00F11BA7">
          <w:delText>l11</w:delText>
        </w:r>
      </w:del>
      <w:ins w:id="2710" w:author="Gerard" w:date="2014-07-29T23:39:00Z">
        <w:r w:rsidR="00F11BA7">
          <w:t>G12</w:t>
        </w:r>
      </w:ins>
      <w:r>
        <w:t>&gt;</w:t>
      </w:r>
    </w:p>
    <w:p w14:paraId="6166FF98" w14:textId="6758B6F3" w:rsidR="006A0BC1" w:rsidRDefault="006A0BC1" w:rsidP="006A0BC1">
      <w:pPr>
        <w:pStyle w:val="code"/>
      </w:pPr>
      <w:r>
        <w:tab/>
        <w:t>&lt;</w:t>
      </w:r>
      <w:del w:id="2711" w:author="Gerard" w:date="2014-07-29T23:39:00Z">
        <w:r w:rsidDel="00F11BA7">
          <w:delText>l22</w:delText>
        </w:r>
      </w:del>
      <w:ins w:id="2712" w:author="Gerard" w:date="2014-07-29T23:39:00Z">
        <w:r w:rsidR="00F11BA7">
          <w:t>G23</w:t>
        </w:r>
      </w:ins>
      <w:r>
        <w:t>&gt;</w:t>
      </w:r>
      <w:del w:id="2713" w:author="Gerard" w:date="2014-07-29T23:49:00Z">
        <w:r w:rsidDel="003E7817">
          <w:delText>2</w:delText>
        </w:r>
      </w:del>
      <w:ins w:id="2714" w:author="Gerard" w:date="2014-07-29T23:49:00Z">
        <w:r w:rsidR="003E7817">
          <w:t>40</w:t>
        </w:r>
      </w:ins>
      <w:r>
        <w:t>&lt;/</w:t>
      </w:r>
      <w:del w:id="2715" w:author="Gerard" w:date="2014-07-29T23:39:00Z">
        <w:r w:rsidDel="00F11BA7">
          <w:delText>l22</w:delText>
        </w:r>
      </w:del>
      <w:ins w:id="2716" w:author="Gerard" w:date="2014-07-29T23:39:00Z">
        <w:r w:rsidR="00F11BA7">
          <w:t>G23</w:t>
        </w:r>
      </w:ins>
      <w:r>
        <w:t>&gt;</w:t>
      </w:r>
    </w:p>
    <w:p w14:paraId="476867E0" w14:textId="0DA91237" w:rsidR="006A0BC1" w:rsidRDefault="006A0BC1" w:rsidP="006A0BC1">
      <w:pPr>
        <w:pStyle w:val="code"/>
      </w:pPr>
      <w:r>
        <w:tab/>
        <w:t>&lt;</w:t>
      </w:r>
      <w:del w:id="2717" w:author="Gerard" w:date="2014-07-29T23:39:00Z">
        <w:r w:rsidDel="00F11BA7">
          <w:delText>l33</w:delText>
        </w:r>
      </w:del>
      <w:ins w:id="2718" w:author="Gerard" w:date="2014-07-29T23:39:00Z">
        <w:r w:rsidR="00F11BA7">
          <w:t>G13</w:t>
        </w:r>
      </w:ins>
      <w:r>
        <w:t>&gt;</w:t>
      </w:r>
      <w:del w:id="2719" w:author="Gerard" w:date="2014-07-29T23:49:00Z">
        <w:r w:rsidDel="003E7817">
          <w:delText>1</w:delText>
        </w:r>
      </w:del>
      <w:ins w:id="2720" w:author="Gerard" w:date="2014-07-29T23:49:00Z">
        <w:r w:rsidR="003E7817">
          <w:t>40</w:t>
        </w:r>
      </w:ins>
      <w:r>
        <w:t>&lt;/</w:t>
      </w:r>
      <w:del w:id="2721" w:author="Gerard" w:date="2014-07-29T23:39:00Z">
        <w:r w:rsidDel="00F11BA7">
          <w:delText>l33</w:delText>
        </w:r>
      </w:del>
      <w:ins w:id="2722" w:author="Gerard" w:date="2014-07-29T23:39:00Z">
        <w:r w:rsidR="00F11BA7">
          <w:t>G13</w:t>
        </w:r>
      </w:ins>
      <w:r>
        <w:t>&gt;</w:t>
      </w:r>
    </w:p>
    <w:p w14:paraId="0B65C74F" w14:textId="0632F892" w:rsidR="006A0BC1" w:rsidRDefault="006A0BC1" w:rsidP="006A0BC1">
      <w:pPr>
        <w:pStyle w:val="code"/>
      </w:pPr>
      <w:r>
        <w:tab/>
        <w:t>&lt;</w:t>
      </w:r>
      <w:del w:id="2723" w:author="Gerard" w:date="2014-07-29T23:39:00Z">
        <w:r w:rsidDel="00F11BA7">
          <w:delText>l12</w:delText>
        </w:r>
      </w:del>
      <w:ins w:id="2724" w:author="Gerard" w:date="2014-07-29T23:39:00Z">
        <w:r w:rsidR="00F11BA7">
          <w:t>v12</w:t>
        </w:r>
      </w:ins>
      <w:r>
        <w:t>&gt;</w:t>
      </w:r>
      <w:del w:id="2725" w:author="Gerard" w:date="2014-07-29T23:49:00Z">
        <w:r w:rsidDel="003E7817">
          <w:delText>0.5</w:delText>
        </w:r>
      </w:del>
      <w:ins w:id="2726" w:author="Gerard" w:date="2014-07-29T23:49:00Z">
        <w:r w:rsidR="003E7817">
          <w:t>-0.075</w:t>
        </w:r>
      </w:ins>
      <w:r>
        <w:t>&lt;/</w:t>
      </w:r>
      <w:del w:id="2727" w:author="Gerard" w:date="2014-07-29T23:39:00Z">
        <w:r w:rsidDel="00F11BA7">
          <w:delText>l12</w:delText>
        </w:r>
      </w:del>
      <w:ins w:id="2728" w:author="Gerard" w:date="2014-07-29T23:39:00Z">
        <w:r w:rsidR="00F11BA7">
          <w:t>v12</w:t>
        </w:r>
      </w:ins>
      <w:r>
        <w:t>&gt;</w:t>
      </w:r>
    </w:p>
    <w:p w14:paraId="5A9BC763" w14:textId="1E74C4C2" w:rsidR="006A0BC1" w:rsidRDefault="006A0BC1" w:rsidP="006A0BC1">
      <w:pPr>
        <w:pStyle w:val="code"/>
      </w:pPr>
      <w:r>
        <w:tab/>
        <w:t>&lt;</w:t>
      </w:r>
      <w:del w:id="2729" w:author="Gerard" w:date="2014-07-29T23:39:00Z">
        <w:r w:rsidDel="00F11BA7">
          <w:delText>l23</w:delText>
        </w:r>
      </w:del>
      <w:ins w:id="2730" w:author="Gerard" w:date="2014-07-29T23:39:00Z">
        <w:r w:rsidR="00F11BA7">
          <w:t>v23</w:t>
        </w:r>
      </w:ins>
      <w:r>
        <w:t>&gt;</w:t>
      </w:r>
      <w:del w:id="2731" w:author="Gerard" w:date="2014-07-29T23:49:00Z">
        <w:r w:rsidDel="003E7817">
          <w:delText>1.0</w:delText>
        </w:r>
      </w:del>
      <w:ins w:id="2732" w:author="Gerard" w:date="2014-07-29T23:49:00Z">
        <w:r w:rsidR="003E7817">
          <w:t>0.87</w:t>
        </w:r>
      </w:ins>
      <w:r>
        <w:t>&lt;/</w:t>
      </w:r>
      <w:del w:id="2733" w:author="Gerard" w:date="2014-07-29T23:39:00Z">
        <w:r w:rsidDel="00F11BA7">
          <w:delText>l23</w:delText>
        </w:r>
      </w:del>
      <w:ins w:id="2734" w:author="Gerard" w:date="2014-07-29T23:39:00Z">
        <w:r w:rsidR="00F11BA7">
          <w:t>v23</w:t>
        </w:r>
      </w:ins>
      <w:r>
        <w:t>&gt;</w:t>
      </w:r>
    </w:p>
    <w:p w14:paraId="253D08D1" w14:textId="0A33F254" w:rsidR="006A0BC1" w:rsidRDefault="006A0BC1" w:rsidP="006A0BC1">
      <w:pPr>
        <w:pStyle w:val="code"/>
      </w:pPr>
      <w:r>
        <w:tab/>
        <w:t>&lt;</w:t>
      </w:r>
      <w:del w:id="2735" w:author="Gerard" w:date="2014-07-29T23:39:00Z">
        <w:r w:rsidDel="00F11BA7">
          <w:delText>l31</w:delText>
        </w:r>
      </w:del>
      <w:ins w:id="2736" w:author="Gerard" w:date="2014-07-29T23:39:00Z">
        <w:r w:rsidR="00F11BA7">
          <w:t>v31</w:t>
        </w:r>
      </w:ins>
      <w:r>
        <w:t>&gt;</w:t>
      </w:r>
      <w:del w:id="2737" w:author="Gerard" w:date="2014-07-29T23:49:00Z">
        <w:r w:rsidDel="003E7817">
          <w:delText>1.5</w:delText>
        </w:r>
      </w:del>
      <w:ins w:id="2738" w:author="Gerard" w:date="2014-07-29T23:49:00Z">
        <w:r w:rsidR="003E7817">
          <w:t>0.26</w:t>
        </w:r>
      </w:ins>
      <w:r>
        <w:t>&lt;/</w:t>
      </w:r>
      <w:del w:id="2739" w:author="Gerard" w:date="2014-07-29T23:39:00Z">
        <w:r w:rsidDel="00F11BA7">
          <w:delText>l31</w:delText>
        </w:r>
      </w:del>
      <w:ins w:id="2740"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2741" w:author="Gerard" w:date="2014-07-29T23:58:00Z">
        <w:r w:rsidDel="007C264E">
          <w:delText>K</w:delText>
        </w:r>
      </w:del>
      <w:ins w:id="2742" w:author="Gerard" w:date="2014-07-29T23:58:00Z">
        <w:r w:rsidR="007C264E">
          <w:t>k</w:t>
        </w:r>
      </w:ins>
      <w:r>
        <w:t>&gt;</w:t>
      </w:r>
      <w:del w:id="2743" w:author="Gerard" w:date="2014-07-29T23:39:00Z">
        <w:r w:rsidDel="00F11BA7">
          <w:delText>100</w:delText>
        </w:r>
      </w:del>
      <w:ins w:id="2744" w:author="Gerard" w:date="2014-07-29T23:49:00Z">
        <w:r w:rsidR="003E7817">
          <w:t>120</w:t>
        </w:r>
      </w:ins>
      <w:ins w:id="2745" w:author="Gerard" w:date="2014-07-29T23:39:00Z">
        <w:r w:rsidR="00F11BA7">
          <w:t>000</w:t>
        </w:r>
      </w:ins>
      <w:r>
        <w:t>&lt;/</w:t>
      </w:r>
      <w:del w:id="2746" w:author="Gerard" w:date="2014-07-29T23:58:00Z">
        <w:r w:rsidDel="007C264E">
          <w:delText>K</w:delText>
        </w:r>
      </w:del>
      <w:ins w:id="2747"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2748" w:name="_Ref167535344"/>
      <w:bookmarkStart w:id="2749" w:name="_Ref299864027"/>
      <w:bookmarkStart w:id="2750" w:name="_Toc280622651"/>
      <w:r>
        <w:lastRenderedPageBreak/>
        <w:t>Mooney-Rivlin</w:t>
      </w:r>
      <w:bookmarkEnd w:id="2748"/>
      <w:bookmarkEnd w:id="2749"/>
      <w:bookmarkEnd w:id="2750"/>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205F92" w:rsidP="006A0BC1">
      <w:pPr>
        <w:jc w:val="center"/>
      </w:pPr>
      <w:r>
        <w:rPr>
          <w:position w:val="-24"/>
        </w:rPr>
        <w:pict w14:anchorId="047B4267">
          <v:shape id="_x0000_i1185" type="#_x0000_t75" style="width:195.5pt;height:31.5pt">
            <v:imagedata r:id="rId192" o:title=""/>
          </v:shape>
        </w:pict>
      </w:r>
      <w:r w:rsidR="006A0BC1">
        <w:t>.</w:t>
      </w:r>
    </w:p>
    <w:p w14:paraId="06A53C20" w14:textId="1A080D23" w:rsidR="006A0BC1" w:rsidRDefault="00205F92" w:rsidP="006A0BC1">
      <w:pPr>
        <w:pStyle w:val="MTDisplayEquation"/>
      </w:pPr>
      <w:r>
        <w:rPr>
          <w:position w:val="-12"/>
        </w:rPr>
        <w:pict w14:anchorId="4D59CA76">
          <v:shape id="_x0000_i1186" type="#_x0000_t75" style="width:14pt;height:18pt">
            <v:imagedata r:id="rId193" o:title=""/>
          </v:shape>
        </w:pict>
      </w:r>
      <w:r w:rsidR="006A0BC1">
        <w:t>and</w:t>
      </w:r>
      <w:r>
        <w:rPr>
          <w:position w:val="-12"/>
        </w:rPr>
        <w:pict w14:anchorId="640D38B7">
          <v:shape id="_x0000_i1187" type="#_x0000_t75" style="width:15.5pt;height:18pt">
            <v:imagedata r:id="rId194" o:title=""/>
          </v:shape>
        </w:pict>
      </w:r>
      <w:r w:rsidR="006A0BC1">
        <w:t xml:space="preserve">are the Mooney-Rivlin material coefficients. The variables </w:t>
      </w:r>
      <w:r>
        <w:rPr>
          <w:position w:val="-12"/>
        </w:rPr>
        <w:pict w14:anchorId="269D6606">
          <v:shape id="_x0000_i1188" type="#_x0000_t75" style="width:11.5pt;height:19.5pt">
            <v:imagedata r:id="rId195" o:title=""/>
          </v:shape>
        </w:pict>
      </w:r>
      <w:r w:rsidR="006A0BC1">
        <w:t xml:space="preserve"> and </w:t>
      </w:r>
      <w:r>
        <w:rPr>
          <w:position w:val="-12"/>
        </w:rPr>
        <w:pict w14:anchorId="369C9EDB">
          <v:shape id="_x0000_i1189" type="#_x0000_t75" style="width:12pt;height:19.5pt">
            <v:imagedata r:id="rId196" o:title=""/>
          </v:shape>
        </w:pict>
      </w:r>
      <w:r w:rsidR="006A0BC1">
        <w:t xml:space="preserve"> are the first and second invariants of the deviatoric right Cauchy-Green deformation tensor </w:t>
      </w:r>
      <w:r>
        <w:rPr>
          <w:position w:val="-6"/>
        </w:rPr>
        <w:pict w14:anchorId="5ED70D71">
          <v:shape id="_x0000_i1190" type="#_x0000_t75" style="width:12pt;height:17.5pt">
            <v:imagedata r:id="rId197" o:title=""/>
          </v:shape>
        </w:pi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Pr>
          <w:position w:val="-12"/>
        </w:rPr>
        <w:pict w14:anchorId="13D5C460">
          <v:shape id="_x0000_i1191" type="#_x0000_t75" style="width:34pt;height:18pt">
            <v:imagedata r:id="rId198" o:title=""/>
          </v:shape>
        </w:pi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2751" w:name="_Toc280622652"/>
      <w:r>
        <w:lastRenderedPageBreak/>
        <w:t>Muscle Material</w:t>
      </w:r>
      <w:bookmarkEnd w:id="2751"/>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205F92">
        <w:rPr>
          <w:position w:val="-18"/>
        </w:rPr>
        <w:pict w14:anchorId="5A95859A">
          <v:shape id="_x0000_i1192" type="#_x0000_t75" style="width:215.5pt;height:24pt">
            <v:imagedata r:id="rId199" o:title=""/>
          </v:shape>
        </w:pict>
      </w:r>
      <w:r>
        <w:t>.</w:t>
      </w:r>
    </w:p>
    <w:p w14:paraId="55F7B25F" w14:textId="7ED7B9FE" w:rsidR="006A0BC1" w:rsidRDefault="006A0BC1" w:rsidP="006A0BC1">
      <w:r>
        <w:t xml:space="preserve">The function </w:t>
      </w:r>
      <w:r w:rsidR="00205F92">
        <w:rPr>
          <w:position w:val="-12"/>
        </w:rPr>
        <w:pict w14:anchorId="425AF38B">
          <v:shape id="_x0000_i1193" type="#_x0000_t75" style="width:16pt;height:18pt">
            <v:imagedata r:id="rId200" o:title=""/>
          </v:shape>
        </w:pict>
      </w:r>
      <w:r>
        <w:t>is the strain energy contribution of the muscle fibers. It is defined as follows:</w:t>
      </w:r>
    </w:p>
    <w:p w14:paraId="1A82BB7C" w14:textId="540FEB9C" w:rsidR="006A0BC1" w:rsidRDefault="006A0BC1" w:rsidP="006A0BC1">
      <w:pPr>
        <w:pStyle w:val="MTDisplayEquation"/>
      </w:pPr>
      <w:r>
        <w:tab/>
      </w:r>
      <w:r w:rsidR="00205F92">
        <w:rPr>
          <w:position w:val="-32"/>
        </w:rPr>
        <w:pict w14:anchorId="5B18D779">
          <v:shape id="_x0000_i1194" type="#_x0000_t75" style="width:208pt;height:35.5pt">
            <v:imagedata r:id="rId201" o:title=""/>
          </v:shape>
        </w:pi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205F92">
        <w:rPr>
          <w:position w:val="-130"/>
        </w:rPr>
        <w:pict w14:anchorId="1110D562">
          <v:shape id="_x0000_i1195" type="#_x0000_t75" style="width:222pt;height:78pt">
            <v:imagedata r:id="rId202" o:title=""/>
          </v:shape>
        </w:pi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205F92">
        <w:rPr>
          <w:position w:val="-148"/>
        </w:rPr>
        <w:pict w14:anchorId="19F04B65">
          <v:shape id="_x0000_i1196" type="#_x0000_t75" style="width:253.5pt;height:87.5pt">
            <v:imagedata r:id="rId203" o:title=""/>
          </v:shape>
        </w:pict>
      </w:r>
      <w:r>
        <w:t>,</w:t>
      </w:r>
    </w:p>
    <w:p w14:paraId="22E2035B" w14:textId="50C60A70" w:rsidR="006A0BC1" w:rsidRDefault="006A0BC1" w:rsidP="006A0BC1">
      <w:r>
        <w:t xml:space="preserve">The values </w:t>
      </w:r>
      <w:r w:rsidR="00205F92">
        <w:rPr>
          <w:position w:val="-12"/>
        </w:rPr>
        <w:pict w14:anchorId="12CD8BF7">
          <v:shape id="_x0000_i1197" type="#_x0000_t75" style="width:13.5pt;height:18pt">
            <v:imagedata r:id="rId204" o:title=""/>
          </v:shape>
        </w:pict>
      </w:r>
      <w:r>
        <w:t xml:space="preserve">and </w:t>
      </w:r>
      <w:r w:rsidR="00205F92">
        <w:rPr>
          <w:position w:val="-12"/>
        </w:rPr>
        <w:pict w14:anchorId="33E3D59B">
          <v:shape id="_x0000_i1198" type="#_x0000_t75" style="width:13.5pt;height:18pt">
            <v:imagedata r:id="rId205" o:title=""/>
          </v:shape>
        </w:pict>
      </w:r>
      <w:r>
        <w:t xml:space="preserve">are determined by requiring </w:t>
      </w:r>
      <w:r w:rsidR="00205F92">
        <w:rPr>
          <w:position w:val="-6"/>
        </w:rPr>
        <w:pict w14:anchorId="3C3F6DA1">
          <v:shape id="_x0000_i1199" type="#_x0000_t75" style="width:16pt;height:16pt">
            <v:imagedata r:id="rId206" o:title=""/>
          </v:shape>
        </w:pict>
      </w:r>
      <w:r>
        <w:t xml:space="preserve">and </w:t>
      </w:r>
      <w:r w:rsidR="00205F92">
        <w:rPr>
          <w:position w:val="-6"/>
        </w:rPr>
        <w:pict w14:anchorId="4E9816E8">
          <v:shape id="_x0000_i1200" type="#_x0000_t75" style="width:15.5pt;height:16pt">
            <v:imagedata r:id="rId207" o:title=""/>
          </v:shape>
        </w:pict>
      </w:r>
      <w:r>
        <w:t xml:space="preserve">continuity at </w:t>
      </w:r>
      <w:r w:rsidR="00205F92">
        <w:rPr>
          <w:position w:val="-6"/>
        </w:rPr>
        <w:pict w14:anchorId="0692B185">
          <v:shape id="_x0000_i1201" type="#_x0000_t75" style="width:34pt;height:16pt">
            <v:imagedata r:id="rId208" o:title=""/>
          </v:shape>
        </w:pict>
      </w:r>
      <w:r>
        <w:t>.</w:t>
      </w:r>
    </w:p>
    <w:p w14:paraId="53A770C1" w14:textId="765061B8" w:rsidR="006A0BC1" w:rsidRDefault="006A0BC1" w:rsidP="006A0BC1">
      <w:r>
        <w:t xml:space="preserve">The parameter </w:t>
      </w:r>
      <w:r w:rsidR="00205F92">
        <w:rPr>
          <w:position w:val="-6"/>
        </w:rPr>
        <w:pict w14:anchorId="3C74B59A">
          <v:shape id="_x0000_i1202" type="#_x0000_t75" style="width:12pt;height:11.5pt">
            <v:imagedata r:id="rId209" o:title=""/>
          </v:shape>
        </w:pi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2752" w:name="_Toc280622653"/>
      <w:r>
        <w:lastRenderedPageBreak/>
        <w:t>Ogden</w:t>
      </w:r>
      <w:bookmarkEnd w:id="2752"/>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205F92">
        <w:rPr>
          <w:position w:val="-30"/>
        </w:rPr>
        <w:pict w14:anchorId="0F8827AA">
          <v:shape id="_x0000_i1203" type="#_x0000_t75" style="width:190pt;height:35.5pt">
            <v:imagedata r:id="rId210" o:title=""/>
          </v:shape>
        </w:pict>
      </w:r>
      <w:r>
        <w:t>.</w:t>
      </w:r>
    </w:p>
    <w:p w14:paraId="14D9650E" w14:textId="471F71C8" w:rsidR="006A0BC1" w:rsidRDefault="006A0BC1" w:rsidP="006A0BC1">
      <w:r>
        <w:t xml:space="preserve">Here, </w:t>
      </w:r>
      <w:r w:rsidR="00205F92">
        <w:rPr>
          <w:position w:val="-12"/>
        </w:rPr>
        <w:pict w14:anchorId="0A557BFD">
          <v:shape id="_x0000_i1204" type="#_x0000_t75" style="width:15.5pt;height:20pt">
            <v:imagedata r:id="rId211" o:title=""/>
          </v:shape>
        </w:pict>
      </w:r>
      <w:r>
        <w:t xml:space="preserve"> are the eigenvalues of </w:t>
      </w:r>
      <w:r w:rsidR="00205F92">
        <w:rPr>
          <w:position w:val="-6"/>
        </w:rPr>
        <w:pict w14:anchorId="77E27C15">
          <v:shape id="_x0000_i1205" type="#_x0000_t75" style="width:12pt;height:17.5pt">
            <v:imagedata r:id="rId212" o:title=""/>
          </v:shape>
        </w:pict>
      </w:r>
      <w:r>
        <w:t xml:space="preserve">, </w:t>
      </w:r>
      <w:r w:rsidR="00205F92">
        <w:rPr>
          <w:position w:val="-12"/>
        </w:rPr>
        <w:pict w14:anchorId="7C9FE6B9">
          <v:shape id="_x0000_i1206" type="#_x0000_t75" style="width:11.5pt;height:18pt">
            <v:imagedata r:id="rId213" o:title=""/>
          </v:shape>
        </w:pict>
      </w:r>
      <w:r>
        <w:t xml:space="preserve">and </w:t>
      </w:r>
      <w:r w:rsidR="00205F92">
        <w:rPr>
          <w:position w:val="-12"/>
        </w:rPr>
        <w:pict w14:anchorId="50975717">
          <v:shape id="_x0000_i1207" type="#_x0000_t75" style="width:14pt;height:18pt">
            <v:imagedata r:id="rId214" o:title=""/>
          </v:shape>
        </w:pi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2753" w:name="_Toc280622654"/>
      <w:r>
        <w:lastRenderedPageBreak/>
        <w:t>Tendon Material</w:t>
      </w:r>
      <w:bookmarkEnd w:id="2753"/>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205F92">
        <w:rPr>
          <w:position w:val="-24"/>
        </w:rPr>
        <w:pict w14:anchorId="34754960">
          <v:shape id="_x0000_i1208" type="#_x0000_t75" style="width:68pt;height:31.5pt">
            <v:imagedata r:id="rId215" o:title=""/>
          </v:shape>
        </w:pi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205F92">
        <w:rPr>
          <w:position w:val="-120"/>
        </w:rPr>
        <w:pict w14:anchorId="4F98BCA7">
          <v:shape id="_x0000_i1209" type="#_x0000_t75" style="width:175.5pt;height:73.5pt">
            <v:imagedata r:id="rId216" o:title=""/>
          </v:shape>
        </w:pict>
      </w:r>
      <w:r>
        <w:t>.</w:t>
      </w:r>
    </w:p>
    <w:p w14:paraId="33BFD7A6" w14:textId="0288042E" w:rsidR="006A0BC1" w:rsidRDefault="006A0BC1" w:rsidP="006A0BC1">
      <w:r>
        <w:t xml:space="preserve">The parameters </w:t>
      </w:r>
      <w:r w:rsidR="00205F92">
        <w:rPr>
          <w:position w:val="-12"/>
        </w:rPr>
        <w:pict w14:anchorId="37B1924C">
          <v:shape id="_x0000_i1210" type="#_x0000_t75" style="width:14pt;height:18pt">
            <v:imagedata r:id="rId217" o:title=""/>
          </v:shape>
        </w:pict>
      </w:r>
      <w:r>
        <w:t xml:space="preserve">and </w:t>
      </w:r>
      <w:r w:rsidR="00205F92">
        <w:rPr>
          <w:position w:val="-12"/>
        </w:rPr>
        <w:pict w14:anchorId="3AA7EF0A">
          <v:shape id="_x0000_i1211" type="#_x0000_t75" style="width:14pt;height:18pt">
            <v:imagedata r:id="rId218" o:title=""/>
          </v:shape>
        </w:pict>
      </w:r>
      <w:r>
        <w:t xml:space="preserve">are determined by requiring </w:t>
      </w:r>
      <w:r w:rsidR="00205F92">
        <w:rPr>
          <w:position w:val="-6"/>
        </w:rPr>
        <w:pict w14:anchorId="2798A95E">
          <v:shape id="_x0000_i1212" type="#_x0000_t75" style="width:16pt;height:16pt">
            <v:imagedata r:id="rId219" o:title=""/>
          </v:shape>
        </w:pict>
      </w:r>
      <w:r>
        <w:t xml:space="preserve">and </w:t>
      </w:r>
      <w:r w:rsidR="00205F92">
        <w:rPr>
          <w:position w:val="-6"/>
        </w:rPr>
        <w:pict w14:anchorId="2730865F">
          <v:shape id="_x0000_i1213" type="#_x0000_t75" style="width:15.5pt;height:16pt">
            <v:imagedata r:id="rId220" o:title=""/>
          </v:shape>
        </w:pict>
      </w:r>
      <w:r>
        <w:t xml:space="preserve">continuity at </w:t>
      </w:r>
      <w:r w:rsidR="00205F92">
        <w:rPr>
          <w:position w:val="-6"/>
        </w:rPr>
        <w:pict w14:anchorId="252E27C0">
          <v:shape id="_x0000_i1214" type="#_x0000_t75" style="width:14pt;height:16pt">
            <v:imagedata r:id="rId221" o:title=""/>
          </v:shape>
        </w:pi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2754" w:name="_Toc280622655"/>
      <w:r>
        <w:lastRenderedPageBreak/>
        <w:t>Tension-Compression Nonlinear Orthotropic</w:t>
      </w:r>
      <w:bookmarkEnd w:id="2754"/>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205F92">
        <w:rPr>
          <w:position w:val="-28"/>
        </w:rPr>
        <w:pict w14:anchorId="4C2AD680">
          <v:shape id="_x0000_i1215" type="#_x0000_t75" style="width:231.5pt;height:34pt">
            <v:imagedata r:id="rId222" o:title=""/>
          </v:shape>
        </w:pict>
      </w:r>
      <w:r>
        <w:t>.</w:t>
      </w:r>
    </w:p>
    <w:p w14:paraId="63C024C8" w14:textId="2DBF1DAB" w:rsidR="006A0BC1" w:rsidRDefault="006A0BC1" w:rsidP="006A0BC1">
      <w:r>
        <w:t xml:space="preserve">The isotropic strain energy </w:t>
      </w:r>
      <w:r w:rsidR="00205F92">
        <w:rPr>
          <w:position w:val="-12"/>
        </w:rPr>
        <w:pict w14:anchorId="353E7149">
          <v:shape id="_x0000_i1216" type="#_x0000_t75" style="width:22pt;height:19.5pt">
            <v:imagedata r:id="rId223" o:title=""/>
          </v:shape>
        </w:pi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205F92">
        <w:rPr>
          <w:position w:val="-128"/>
        </w:rPr>
        <w:pict w14:anchorId="716E2107">
          <v:shape id="_x0000_i1217" type="#_x0000_t75" style="width:268pt;height:66pt">
            <v:imagedata r:id="rId224" o:title=""/>
          </v:shape>
        </w:pict>
      </w:r>
      <w:r>
        <w:t>.</w:t>
      </w:r>
    </w:p>
    <w:p w14:paraId="5D44A811" w14:textId="10A4DE9D" w:rsidR="006A0BC1" w:rsidRDefault="006A0BC1" w:rsidP="006A0BC1">
      <w:r>
        <w:t xml:space="preserve">The </w:t>
      </w:r>
      <w:r w:rsidR="00205F92">
        <w:rPr>
          <w:position w:val="-12"/>
        </w:rPr>
        <w:pict w14:anchorId="30846466">
          <v:shape id="_x0000_i1218" type="#_x0000_t75" style="width:12pt;height:20pt">
            <v:imagedata r:id="rId225" o:title=""/>
          </v:shape>
        </w:pi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205F92">
        <w:rPr>
          <w:position w:val="-18"/>
        </w:rPr>
        <w:pict w14:anchorId="514F44B4">
          <v:shape id="_x0000_i1219" type="#_x0000_t75" style="width:85.5pt;height:26pt">
            <v:imagedata r:id="rId226" o:title=""/>
          </v:shape>
        </w:pict>
      </w:r>
      <w:r w:rsidR="00F1782C">
        <w:t>.</w:t>
      </w:r>
    </w:p>
    <w:p w14:paraId="7CE453AC" w14:textId="1303C5C5" w:rsidR="006A0BC1" w:rsidRDefault="006A0BC1" w:rsidP="006A0BC1">
      <w:r>
        <w:t xml:space="preserve">The local material fibers are defined (in the reference frame) as an orthonormal set of vectors </w:t>
      </w:r>
      <w:r w:rsidR="00205F92">
        <w:rPr>
          <w:position w:val="-12"/>
        </w:rPr>
        <w:pict w14:anchorId="1E6AFB32">
          <v:shape id="_x0000_i1220" type="#_x0000_t75" style="width:13.5pt;height:19.5pt">
            <v:imagedata r:id="rId227" o:title=""/>
          </v:shape>
        </w:pict>
      </w:r>
      <w:r>
        <w:t xml:space="preserve">. See Section </w:t>
      </w:r>
      <w:r>
        <w:fldChar w:fldCharType="begin"/>
      </w:r>
      <w:r>
        <w:instrText xml:space="preserve"> REF _Ref162429694 \r \h </w:instrText>
      </w:r>
      <w:r>
        <w:fldChar w:fldCharType="separate"/>
      </w:r>
      <w:r w:rsidR="00247AFD">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2755" w:name="_Toc280622656"/>
      <w:r>
        <w:lastRenderedPageBreak/>
        <w:t>Transversely Isotropic Mooney-Rivlin</w:t>
      </w:r>
      <w:bookmarkEnd w:id="2755"/>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205F92">
        <w:rPr>
          <w:position w:val="-24"/>
        </w:rPr>
        <w:pict w14:anchorId="0BD248D7">
          <v:shape id="_x0000_i1221" type="#_x0000_t75" style="width:176pt;height:31.5pt">
            <v:imagedata r:id="rId228" o:title=""/>
          </v:shape>
        </w:pict>
      </w:r>
      <w:r>
        <w:t>.</w:t>
      </w:r>
    </w:p>
    <w:p w14:paraId="3A3DF616" w14:textId="3522B846" w:rsidR="006A0BC1" w:rsidRDefault="006A0BC1" w:rsidP="006A0BC1">
      <w:pPr>
        <w:rPr>
          <w:ins w:id="2756" w:author="Gerard" w:date="2014-09-08T10:19:00Z"/>
        </w:rPr>
      </w:pPr>
      <w:r>
        <w:t>Here</w:t>
      </w:r>
      <w:r w:rsidR="00630A21">
        <w:t xml:space="preserve"> </w:t>
      </w:r>
      <w:r w:rsidR="00205F92">
        <w:rPr>
          <w:position w:val="-12"/>
        </w:rPr>
        <w:pict w14:anchorId="2521AAA5">
          <v:shape id="_x0000_i1222" type="#_x0000_t75" style="width:11.5pt;height:19.5pt">
            <v:imagedata r:id="rId229" o:title=""/>
          </v:shape>
        </w:pict>
      </w:r>
      <w:r w:rsidR="00630A21">
        <w:t xml:space="preserve"> </w:t>
      </w:r>
      <w:r>
        <w:t>and</w:t>
      </w:r>
      <w:r w:rsidR="00630A21">
        <w:t xml:space="preserve"> </w:t>
      </w:r>
      <w:r w:rsidR="00205F92">
        <w:rPr>
          <w:position w:val="-12"/>
        </w:rPr>
        <w:pict w14:anchorId="070D001A">
          <v:shape id="_x0000_i1223" type="#_x0000_t75" style="width:13.5pt;height:19.5pt">
            <v:imagedata r:id="rId230" o:title=""/>
          </v:shape>
        </w:pict>
      </w:r>
      <w:r w:rsidR="00630A21">
        <w:t xml:space="preserve"> </w:t>
      </w:r>
      <w:r>
        <w:t xml:space="preserve">are the first and second invariants of the deviatoric version of the right Cauchy Green deformation tensor </w:t>
      </w:r>
      <w:r w:rsidR="00205F92">
        <w:rPr>
          <w:position w:val="-6"/>
        </w:rPr>
        <w:pict w14:anchorId="05545207">
          <v:shape id="_x0000_i1224" type="#_x0000_t75" style="width:11.5pt;height:16pt">
            <v:imagedata r:id="rId231" o:title=""/>
          </v:shape>
        </w:pict>
      </w:r>
      <w:r>
        <w:rPr>
          <w:b/>
        </w:rPr>
        <w:t xml:space="preserve"> </w:t>
      </w:r>
      <w:r>
        <w:t xml:space="preserve">and </w:t>
      </w:r>
      <w:r w:rsidR="00205F92">
        <w:rPr>
          <w:position w:val="-6"/>
        </w:rPr>
        <w:pict w14:anchorId="777BC026">
          <v:shape id="_x0000_i1225" type="#_x0000_t75" style="width:11.5pt;height:17.5pt">
            <v:imagedata r:id="rId232" o:title=""/>
          </v:shape>
        </w:pict>
      </w:r>
      <w:r>
        <w:t xml:space="preserve"> is the deviatoric part of the stretch along the fiber direction (</w:t>
      </w:r>
      <w:r w:rsidR="00205F92">
        <w:rPr>
          <w:position w:val="-12"/>
        </w:rPr>
        <w:pict w14:anchorId="6AE47935">
          <v:shape id="_x0000_i1226" type="#_x0000_t75" style="width:69.5pt;height:20pt">
            <v:imagedata r:id="rId233" o:title=""/>
          </v:shape>
        </w:pict>
      </w:r>
      <w:r>
        <w:t xml:space="preserve">, where </w:t>
      </w:r>
      <w:r w:rsidR="00205F92">
        <w:rPr>
          <w:position w:val="-12"/>
        </w:rPr>
        <w:pict w14:anchorId="02AE46C1">
          <v:shape id="_x0000_i1227" type="#_x0000_t75" style="width:13.5pt;height:18pt">
            <v:imagedata r:id="rId234" o:title=""/>
          </v:shape>
        </w:pict>
      </w:r>
      <w:r w:rsidR="00630A21">
        <w:t xml:space="preserve"> </w:t>
      </w:r>
      <w:r>
        <w:t xml:space="preserve">is the initial fiber direction), and </w:t>
      </w:r>
      <w:r w:rsidR="00205F92">
        <w:rPr>
          <w:position w:val="-12"/>
        </w:rPr>
        <w:pict w14:anchorId="369F65E1">
          <v:shape id="_x0000_i1228" type="#_x0000_t75" style="width:54pt;height:18pt">
            <v:imagedata r:id="rId235" o:title=""/>
          </v:shape>
        </w:pict>
      </w:r>
      <w:r w:rsidR="00630A21">
        <w:t xml:space="preserve"> </w:t>
      </w:r>
      <w:r>
        <w:t xml:space="preserve">is the Jacobian of the deformation (volume ratio). The function </w:t>
      </w:r>
      <w:r w:rsidR="00205F92">
        <w:rPr>
          <w:position w:val="-12"/>
        </w:rPr>
        <w:pict w14:anchorId="23D16CCF">
          <v:shape id="_x0000_i1229" type="#_x0000_t75" style="width:13.5pt;height:18pt">
            <v:imagedata r:id="rId236" o:title=""/>
          </v:shape>
        </w:pict>
      </w:r>
      <w:r>
        <w:t xml:space="preserve"> represents the material response of the isotropic ground substance matrix and is the same as the Mooney-Rivlin form specified above, while </w:t>
      </w:r>
      <w:r w:rsidR="00205F92">
        <w:rPr>
          <w:position w:val="-12"/>
        </w:rPr>
        <w:pict w14:anchorId="322B0294">
          <v:shape id="_x0000_i1230" type="#_x0000_t75" style="width:14pt;height:18pt">
            <v:imagedata r:id="rId237" o:title=""/>
          </v:shape>
        </w:pict>
      </w:r>
      <w:r w:rsidR="00630A21">
        <w:t xml:space="preserve"> </w:t>
      </w:r>
      <w:r>
        <w:t>represents the contribution from the fiber family. The strain energy of the fiber family is as follows:</w:t>
      </w:r>
    </w:p>
    <w:p w14:paraId="100422AF" w14:textId="72FA6DE1" w:rsidR="0043048B" w:rsidRDefault="0043048B">
      <w:pPr>
        <w:pStyle w:val="MTDisplayEquation"/>
        <w:rPr>
          <w:ins w:id="2757" w:author="Gerard" w:date="2014-09-08T10:21:00Z"/>
        </w:rPr>
        <w:pPrChange w:id="2758" w:author="Gerard" w:date="2014-09-08T10:19:00Z">
          <w:pPr/>
        </w:pPrChange>
      </w:pPr>
      <w:ins w:id="2759" w:author="Gerard" w:date="2014-09-08T10:19:00Z">
        <w:r>
          <w:tab/>
        </w:r>
        <w:r w:rsidR="00205F92">
          <w:rPr>
            <w:position w:val="-70"/>
          </w:rPr>
          <w:pict w14:anchorId="3F491D6B">
            <v:shape id="_x0000_i1231" type="#_x0000_t75" style="width:276pt;height:76pt">
              <v:imagedata r:id="rId238" o:title=""/>
            </v:shape>
          </w:pict>
        </w:r>
        <w:r>
          <w:t xml:space="preserve"> </w:t>
        </w:r>
      </w:ins>
    </w:p>
    <w:p w14:paraId="59E50703" w14:textId="2F508105" w:rsidR="0043048B" w:rsidRPr="0043048B" w:rsidRDefault="0043048B">
      <w:ins w:id="2760" w:author="Gerard" w:date="2014-09-08T10:21:00Z">
        <w:r>
          <w:t xml:space="preserve">where </w:t>
        </w:r>
        <w:r w:rsidR="00205F92">
          <w:rPr>
            <w:position w:val="-12"/>
          </w:rPr>
          <w:pict w14:anchorId="4CA0D341">
            <v:shape id="_x0000_i1232" type="#_x0000_t75" style="width:27.5pt;height:18pt">
              <v:imagedata r:id="rId239" o:title=""/>
            </v:shape>
          </w:pict>
        </w:r>
        <w:r>
          <w:t xml:space="preserve"> </w:t>
        </w:r>
      </w:ins>
      <w:ins w:id="2761" w:author="Gerard" w:date="2014-09-08T10:22:00Z">
        <w:r>
          <w:t>is the exponential integral function.  The resulting fiber stress is evaluated from</w:t>
        </w:r>
      </w:ins>
    </w:p>
    <w:p w14:paraId="761681E1" w14:textId="1641E59D" w:rsidR="006A0BC1" w:rsidRDefault="00205F92" w:rsidP="006A0BC1">
      <w:pPr>
        <w:jc w:val="center"/>
      </w:pPr>
      <w:r>
        <w:rPr>
          <w:position w:val="-92"/>
        </w:rPr>
        <w:pict w14:anchorId="46E87FE6">
          <v:shape id="_x0000_i1233" type="#_x0000_t75" style="width:176pt;height:101.5pt">
            <v:imagedata r:id="rId240" o:title=""/>
          </v:shape>
        </w:pict>
      </w:r>
      <w:r w:rsidR="006A0BC1">
        <w:t>.</w:t>
      </w:r>
    </w:p>
    <w:p w14:paraId="58819769" w14:textId="2701B0B9" w:rsidR="006A0BC1" w:rsidRDefault="006A0BC1" w:rsidP="006A0BC1">
      <w:r>
        <w:t xml:space="preserve">Here, </w:t>
      </w:r>
      <w:r w:rsidR="00205F92">
        <w:rPr>
          <w:position w:val="-12"/>
        </w:rPr>
        <w:pict w14:anchorId="664FE77F">
          <v:shape id="_x0000_i1234" type="#_x0000_t75" style="width:14pt;height:18pt">
            <v:imagedata r:id="rId241" o:title=""/>
          </v:shape>
        </w:pict>
      </w:r>
      <w:r>
        <w:t xml:space="preserve"> and </w:t>
      </w:r>
      <w:r w:rsidR="00205F92">
        <w:rPr>
          <w:position w:val="-12"/>
        </w:rPr>
        <w:pict w14:anchorId="524979D3">
          <v:shape id="_x0000_i1235" type="#_x0000_t75" style="width:15.5pt;height:18pt">
            <v:imagedata r:id="rId242" o:title=""/>
          </v:shape>
        </w:pict>
      </w:r>
      <w:r>
        <w:t xml:space="preserve"> are the Mooney-Rivlin material coefficients,</w:t>
      </w:r>
      <w:r>
        <w:rPr>
          <w:i/>
        </w:rPr>
        <w:t xml:space="preserve"> lam_max</w:t>
      </w:r>
      <w:r>
        <w:t xml:space="preserve"> (</w:t>
      </w:r>
      <w:r w:rsidR="00205F92">
        <w:rPr>
          <w:position w:val="-12"/>
        </w:rPr>
        <w:pict w14:anchorId="6C003CE5">
          <v:shape id="_x0000_i1236" type="#_x0000_t75" style="width:15.5pt;height:18pt">
            <v:imagedata r:id="rId243" o:title=""/>
          </v:shape>
        </w:pict>
      </w:r>
      <w:r>
        <w:t xml:space="preserve">) is the stretch at which the fibers are straightened, </w:t>
      </w:r>
      <w:r w:rsidR="00205F92">
        <w:rPr>
          <w:position w:val="-12"/>
        </w:rPr>
        <w:pict w14:anchorId="124C2BDB">
          <v:shape id="_x0000_i1237" type="#_x0000_t75" style="width:15.5pt;height:18pt">
            <v:imagedata r:id="rId244" o:title=""/>
          </v:shape>
        </w:pict>
      </w:r>
      <w:r>
        <w:t xml:space="preserve">scales the exponential stresses, </w:t>
      </w:r>
      <w:r w:rsidR="00205F92">
        <w:rPr>
          <w:position w:val="-12"/>
        </w:rPr>
        <w:pict w14:anchorId="7B35401B">
          <v:shape id="_x0000_i1238" type="#_x0000_t75" style="width:15.5pt;height:18pt">
            <v:imagedata r:id="rId245" o:title=""/>
          </v:shape>
        </w:pict>
      </w:r>
      <w:r w:rsidR="00630A21">
        <w:t xml:space="preserve"> </w:t>
      </w:r>
      <w:r>
        <w:t xml:space="preserve">is the rate of uncrimping </w:t>
      </w:r>
      <w:r>
        <w:lastRenderedPageBreak/>
        <w:t xml:space="preserve">of the fibers, and </w:t>
      </w:r>
      <w:r w:rsidR="00205F92">
        <w:rPr>
          <w:position w:val="-12"/>
        </w:rPr>
        <w:pict w14:anchorId="3665955B">
          <v:shape id="_x0000_i1239" type="#_x0000_t75" style="width:15.5pt;height:18pt">
            <v:imagedata r:id="rId246" o:title=""/>
          </v:shape>
        </w:pict>
      </w:r>
      <w:r>
        <w:t xml:space="preserve">is the modulus of the straightened fibers. </w:t>
      </w:r>
      <w:r w:rsidR="00205F92">
        <w:rPr>
          <w:position w:val="-12"/>
        </w:rPr>
        <w:pict w14:anchorId="34979F39">
          <v:shape id="_x0000_i1240" type="#_x0000_t75" style="width:15.5pt;height:18pt">
            <v:imagedata r:id="rId247" o:title=""/>
          </v:shape>
        </w:pict>
      </w:r>
      <w:r>
        <w:t xml:space="preserve"> is determined from the requirement that the stress is continuous at </w:t>
      </w:r>
      <w:r w:rsidR="00205F92">
        <w:rPr>
          <w:position w:val="-12"/>
        </w:rPr>
        <w:pict w14:anchorId="7FB428E6">
          <v:shape id="_x0000_i1241" type="#_x0000_t75" style="width:15.5pt;height:18pt">
            <v:imagedata r:id="rId248" o:title=""/>
          </v:shape>
        </w:pi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247AFD">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2762" w:name="_Toc280622657"/>
      <w:r>
        <w:lastRenderedPageBreak/>
        <w:t>Transversely Isotropic Veronda-Westmann</w:t>
      </w:r>
      <w:bookmarkEnd w:id="2762"/>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205F92">
        <w:rPr>
          <w:position w:val="-12"/>
        </w:rPr>
        <w:pict w14:anchorId="7B767970">
          <v:shape id="_x0000_i1242" type="#_x0000_t75" style="width:14pt;height:18pt">
            <v:imagedata r:id="rId249" o:title=""/>
          </v:shape>
        </w:pict>
      </w:r>
      <w:r>
        <w:t xml:space="preserve"> and </w:t>
      </w:r>
      <w:r w:rsidR="00205F92">
        <w:rPr>
          <w:position w:val="-12"/>
        </w:rPr>
        <w:pict w14:anchorId="140409CC">
          <v:shape id="_x0000_i1243" type="#_x0000_t75" style="width:15.5pt;height:18pt">
            <v:imagedata r:id="rId250" o:title=""/>
          </v:shape>
        </w:pi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247AFD">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763" w:name="_Ref167529968"/>
      <w:bookmarkStart w:id="2764" w:name="_Toc280622658"/>
      <w:r>
        <w:lastRenderedPageBreak/>
        <w:t>Uncoupled Solid Mixture</w:t>
      </w:r>
      <w:bookmarkEnd w:id="2763"/>
      <w:bookmarkEnd w:id="2764"/>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247AFD">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2765" w:author="Gerard" w:date="2014-08-18T17:04:00Z"/>
        </w:trPr>
        <w:tc>
          <w:tcPr>
            <w:tcW w:w="1002" w:type="pct"/>
            <w:shd w:val="clear" w:color="auto" w:fill="auto"/>
          </w:tcPr>
          <w:p w14:paraId="2ADB511B" w14:textId="011D9650" w:rsidR="00C7478A" w:rsidDel="00B046D7" w:rsidRDefault="00C7478A" w:rsidP="006A0BC1">
            <w:pPr>
              <w:pStyle w:val="code"/>
              <w:rPr>
                <w:del w:id="2766" w:author="Gerard" w:date="2014-08-18T17:04:00Z"/>
              </w:rPr>
            </w:pPr>
            <w:del w:id="2767"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2768" w:author="Gerard" w:date="2014-08-18T17:04:00Z"/>
              </w:rPr>
            </w:pPr>
            <w:del w:id="2769" w:author="Gerard" w:date="2014-08-18T17:04:00Z">
              <w:r w:rsidDel="00B046D7">
                <w:delText>Bulk modulus</w:delText>
              </w:r>
            </w:del>
          </w:p>
        </w:tc>
        <w:tc>
          <w:tcPr>
            <w:tcW w:w="459" w:type="pct"/>
          </w:tcPr>
          <w:p w14:paraId="38CC09F7" w14:textId="7C1EAE52" w:rsidR="00C7478A" w:rsidDel="00B046D7" w:rsidRDefault="00C7478A" w:rsidP="006A0BC1">
            <w:pPr>
              <w:rPr>
                <w:del w:id="2770" w:author="Gerard" w:date="2014-08-18T17:04:00Z"/>
              </w:rPr>
            </w:pPr>
            <w:del w:id="2771"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2772" w:author="Gerard" w:date="2014-08-18T17:04:00Z">
        <w:r w:rsidR="00B046D7">
          <w:t>The bulk modulus of the uncoupled solid mixture is the sum of the bulk moduli of the individual &lt;solid&gt; materials</w:t>
        </w:r>
      </w:ins>
      <w:del w:id="2773" w:author="Gerard" w:date="2014-08-18T17:05:00Z">
        <w:r w:rsidDel="00B046D7">
          <w:delText>If a bulk modulus is specified for the &lt;solid&gt; material, it will be added to the bulk modulus of the mixture</w:delText>
        </w:r>
      </w:del>
      <w:r>
        <w:t>.</w:t>
      </w:r>
      <w:ins w:id="2774" w:author="Gerard" w:date="2014-08-18T17:05:00Z">
        <w:r w:rsidR="00B046D7">
          <w:t xml:space="preserve"> A bulk modulus specified outside of the &lt;solid&gt; materials will be ignored.</w:t>
        </w:r>
      </w:ins>
    </w:p>
    <w:p w14:paraId="3D64A178" w14:textId="77777777" w:rsidR="006A0BC1" w:rsidRDefault="006A0BC1" w:rsidP="006A0BC1">
      <w:pPr>
        <w:rPr>
          <w:ins w:id="2775" w:author="Gerard" w:date="2014-08-21T16:13:00Z"/>
        </w:rPr>
      </w:pPr>
    </w:p>
    <w:p w14:paraId="652E243A" w14:textId="7B0E8EC2" w:rsidR="00E41934" w:rsidRDefault="00E41934" w:rsidP="006A0BC1">
      <w:pPr>
        <w:rPr>
          <w:ins w:id="2776" w:author="Gerard" w:date="2014-08-21T16:21:00Z"/>
        </w:rPr>
      </w:pPr>
      <w:ins w:id="2777" w:author="Gerard" w:date="2014-08-21T16:13:00Z">
        <w:r>
          <w:t xml:space="preserve">Material axes may be </w:t>
        </w:r>
      </w:ins>
      <w:ins w:id="2778" w:author="Gerard" w:date="2014-08-21T16:15:00Z">
        <w:r>
          <w:t xml:space="preserve">optionally </w:t>
        </w:r>
      </w:ins>
      <w:ins w:id="2779" w:author="Gerard" w:date="2014-08-21T16:13:00Z">
        <w:r>
          <w:t xml:space="preserve">specified </w:t>
        </w:r>
      </w:ins>
      <w:ins w:id="2780" w:author="Gerard" w:date="2014-08-21T16:14:00Z">
        <w:r>
          <w:t>within the &lt;material&gt;</w:t>
        </w:r>
      </w:ins>
      <w:ins w:id="2781" w:author="Gerard" w:date="2014-08-21T16:27:00Z">
        <w:r w:rsidR="00C47E71">
          <w:t xml:space="preserve"> level</w:t>
        </w:r>
      </w:ins>
      <w:ins w:id="2782" w:author="Gerard" w:date="2014-08-21T16:15:00Z">
        <w:r>
          <w:t>,</w:t>
        </w:r>
      </w:ins>
      <w:ins w:id="2783" w:author="Gerard" w:date="2014-08-21T16:14:00Z">
        <w:r>
          <w:t xml:space="preserve"> as well as within each &lt;solid&gt;.  </w:t>
        </w:r>
      </w:ins>
      <w:ins w:id="2784" w:author="Gerard" w:date="2014-08-21T16:23:00Z">
        <w:r>
          <w:t>Within</w:t>
        </w:r>
      </w:ins>
      <w:ins w:id="2785" w:author="Gerard" w:date="2014-08-21T16:15:00Z">
        <w:r>
          <w:t xml:space="preserve"> the &lt;material&gt;</w:t>
        </w:r>
      </w:ins>
      <w:ins w:id="2786" w:author="Gerard" w:date="2014-08-21T16:22:00Z">
        <w:r>
          <w:t xml:space="preserve"> level</w:t>
        </w:r>
      </w:ins>
      <w:ins w:id="2787" w:author="Gerard" w:date="2014-08-21T16:18:00Z">
        <w:r>
          <w:t>, these</w:t>
        </w:r>
      </w:ins>
      <w:ins w:id="2788" w:author="Gerard" w:date="2014-08-21T16:15:00Z">
        <w:r>
          <w:t xml:space="preserve"> represent the local element axes relative to the global coordinate system.  </w:t>
        </w:r>
      </w:ins>
      <w:ins w:id="2789" w:author="Gerard" w:date="2014-08-21T16:22:00Z">
        <w:r>
          <w:t>Within</w:t>
        </w:r>
      </w:ins>
      <w:ins w:id="2790" w:author="Gerard" w:date="2014-08-21T16:15:00Z">
        <w:r>
          <w:t xml:space="preserve"> the &lt;solid&gt;</w:t>
        </w:r>
      </w:ins>
      <w:ins w:id="2791" w:author="Gerard" w:date="2014-08-21T16:19:00Z">
        <w:r>
          <w:t>, they</w:t>
        </w:r>
      </w:ins>
      <w:ins w:id="2792" w:author="Gerard" w:date="2014-08-21T16:15:00Z">
        <w:r>
          <w:t xml:space="preserve"> represent local material axes relative to the element.  If </w:t>
        </w:r>
      </w:ins>
      <w:ins w:id="2793" w:author="Gerard" w:date="2014-08-21T16:16:00Z">
        <w:r>
          <w:t>material axes are specified at both levels, the</w:t>
        </w:r>
      </w:ins>
      <w:ins w:id="2794" w:author="Gerard" w:date="2014-08-21T16:23:00Z">
        <w:r>
          <w:t>y</w:t>
        </w:r>
      </w:ins>
      <w:ins w:id="2795" w:author="Gerard" w:date="2014-08-21T16:16:00Z">
        <w:r>
          <w:t xml:space="preserve"> are properly compounded to produce local material axes relative to the global coordinate system. </w:t>
        </w:r>
      </w:ins>
      <w:ins w:id="2796" w:author="Gerard" w:date="2014-08-21T16:19:00Z">
        <w:r>
          <w:t>M</w:t>
        </w:r>
      </w:ins>
      <w:ins w:id="2797" w:author="Gerard" w:date="2014-08-21T16:14:00Z">
        <w:r>
          <w:t xml:space="preserve">aterial axes specified </w:t>
        </w:r>
      </w:ins>
      <w:ins w:id="2798" w:author="Gerard" w:date="2014-08-21T16:20:00Z">
        <w:r>
          <w:t xml:space="preserve">in the &lt;ElementData&gt; section </w:t>
        </w:r>
      </w:ins>
      <w:ins w:id="2799" w:author="Gerard" w:date="2014-08-21T16:21:00Z">
        <w:r>
          <w:t xml:space="preserve">are equivalent to a specification at the &lt;material&gt; level: they </w:t>
        </w:r>
      </w:ins>
      <w:ins w:id="2800"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2C61D2" w:rsidDel="00A96145" w:rsidRDefault="006A0BC1" w:rsidP="006A0BC1">
      <w:pPr>
        <w:pStyle w:val="code"/>
        <w:rPr>
          <w:del w:id="2801" w:author="Gerard" w:date="2014-08-21T16:25:00Z"/>
          <w:lang w:val="nl-BE"/>
        </w:rPr>
      </w:pPr>
      <w:moveFromRangeStart w:id="2802" w:author="Gerard" w:date="2014-08-18T17:03:00Z" w:name="move270000749"/>
      <w:moveFrom w:id="2803" w:author="Gerard" w:date="2014-08-18T17:03:00Z">
        <w:del w:id="2804" w:author="Gerard" w:date="2014-08-21T16:25:00Z">
          <w:r w:rsidDel="00A96145">
            <w:tab/>
          </w:r>
          <w:r w:rsidRPr="002C61D2" w:rsidDel="00A96145">
            <w:rPr>
              <w:lang w:val="nl-BE"/>
            </w:rPr>
            <w:delText>&lt;k&gt;1000&lt;/k&gt;</w:delText>
          </w:r>
        </w:del>
      </w:moveFrom>
    </w:p>
    <w:moveFromRangeEnd w:id="2802"/>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2805" w:author="Gerard" w:date="2014-08-18T17:03:00Z">
        <w:r>
          <w:tab/>
        </w:r>
      </w:ins>
      <w:moveToRangeStart w:id="2806" w:author="Gerard" w:date="2014-08-18T17:03:00Z" w:name="move270000749"/>
      <w:moveTo w:id="2807" w:author="Gerard" w:date="2014-08-18T17:03:00Z">
        <w:r>
          <w:tab/>
        </w:r>
        <w:r w:rsidRPr="002C61D2">
          <w:rPr>
            <w:lang w:val="nl-BE"/>
          </w:rPr>
          <w:t>&lt;k&gt;</w:t>
        </w:r>
        <w:del w:id="2808" w:author="Gerard" w:date="2014-08-18T17:03:00Z">
          <w:r w:rsidRPr="002C61D2" w:rsidDel="00B046D7">
            <w:rPr>
              <w:lang w:val="nl-BE"/>
            </w:rPr>
            <w:delText>1</w:delText>
          </w:r>
        </w:del>
      </w:moveTo>
      <w:ins w:id="2809" w:author="Gerard" w:date="2014-08-18T17:03:00Z">
        <w:r>
          <w:rPr>
            <w:lang w:val="nl-BE"/>
          </w:rPr>
          <w:t>2</w:t>
        </w:r>
      </w:ins>
      <w:moveTo w:id="2810" w:author="Gerard" w:date="2014-08-18T17:03:00Z">
        <w:r w:rsidRPr="002C61D2">
          <w:rPr>
            <w:lang w:val="nl-BE"/>
          </w:rPr>
          <w:t>000&lt;/k&gt;</w:t>
        </w:r>
      </w:moveTo>
    </w:p>
    <w:moveToRangeEnd w:id="2806"/>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ins w:id="2811" w:author="Gerard" w:date="2014-08-21T16:25:00Z"/>
          <w:lang w:val="nl-BE"/>
        </w:rPr>
      </w:pPr>
      <w:ins w:id="2812" w:author="Gerard" w:date="2014-08-21T16:25:00Z">
        <w:r>
          <w:rPr>
            <w:lang w:val="nl-BE"/>
          </w:rPr>
          <w:tab/>
        </w:r>
        <w:r w:rsidRPr="002C61D2">
          <w:rPr>
            <w:lang w:val="nl-BE"/>
          </w:rPr>
          <w:tab/>
          <w:t>&lt;mat_axis type="vector"&gt;</w:t>
        </w:r>
      </w:ins>
    </w:p>
    <w:p w14:paraId="1E15B194" w14:textId="370455AF" w:rsidR="00A96145" w:rsidRDefault="00A96145" w:rsidP="00A96145">
      <w:pPr>
        <w:pStyle w:val="code"/>
        <w:rPr>
          <w:ins w:id="2813" w:author="Gerard" w:date="2014-08-21T16:25:00Z"/>
        </w:rPr>
      </w:pPr>
      <w:ins w:id="2814" w:author="Gerard" w:date="2014-08-21T16:25:00Z">
        <w:r>
          <w:rPr>
            <w:lang w:val="nl-BE"/>
          </w:rPr>
          <w:tab/>
        </w:r>
        <w:r w:rsidRPr="002C61D2">
          <w:rPr>
            <w:lang w:val="nl-BE"/>
          </w:rPr>
          <w:tab/>
        </w:r>
        <w:r w:rsidRPr="002C61D2">
          <w:rPr>
            <w:lang w:val="nl-BE"/>
          </w:rPr>
          <w:tab/>
        </w:r>
        <w:r>
          <w:t>&lt;a&gt;0.8660254,0</w:t>
        </w:r>
      </w:ins>
      <w:ins w:id="2815" w:author="Gerard" w:date="2014-08-21T16:26:00Z">
        <w:r>
          <w:t>.5</w:t>
        </w:r>
      </w:ins>
      <w:ins w:id="2816" w:author="Gerard" w:date="2014-08-21T16:25:00Z">
        <w:r>
          <w:t>,0&lt;/a&gt;</w:t>
        </w:r>
      </w:ins>
    </w:p>
    <w:p w14:paraId="414A2BEB" w14:textId="755D5689" w:rsidR="00A96145" w:rsidRDefault="00A96145" w:rsidP="00A96145">
      <w:pPr>
        <w:pStyle w:val="code"/>
        <w:rPr>
          <w:ins w:id="2817" w:author="Gerard" w:date="2014-08-21T16:25:00Z"/>
        </w:rPr>
      </w:pPr>
      <w:ins w:id="2818" w:author="Gerard" w:date="2014-08-21T16:25:00Z">
        <w:r>
          <w:tab/>
        </w:r>
        <w:r>
          <w:tab/>
        </w:r>
        <w:r>
          <w:tab/>
          <w:t>&lt;d&gt;0,</w:t>
        </w:r>
      </w:ins>
      <w:ins w:id="2819" w:author="Gerard" w:date="2014-08-21T16:26:00Z">
        <w:r>
          <w:t>0</w:t>
        </w:r>
      </w:ins>
      <w:ins w:id="2820" w:author="Gerard" w:date="2014-08-21T16:25:00Z">
        <w:r>
          <w:t>,</w:t>
        </w:r>
      </w:ins>
      <w:ins w:id="2821" w:author="Gerard" w:date="2014-08-21T16:26:00Z">
        <w:r>
          <w:t>1</w:t>
        </w:r>
      </w:ins>
      <w:ins w:id="2822" w:author="Gerard" w:date="2014-08-21T16:25:00Z">
        <w:r>
          <w:t>&lt;/d&gt;</w:t>
        </w:r>
      </w:ins>
    </w:p>
    <w:p w14:paraId="5583B634" w14:textId="30C0324E" w:rsidR="00A96145" w:rsidRDefault="00A96145" w:rsidP="00A96145">
      <w:pPr>
        <w:pStyle w:val="code"/>
        <w:rPr>
          <w:ins w:id="2823" w:author="Gerard" w:date="2014-08-21T16:25:00Z"/>
        </w:rPr>
      </w:pPr>
      <w:ins w:id="2824"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2825" w:author="Gerard" w:date="2014-08-21T16:26:00Z">
        <w:r w:rsidRPr="002C61D2" w:rsidDel="00A96145">
          <w:rPr>
            <w:lang w:val="nl-BE"/>
          </w:rPr>
          <w:delText>10</w:delText>
        </w:r>
      </w:del>
      <w:ins w:id="2826" w:author="Gerard" w:date="2014-08-21T16:26:00Z">
        <w:r w:rsidR="00A96145">
          <w:rPr>
            <w:lang w:val="nl-BE"/>
          </w:rPr>
          <w:t>5</w:t>
        </w:r>
      </w:ins>
      <w:r w:rsidRPr="002C61D2">
        <w:rPr>
          <w:lang w:val="nl-BE"/>
        </w:rPr>
        <w:t>, 1</w:t>
      </w:r>
      <w:del w:id="2827" w:author="Gerard" w:date="2014-08-21T16:26:00Z">
        <w:r w:rsidRPr="002C61D2" w:rsidDel="00A96145">
          <w:rPr>
            <w:lang w:val="nl-BE"/>
          </w:rPr>
          <w:delText>2</w:delText>
        </w:r>
      </w:del>
      <w:r w:rsidRPr="002C61D2">
        <w:rPr>
          <w:lang w:val="nl-BE"/>
        </w:rPr>
        <w:t>, 1</w:t>
      </w:r>
      <w:del w:id="2828"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2829" w:author="Gerard" w:date="2014-08-18T17:03:00Z"/>
          <w:lang w:val="nl-BE"/>
        </w:rPr>
      </w:pPr>
      <w:ins w:id="2830"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rPr>
          <w:ins w:id="2831" w:author="Gerard" w:date="2014-08-21T16:26:00Z"/>
        </w:rPr>
      </w:pPr>
      <w:ins w:id="2832" w:author="Gerard" w:date="2014-08-21T16:26:00Z">
        <w:r>
          <w:tab/>
          <w:t>&lt;solid type="EFD uncoupled"&gt;</w:t>
        </w:r>
      </w:ins>
    </w:p>
    <w:p w14:paraId="7DBF8515" w14:textId="77777777" w:rsidR="00A96145" w:rsidRPr="002C61D2" w:rsidRDefault="00A96145" w:rsidP="00A96145">
      <w:pPr>
        <w:pStyle w:val="code"/>
        <w:rPr>
          <w:ins w:id="2833" w:author="Gerard" w:date="2014-08-21T16:26:00Z"/>
          <w:lang w:val="nl-BE"/>
        </w:rPr>
      </w:pPr>
      <w:ins w:id="2834" w:author="Gerard" w:date="2014-08-21T16:26:00Z">
        <w:r>
          <w:rPr>
            <w:lang w:val="nl-BE"/>
          </w:rPr>
          <w:tab/>
        </w:r>
        <w:r w:rsidRPr="002C61D2">
          <w:rPr>
            <w:lang w:val="nl-BE"/>
          </w:rPr>
          <w:tab/>
          <w:t>&lt;mat_axis type="vector"&gt;</w:t>
        </w:r>
      </w:ins>
    </w:p>
    <w:p w14:paraId="37616380" w14:textId="58AF7213" w:rsidR="00A96145" w:rsidRDefault="00A96145" w:rsidP="00A96145">
      <w:pPr>
        <w:pStyle w:val="code"/>
        <w:rPr>
          <w:ins w:id="2835" w:author="Gerard" w:date="2014-08-21T16:26:00Z"/>
        </w:rPr>
      </w:pPr>
      <w:ins w:id="2836" w:author="Gerard" w:date="2014-08-21T16:26:00Z">
        <w:r>
          <w:rPr>
            <w:lang w:val="nl-BE"/>
          </w:rPr>
          <w:tab/>
        </w:r>
        <w:r w:rsidRPr="002C61D2">
          <w:rPr>
            <w:lang w:val="nl-BE"/>
          </w:rPr>
          <w:tab/>
        </w:r>
        <w:r w:rsidRPr="002C61D2">
          <w:rPr>
            <w:lang w:val="nl-BE"/>
          </w:rPr>
          <w:tab/>
        </w:r>
        <w:r>
          <w:t>&lt;a&gt;0.8660254,-0.5,0&lt;/a&gt;</w:t>
        </w:r>
      </w:ins>
    </w:p>
    <w:p w14:paraId="2E32FC7E" w14:textId="77777777" w:rsidR="00A96145" w:rsidRDefault="00A96145" w:rsidP="00A96145">
      <w:pPr>
        <w:pStyle w:val="code"/>
        <w:rPr>
          <w:ins w:id="2837" w:author="Gerard" w:date="2014-08-21T16:26:00Z"/>
        </w:rPr>
      </w:pPr>
      <w:ins w:id="2838" w:author="Gerard" w:date="2014-08-21T16:26:00Z">
        <w:r>
          <w:tab/>
        </w:r>
        <w:r>
          <w:tab/>
        </w:r>
        <w:r>
          <w:tab/>
          <w:t>&lt;d&gt;0,0,1&lt;/d&gt;</w:t>
        </w:r>
      </w:ins>
    </w:p>
    <w:p w14:paraId="750D4330" w14:textId="77777777" w:rsidR="00A96145" w:rsidRDefault="00A96145" w:rsidP="00A96145">
      <w:pPr>
        <w:pStyle w:val="code"/>
        <w:rPr>
          <w:ins w:id="2839" w:author="Gerard" w:date="2014-08-21T16:26:00Z"/>
        </w:rPr>
      </w:pPr>
      <w:ins w:id="2840" w:author="Gerard" w:date="2014-08-21T16:26:00Z">
        <w:r>
          <w:tab/>
        </w:r>
        <w:r>
          <w:tab/>
          <w:t>&lt;/mat_axis&gt;</w:t>
        </w:r>
      </w:ins>
    </w:p>
    <w:p w14:paraId="18D78B57" w14:textId="77777777" w:rsidR="00A96145" w:rsidRPr="002C61D2" w:rsidRDefault="00A96145" w:rsidP="00A96145">
      <w:pPr>
        <w:pStyle w:val="code"/>
        <w:rPr>
          <w:ins w:id="2841" w:author="Gerard" w:date="2014-08-21T16:26:00Z"/>
          <w:lang w:val="nl-BE"/>
        </w:rPr>
      </w:pPr>
      <w:ins w:id="2842" w:author="Gerard" w:date="2014-08-21T16:26:00Z">
        <w:r>
          <w:tab/>
        </w:r>
        <w: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2843" w:author="Gerard" w:date="2014-08-21T16:26:00Z"/>
          <w:lang w:val="nl-BE"/>
        </w:rPr>
      </w:pPr>
      <w:ins w:id="2844"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2845" w:author="Gerard" w:date="2014-08-21T16:26:00Z"/>
          <w:lang w:val="nl-BE"/>
        </w:rPr>
      </w:pPr>
      <w:ins w:id="2846" w:author="Gerard" w:date="2014-08-21T16:26:00Z">
        <w:r>
          <w:lastRenderedPageBreak/>
          <w:tab/>
        </w:r>
        <w: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2847" w:author="Gerard" w:date="2014-08-21T16:26:00Z"/>
          <w:lang w:val="nl-BE"/>
        </w:rPr>
      </w:pPr>
      <w:ins w:id="2848"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2849" w:name="_Ref393990843"/>
      <w:bookmarkStart w:id="2850" w:name="_Ref393990861"/>
      <w:bookmarkStart w:id="2851" w:name="_Toc280622659"/>
      <w:bookmarkStart w:id="2852" w:name="_Ref167535458"/>
      <w:r>
        <w:lastRenderedPageBreak/>
        <w:t>Veronda-Westmann</w:t>
      </w:r>
      <w:bookmarkEnd w:id="2849"/>
      <w:bookmarkEnd w:id="2850"/>
      <w:bookmarkEnd w:id="2851"/>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205F92" w:rsidP="00B2391B">
      <w:pPr>
        <w:jc w:val="center"/>
      </w:pPr>
      <w:r>
        <w:rPr>
          <w:position w:val="-26"/>
        </w:rPr>
        <w:pict w14:anchorId="56E38C40">
          <v:shape id="_x0000_i1244" type="#_x0000_t75" style="width:212pt;height:32pt">
            <v:imagedata r:id="rId251" o:title=""/>
          </v:shape>
        </w:pi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853" w:name="_Toc280622660"/>
      <w:r>
        <w:lastRenderedPageBreak/>
        <w:t xml:space="preserve">Mooney-Rivlin </w:t>
      </w:r>
      <w:r w:rsidR="00B2391B">
        <w:t>V</w:t>
      </w:r>
      <w:r w:rsidR="00B2391B" w:rsidRPr="005F4027">
        <w:t>on Mises Distribut</w:t>
      </w:r>
      <w:r w:rsidR="00B2391B">
        <w:t>ed Fibers</w:t>
      </w:r>
      <w:bookmarkEnd w:id="2852"/>
      <w:bookmarkEnd w:id="2853"/>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205F92" w:rsidP="00B2391B">
      <w:pPr>
        <w:jc w:val="center"/>
      </w:pPr>
      <w:r>
        <w:rPr>
          <w:position w:val="-34"/>
        </w:rPr>
        <w:pict w14:anchorId="00B05012">
          <v:shape id="_x0000_i1245" type="#_x0000_t75" style="width:258.5pt;height:39.5pt">
            <v:imagedata r:id="rId252" o:title=""/>
          </v:shape>
        </w:pi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205F92" w:rsidP="00B2391B">
      <w:pPr>
        <w:jc w:val="center"/>
      </w:pPr>
      <w:r>
        <w:rPr>
          <w:position w:val="-34"/>
        </w:rPr>
        <w:pict w14:anchorId="53B6F403">
          <v:shape id="_x0000_i1246" type="#_x0000_t75" style="width:85.5pt;height:39.5pt">
            <v:imagedata r:id="rId253" o:title=""/>
          </v:shape>
        </w:pi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205F92" w:rsidP="00B2391B">
      <w:pPr>
        <w:jc w:val="center"/>
      </w:pPr>
      <w:r>
        <w:rPr>
          <w:position w:val="-36"/>
        </w:rPr>
        <w:lastRenderedPageBreak/>
        <w:pict w14:anchorId="4A06AD8A">
          <v:shape id="_x0000_i1247" type="#_x0000_t75" style="width:197.5pt;height:37.5pt">
            <v:imagedata r:id="rId254" o:title=""/>
          </v:shape>
        </w:pi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205F92" w:rsidP="00B2391B">
      <w:pPr>
        <w:jc w:val="center"/>
      </w:pPr>
      <w:r>
        <w:rPr>
          <w:position w:val="-36"/>
        </w:rPr>
        <w:pict w14:anchorId="0D3CF628">
          <v:shape id="_x0000_i1248" type="#_x0000_t75" style="width:233.5pt;height:37.5pt">
            <v:imagedata r:id="rId256" o:title=""/>
          </v:shape>
        </w:pi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205F92" w:rsidP="00B2391B">
      <w:pPr>
        <w:jc w:val="center"/>
      </w:pPr>
      <w:r>
        <w:rPr>
          <w:position w:val="-38"/>
        </w:rPr>
        <w:pict w14:anchorId="73E9F4D3">
          <v:shape id="_x0000_i1249" type="#_x0000_t75" style="width:74pt;height:46pt">
            <v:imagedata r:id="rId257" o:title=""/>
          </v:shape>
        </w:pi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854" w:name="_Ref162411714"/>
      <w:bookmarkStart w:id="2855" w:name="_Ref162412566"/>
      <w:bookmarkStart w:id="2856" w:name="_Toc280622661"/>
      <w:r>
        <w:lastRenderedPageBreak/>
        <w:t>Compressible Materials</w:t>
      </w:r>
      <w:bookmarkEnd w:id="2854"/>
      <w:bookmarkEnd w:id="2855"/>
      <w:bookmarkEnd w:id="2856"/>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247AFD">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2857" w:name="_Toc280622662"/>
      <w:r>
        <w:t>Carter-Hayes</w:t>
      </w:r>
      <w:bookmarkEnd w:id="2857"/>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205F92">
              <w:rPr>
                <w:position w:val="-12"/>
              </w:rPr>
              <w:pict w14:anchorId="16FEE16F">
                <v:shape id="_x0000_i1250" type="#_x0000_t75" style="width:15.5pt;height:18pt">
                  <v:imagedata r:id="rId258" o:title=""/>
                </v:shape>
              </w:pi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205F92">
              <w:rPr>
                <w:position w:val="-12"/>
              </w:rPr>
              <w:pict w14:anchorId="0D1EF11E">
                <v:shape id="_x0000_i1251" type="#_x0000_t75" style="width:15.5pt;height:18pt">
                  <v:imagedata r:id="rId259" o:title=""/>
                </v:shape>
              </w:pi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205F92">
              <w:rPr>
                <w:position w:val="-10"/>
              </w:rPr>
              <w:pict w14:anchorId="46B1295A">
                <v:shape id="_x0000_i1252" type="#_x0000_t75" style="width:10pt;height:13.5pt">
                  <v:imagedata r:id="rId260" o:title=""/>
                </v:shape>
              </w:pi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205F92">
              <w:rPr>
                <w:position w:val="-6"/>
              </w:rPr>
              <w:pict w14:anchorId="3718CA1F">
                <v:shape id="_x0000_i1253" type="#_x0000_t75" style="width:10pt;height:11.5pt">
                  <v:imagedata r:id="rId261" o:title=""/>
                </v:shape>
              </w:pi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C25D7ED"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205F92">
        <w:rPr>
          <w:position w:val="-12"/>
        </w:rPr>
        <w:pict w14:anchorId="6951354E">
          <v:shape id="_x0000_i1254" type="#_x0000_t75" style="width:17.5pt;height:19.5pt">
            <v:imagedata r:id="rId262" o:title=""/>
          </v:shape>
        </w:pi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205F92">
        <w:rPr>
          <w:position w:val="-32"/>
        </w:rPr>
        <w:pict w14:anchorId="28B333B0">
          <v:shape id="_x0000_i1255" type="#_x0000_t75" style="width:237pt;height:36pt">
            <v:imagedata r:id="rId263" o:title=""/>
          </v:shape>
        </w:pict>
      </w:r>
      <w:r>
        <w:t>.</w:t>
      </w:r>
    </w:p>
    <w:p w14:paraId="41804102" w14:textId="5B49F84C" w:rsidR="00183AC8" w:rsidRDefault="00183AC8" w:rsidP="00183AC8">
      <w:pPr>
        <w:pStyle w:val="MTDisplayEquation"/>
      </w:pPr>
      <w:r>
        <w:t xml:space="preserve">Here, </w:t>
      </w:r>
      <w:r w:rsidR="00205F92">
        <w:rPr>
          <w:position w:val="-6"/>
        </w:rPr>
        <w:pict w14:anchorId="1DFAA7E1">
          <v:shape id="_x0000_i1256" type="#_x0000_t75" style="width:12pt;height:14pt">
            <v:imagedata r:id="rId264" o:title=""/>
          </v:shape>
        </w:pict>
      </w:r>
      <w:r w:rsidR="00327EE3">
        <w:t xml:space="preserve"> is </w:t>
      </w:r>
      <w:r>
        <w:t xml:space="preserve">the right Cauchy-Green deformation tensor and </w:t>
      </w:r>
      <w:r w:rsidR="00205F92">
        <w:rPr>
          <w:position w:val="-6"/>
        </w:rPr>
        <w:pict w14:anchorId="00380B39">
          <v:shape id="_x0000_i1257" type="#_x0000_t75" style="width:11.5pt;height:14pt">
            <v:imagedata r:id="rId265" o:title=""/>
          </v:shape>
        </w:pict>
      </w:r>
      <w:r w:rsidR="00327EE3">
        <w:t xml:space="preserve"> </w:t>
      </w:r>
      <w:r>
        <w:t>is the determinant of the deformation gradient tensor.</w:t>
      </w:r>
    </w:p>
    <w:p w14:paraId="704AC31D" w14:textId="77777777" w:rsidR="00183AC8" w:rsidRDefault="00183AC8" w:rsidP="00183AC8"/>
    <w:p w14:paraId="1DA59B1D" w14:textId="488D01FB" w:rsidR="00327EE3" w:rsidRDefault="00327EE3" w:rsidP="00183AC8">
      <w:r>
        <w:t xml:space="preserve">Young’s modulus depends on </w:t>
      </w:r>
      <w:r w:rsidR="00205F92">
        <w:rPr>
          <w:position w:val="-12"/>
        </w:rPr>
        <w:pict w14:anchorId="26E23DC3">
          <v:shape id="_x0000_i1258" type="#_x0000_t75" style="width:17.5pt;height:19.5pt">
            <v:imagedata r:id="rId266" o:title=""/>
          </v:shape>
        </w:pi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205F92">
        <w:rPr>
          <w:position w:val="-32"/>
        </w:rPr>
        <w:pict w14:anchorId="445CCB49">
          <v:shape id="_x0000_i1259" type="#_x0000_t75" style="width:75.5pt;height:40pt">
            <v:imagedata r:id="rId267" o:title=""/>
          </v:shape>
        </w:pict>
      </w:r>
      <w:r>
        <w:t xml:space="preserve"> .</w:t>
      </w:r>
    </w:p>
    <w:p w14:paraId="7F2C241F" w14:textId="1C4DA314"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2858" w:author="Gerard" w:date="2014-12-19T15:33:00Z">
        <w:r w:rsidR="00247AFD">
          <w:t>4.7</w:t>
        </w:r>
      </w:ins>
      <w:del w:id="2859" w:author="Gerard" w:date="2014-12-19T10:20:00Z">
        <w:r w:rsidR="001B13CD" w:rsidDel="00FA4318">
          <w:delText>4.6</w:delText>
        </w:r>
      </w:del>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2860" w:author="Gerard" w:date="2014-12-19T15:33:00Z">
        <w:r w:rsidR="00247AFD">
          <w:t>3.6.3</w:t>
        </w:r>
      </w:ins>
      <w:del w:id="2861"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205F92">
        <w:rPr>
          <w:position w:val="-12"/>
        </w:rPr>
        <w:pict w14:anchorId="6D3D5F29">
          <v:shape id="_x0000_i1260" type="#_x0000_t75" style="width:17.5pt;height:19.5pt">
            <v:imagedata r:id="rId268" o:title=""/>
          </v:shape>
        </w:pi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205F92">
        <w:rPr>
          <w:position w:val="-12"/>
        </w:rPr>
        <w:pict w14:anchorId="659E3A73">
          <v:shape id="_x0000_i1261" type="#_x0000_t75" style="width:17.5pt;height:19.5pt">
            <v:imagedata r:id="rId269" o:title=""/>
          </v:shape>
        </w:pi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205F92">
        <w:rPr>
          <w:position w:val="-12"/>
        </w:rPr>
        <w:pict w14:anchorId="7B358E71">
          <v:shape id="_x0000_i1262" type="#_x0000_t75" style="width:16pt;height:18pt">
            <v:imagedata r:id="rId270" o:title=""/>
          </v:shape>
        </w:pi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862" w:name="_Toc280622663"/>
      <w:r>
        <w:lastRenderedPageBreak/>
        <w:t>Cell Growth</w:t>
      </w:r>
      <w:bookmarkEnd w:id="2862"/>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205F92">
              <w:rPr>
                <w:position w:val="-12"/>
              </w:rPr>
              <w:pict w14:anchorId="415C420A">
                <v:shape id="_x0000_i1263" type="#_x0000_t75" style="width:15.5pt;height:19.5pt">
                  <v:imagedata r:id="rId271" o:title=""/>
                </v:shape>
              </w:pi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205F92">
              <w:rPr>
                <w:position w:val="-12"/>
              </w:rPr>
              <w:pict w14:anchorId="1A394892">
                <v:shape id="_x0000_i1264" type="#_x0000_t75" style="width:12pt;height:18pt">
                  <v:imagedata r:id="rId272" o:title=""/>
                </v:shape>
              </w:pi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205F92">
              <w:rPr>
                <w:position w:val="-12"/>
              </w:rPr>
              <w:pict w14:anchorId="475F5EAB">
                <v:shape id="_x0000_i1265" type="#_x0000_t75" style="width:12pt;height:18pt">
                  <v:imagedata r:id="rId273" o:title=""/>
                </v:shape>
              </w:pi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205F92">
        <w:rPr>
          <w:position w:val="-6"/>
        </w:rPr>
        <w:pict w14:anchorId="31A28FA4">
          <v:shape id="_x0000_i1266" type="#_x0000_t75" style="width:42.5pt;height:14pt">
            <v:imagedata r:id="rId274" o:title=""/>
          </v:shape>
        </w:pict>
      </w:r>
      <w:r>
        <w:t>,</w:t>
      </w:r>
    </w:p>
    <w:p w14:paraId="1A7A5574" w14:textId="3D1954CF" w:rsidR="00C34F8D" w:rsidRPr="006D6D0D" w:rsidRDefault="00C34F8D" w:rsidP="00C34F8D">
      <w:r w:rsidRPr="006D6D0D">
        <w:t xml:space="preserve">where </w:t>
      </w:r>
      <w:r w:rsidR="00205F92">
        <w:rPr>
          <w:position w:val="-6"/>
        </w:rPr>
        <w:pict w14:anchorId="6B7C2285">
          <v:shape id="_x0000_i1267" type="#_x0000_t75" style="width:11.5pt;height:11.5pt">
            <v:imagedata r:id="rId275" o:title=""/>
          </v:shape>
        </w:pict>
      </w:r>
      <w:r w:rsidRPr="006D6D0D">
        <w:t xml:space="preserve"> is the osmotic pressure, given by</w:t>
      </w:r>
    </w:p>
    <w:p w14:paraId="622CF4AB" w14:textId="1793C5C1" w:rsidR="00C34F8D" w:rsidRPr="006D6D0D" w:rsidRDefault="00C34F8D" w:rsidP="00C34F8D">
      <w:pPr>
        <w:pStyle w:val="MTDisplayEquation"/>
      </w:pPr>
      <w:r w:rsidRPr="006D6D0D">
        <w:tab/>
      </w:r>
      <w:r w:rsidR="00205F92">
        <w:rPr>
          <w:position w:val="-32"/>
        </w:rPr>
        <w:pict w14:anchorId="2548D29E">
          <v:shape id="_x0000_i1268" type="#_x0000_t75" style="width:104pt;height:38pt">
            <v:imagedata r:id="rId276" o:title=""/>
          </v:shape>
        </w:pict>
      </w:r>
      <w:r>
        <w:t>,</w:t>
      </w:r>
    </w:p>
    <w:p w14:paraId="71B3206E" w14:textId="42E7EE34" w:rsidR="00C34F8D" w:rsidRPr="006D6D0D" w:rsidRDefault="00C34F8D" w:rsidP="00C34F8D">
      <w:r w:rsidRPr="006D6D0D">
        <w:t xml:space="preserve">where </w:t>
      </w:r>
      <w:r w:rsidR="00205F92">
        <w:rPr>
          <w:position w:val="-6"/>
        </w:rPr>
        <w:pict w14:anchorId="4081916A">
          <v:shape id="_x0000_i1269" type="#_x0000_t75" style="width:47.5pt;height:14pt">
            <v:imagedata r:id="rId277" o:title=""/>
          </v:shape>
        </w:pict>
      </w:r>
      <w:r w:rsidRPr="006D6D0D">
        <w:t xml:space="preserve"> is the relative volume.  The values of the universal gas constant </w:t>
      </w:r>
      <w:r w:rsidR="00205F92">
        <w:rPr>
          <w:position w:val="-4"/>
        </w:rPr>
        <w:pict w14:anchorId="69033314">
          <v:shape id="_x0000_i1270" type="#_x0000_t75" style="width:12pt;height:13.5pt">
            <v:imagedata r:id="rId278" o:title=""/>
          </v:shape>
        </w:pict>
      </w:r>
      <w:r w:rsidRPr="006D6D0D">
        <w:t xml:space="preserve"> and absolute temperature </w:t>
      </w:r>
      <w:r w:rsidR="00205F92">
        <w:rPr>
          <w:position w:val="-4"/>
        </w:rPr>
        <w:pict w14:anchorId="66695EF8">
          <v:shape id="_x0000_i1271" type="#_x0000_t75" style="width:11.5pt;height:13.5pt">
            <v:imagedata r:id="rId279" o:title=""/>
          </v:shape>
        </w:pi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205F92">
        <w:rPr>
          <w:position w:val="-12"/>
        </w:rPr>
        <w:pict w14:anchorId="01C8F9C4">
          <v:shape id="_x0000_i1272" type="#_x0000_t75" style="width:15.5pt;height:19.5pt">
            <v:imagedata r:id="rId280" o:title=""/>
          </v:shape>
        </w:pict>
      </w:r>
      <w:r>
        <w:t xml:space="preserve"> and </w:t>
      </w:r>
      <w:r w:rsidR="00205F92">
        <w:rPr>
          <w:position w:val="-12"/>
        </w:rPr>
        <w:pict w14:anchorId="72A6B0EC">
          <v:shape id="_x0000_i1273" type="#_x0000_t75" style="width:12pt;height:18pt">
            <v:imagedata r:id="rId281" o:title=""/>
          </v:shape>
        </w:pi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205F92">
        <w:rPr>
          <w:position w:val="-12"/>
        </w:rPr>
        <w:pict w14:anchorId="3402F85F">
          <v:shape id="_x0000_i1274" type="#_x0000_t75" style="width:15.5pt;height:19.5pt">
            <v:imagedata r:id="rId282" o:title=""/>
          </v:shape>
        </w:pict>
      </w:r>
      <w:r>
        <w:t xml:space="preserve"> and </w:t>
      </w:r>
      <w:r w:rsidR="00205F92">
        <w:rPr>
          <w:position w:val="-12"/>
        </w:rPr>
        <w:pict w14:anchorId="3ADADDEC">
          <v:shape id="_x0000_i1275" type="#_x0000_t75" style="width:12pt;height:18pt">
            <v:imagedata r:id="rId283" o:title=""/>
          </v:shape>
        </w:pict>
      </w:r>
      <w:r>
        <w:t xml:space="preserve"> increase proportionally, though this is not an obligatory relationship.  To ensure that the initial configuration is a stress-free reference configuration, let </w:t>
      </w:r>
      <w:r w:rsidR="00205F92">
        <w:rPr>
          <w:position w:val="-16"/>
        </w:rPr>
        <w:pict w14:anchorId="7709E5EE">
          <v:shape id="_x0000_i1276" type="#_x0000_t75" style="width:70pt;height:22pt">
            <v:imagedata r:id="rId284" o:title=""/>
          </v:shape>
        </w:pi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2863" w:name="_Ref167527013"/>
      <w:bookmarkStart w:id="2864" w:name="_Toc280622664"/>
      <w:r w:rsidRPr="0097532C">
        <w:lastRenderedPageBreak/>
        <w:t>Donnan Equilibrium Swelling</w:t>
      </w:r>
      <w:bookmarkEnd w:id="2863"/>
      <w:bookmarkEnd w:id="2864"/>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2865" w:author="Gerard" w:date="2014-12-19T15:33:00Z">
        <w:r w:rsidR="00247AFD">
          <w:t xml:space="preserve">4.1.3.17. </w:t>
        </w:r>
      </w:ins>
      <w:del w:id="2866"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205F92">
              <w:rPr>
                <w:position w:val="-12"/>
              </w:rPr>
              <w:pict w14:anchorId="18008CCC">
                <v:shape id="_x0000_i1277" type="#_x0000_t75" style="width:16pt;height:19.5pt">
                  <v:imagedata r:id="rId285" o:title=""/>
                </v:shape>
              </w:pi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205F92">
              <w:rPr>
                <w:position w:val="-12"/>
              </w:rPr>
              <w:pict w14:anchorId="4C5815F3">
                <v:shape id="_x0000_i1278" type="#_x0000_t75" style="width:15.5pt;height:19.5pt">
                  <v:imagedata r:id="rId286" o:title=""/>
                </v:shape>
              </w:pi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205F92">
              <w:rPr>
                <w:position w:val="-6"/>
              </w:rPr>
              <w:pict w14:anchorId="76DB7F77">
                <v:shape id="_x0000_i1279" type="#_x0000_t75" style="width:14pt;height:16pt">
                  <v:imagedata r:id="rId287" o:title=""/>
                </v:shape>
              </w:pi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205F92">
        <w:rPr>
          <w:position w:val="-6"/>
        </w:rPr>
        <w:pict w14:anchorId="7FB15891">
          <v:shape id="_x0000_i1280" type="#_x0000_t75" style="width:42.5pt;height:14pt">
            <v:imagedata r:id="rId288" o:title=""/>
          </v:shape>
        </w:pict>
      </w:r>
      <w:r w:rsidR="005F45C7">
        <w:t>,</w:t>
      </w:r>
    </w:p>
    <w:p w14:paraId="4D032584" w14:textId="274489B4" w:rsidR="006A0BC1" w:rsidRPr="006D6D0D" w:rsidRDefault="006A0BC1" w:rsidP="006A0BC1">
      <w:r w:rsidRPr="006D6D0D">
        <w:t xml:space="preserve">where </w:t>
      </w:r>
      <w:r w:rsidR="00205F92">
        <w:rPr>
          <w:position w:val="-6"/>
        </w:rPr>
        <w:pict w14:anchorId="726D24B3">
          <v:shape id="_x0000_i1281" type="#_x0000_t75" style="width:11.5pt;height:11.5pt">
            <v:imagedata r:id="rId289" o:title=""/>
          </v:shape>
        </w:pict>
      </w:r>
      <w:r w:rsidRPr="006D6D0D">
        <w:t xml:space="preserve"> is the osmotic pressure, given by</w:t>
      </w:r>
    </w:p>
    <w:p w14:paraId="0CC31E09" w14:textId="39B42BC1" w:rsidR="006A0BC1" w:rsidRPr="006D6D0D" w:rsidRDefault="006A0BC1" w:rsidP="006A0BC1">
      <w:pPr>
        <w:pStyle w:val="MTDisplayEquation"/>
      </w:pPr>
      <w:r w:rsidRPr="006D6D0D">
        <w:tab/>
      </w:r>
      <w:r w:rsidR="00205F92">
        <w:rPr>
          <w:position w:val="-28"/>
        </w:rPr>
        <w:pict w14:anchorId="1D584C41">
          <v:shape id="_x0000_i1282" type="#_x0000_t75" style="width:146pt;height:34pt">
            <v:imagedata r:id="rId290" o:title=""/>
          </v:shape>
        </w:pict>
      </w:r>
      <w:r w:rsidR="005F45C7">
        <w:t>,</w:t>
      </w:r>
    </w:p>
    <w:p w14:paraId="3463F405" w14:textId="4A34A422" w:rsidR="006A0BC1" w:rsidRPr="006D6D0D" w:rsidRDefault="006A0BC1" w:rsidP="006A0BC1">
      <w:r w:rsidRPr="006D6D0D">
        <w:t xml:space="preserve">and </w:t>
      </w:r>
      <w:r w:rsidR="00205F92">
        <w:rPr>
          <w:position w:val="-6"/>
        </w:rPr>
        <w:pict w14:anchorId="17D69829">
          <v:shape id="_x0000_i1283" type="#_x0000_t75" style="width:15.5pt;height:16pt">
            <v:imagedata r:id="rId291" o:title=""/>
          </v:shape>
        </w:pi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205F92">
        <w:rPr>
          <w:position w:val="-30"/>
        </w:rPr>
        <w:pict w14:anchorId="44840F5D">
          <v:shape id="_x0000_i1284" type="#_x0000_t75" style="width:89.5pt;height:36pt">
            <v:imagedata r:id="rId292" o:title=""/>
          </v:shape>
        </w:pict>
      </w:r>
      <w:r w:rsidR="005F45C7">
        <w:t>,</w:t>
      </w:r>
    </w:p>
    <w:p w14:paraId="6CB32FFA" w14:textId="693F7D4E" w:rsidR="006A0BC1" w:rsidRPr="006D6D0D" w:rsidRDefault="006A0BC1" w:rsidP="006A0BC1">
      <w:r w:rsidRPr="006D6D0D">
        <w:t xml:space="preserve">where </w:t>
      </w:r>
      <w:r w:rsidR="00205F92">
        <w:rPr>
          <w:position w:val="-6"/>
        </w:rPr>
        <w:pict w14:anchorId="0DAB317B">
          <v:shape id="_x0000_i1285" type="#_x0000_t75" style="width:47.5pt;height:14pt">
            <v:imagedata r:id="rId293" o:title=""/>
          </v:shape>
        </w:pict>
      </w:r>
      <w:r w:rsidRPr="006D6D0D">
        <w:t xml:space="preserve"> is the relative volume.  The values of the universal gas constant </w:t>
      </w:r>
      <w:r w:rsidR="00205F92">
        <w:rPr>
          <w:position w:val="-4"/>
        </w:rPr>
        <w:pict w14:anchorId="59BBE086">
          <v:shape id="_x0000_i1286" type="#_x0000_t75" style="width:12pt;height:13.5pt">
            <v:imagedata r:id="rId294" o:title=""/>
          </v:shape>
        </w:pict>
      </w:r>
      <w:r w:rsidRPr="006D6D0D">
        <w:t xml:space="preserve"> and absolute temperature </w:t>
      </w:r>
      <w:r w:rsidR="00205F92">
        <w:rPr>
          <w:position w:val="-4"/>
        </w:rPr>
        <w:pict w14:anchorId="4A4009BF">
          <v:shape id="_x0000_i1287" type="#_x0000_t75" style="width:11.5pt;height:13.5pt">
            <v:imagedata r:id="rId295" o:title=""/>
          </v:shape>
        </w:pi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205F92">
        <w:rPr>
          <w:position w:val="-12"/>
        </w:rPr>
        <w:pict w14:anchorId="48FFA593">
          <v:shape id="_x0000_i1288" type="#_x0000_t75" style="width:15.5pt;height:19.5pt">
            <v:imagedata r:id="rId296" o:title=""/>
          </v:shape>
        </w:pict>
      </w:r>
      <w:r w:rsidRPr="006D6D0D">
        <w:t xml:space="preserve"> may be negative or positive; the gel porosity is unitless and must be in the range </w:t>
      </w:r>
      <w:r w:rsidR="00205F92">
        <w:rPr>
          <w:position w:val="-12"/>
        </w:rPr>
        <w:pict w14:anchorId="2248E410">
          <v:shape id="_x0000_i1289" type="#_x0000_t75" style="width:51.5pt;height:19.5pt">
            <v:imagedata r:id="rId297" o:title=""/>
          </v:shape>
        </w:pi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3"/>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205F92" w:rsidP="006C2049">
            <w:r>
              <w:rPr>
                <w:position w:val="-4"/>
              </w:rPr>
              <w:pict w14:anchorId="6CD0AEBA">
                <v:shape id="_x0000_i1290" type="#_x0000_t75" style="width:12pt;height:13.5pt">
                  <v:imagedata r:id="rId298" o:title=""/>
                </v:shape>
              </w:pi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205F92" w:rsidP="006C2049">
            <w:r>
              <w:rPr>
                <w:position w:val="-4"/>
              </w:rPr>
              <w:pict w14:anchorId="29A699A8">
                <v:shape id="_x0000_i1291" type="#_x0000_t75" style="width:11.5pt;height:13.5pt">
                  <v:imagedata r:id="rId299" o:title=""/>
                </v:shape>
              </w:pi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205F92" w:rsidP="006C2049">
            <w:r>
              <w:rPr>
                <w:position w:val="-12"/>
              </w:rPr>
              <w:pict w14:anchorId="6BEA5564">
                <v:shape id="_x0000_i1292" type="#_x0000_t75" style="width:15.5pt;height:19.5pt">
                  <v:imagedata r:id="rId300" o:title=""/>
                </v:shape>
              </w:pi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205F92" w:rsidP="006C2049">
            <w:r>
              <w:rPr>
                <w:position w:val="-6"/>
              </w:rPr>
              <w:pict w14:anchorId="458A5460">
                <v:shape id="_x0000_i1293" type="#_x0000_t75" style="width:14pt;height:16pt">
                  <v:imagedata r:id="rId301" o:title=""/>
                </v:shape>
              </w:pi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205F92" w:rsidP="006C2049">
            <w:r>
              <w:rPr>
                <w:position w:val="-12"/>
              </w:rPr>
              <w:pict w14:anchorId="558073B2">
                <v:shape id="_x0000_i1294" type="#_x0000_t75" style="width:12pt;height:18pt">
                  <v:imagedata r:id="rId302" o:title=""/>
                </v:shape>
              </w:pi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205F92" w:rsidP="006C2049">
            <w:r>
              <w:rPr>
                <w:position w:val="-6"/>
              </w:rPr>
              <w:pict w14:anchorId="21DEC802">
                <v:shape id="_x0000_i1295" type="#_x0000_t75" style="width:11.5pt;height:11.5pt">
                  <v:imagedata r:id="rId303" o:title=""/>
                </v:shape>
              </w:pi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ins w:id="2867" w:author="Gerard" w:date="2014-12-19T15:33:00Z">
        <w:r w:rsidR="00247AFD">
          <w:t>4.5</w:t>
        </w:r>
      </w:ins>
      <w:del w:id="2868" w:author="Gerard" w:date="2014-12-19T10:20:00Z">
        <w:r w:rsidR="001B13CD" w:rsidDel="00FA4318">
          <w:delText>4.4</w:delText>
        </w:r>
      </w:del>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205F92">
        <w:rPr>
          <w:position w:val="-12"/>
        </w:rPr>
        <w:pict w14:anchorId="54483B55">
          <v:shape id="_x0000_i1296" type="#_x0000_t75" style="width:34pt;height:19.5pt">
            <v:imagedata r:id="rId304" o:title=""/>
          </v:shape>
        </w:pict>
      </w:r>
      <w:r>
        <w:t xml:space="preserve"> or </w:t>
      </w:r>
      <w:r w:rsidR="00205F92">
        <w:rPr>
          <w:position w:val="-6"/>
        </w:rPr>
        <w:pict w14:anchorId="418CEDFE">
          <v:shape id="_x0000_i1297" type="#_x0000_t75" style="width:40pt;height:16pt">
            <v:imagedata r:id="rId305" o:title=""/>
          </v:shape>
        </w:pict>
      </w:r>
      <w:r>
        <w:t xml:space="preserve">.  Therefore, entering any other values for </w:t>
      </w:r>
      <w:r w:rsidR="00205F92">
        <w:rPr>
          <w:position w:val="-12"/>
        </w:rPr>
        <w:pict w14:anchorId="720F4247">
          <v:shape id="_x0000_i1298" type="#_x0000_t75" style="width:15.5pt;height:19.5pt">
            <v:imagedata r:id="rId306" o:title=""/>
          </v:shape>
        </w:pict>
      </w:r>
      <w:r>
        <w:t xml:space="preserve"> and </w:t>
      </w:r>
      <w:r w:rsidR="00205F92">
        <w:rPr>
          <w:position w:val="-6"/>
        </w:rPr>
        <w:pict w14:anchorId="16217D82">
          <v:shape id="_x0000_i1299" type="#_x0000_t75" style="width:14pt;height:16pt">
            <v:imagedata r:id="rId307" o:title=""/>
          </v:shape>
        </w:pi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869" w:name="_Ref167525631"/>
      <w:bookmarkStart w:id="2870" w:name="_Toc280622665"/>
      <w:r w:rsidRPr="0097532C">
        <w:lastRenderedPageBreak/>
        <w:t>Ellipsoidal Fiber Distribution</w:t>
      </w:r>
      <w:bookmarkEnd w:id="2869"/>
      <w:bookmarkEnd w:id="2870"/>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2871" w:author="Gerard" w:date="2014-12-19T15:33:00Z">
        <w:r w:rsidR="00247AFD">
          <w:t xml:space="preserve">4.1.3.17. </w:t>
        </w:r>
      </w:ins>
      <w:del w:id="2872"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205F92">
              <w:rPr>
                <w:position w:val="-14"/>
              </w:rPr>
              <w:pict w14:anchorId="25CB3F9F">
                <v:shape id="_x0000_i1300" type="#_x0000_t75" style="width:56pt;height:20pt">
                  <v:imagedata r:id="rId308" o:title=""/>
                </v:shape>
              </w:pi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205F92">
              <w:rPr>
                <w:position w:val="-14"/>
              </w:rPr>
              <w:pict w14:anchorId="55408E1D">
                <v:shape id="_x0000_i1301" type="#_x0000_t75" style="width:51.5pt;height:20pt">
                  <v:imagedata r:id="rId309" o:title=""/>
                </v:shape>
              </w:pi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205F92">
        <w:rPr>
          <w:position w:val="-18"/>
        </w:rPr>
        <w:pict w14:anchorId="3977AFA1">
          <v:shape id="_x0000_i1302" type="#_x0000_t75" style="width:181.5pt;height:26pt">
            <v:imagedata r:id="rId310" o:title=""/>
          </v:shape>
        </w:pict>
      </w:r>
      <w:r>
        <w:t>.</w:t>
      </w:r>
    </w:p>
    <w:p w14:paraId="0761CC84" w14:textId="1E7B6707" w:rsidR="006A0BC1" w:rsidRDefault="006A0BC1" w:rsidP="006A0BC1">
      <w:r>
        <w:t xml:space="preserve">Here, </w:t>
      </w:r>
      <w:r w:rsidR="00205F92">
        <w:rPr>
          <w:position w:val="-12"/>
        </w:rPr>
        <w:pict w14:anchorId="007757C7">
          <v:shape id="_x0000_i1303" type="#_x0000_t75" style="width:88pt;height:19.5pt">
            <v:imagedata r:id="rId311" o:title=""/>
          </v:shape>
        </w:pict>
      </w:r>
      <w:r>
        <w:t xml:space="preserve"> is the square of the fiber stretch </w:t>
      </w:r>
      <w:r w:rsidR="00205F92">
        <w:rPr>
          <w:position w:val="-12"/>
        </w:rPr>
        <w:pict w14:anchorId="75DFB7A0">
          <v:shape id="_x0000_i1304" type="#_x0000_t75" style="width:14pt;height:18pt">
            <v:imagedata r:id="rId312" o:title=""/>
          </v:shape>
        </w:pict>
      </w:r>
      <w:r>
        <w:t xml:space="preserve">, </w:t>
      </w:r>
      <w:r w:rsidR="00205F92">
        <w:rPr>
          <w:position w:val="-6"/>
        </w:rPr>
        <w:pict w14:anchorId="76E23346">
          <v:shape id="_x0000_i1305" type="#_x0000_t75" style="width:13.5pt;height:14pt">
            <v:imagedata r:id="rId313" o:title=""/>
          </v:shape>
        </w:pict>
      </w:r>
      <w:r>
        <w:rPr>
          <w:b/>
        </w:rPr>
        <w:t xml:space="preserve"> </w:t>
      </w:r>
      <w:r>
        <w:t xml:space="preserve">is the unit vector along the fiber direction, in the reference configuration, which in spherical angles is directed along </w:t>
      </w:r>
      <w:r w:rsidR="00205F92">
        <w:rPr>
          <w:position w:val="-14"/>
        </w:rPr>
        <w:pict w14:anchorId="044CD6C2">
          <v:shape id="_x0000_i1306" type="#_x0000_t75" style="width:31.5pt;height:20pt">
            <v:imagedata r:id="rId314" o:title=""/>
          </v:shape>
        </w:pict>
      </w:r>
      <w:r>
        <w:t xml:space="preserve">, </w:t>
      </w:r>
      <w:r w:rsidR="00205F92">
        <w:rPr>
          <w:position w:val="-12"/>
        </w:rPr>
        <w:pict w14:anchorId="171A74EB">
          <v:shape id="_x0000_i1307" type="#_x0000_t75" style="width:60pt;height:18pt">
            <v:imagedata r:id="rId315" o:title=""/>
          </v:shape>
        </w:pict>
      </w:r>
      <w:r>
        <w:t xml:space="preserve">, and </w:t>
      </w:r>
      <w:r w:rsidR="00205F92">
        <w:rPr>
          <w:position w:val="-14"/>
        </w:rPr>
        <w:pict w14:anchorId="5B7E2EF3">
          <v:shape id="_x0000_i1308" type="#_x0000_t75" style="width:27.5pt;height:20pt">
            <v:imagedata r:id="rId316" o:title=""/>
          </v:shape>
        </w:pi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205F92">
        <w:rPr>
          <w:position w:val="-30"/>
        </w:rPr>
        <w:pict w14:anchorId="66FDDA1C">
          <v:shape id="_x0000_i1309" type="#_x0000_t75" style="width:93.5pt;height:34pt">
            <v:imagedata r:id="rId317" o:title=""/>
          </v:shape>
        </w:pi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205F92">
        <w:rPr>
          <w:position w:val="-14"/>
        </w:rPr>
        <w:pict w14:anchorId="297F6147">
          <v:shape id="_x0000_i1310" type="#_x0000_t75" style="width:131.5pt;height:22pt">
            <v:imagedata r:id="rId318" o:title=""/>
          </v:shape>
        </w:pict>
      </w:r>
      <w:r>
        <w:t>.</w:t>
      </w:r>
    </w:p>
    <w:p w14:paraId="0EC0BFE1" w14:textId="18B50BBF" w:rsidR="006A0BC1" w:rsidRDefault="006A0BC1" w:rsidP="006A0BC1">
      <w:r>
        <w:t xml:space="preserve">The materials parameters </w:t>
      </w:r>
      <w:r w:rsidR="00205F92">
        <w:rPr>
          <w:position w:val="-10"/>
        </w:rPr>
        <w:pict w14:anchorId="19A7B447">
          <v:shape id="_x0000_i1311" type="#_x0000_t75" style="width:12pt;height:16pt">
            <v:imagedata r:id="rId319" o:title=""/>
          </v:shape>
        </w:pict>
      </w:r>
      <w:r>
        <w:t xml:space="preserve">and </w:t>
      </w:r>
      <w:r w:rsidR="00205F92">
        <w:rPr>
          <w:position w:val="-10"/>
        </w:rPr>
        <w:pict w14:anchorId="0F2B1D8A">
          <v:shape id="_x0000_i1312" type="#_x0000_t75" style="width:10pt;height:16pt">
            <v:imagedata r:id="rId320" o:title=""/>
          </v:shape>
        </w:pict>
      </w:r>
      <w:r>
        <w:t xml:space="preserve">are assumed to vary ellipsoidally with </w:t>
      </w:r>
      <w:r w:rsidR="00205F92">
        <w:rPr>
          <w:position w:val="-4"/>
        </w:rPr>
        <w:pict w14:anchorId="55AA8980">
          <v:shape id="_x0000_i1313" type="#_x0000_t75" style="width:10pt;height:10pt">
            <v:imagedata r:id="rId321" o:title=""/>
          </v:shape>
        </w:pict>
      </w:r>
      <w:r>
        <w:t>, according to</w:t>
      </w:r>
    </w:p>
    <w:p w14:paraId="138DD5C9" w14:textId="7D0F8A3E" w:rsidR="006A0BC1" w:rsidRDefault="006A0BC1" w:rsidP="006A0BC1">
      <w:pPr>
        <w:pStyle w:val="MTDisplayEquation"/>
      </w:pPr>
      <w:r>
        <w:tab/>
      </w:r>
      <w:r w:rsidR="00205F92">
        <w:rPr>
          <w:position w:val="-76"/>
        </w:rPr>
        <w:pict w14:anchorId="2CFE6F08">
          <v:shape id="_x0000_i1314" type="#_x0000_t75" style="width:240pt;height:82pt">
            <v:imagedata r:id="rId322" o:title=""/>
          </v:shape>
        </w:pi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247AFD">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2873" w:name="_Toc280622666"/>
      <w:r>
        <w:lastRenderedPageBreak/>
        <w:t>Ellipsoidal Fiber Distribution Neo-Hookean</w:t>
      </w:r>
      <w:bookmarkEnd w:id="2873"/>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205F92">
              <w:rPr>
                <w:position w:val="-14"/>
              </w:rPr>
              <w:pict w14:anchorId="6266F34F">
                <v:shape id="_x0000_i1315" type="#_x0000_t75" style="width:56pt;height:20pt">
                  <v:imagedata r:id="rId323" o:title=""/>
                </v:shape>
              </w:pi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205F92">
              <w:rPr>
                <w:position w:val="-14"/>
              </w:rPr>
              <w:pict w14:anchorId="6C11BE50">
                <v:shape id="_x0000_i1316" type="#_x0000_t75" style="width:51.5pt;height:20pt">
                  <v:imagedata r:id="rId324" o:title=""/>
                </v:shape>
              </w:pi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205F92">
        <w:rPr>
          <w:position w:val="-14"/>
        </w:rPr>
        <w:pict w14:anchorId="41A835CC">
          <v:shape id="_x0000_i1317" type="#_x0000_t75" style="width:67.5pt;height:19.5pt">
            <v:imagedata r:id="rId325" o:title=""/>
          </v:shape>
        </w:pict>
      </w:r>
      <w:r>
        <w:t>.</w:t>
      </w:r>
    </w:p>
    <w:p w14:paraId="46E8E554" w14:textId="1A707E03" w:rsidR="006A0BC1" w:rsidRDefault="006A0BC1" w:rsidP="006A0BC1">
      <w:r>
        <w:t xml:space="preserve">Here, </w:t>
      </w:r>
      <w:r w:rsidR="00205F92">
        <w:rPr>
          <w:position w:val="-12"/>
        </w:rPr>
        <w:pict w14:anchorId="78FE029B">
          <v:shape id="_x0000_i1318" type="#_x0000_t75" style="width:23.5pt;height:18pt">
            <v:imagedata r:id="rId326" o:title=""/>
          </v:shape>
        </w:pict>
      </w:r>
      <w:r>
        <w:t xml:space="preserve"> is the stress from the Neo-Hookean basis (Section </w:t>
      </w:r>
      <w:r>
        <w:fldChar w:fldCharType="begin"/>
      </w:r>
      <w:r>
        <w:instrText xml:space="preserve"> REF _Ref167525595 \r \h </w:instrText>
      </w:r>
      <w:r>
        <w:fldChar w:fldCharType="separate"/>
      </w:r>
      <w:ins w:id="2874" w:author="Gerard" w:date="2014-12-19T15:33:00Z">
        <w:r w:rsidR="00247AFD">
          <w:t xml:space="preserve">4.1.3.12. </w:t>
        </w:r>
      </w:ins>
      <w:del w:id="2875" w:author="Gerard" w:date="2014-07-29T23:58:00Z">
        <w:r w:rsidR="00976D6B" w:rsidDel="001B13CD">
          <w:delText xml:space="preserve">4.1.3.11. </w:delText>
        </w:r>
      </w:del>
      <w:r>
        <w:fldChar w:fldCharType="end"/>
      </w:r>
      <w:r>
        <w:t xml:space="preserve">), and </w:t>
      </w:r>
      <w:r w:rsidR="00205F92">
        <w:rPr>
          <w:position w:val="-14"/>
        </w:rPr>
        <w:pict w14:anchorId="2E4971F0">
          <v:shape id="_x0000_i1319" type="#_x0000_t75" style="width:17.5pt;height:19.5pt">
            <v:imagedata r:id="rId327" o:title=""/>
          </v:shape>
        </w:pict>
      </w:r>
      <w:r w:rsidR="00630A21">
        <w:t xml:space="preserve"> </w:t>
      </w:r>
      <w:r>
        <w:t>is the stress contribution from the fibers (Section </w:t>
      </w:r>
      <w:r>
        <w:fldChar w:fldCharType="begin"/>
      </w:r>
      <w:r>
        <w:instrText xml:space="preserve"> REF _Ref167525631 \r \h </w:instrText>
      </w:r>
      <w:r>
        <w:fldChar w:fldCharType="separate"/>
      </w:r>
      <w:r w:rsidR="00247AFD">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876" w:name="_Toc280622667"/>
      <w:r>
        <w:lastRenderedPageBreak/>
        <w:t>Ellipsoidal Fiber Distribution with Donnan Equilibrium Swelling</w:t>
      </w:r>
      <w:bookmarkEnd w:id="2876"/>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205F92">
              <w:rPr>
                <w:position w:val="-12"/>
              </w:rPr>
              <w:pict w14:anchorId="08FEF7AC">
                <v:shape id="_x0000_i1320" type="#_x0000_t75" style="width:16pt;height:19.5pt">
                  <v:imagedata r:id="rId328" o:title=""/>
                </v:shape>
              </w:pi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205F92">
              <w:rPr>
                <w:position w:val="-12"/>
              </w:rPr>
              <w:pict w14:anchorId="40E127DB">
                <v:shape id="_x0000_i1321" type="#_x0000_t75" style="width:15.5pt;height:19.5pt">
                  <v:imagedata r:id="rId329" o:title=""/>
                </v:shape>
              </w:pi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205F92">
              <w:rPr>
                <w:position w:val="-6"/>
              </w:rPr>
              <w:pict w14:anchorId="47F0F2DE">
                <v:shape id="_x0000_i1322" type="#_x0000_t75" style="width:14pt;height:16pt">
                  <v:imagedata r:id="rId330" o:title=""/>
                </v:shape>
              </w:pi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205F92">
              <w:rPr>
                <w:position w:val="-14"/>
              </w:rPr>
              <w:pict w14:anchorId="76FC0ED8">
                <v:shape id="_x0000_i1323" type="#_x0000_t75" style="width:56pt;height:20pt">
                  <v:imagedata r:id="rId331" o:title=""/>
                </v:shape>
              </w:pi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205F92">
              <w:rPr>
                <w:position w:val="-14"/>
              </w:rPr>
              <w:pict w14:anchorId="3FC189E0">
                <v:shape id="_x0000_i1324" type="#_x0000_t75" style="width:51.5pt;height:20pt">
                  <v:imagedata r:id="rId332" o:title=""/>
                </v:shape>
              </w:pi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205F92">
        <w:rPr>
          <w:position w:val="-14"/>
        </w:rPr>
        <w:pict w14:anchorId="53BE9C27">
          <v:shape id="_x0000_i1325" type="#_x0000_t75" style="width:66pt;height:19.5pt">
            <v:imagedata r:id="rId333" o:title=""/>
          </v:shape>
        </w:pict>
      </w:r>
      <w:r>
        <w:t>.</w:t>
      </w:r>
    </w:p>
    <w:p w14:paraId="770D789D" w14:textId="4BE2E7E0" w:rsidR="006A0BC1" w:rsidRDefault="00205F92" w:rsidP="006A0BC1">
      <w:r>
        <w:rPr>
          <w:position w:val="-14"/>
        </w:rPr>
        <w:pict w14:anchorId="76DC943E">
          <v:shape id="_x0000_i1326" type="#_x0000_t75" style="width:17.5pt;height:19.5pt">
            <v:imagedata r:id="rId334" o:title=""/>
          </v:shape>
        </w:pi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247AFD">
        <w:t>4.1.1</w:t>
      </w:r>
      <w:r w:rsidR="006A0BC1">
        <w:fldChar w:fldCharType="end"/>
      </w:r>
      <w:r w:rsidR="006A0BC1">
        <w:t xml:space="preserve">.  </w:t>
      </w:r>
      <w:r>
        <w:rPr>
          <w:position w:val="-12"/>
        </w:rPr>
        <w:pict w14:anchorId="78F4CE87">
          <v:shape id="_x0000_i1327" type="#_x0000_t75" style="width:22pt;height:18pt">
            <v:imagedata r:id="rId335" o:title=""/>
          </v:shape>
        </w:pi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247AFD">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877" w:name="_Toc280622668"/>
      <w:r>
        <w:lastRenderedPageBreak/>
        <w:t>Fiber with Exponential-Power Law</w:t>
      </w:r>
      <w:bookmarkEnd w:id="2877"/>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2878" w:author="Gerard" w:date="2014-12-19T15:33:00Z">
        <w:r w:rsidR="00247AFD">
          <w:t xml:space="preserve">4.1.3.17. </w:t>
        </w:r>
      </w:ins>
      <w:del w:id="2879"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5"/>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205F92" w:rsidP="006C2049">
            <w:r>
              <w:rPr>
                <w:position w:val="-10"/>
              </w:rPr>
              <w:pict w14:anchorId="791775C7">
                <v:shape id="_x0000_i1328" type="#_x0000_t75" style="width:10pt;height:16pt">
                  <v:imagedata r:id="rId336" o:title=""/>
                </v:shape>
              </w:pi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205F92" w:rsidP="006C2049">
            <w:r>
              <w:rPr>
                <w:position w:val="-6"/>
              </w:rPr>
              <w:pict w14:anchorId="49C3287A">
                <v:shape id="_x0000_i1329" type="#_x0000_t75" style="width:12pt;height:11.5pt">
                  <v:imagedata r:id="rId337" o:title=""/>
                </v:shape>
              </w:pi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205F92" w:rsidP="006C2049">
            <w:r>
              <w:rPr>
                <w:position w:val="-10"/>
              </w:rPr>
              <w:pict w14:anchorId="461F95A3">
                <v:shape id="_x0000_i1330" type="#_x0000_t75" style="width:12pt;height:16pt">
                  <v:imagedata r:id="rId338" o:title=""/>
                </v:shape>
              </w:pi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205F92" w:rsidP="006C2049">
            <w:r>
              <w:rPr>
                <w:position w:val="-6"/>
              </w:rPr>
              <w:pict w14:anchorId="1599B80A">
                <v:shape id="_x0000_i1331" type="#_x0000_t75" style="width:10pt;height:14pt">
                  <v:imagedata r:id="rId339" o:title=""/>
                </v:shape>
              </w:pi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205F92" w:rsidP="006C2049">
            <w:r>
              <w:rPr>
                <w:position w:val="-10"/>
              </w:rPr>
              <w:pict w14:anchorId="1DEFC383">
                <v:shape id="_x0000_i1332" type="#_x0000_t75" style="width:11.5pt;height:13.5pt">
                  <v:imagedata r:id="rId340" o:title=""/>
                </v:shape>
              </w:pi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2880" w:author="Gerard" w:date="2014-08-18T17:30:00Z">
          <w:pPr/>
        </w:pPrChange>
      </w:pPr>
      <w:ins w:id="2881"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205F92">
        <w:rPr>
          <w:position w:val="-12"/>
        </w:rPr>
        <w:pict w14:anchorId="32983B6D">
          <v:shape id="_x0000_i1333" type="#_x0000_t75" style="width:321.5pt;height:18pt">
            <v:imagedata r:id="rId341" o:title=""/>
          </v:shape>
        </w:pict>
      </w:r>
      <w:r>
        <w:t>,</w:t>
      </w:r>
    </w:p>
    <w:p w14:paraId="21ED562F" w14:textId="0A013D03" w:rsidR="006A0BC1" w:rsidRDefault="006A0BC1" w:rsidP="006A0BC1">
      <w:r w:rsidRPr="000230DC">
        <w:t xml:space="preserve">where </w:t>
      </w:r>
      <w:r w:rsidR="00205F92">
        <w:rPr>
          <w:position w:val="-14"/>
        </w:rPr>
        <w:pict w14:anchorId="2750BF83">
          <v:shape id="_x0000_i1334" type="#_x0000_t75" style="width:50pt;height:20pt">
            <v:imagedata r:id="rId342" o:title=""/>
          </v:shape>
        </w:pi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247AFD">
        <w:t>4.1.1</w:t>
      </w:r>
      <w:r w:rsidRPr="000230DC">
        <w:fldChar w:fldCharType="end"/>
      </w:r>
      <w:r w:rsidRPr="000230DC">
        <w:t xml:space="preserve">).  </w:t>
      </w:r>
      <w:ins w:id="2882" w:author="Gerard" w:date="2014-08-21T16:37:00Z">
        <w:r w:rsidR="0099145F">
          <w:t xml:space="preserve">The parameters &lt;theta&gt; and &lt;phi&gt; are optional, with default values of </w:t>
        </w:r>
      </w:ins>
      <w:r w:rsidR="00205F92">
        <w:rPr>
          <w:position w:val="-6"/>
        </w:rPr>
        <w:pict w14:anchorId="4E0162C8">
          <v:shape id="_x0000_i1335" type="#_x0000_t75" style="width:20pt;height:14pt">
            <v:imagedata r:id="rId343" o:title=""/>
          </v:shape>
        </w:pict>
      </w:r>
      <w:ins w:id="2883" w:author="Gerard" w:date="2014-08-21T16:37:00Z">
        <w:r w:rsidR="0099145F">
          <w:t xml:space="preserve">0° and </w:t>
        </w:r>
      </w:ins>
      <w:r w:rsidR="00205F92">
        <w:rPr>
          <w:position w:val="-10"/>
        </w:rPr>
        <w:pict w14:anchorId="4C0F5592">
          <v:shape id="_x0000_i1336" type="#_x0000_t75" style="width:20pt;height:13.5pt">
            <v:imagedata r:id="rId344" o:title=""/>
          </v:shape>
        </w:pict>
      </w:r>
      <w:ins w:id="2884" w:author="Gerard" w:date="2014-08-21T16:37:00Z">
        <w:r w:rsidR="0099145F">
          <w:t xml:space="preserve">90°, such that </w:t>
        </w:r>
      </w:ins>
      <w:r w:rsidR="00205F92">
        <w:rPr>
          <w:position w:val="-12"/>
        </w:rPr>
        <w:pict w14:anchorId="7BD647BF">
          <v:shape id="_x0000_i1337" type="#_x0000_t75" style="width:32pt;height:18pt">
            <v:imagedata r:id="rId345" o:title=""/>
          </v:shape>
        </w:pict>
      </w:r>
      <w:ins w:id="2885" w:author="Gerard" w:date="2014-08-21T16:37:00Z">
        <w:r w:rsidR="0099145F">
          <w:t xml:space="preserve">.  </w:t>
        </w:r>
      </w:ins>
      <w:r>
        <w:t>The Cauchy stress for this fibrous material is given by</w:t>
      </w:r>
    </w:p>
    <w:p w14:paraId="29101248" w14:textId="22617B7C" w:rsidR="006A0BC1" w:rsidRDefault="006A0BC1" w:rsidP="006A0BC1">
      <w:pPr>
        <w:pStyle w:val="MTDisplayEquation"/>
      </w:pPr>
      <w:r>
        <w:tab/>
      </w:r>
      <w:r w:rsidR="00205F92">
        <w:rPr>
          <w:position w:val="-30"/>
        </w:rPr>
        <w:pict w14:anchorId="4E430EC4">
          <v:shape id="_x0000_i1338" type="#_x0000_t75" style="width:135.5pt;height:34pt">
            <v:imagedata r:id="rId346" o:title=""/>
          </v:shape>
        </w:pict>
      </w:r>
      <w:r>
        <w:t>,</w:t>
      </w:r>
    </w:p>
    <w:p w14:paraId="689A1963" w14:textId="2B2B65D2" w:rsidR="006A0BC1" w:rsidRDefault="006A0BC1" w:rsidP="006A0BC1">
      <w:r>
        <w:t xml:space="preserve">where </w:t>
      </w:r>
      <w:r w:rsidR="00205F92">
        <w:rPr>
          <w:position w:val="-12"/>
        </w:rPr>
        <w:pict w14:anchorId="71843495">
          <v:shape id="_x0000_i1339" type="#_x0000_t75" style="width:88pt;height:19.5pt">
            <v:imagedata r:id="rId347" o:title=""/>
          </v:shape>
        </w:pict>
      </w:r>
      <w:r>
        <w:t xml:space="preserve"> is the square of the fiber stretch, </w:t>
      </w:r>
      <w:r w:rsidR="00205F92">
        <w:rPr>
          <w:position w:val="-12"/>
        </w:rPr>
        <w:pict w14:anchorId="6BEC64BF">
          <v:shape id="_x0000_i1340" type="#_x0000_t75" style="width:60pt;height:18pt">
            <v:imagedata r:id="rId348" o:title=""/>
          </v:shape>
        </w:pict>
      </w:r>
      <w:r>
        <w:t xml:space="preserve">, and </w:t>
      </w:r>
      <w:r w:rsidR="00205F92">
        <w:rPr>
          <w:position w:val="-14"/>
        </w:rPr>
        <w:pict w14:anchorId="482E6118">
          <v:shape id="_x0000_i1341" type="#_x0000_t75" style="width:27.5pt;height:20pt">
            <v:imagedata r:id="rId349" o:title=""/>
          </v:shape>
        </w:pi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205F92">
        <w:rPr>
          <w:position w:val="-28"/>
        </w:rPr>
        <w:pict w14:anchorId="48854A8D">
          <v:shape id="_x0000_i1342" type="#_x0000_t75" style="width:147.5pt;height:33.5pt">
            <v:imagedata r:id="rId350" o:title=""/>
          </v:shape>
        </w:pi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205F92">
        <w:rPr>
          <w:position w:val="-10"/>
        </w:rPr>
        <w:pict w14:anchorId="67DE07AF">
          <v:shape id="_x0000_i1343" type="#_x0000_t75" style="width:28pt;height:16pt">
            <v:imagedata r:id="rId351" o:title=""/>
          </v:shape>
        </w:pict>
      </w:r>
      <w:r w:rsidRPr="000230DC">
        <w:t xml:space="preserve">, </w:t>
      </w:r>
      <w:r w:rsidR="00205F92">
        <w:rPr>
          <w:position w:val="-6"/>
        </w:rPr>
        <w:pict w14:anchorId="727BB5BF">
          <v:shape id="_x0000_i1344" type="#_x0000_t75" style="width:29.5pt;height:14pt">
            <v:imagedata r:id="rId352" o:title=""/>
          </v:shape>
        </w:pict>
      </w:r>
      <w:r w:rsidRPr="000230DC">
        <w:t xml:space="preserve">, and </w:t>
      </w:r>
      <w:r w:rsidR="00205F92">
        <w:rPr>
          <w:position w:val="-10"/>
        </w:rPr>
        <w:pict w14:anchorId="1D35C060">
          <v:shape id="_x0000_i1345" type="#_x0000_t75" style="width:30pt;height:16pt">
            <v:imagedata r:id="rId353" o:title=""/>
          </v:shape>
        </w:pi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205F92">
        <w:rPr>
          <w:position w:val="-6"/>
        </w:rPr>
        <w:pict w14:anchorId="3A3D4CC8">
          <v:shape id="_x0000_i1346" type="#_x0000_t75" style="width:34pt;height:14pt">
            <v:imagedata r:id="rId354" o:title=""/>
          </v:shape>
        </w:pict>
      </w:r>
      <w:r>
        <w:t>, this expressions produces a power law,</w:t>
      </w:r>
    </w:p>
    <w:p w14:paraId="06E4C298" w14:textId="0685DB83" w:rsidR="006A0BC1" w:rsidRDefault="006A0BC1" w:rsidP="00154C40">
      <w:pPr>
        <w:pStyle w:val="MTDisplayEquation"/>
      </w:pPr>
      <w:r>
        <w:tab/>
      </w:r>
      <w:r w:rsidR="00205F92">
        <w:rPr>
          <w:position w:val="-28"/>
        </w:rPr>
        <w:pict w14:anchorId="75BF3E22">
          <v:shape id="_x0000_i1347" type="#_x0000_t75" style="width:94pt;height:33.5pt">
            <v:imagedata r:id="rId355" o:title=""/>
          </v:shape>
        </w:pict>
      </w:r>
    </w:p>
    <w:p w14:paraId="1109EC15" w14:textId="5E9D78AC" w:rsidR="006A0BC1" w:rsidRPr="0097532C" w:rsidRDefault="006A0BC1" w:rsidP="006A0BC1">
      <w:r w:rsidRPr="0097532C">
        <w:t xml:space="preserve">Note: When </w:t>
      </w:r>
      <w:r w:rsidR="00205F92">
        <w:rPr>
          <w:position w:val="-10"/>
        </w:rPr>
        <w:pict w14:anchorId="115203B4">
          <v:shape id="_x0000_i1348" type="#_x0000_t75" style="width:30pt;height:16pt">
            <v:imagedata r:id="rId356" o:title=""/>
          </v:shape>
        </w:pict>
      </w:r>
      <w:r w:rsidRPr="0097532C">
        <w:t>, the fiber modulus is zero at the strain origin (</w:t>
      </w:r>
      <w:r w:rsidR="00205F92">
        <w:rPr>
          <w:position w:val="-12"/>
        </w:rPr>
        <w:pict w14:anchorId="09E23512">
          <v:shape id="_x0000_i1349" type="#_x0000_t75" style="width:30pt;height:18pt">
            <v:imagedata r:id="rId357" o:title=""/>
          </v:shape>
        </w:pict>
      </w:r>
      <w:r w:rsidRPr="0097532C">
        <w:t xml:space="preserve">).  Therefore, use </w:t>
      </w:r>
      <w:r w:rsidR="00205F92">
        <w:rPr>
          <w:position w:val="-10"/>
        </w:rPr>
        <w:pict w14:anchorId="32B93C4B">
          <v:shape id="_x0000_i1350" type="#_x0000_t75" style="width:30pt;height:16pt">
            <v:imagedata r:id="rId358" o:title=""/>
          </v:shape>
        </w:pi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t xml:space="preserve">Single fiber oriented along </w:t>
      </w:r>
      <w:r w:rsidR="00205F92">
        <w:rPr>
          <w:position w:val="-12"/>
        </w:rPr>
        <w:pict w14:anchorId="56BFC919">
          <v:shape id="_x0000_i1351" type="#_x0000_t75" style="width:11.5pt;height:18pt">
            <v:imagedata r:id="rId359" o:title=""/>
          </v:shape>
        </w:pi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lastRenderedPageBreak/>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205F92">
        <w:rPr>
          <w:position w:val="-12"/>
        </w:rPr>
        <w:pict w14:anchorId="2183F360">
          <v:shape id="_x0000_i1352" type="#_x0000_t75" style="width:11.5pt;height:18pt">
            <v:imagedata r:id="rId360" o:title=""/>
          </v:shape>
        </w:pict>
      </w:r>
      <w:r>
        <w:t xml:space="preserve">, oriented at ±25 degrees relative to </w:t>
      </w:r>
      <w:r w:rsidR="00205F92">
        <w:rPr>
          <w:position w:val="-12"/>
        </w:rPr>
        <w:pict w14:anchorId="6B10A7E0">
          <v:shape id="_x0000_i1353" type="#_x0000_t75" style="width:12pt;height:18pt">
            <v:imagedata r:id="rId361" o:title=""/>
          </v:shape>
        </w:pi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2886" w:author="Gerard" w:date="2014-07-29T23:25:00Z"/>
        </w:rPr>
      </w:pPr>
      <w:bookmarkStart w:id="2887" w:name="_Ref173929189"/>
    </w:p>
    <w:p w14:paraId="18ED4B7F" w14:textId="20D59176" w:rsidR="00F11BA7" w:rsidRDefault="00F11BA7" w:rsidP="00F11BA7">
      <w:pPr>
        <w:pStyle w:val="Heading4"/>
        <w:rPr>
          <w:ins w:id="2888" w:author="Gerard" w:date="2014-07-29T23:25:00Z"/>
        </w:rPr>
      </w:pPr>
      <w:bookmarkStart w:id="2889" w:name="_Toc280622669"/>
      <w:ins w:id="2890" w:author="Gerard" w:date="2014-07-29T23:25:00Z">
        <w:r>
          <w:t>Fung Orthotropic Compressible</w:t>
        </w:r>
        <w:bookmarkEnd w:id="2889"/>
      </w:ins>
    </w:p>
    <w:p w14:paraId="67AE1612" w14:textId="4C831EF1" w:rsidR="00F11BA7" w:rsidRDefault="00F11BA7" w:rsidP="00F11BA7">
      <w:pPr>
        <w:rPr>
          <w:ins w:id="2891" w:author="Gerard" w:date="2014-07-29T23:25:00Z"/>
        </w:rPr>
      </w:pPr>
      <w:ins w:id="2892"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 </w:instrTex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DATA </w:instrText>
        </w:r>
        <w:r>
          <w:fldChar w:fldCharType="end"/>
        </w:r>
        <w:r>
          <w:fldChar w:fldCharType="separate"/>
        </w:r>
        <w:r>
          <w:rPr>
            <w:noProof/>
          </w:rPr>
          <w:t>[</w:t>
        </w:r>
        <w:r>
          <w:fldChar w:fldCharType="begin"/>
        </w:r>
        <w:r>
          <w:instrText xml:space="preserve"> HYPERLINK \l "_ENREF_10" \o "Fung, 1993 #44" </w:instrText>
        </w:r>
        <w:r>
          <w:fldChar w:fldCharType="separate"/>
        </w:r>
        <w:r>
          <w:rPr>
            <w:noProof/>
          </w:rPr>
          <w:t>10</w:t>
        </w:r>
        <w:r>
          <w:rPr>
            <w:noProof/>
          </w:rPr>
          <w:fldChar w:fldCharType="end"/>
        </w:r>
        <w:r>
          <w:rPr>
            <w:noProof/>
          </w:rPr>
          <w:t xml:space="preserve">, </w:t>
        </w:r>
        <w:r>
          <w:fldChar w:fldCharType="begin"/>
        </w:r>
        <w:r>
          <w:instrText xml:space="preserve"> HYPERLINK \l "_ENREF_11" \o "Fung, 1979 #43" </w:instrText>
        </w:r>
        <w:r>
          <w:fldChar w:fldCharType="separate"/>
        </w:r>
        <w:r>
          <w:rPr>
            <w:noProof/>
          </w:rPr>
          <w:t>11</w:t>
        </w:r>
        <w:r>
          <w:rPr>
            <w:noProof/>
          </w:rPr>
          <w:fldChar w:fldCharType="end"/>
        </w:r>
        <w:r>
          <w:rPr>
            <w:noProof/>
          </w:rPr>
          <w:t>]</w:t>
        </w:r>
        <w:r>
          <w:fldChar w:fldCharType="end"/>
        </w:r>
        <w:r>
          <w:t xml:space="preserve"> is “</w:t>
        </w:r>
        <w:r>
          <w:rPr>
            <w:i/>
          </w:rPr>
          <w:t>Fung-ortho-compressibl</w:t>
        </w:r>
      </w:ins>
      <w:ins w:id="2893" w:author="Gerard" w:date="2014-07-29T23:50:00Z">
        <w:r w:rsidR="006D6355">
          <w:rPr>
            <w:i/>
          </w:rPr>
          <w:t>e</w:t>
        </w:r>
      </w:ins>
      <w:ins w:id="2894" w:author="Gerard" w:date="2014-07-29T23:25:00Z">
        <w:r>
          <w:rPr>
            <w:i/>
          </w:rPr>
          <w:t>”</w:t>
        </w:r>
        <w:r>
          <w:t>. The following material parameters must be defined:</w:t>
        </w:r>
      </w:ins>
    </w:p>
    <w:p w14:paraId="1CC1822C" w14:textId="77777777" w:rsidR="006D6355" w:rsidRDefault="006D6355" w:rsidP="006D6355">
      <w:pPr>
        <w:rPr>
          <w:ins w:id="2895"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2896" w:author="Gerard" w:date="2014-07-29T23:50:00Z"/>
        </w:trPr>
        <w:tc>
          <w:tcPr>
            <w:tcW w:w="1497" w:type="pct"/>
            <w:shd w:val="clear" w:color="auto" w:fill="auto"/>
          </w:tcPr>
          <w:p w14:paraId="46AB9B0A" w14:textId="77777777" w:rsidR="006D6355" w:rsidRDefault="006D6355" w:rsidP="006D6355">
            <w:pPr>
              <w:pStyle w:val="code"/>
              <w:rPr>
                <w:ins w:id="2897" w:author="Gerard" w:date="2014-07-29T23:50:00Z"/>
              </w:rPr>
            </w:pPr>
            <w:ins w:id="2898" w:author="Gerard" w:date="2014-07-29T23:50:00Z">
              <w:r>
                <w:t>&lt;E1&gt;</w:t>
              </w:r>
            </w:ins>
          </w:p>
        </w:tc>
        <w:tc>
          <w:tcPr>
            <w:tcW w:w="2611" w:type="pct"/>
            <w:shd w:val="clear" w:color="auto" w:fill="auto"/>
          </w:tcPr>
          <w:p w14:paraId="4067AC4B" w14:textId="16FC2121" w:rsidR="006D6355" w:rsidRDefault="00205F92" w:rsidP="006C2049">
            <w:pPr>
              <w:rPr>
                <w:ins w:id="2899" w:author="Gerard" w:date="2014-07-29T23:50:00Z"/>
              </w:rPr>
            </w:pPr>
            <w:r>
              <w:rPr>
                <w:position w:val="-12"/>
              </w:rPr>
              <w:pict w14:anchorId="1226AB27">
                <v:shape id="_x0000_i1354" type="#_x0000_t75" style="width:14pt;height:18pt">
                  <v:imagedata r:id="rId362" o:title=""/>
                </v:shape>
              </w:pict>
            </w:r>
            <w:ins w:id="2900" w:author="Gerard" w:date="2014-07-29T23:50:00Z">
              <w:r w:rsidR="006D6355">
                <w:t xml:space="preserve"> </w:t>
              </w:r>
            </w:ins>
            <w:ins w:id="2901" w:author="Gerard" w:date="2014-07-29T23:54:00Z">
              <w:r w:rsidR="00DE34C0">
                <w:t xml:space="preserve">Young’s </w:t>
              </w:r>
            </w:ins>
            <w:ins w:id="2902" w:author="Gerard" w:date="2014-07-29T23:50:00Z">
              <w:r w:rsidR="006D6355">
                <w:t>modulus</w:t>
              </w:r>
            </w:ins>
          </w:p>
        </w:tc>
        <w:tc>
          <w:tcPr>
            <w:tcW w:w="892" w:type="pct"/>
          </w:tcPr>
          <w:p w14:paraId="64499508" w14:textId="77777777" w:rsidR="006D6355" w:rsidRPr="00AF2221" w:rsidRDefault="006D6355" w:rsidP="006D6355">
            <w:pPr>
              <w:rPr>
                <w:ins w:id="2903" w:author="Gerard" w:date="2014-07-29T23:50:00Z"/>
                <w:position w:val="-12"/>
              </w:rPr>
            </w:pPr>
            <w:ins w:id="2904" w:author="Gerard" w:date="2014-07-29T23:50:00Z">
              <w:r>
                <w:t>[</w:t>
              </w:r>
              <w:r>
                <w:rPr>
                  <w:b/>
                </w:rPr>
                <w:t>P</w:t>
              </w:r>
              <w:r>
                <w:t>]</w:t>
              </w:r>
            </w:ins>
          </w:p>
        </w:tc>
      </w:tr>
      <w:tr w:rsidR="006D6355" w14:paraId="151A7DD5" w14:textId="77777777" w:rsidTr="006D6355">
        <w:trPr>
          <w:ins w:id="2905" w:author="Gerard" w:date="2014-07-29T23:50:00Z"/>
        </w:trPr>
        <w:tc>
          <w:tcPr>
            <w:tcW w:w="1497" w:type="pct"/>
            <w:shd w:val="clear" w:color="auto" w:fill="auto"/>
          </w:tcPr>
          <w:p w14:paraId="43C1084E" w14:textId="77777777" w:rsidR="006D6355" w:rsidRDefault="006D6355" w:rsidP="006D6355">
            <w:pPr>
              <w:pStyle w:val="code"/>
              <w:rPr>
                <w:ins w:id="2906" w:author="Gerard" w:date="2014-07-29T23:50:00Z"/>
              </w:rPr>
            </w:pPr>
            <w:ins w:id="2907" w:author="Gerard" w:date="2014-07-29T23:50:00Z">
              <w:r>
                <w:t>&lt;E2&gt;</w:t>
              </w:r>
            </w:ins>
          </w:p>
        </w:tc>
        <w:tc>
          <w:tcPr>
            <w:tcW w:w="2611" w:type="pct"/>
            <w:shd w:val="clear" w:color="auto" w:fill="auto"/>
          </w:tcPr>
          <w:p w14:paraId="5F687060" w14:textId="295CDA43" w:rsidR="006D6355" w:rsidRDefault="00205F92" w:rsidP="006C2049">
            <w:pPr>
              <w:rPr>
                <w:ins w:id="2908" w:author="Gerard" w:date="2014-07-29T23:50:00Z"/>
              </w:rPr>
            </w:pPr>
            <w:r>
              <w:rPr>
                <w:position w:val="-12"/>
              </w:rPr>
              <w:pict w14:anchorId="35C40898">
                <v:shape id="_x0000_i1355" type="#_x0000_t75" style="width:15.5pt;height:18pt">
                  <v:imagedata r:id="rId363" o:title=""/>
                </v:shape>
              </w:pict>
            </w:r>
            <w:ins w:id="2909" w:author="Gerard" w:date="2014-07-29T23:50:00Z">
              <w:r w:rsidR="006D6355">
                <w:t xml:space="preserve"> </w:t>
              </w:r>
            </w:ins>
            <w:ins w:id="2910" w:author="Gerard" w:date="2014-07-29T23:54:00Z">
              <w:r w:rsidR="00DE34C0">
                <w:t xml:space="preserve">Young’s </w:t>
              </w:r>
            </w:ins>
            <w:ins w:id="2911" w:author="Gerard" w:date="2014-07-29T23:50:00Z">
              <w:r w:rsidR="006D6355">
                <w:t>modulus</w:t>
              </w:r>
            </w:ins>
          </w:p>
        </w:tc>
        <w:tc>
          <w:tcPr>
            <w:tcW w:w="892" w:type="pct"/>
          </w:tcPr>
          <w:p w14:paraId="44ABFD20" w14:textId="77777777" w:rsidR="006D6355" w:rsidRPr="00AF2221" w:rsidRDefault="006D6355" w:rsidP="006D6355">
            <w:pPr>
              <w:rPr>
                <w:ins w:id="2912" w:author="Gerard" w:date="2014-07-29T23:50:00Z"/>
                <w:position w:val="-12"/>
              </w:rPr>
            </w:pPr>
            <w:ins w:id="2913" w:author="Gerard" w:date="2014-07-29T23:50:00Z">
              <w:r>
                <w:t>[</w:t>
              </w:r>
              <w:r>
                <w:rPr>
                  <w:b/>
                </w:rPr>
                <w:t>P</w:t>
              </w:r>
              <w:r>
                <w:t>]</w:t>
              </w:r>
            </w:ins>
          </w:p>
        </w:tc>
      </w:tr>
      <w:tr w:rsidR="006D6355" w14:paraId="7D39BB14" w14:textId="77777777" w:rsidTr="006D6355">
        <w:trPr>
          <w:ins w:id="2914" w:author="Gerard" w:date="2014-07-29T23:50:00Z"/>
        </w:trPr>
        <w:tc>
          <w:tcPr>
            <w:tcW w:w="1497" w:type="pct"/>
            <w:shd w:val="clear" w:color="auto" w:fill="auto"/>
          </w:tcPr>
          <w:p w14:paraId="345A199D" w14:textId="77777777" w:rsidR="006D6355" w:rsidRDefault="006D6355" w:rsidP="006D6355">
            <w:pPr>
              <w:pStyle w:val="code"/>
              <w:rPr>
                <w:ins w:id="2915" w:author="Gerard" w:date="2014-07-29T23:50:00Z"/>
              </w:rPr>
            </w:pPr>
            <w:ins w:id="2916" w:author="Gerard" w:date="2014-07-29T23:50:00Z">
              <w:r>
                <w:t>&lt;E3&gt;</w:t>
              </w:r>
            </w:ins>
          </w:p>
        </w:tc>
        <w:tc>
          <w:tcPr>
            <w:tcW w:w="2611" w:type="pct"/>
            <w:shd w:val="clear" w:color="auto" w:fill="auto"/>
          </w:tcPr>
          <w:p w14:paraId="7F956F94" w14:textId="07271118" w:rsidR="006D6355" w:rsidRDefault="00205F92" w:rsidP="006C2049">
            <w:pPr>
              <w:rPr>
                <w:ins w:id="2917" w:author="Gerard" w:date="2014-07-29T23:50:00Z"/>
              </w:rPr>
            </w:pPr>
            <w:r>
              <w:rPr>
                <w:position w:val="-12"/>
              </w:rPr>
              <w:pict w14:anchorId="42EA57E9">
                <v:shape id="_x0000_i1356" type="#_x0000_t75" style="width:15.5pt;height:18pt">
                  <v:imagedata r:id="rId364" o:title=""/>
                </v:shape>
              </w:pict>
            </w:r>
            <w:ins w:id="2918" w:author="Gerard" w:date="2014-07-29T23:50:00Z">
              <w:r w:rsidR="006D6355">
                <w:t xml:space="preserve"> </w:t>
              </w:r>
            </w:ins>
            <w:ins w:id="2919" w:author="Gerard" w:date="2014-07-29T23:54:00Z">
              <w:r w:rsidR="00DE34C0">
                <w:t xml:space="preserve">Young’s </w:t>
              </w:r>
            </w:ins>
            <w:ins w:id="2920" w:author="Gerard" w:date="2014-07-29T23:50:00Z">
              <w:r w:rsidR="006D6355">
                <w:t>modulus</w:t>
              </w:r>
            </w:ins>
          </w:p>
        </w:tc>
        <w:tc>
          <w:tcPr>
            <w:tcW w:w="892" w:type="pct"/>
          </w:tcPr>
          <w:p w14:paraId="22E66EEA" w14:textId="77777777" w:rsidR="006D6355" w:rsidRPr="00AF2221" w:rsidRDefault="006D6355" w:rsidP="006D6355">
            <w:pPr>
              <w:rPr>
                <w:ins w:id="2921" w:author="Gerard" w:date="2014-07-29T23:50:00Z"/>
                <w:position w:val="-12"/>
              </w:rPr>
            </w:pPr>
            <w:ins w:id="2922" w:author="Gerard" w:date="2014-07-29T23:50:00Z">
              <w:r>
                <w:t>[</w:t>
              </w:r>
              <w:r>
                <w:rPr>
                  <w:b/>
                </w:rPr>
                <w:t>P</w:t>
              </w:r>
              <w:r>
                <w:t>]</w:t>
              </w:r>
            </w:ins>
          </w:p>
        </w:tc>
      </w:tr>
      <w:tr w:rsidR="006D6355" w14:paraId="559100AA" w14:textId="77777777" w:rsidTr="006D6355">
        <w:trPr>
          <w:ins w:id="2923" w:author="Gerard" w:date="2014-07-29T23:50:00Z"/>
        </w:trPr>
        <w:tc>
          <w:tcPr>
            <w:tcW w:w="1497" w:type="pct"/>
            <w:shd w:val="clear" w:color="auto" w:fill="auto"/>
          </w:tcPr>
          <w:p w14:paraId="2ACAF7B0" w14:textId="77777777" w:rsidR="006D6355" w:rsidRDefault="006D6355" w:rsidP="006D6355">
            <w:pPr>
              <w:pStyle w:val="code"/>
              <w:rPr>
                <w:ins w:id="2924" w:author="Gerard" w:date="2014-07-29T23:50:00Z"/>
              </w:rPr>
            </w:pPr>
            <w:ins w:id="2925" w:author="Gerard" w:date="2014-07-29T23:50:00Z">
              <w:r>
                <w:t>&lt;G12&gt;</w:t>
              </w:r>
            </w:ins>
          </w:p>
        </w:tc>
        <w:tc>
          <w:tcPr>
            <w:tcW w:w="2611" w:type="pct"/>
            <w:shd w:val="clear" w:color="auto" w:fill="auto"/>
          </w:tcPr>
          <w:p w14:paraId="478CD382" w14:textId="40A0DB02" w:rsidR="006D6355" w:rsidRDefault="00205F92" w:rsidP="006C2049">
            <w:pPr>
              <w:rPr>
                <w:ins w:id="2926" w:author="Gerard" w:date="2014-07-29T23:50:00Z"/>
              </w:rPr>
            </w:pPr>
            <w:r>
              <w:rPr>
                <w:position w:val="-12"/>
              </w:rPr>
              <w:pict w14:anchorId="4FA84B1D">
                <v:shape id="_x0000_i1357" type="#_x0000_t75" style="width:18pt;height:18pt">
                  <v:imagedata r:id="rId365" o:title=""/>
                </v:shape>
              </w:pict>
            </w:r>
            <w:ins w:id="2927" w:author="Gerard" w:date="2014-07-29T23:50:00Z">
              <w:r w:rsidR="006D6355">
                <w:t xml:space="preserve"> </w:t>
              </w:r>
            </w:ins>
            <w:ins w:id="2928" w:author="Gerard" w:date="2014-07-29T23:54:00Z">
              <w:r w:rsidR="00DE34C0">
                <w:t xml:space="preserve">shear </w:t>
              </w:r>
            </w:ins>
            <w:ins w:id="2929" w:author="Gerard" w:date="2014-07-29T23:50:00Z">
              <w:r w:rsidR="006D6355">
                <w:t>modulus</w:t>
              </w:r>
            </w:ins>
          </w:p>
        </w:tc>
        <w:tc>
          <w:tcPr>
            <w:tcW w:w="892" w:type="pct"/>
          </w:tcPr>
          <w:p w14:paraId="009B0164" w14:textId="77777777" w:rsidR="006D6355" w:rsidRPr="00AF2221" w:rsidRDefault="006D6355" w:rsidP="006D6355">
            <w:pPr>
              <w:rPr>
                <w:ins w:id="2930" w:author="Gerard" w:date="2014-07-29T23:50:00Z"/>
                <w:position w:val="-12"/>
              </w:rPr>
            </w:pPr>
            <w:ins w:id="2931" w:author="Gerard" w:date="2014-07-29T23:50:00Z">
              <w:r>
                <w:t>[</w:t>
              </w:r>
              <w:r>
                <w:rPr>
                  <w:b/>
                </w:rPr>
                <w:t>P</w:t>
              </w:r>
              <w:r>
                <w:t>]</w:t>
              </w:r>
            </w:ins>
          </w:p>
        </w:tc>
      </w:tr>
      <w:tr w:rsidR="006D6355" w14:paraId="5EF3A45F" w14:textId="77777777" w:rsidTr="006D6355">
        <w:trPr>
          <w:ins w:id="2932" w:author="Gerard" w:date="2014-07-29T23:50:00Z"/>
        </w:trPr>
        <w:tc>
          <w:tcPr>
            <w:tcW w:w="1497" w:type="pct"/>
            <w:shd w:val="clear" w:color="auto" w:fill="auto"/>
          </w:tcPr>
          <w:p w14:paraId="36D36176" w14:textId="77777777" w:rsidR="006D6355" w:rsidRDefault="006D6355" w:rsidP="006D6355">
            <w:pPr>
              <w:pStyle w:val="code"/>
              <w:rPr>
                <w:ins w:id="2933" w:author="Gerard" w:date="2014-07-29T23:50:00Z"/>
              </w:rPr>
            </w:pPr>
            <w:ins w:id="2934" w:author="Gerard" w:date="2014-07-29T23:50:00Z">
              <w:r>
                <w:t>&lt;G23&gt;</w:t>
              </w:r>
            </w:ins>
          </w:p>
        </w:tc>
        <w:tc>
          <w:tcPr>
            <w:tcW w:w="2611" w:type="pct"/>
            <w:shd w:val="clear" w:color="auto" w:fill="auto"/>
          </w:tcPr>
          <w:p w14:paraId="664EB9CA" w14:textId="37CE4307" w:rsidR="006D6355" w:rsidRDefault="00205F92" w:rsidP="006C2049">
            <w:pPr>
              <w:rPr>
                <w:ins w:id="2935" w:author="Gerard" w:date="2014-07-29T23:50:00Z"/>
              </w:rPr>
            </w:pPr>
            <w:r>
              <w:rPr>
                <w:position w:val="-12"/>
              </w:rPr>
              <w:pict w14:anchorId="05AFC78E">
                <v:shape id="_x0000_i1358" type="#_x0000_t75" style="width:19.5pt;height:18pt">
                  <v:imagedata r:id="rId366" o:title=""/>
                </v:shape>
              </w:pict>
            </w:r>
            <w:ins w:id="2936" w:author="Gerard" w:date="2014-07-29T23:50:00Z">
              <w:r w:rsidR="006D6355">
                <w:t xml:space="preserve"> </w:t>
              </w:r>
            </w:ins>
            <w:ins w:id="2937" w:author="Gerard" w:date="2014-07-29T23:54:00Z">
              <w:r w:rsidR="00DE34C0">
                <w:t xml:space="preserve">shear </w:t>
              </w:r>
            </w:ins>
            <w:ins w:id="2938" w:author="Gerard" w:date="2014-07-29T23:50:00Z">
              <w:r w:rsidR="006D6355">
                <w:t>modulus</w:t>
              </w:r>
            </w:ins>
          </w:p>
        </w:tc>
        <w:tc>
          <w:tcPr>
            <w:tcW w:w="892" w:type="pct"/>
          </w:tcPr>
          <w:p w14:paraId="753A76FC" w14:textId="77777777" w:rsidR="006D6355" w:rsidRPr="00AF2221" w:rsidRDefault="006D6355" w:rsidP="006D6355">
            <w:pPr>
              <w:rPr>
                <w:ins w:id="2939" w:author="Gerard" w:date="2014-07-29T23:50:00Z"/>
                <w:position w:val="-12"/>
              </w:rPr>
            </w:pPr>
            <w:ins w:id="2940" w:author="Gerard" w:date="2014-07-29T23:50:00Z">
              <w:r>
                <w:t>[</w:t>
              </w:r>
              <w:r>
                <w:rPr>
                  <w:b/>
                </w:rPr>
                <w:t>P</w:t>
              </w:r>
              <w:r>
                <w:t>]</w:t>
              </w:r>
            </w:ins>
          </w:p>
        </w:tc>
      </w:tr>
      <w:tr w:rsidR="006D6355" w14:paraId="31E5AEC5" w14:textId="77777777" w:rsidTr="006D6355">
        <w:trPr>
          <w:ins w:id="2941" w:author="Gerard" w:date="2014-07-29T23:50:00Z"/>
        </w:trPr>
        <w:tc>
          <w:tcPr>
            <w:tcW w:w="1497" w:type="pct"/>
            <w:shd w:val="clear" w:color="auto" w:fill="auto"/>
          </w:tcPr>
          <w:p w14:paraId="43F5B00C" w14:textId="77777777" w:rsidR="006D6355" w:rsidRDefault="006D6355" w:rsidP="006D6355">
            <w:pPr>
              <w:pStyle w:val="code"/>
              <w:rPr>
                <w:ins w:id="2942" w:author="Gerard" w:date="2014-07-29T23:50:00Z"/>
              </w:rPr>
            </w:pPr>
            <w:ins w:id="2943" w:author="Gerard" w:date="2014-07-29T23:50:00Z">
              <w:r>
                <w:t>&lt;G13&gt;</w:t>
              </w:r>
            </w:ins>
          </w:p>
        </w:tc>
        <w:tc>
          <w:tcPr>
            <w:tcW w:w="2611" w:type="pct"/>
            <w:shd w:val="clear" w:color="auto" w:fill="auto"/>
          </w:tcPr>
          <w:p w14:paraId="436F868A" w14:textId="157D215E" w:rsidR="006D6355" w:rsidRDefault="00205F92" w:rsidP="006C2049">
            <w:pPr>
              <w:rPr>
                <w:ins w:id="2944" w:author="Gerard" w:date="2014-07-29T23:50:00Z"/>
              </w:rPr>
            </w:pPr>
            <w:r>
              <w:rPr>
                <w:position w:val="-12"/>
              </w:rPr>
              <w:pict w14:anchorId="2D434FB6">
                <v:shape id="_x0000_i1359" type="#_x0000_t75" style="width:18pt;height:18pt">
                  <v:imagedata r:id="rId367" o:title=""/>
                </v:shape>
              </w:pict>
            </w:r>
            <w:ins w:id="2945" w:author="Gerard" w:date="2014-07-29T23:50:00Z">
              <w:r w:rsidR="006D6355">
                <w:t xml:space="preserve"> </w:t>
              </w:r>
            </w:ins>
            <w:ins w:id="2946" w:author="Gerard" w:date="2014-07-29T23:54:00Z">
              <w:r w:rsidR="00DE34C0">
                <w:t xml:space="preserve">shear </w:t>
              </w:r>
            </w:ins>
            <w:ins w:id="2947" w:author="Gerard" w:date="2014-07-29T23:50:00Z">
              <w:r w:rsidR="006D6355">
                <w:t>modulus</w:t>
              </w:r>
            </w:ins>
          </w:p>
        </w:tc>
        <w:tc>
          <w:tcPr>
            <w:tcW w:w="892" w:type="pct"/>
          </w:tcPr>
          <w:p w14:paraId="28892F3B" w14:textId="77777777" w:rsidR="006D6355" w:rsidRPr="00AF2221" w:rsidRDefault="006D6355" w:rsidP="006D6355">
            <w:pPr>
              <w:rPr>
                <w:ins w:id="2948" w:author="Gerard" w:date="2014-07-29T23:50:00Z"/>
                <w:position w:val="-12"/>
              </w:rPr>
            </w:pPr>
            <w:ins w:id="2949" w:author="Gerard" w:date="2014-07-29T23:50:00Z">
              <w:r>
                <w:t>[</w:t>
              </w:r>
              <w:r>
                <w:rPr>
                  <w:b/>
                </w:rPr>
                <w:t>P</w:t>
              </w:r>
              <w:r>
                <w:t>]</w:t>
              </w:r>
            </w:ins>
          </w:p>
        </w:tc>
      </w:tr>
      <w:tr w:rsidR="006D6355" w14:paraId="1C5042F2" w14:textId="77777777" w:rsidTr="006D6355">
        <w:trPr>
          <w:ins w:id="2950" w:author="Gerard" w:date="2014-07-29T23:50:00Z"/>
        </w:trPr>
        <w:tc>
          <w:tcPr>
            <w:tcW w:w="1497" w:type="pct"/>
            <w:shd w:val="clear" w:color="auto" w:fill="auto"/>
          </w:tcPr>
          <w:p w14:paraId="536E8838" w14:textId="77777777" w:rsidR="006D6355" w:rsidRDefault="006D6355" w:rsidP="006D6355">
            <w:pPr>
              <w:pStyle w:val="code"/>
              <w:rPr>
                <w:ins w:id="2951" w:author="Gerard" w:date="2014-07-29T23:50:00Z"/>
              </w:rPr>
            </w:pPr>
            <w:ins w:id="2952" w:author="Gerard" w:date="2014-07-29T23:50:00Z">
              <w:r>
                <w:t>&lt;v12&gt;</w:t>
              </w:r>
            </w:ins>
          </w:p>
        </w:tc>
        <w:tc>
          <w:tcPr>
            <w:tcW w:w="2611" w:type="pct"/>
            <w:shd w:val="clear" w:color="auto" w:fill="auto"/>
          </w:tcPr>
          <w:p w14:paraId="526C9F37" w14:textId="1E0B326C" w:rsidR="006D6355" w:rsidRDefault="00205F92" w:rsidP="006C2049">
            <w:pPr>
              <w:rPr>
                <w:ins w:id="2953" w:author="Gerard" w:date="2014-07-29T23:50:00Z"/>
              </w:rPr>
            </w:pPr>
            <w:r>
              <w:rPr>
                <w:position w:val="-12"/>
              </w:rPr>
              <w:pict w14:anchorId="0E9AF71C">
                <v:shape id="_x0000_i1360" type="#_x0000_t75" style="width:16pt;height:18pt">
                  <v:imagedata r:id="rId368" o:title=""/>
                </v:shape>
              </w:pict>
            </w:r>
            <w:ins w:id="2954" w:author="Gerard" w:date="2014-07-29T23:50:00Z">
              <w:r w:rsidR="006D6355">
                <w:t xml:space="preserve"> </w:t>
              </w:r>
            </w:ins>
            <w:ins w:id="2955" w:author="Gerard" w:date="2014-07-29T23:54:00Z">
              <w:r w:rsidR="00DE34C0">
                <w:t>Poisson’s ratio</w:t>
              </w:r>
            </w:ins>
          </w:p>
        </w:tc>
        <w:tc>
          <w:tcPr>
            <w:tcW w:w="892" w:type="pct"/>
          </w:tcPr>
          <w:p w14:paraId="2C24D6C6" w14:textId="1BCB8E6B" w:rsidR="006D6355" w:rsidRPr="00AF2221" w:rsidRDefault="006D6355" w:rsidP="00DE34C0">
            <w:pPr>
              <w:rPr>
                <w:ins w:id="2956" w:author="Gerard" w:date="2014-07-29T23:50:00Z"/>
                <w:position w:val="-12"/>
              </w:rPr>
            </w:pPr>
            <w:ins w:id="2957" w:author="Gerard" w:date="2014-07-29T23:50:00Z">
              <w:r>
                <w:t>[</w:t>
              </w:r>
            </w:ins>
            <w:ins w:id="2958" w:author="Gerard" w:date="2014-07-29T23:54:00Z">
              <w:r w:rsidR="00DE34C0">
                <w:rPr>
                  <w:b/>
                </w:rPr>
                <w:t xml:space="preserve"> </w:t>
              </w:r>
            </w:ins>
            <w:ins w:id="2959" w:author="Gerard" w:date="2014-07-29T23:50:00Z">
              <w:r>
                <w:t>]</w:t>
              </w:r>
            </w:ins>
          </w:p>
        </w:tc>
      </w:tr>
      <w:tr w:rsidR="006D6355" w14:paraId="1356A48D" w14:textId="77777777" w:rsidTr="006D6355">
        <w:trPr>
          <w:ins w:id="2960" w:author="Gerard" w:date="2014-07-29T23:50:00Z"/>
        </w:trPr>
        <w:tc>
          <w:tcPr>
            <w:tcW w:w="1497" w:type="pct"/>
            <w:shd w:val="clear" w:color="auto" w:fill="auto"/>
          </w:tcPr>
          <w:p w14:paraId="4E250FA9" w14:textId="77777777" w:rsidR="006D6355" w:rsidRDefault="006D6355" w:rsidP="006D6355">
            <w:pPr>
              <w:pStyle w:val="code"/>
              <w:rPr>
                <w:ins w:id="2961" w:author="Gerard" w:date="2014-07-29T23:50:00Z"/>
              </w:rPr>
            </w:pPr>
            <w:ins w:id="2962" w:author="Gerard" w:date="2014-07-29T23:50:00Z">
              <w:r>
                <w:t>&lt;v23&gt;</w:t>
              </w:r>
            </w:ins>
          </w:p>
        </w:tc>
        <w:tc>
          <w:tcPr>
            <w:tcW w:w="2611" w:type="pct"/>
            <w:shd w:val="clear" w:color="auto" w:fill="auto"/>
          </w:tcPr>
          <w:p w14:paraId="7ED6A6C0" w14:textId="7EBD00F6" w:rsidR="006D6355" w:rsidRDefault="00205F92" w:rsidP="006C2049">
            <w:pPr>
              <w:rPr>
                <w:ins w:id="2963" w:author="Gerard" w:date="2014-07-29T23:50:00Z"/>
              </w:rPr>
            </w:pPr>
            <w:r>
              <w:rPr>
                <w:position w:val="-12"/>
              </w:rPr>
              <w:pict w14:anchorId="29641705">
                <v:shape id="_x0000_i1361" type="#_x0000_t75" style="width:16pt;height:18pt">
                  <v:imagedata r:id="rId369" o:title=""/>
                </v:shape>
              </w:pict>
            </w:r>
            <w:ins w:id="2964" w:author="Gerard" w:date="2014-07-29T23:50:00Z">
              <w:r w:rsidR="006D6355">
                <w:t xml:space="preserve"> </w:t>
              </w:r>
            </w:ins>
            <w:ins w:id="2965" w:author="Gerard" w:date="2014-07-29T23:54:00Z">
              <w:r w:rsidR="00DE34C0">
                <w:t>Poisson’s ratio</w:t>
              </w:r>
            </w:ins>
          </w:p>
        </w:tc>
        <w:tc>
          <w:tcPr>
            <w:tcW w:w="892" w:type="pct"/>
          </w:tcPr>
          <w:p w14:paraId="0BC80439" w14:textId="467F61F8" w:rsidR="006D6355" w:rsidRPr="00AF2221" w:rsidRDefault="006D6355" w:rsidP="00DE34C0">
            <w:pPr>
              <w:rPr>
                <w:ins w:id="2966" w:author="Gerard" w:date="2014-07-29T23:50:00Z"/>
                <w:position w:val="-12"/>
              </w:rPr>
            </w:pPr>
            <w:ins w:id="2967" w:author="Gerard" w:date="2014-07-29T23:50:00Z">
              <w:r>
                <w:t>[</w:t>
              </w:r>
            </w:ins>
            <w:ins w:id="2968" w:author="Gerard" w:date="2014-07-29T23:54:00Z">
              <w:r w:rsidR="00DE34C0">
                <w:rPr>
                  <w:b/>
                </w:rPr>
                <w:t xml:space="preserve"> </w:t>
              </w:r>
            </w:ins>
            <w:ins w:id="2969" w:author="Gerard" w:date="2014-07-29T23:50:00Z">
              <w:r>
                <w:t>]</w:t>
              </w:r>
            </w:ins>
          </w:p>
        </w:tc>
      </w:tr>
      <w:tr w:rsidR="006D6355" w14:paraId="5AD672DB" w14:textId="77777777" w:rsidTr="006D6355">
        <w:trPr>
          <w:ins w:id="2970" w:author="Gerard" w:date="2014-07-29T23:50:00Z"/>
        </w:trPr>
        <w:tc>
          <w:tcPr>
            <w:tcW w:w="1497" w:type="pct"/>
            <w:shd w:val="clear" w:color="auto" w:fill="auto"/>
          </w:tcPr>
          <w:p w14:paraId="7DF35E48" w14:textId="77777777" w:rsidR="006D6355" w:rsidRDefault="006D6355" w:rsidP="006D6355">
            <w:pPr>
              <w:pStyle w:val="code"/>
              <w:rPr>
                <w:ins w:id="2971" w:author="Gerard" w:date="2014-07-29T23:50:00Z"/>
              </w:rPr>
            </w:pPr>
            <w:ins w:id="2972" w:author="Gerard" w:date="2014-07-29T23:50:00Z">
              <w:r>
                <w:t>&lt;v31&gt;</w:t>
              </w:r>
            </w:ins>
          </w:p>
        </w:tc>
        <w:tc>
          <w:tcPr>
            <w:tcW w:w="2611" w:type="pct"/>
            <w:shd w:val="clear" w:color="auto" w:fill="auto"/>
          </w:tcPr>
          <w:p w14:paraId="7C74DEAC" w14:textId="1D674693" w:rsidR="006D6355" w:rsidRDefault="00205F92" w:rsidP="006C2049">
            <w:pPr>
              <w:rPr>
                <w:ins w:id="2973" w:author="Gerard" w:date="2014-07-29T23:50:00Z"/>
              </w:rPr>
            </w:pPr>
            <w:r>
              <w:rPr>
                <w:position w:val="-12"/>
              </w:rPr>
              <w:pict w14:anchorId="16B98938">
                <v:shape id="_x0000_i1362" type="#_x0000_t75" style="width:16pt;height:18pt">
                  <v:imagedata r:id="rId370" o:title=""/>
                </v:shape>
              </w:pict>
            </w:r>
            <w:ins w:id="2974" w:author="Gerard" w:date="2014-07-29T23:50:00Z">
              <w:r w:rsidR="006D6355">
                <w:t xml:space="preserve"> </w:t>
              </w:r>
            </w:ins>
            <w:ins w:id="2975" w:author="Gerard" w:date="2014-07-29T23:54:00Z">
              <w:r w:rsidR="00DE34C0">
                <w:t>Poisson’s ratio</w:t>
              </w:r>
            </w:ins>
          </w:p>
        </w:tc>
        <w:tc>
          <w:tcPr>
            <w:tcW w:w="892" w:type="pct"/>
          </w:tcPr>
          <w:p w14:paraId="2A8F69B1" w14:textId="2A8AF839" w:rsidR="006D6355" w:rsidRPr="00AF2221" w:rsidRDefault="006D6355" w:rsidP="00DE34C0">
            <w:pPr>
              <w:rPr>
                <w:ins w:id="2976" w:author="Gerard" w:date="2014-07-29T23:50:00Z"/>
                <w:position w:val="-12"/>
              </w:rPr>
            </w:pPr>
            <w:ins w:id="2977" w:author="Gerard" w:date="2014-07-29T23:50:00Z">
              <w:r>
                <w:t>[</w:t>
              </w:r>
            </w:ins>
            <w:ins w:id="2978" w:author="Gerard" w:date="2014-07-29T23:54:00Z">
              <w:r w:rsidR="00DE34C0">
                <w:rPr>
                  <w:b/>
                </w:rPr>
                <w:t xml:space="preserve"> </w:t>
              </w:r>
            </w:ins>
            <w:ins w:id="2979" w:author="Gerard" w:date="2014-07-29T23:50:00Z">
              <w:r>
                <w:t>]</w:t>
              </w:r>
            </w:ins>
          </w:p>
        </w:tc>
      </w:tr>
      <w:tr w:rsidR="006D6355" w14:paraId="5E3E16FF" w14:textId="77777777" w:rsidTr="006D6355">
        <w:trPr>
          <w:ins w:id="2980" w:author="Gerard" w:date="2014-07-29T23:50:00Z"/>
        </w:trPr>
        <w:tc>
          <w:tcPr>
            <w:tcW w:w="1497" w:type="pct"/>
            <w:shd w:val="clear" w:color="auto" w:fill="auto"/>
          </w:tcPr>
          <w:p w14:paraId="7001274E" w14:textId="77777777" w:rsidR="006D6355" w:rsidRDefault="006D6355" w:rsidP="006D6355">
            <w:pPr>
              <w:pStyle w:val="code"/>
              <w:rPr>
                <w:ins w:id="2981" w:author="Gerard" w:date="2014-07-29T23:50:00Z"/>
              </w:rPr>
            </w:pPr>
            <w:ins w:id="2982" w:author="Gerard" w:date="2014-07-29T23:50:00Z">
              <w:r>
                <w:t>&lt;c&gt;</w:t>
              </w:r>
            </w:ins>
          </w:p>
        </w:tc>
        <w:tc>
          <w:tcPr>
            <w:tcW w:w="2611" w:type="pct"/>
            <w:shd w:val="clear" w:color="auto" w:fill="auto"/>
          </w:tcPr>
          <w:p w14:paraId="774DBCD1" w14:textId="6AA5FE5B" w:rsidR="006D6355" w:rsidRDefault="00205F92" w:rsidP="006C2049">
            <w:pPr>
              <w:rPr>
                <w:ins w:id="2983" w:author="Gerard" w:date="2014-07-29T23:50:00Z"/>
              </w:rPr>
            </w:pPr>
            <w:r>
              <w:rPr>
                <w:position w:val="-6"/>
              </w:rPr>
              <w:pict w14:anchorId="60522C99">
                <v:shape id="_x0000_i1363" type="#_x0000_t75" style="width:9.5pt;height:11.5pt">
                  <v:imagedata r:id="rId371" o:title=""/>
                </v:shape>
              </w:pict>
            </w:r>
            <w:ins w:id="2984" w:author="Gerard" w:date="2014-07-29T23:50:00Z">
              <w:r w:rsidR="006D6355">
                <w:t xml:space="preserve"> coefficient</w:t>
              </w:r>
            </w:ins>
          </w:p>
        </w:tc>
        <w:tc>
          <w:tcPr>
            <w:tcW w:w="892" w:type="pct"/>
          </w:tcPr>
          <w:p w14:paraId="7C5183E6" w14:textId="77777777" w:rsidR="006D6355" w:rsidRPr="00AF2221" w:rsidRDefault="006D6355" w:rsidP="006D6355">
            <w:pPr>
              <w:rPr>
                <w:ins w:id="2985" w:author="Gerard" w:date="2014-07-29T23:50:00Z"/>
                <w:position w:val="-6"/>
              </w:rPr>
            </w:pPr>
            <w:ins w:id="2986" w:author="Gerard" w:date="2014-07-29T23:50:00Z">
              <w:r>
                <w:t>[</w:t>
              </w:r>
              <w:r>
                <w:rPr>
                  <w:b/>
                </w:rPr>
                <w:t>P</w:t>
              </w:r>
              <w:r>
                <w:t>]</w:t>
              </w:r>
            </w:ins>
          </w:p>
        </w:tc>
      </w:tr>
      <w:tr w:rsidR="006D6355" w14:paraId="4E9743DF" w14:textId="77777777" w:rsidTr="006D6355">
        <w:trPr>
          <w:ins w:id="2987" w:author="Gerard" w:date="2014-07-29T23:50:00Z"/>
        </w:trPr>
        <w:tc>
          <w:tcPr>
            <w:tcW w:w="1497" w:type="pct"/>
            <w:shd w:val="clear" w:color="auto" w:fill="auto"/>
          </w:tcPr>
          <w:p w14:paraId="0F052C00" w14:textId="77777777" w:rsidR="006D6355" w:rsidRDefault="006D6355" w:rsidP="006D6355">
            <w:pPr>
              <w:pStyle w:val="code"/>
              <w:rPr>
                <w:ins w:id="2988" w:author="Gerard" w:date="2014-07-29T23:50:00Z"/>
              </w:rPr>
            </w:pPr>
            <w:ins w:id="2989" w:author="Gerard" w:date="2014-07-29T23:50:00Z">
              <w:r>
                <w:t>&lt;k&gt;</w:t>
              </w:r>
            </w:ins>
          </w:p>
        </w:tc>
        <w:tc>
          <w:tcPr>
            <w:tcW w:w="2611" w:type="pct"/>
            <w:shd w:val="clear" w:color="auto" w:fill="auto"/>
          </w:tcPr>
          <w:p w14:paraId="5475BD09" w14:textId="5BB9B76C" w:rsidR="006D6355" w:rsidRDefault="00205F92" w:rsidP="006C2049">
            <w:pPr>
              <w:rPr>
                <w:ins w:id="2990" w:author="Gerard" w:date="2014-07-29T23:50:00Z"/>
              </w:rPr>
            </w:pPr>
            <w:r>
              <w:rPr>
                <w:position w:val="-4"/>
              </w:rPr>
              <w:pict w14:anchorId="226C1BCA">
                <v:shape id="_x0000_i1364" type="#_x0000_t75" style="width:11.5pt;height:10pt">
                  <v:imagedata r:id="rId372" o:title=""/>
                </v:shape>
              </w:pict>
            </w:r>
            <w:ins w:id="2991" w:author="Gerard" w:date="2014-07-29T23:54:00Z">
              <w:r w:rsidR="00DE34C0">
                <w:t xml:space="preserve"> </w:t>
              </w:r>
            </w:ins>
            <w:ins w:id="2992" w:author="Gerard" w:date="2014-07-29T23:50:00Z">
              <w:r w:rsidR="006D6355">
                <w:t>bulk modulus</w:t>
              </w:r>
            </w:ins>
          </w:p>
        </w:tc>
        <w:tc>
          <w:tcPr>
            <w:tcW w:w="892" w:type="pct"/>
          </w:tcPr>
          <w:p w14:paraId="43E1F596" w14:textId="77777777" w:rsidR="006D6355" w:rsidRDefault="006D6355" w:rsidP="006D6355">
            <w:pPr>
              <w:rPr>
                <w:ins w:id="2993" w:author="Gerard" w:date="2014-07-29T23:50:00Z"/>
              </w:rPr>
            </w:pPr>
            <w:ins w:id="2994" w:author="Gerard" w:date="2014-07-29T23:50:00Z">
              <w:r>
                <w:t>[</w:t>
              </w:r>
              <w:r>
                <w:rPr>
                  <w:b/>
                </w:rPr>
                <w:t>P</w:t>
              </w:r>
              <w:r>
                <w:t>]</w:t>
              </w:r>
            </w:ins>
          </w:p>
        </w:tc>
      </w:tr>
    </w:tbl>
    <w:p w14:paraId="1C13ADB0" w14:textId="77777777" w:rsidR="006D6355" w:rsidRDefault="006D6355" w:rsidP="006D6355">
      <w:pPr>
        <w:rPr>
          <w:ins w:id="2995" w:author="Gerard" w:date="2014-07-29T23:50:00Z"/>
        </w:rPr>
      </w:pPr>
    </w:p>
    <w:p w14:paraId="39FAED17" w14:textId="77777777" w:rsidR="006D6355" w:rsidRDefault="006D6355" w:rsidP="006D6355">
      <w:pPr>
        <w:rPr>
          <w:ins w:id="2996" w:author="Gerard" w:date="2014-07-29T23:50:00Z"/>
        </w:rPr>
      </w:pPr>
      <w:ins w:id="2997" w:author="Gerard" w:date="2014-07-29T23:50:00Z">
        <w:r>
          <w:t xml:space="preserve">The hyperelastic strain energy function is given by </w:t>
        </w:r>
        <w:r>
          <w:fldChar w:fldCharType="begin"/>
        </w:r>
        <w:r>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r>
          <w:fldChar w:fldCharType="begin"/>
        </w:r>
        <w:r>
          <w:instrText xml:space="preserve"> HYPERLINK \l "_ENREF_12" \o "Ateshian, 2009 #45" </w:instrText>
        </w:r>
        <w:r>
          <w:fldChar w:fldCharType="separate"/>
        </w:r>
        <w:r>
          <w:rPr>
            <w:noProof/>
          </w:rPr>
          <w:t>12</w:t>
        </w:r>
        <w:r>
          <w:rPr>
            <w:noProof/>
          </w:rPr>
          <w:fldChar w:fldCharType="end"/>
        </w:r>
        <w:r>
          <w:rPr>
            <w:noProof/>
          </w:rPr>
          <w:t>]</w:t>
        </w:r>
        <w:r>
          <w:fldChar w:fldCharType="end"/>
        </w:r>
        <w:r>
          <w:t>,</w:t>
        </w:r>
      </w:ins>
    </w:p>
    <w:p w14:paraId="6A664F03" w14:textId="07670759" w:rsidR="006D6355" w:rsidRDefault="006D6355" w:rsidP="006D6355">
      <w:pPr>
        <w:pStyle w:val="MTDisplayEquation"/>
        <w:rPr>
          <w:ins w:id="2998" w:author="Gerard" w:date="2014-07-29T23:50:00Z"/>
        </w:rPr>
      </w:pPr>
      <w:ins w:id="2999" w:author="Gerard" w:date="2014-07-29T23:50:00Z">
        <w:r>
          <w:tab/>
        </w:r>
      </w:ins>
      <w:r w:rsidR="00205F92">
        <w:rPr>
          <w:position w:val="-24"/>
        </w:rPr>
        <w:pict w14:anchorId="7219B903">
          <v:shape id="_x0000_i1365" type="#_x0000_t75" style="width:114.5pt;height:31.5pt">
            <v:imagedata r:id="rId373" o:title=""/>
          </v:shape>
        </w:pict>
      </w:r>
      <w:ins w:id="3000" w:author="Gerard" w:date="2014-07-29T23:50:00Z">
        <w:r>
          <w:t>,</w:t>
        </w:r>
        <w:r>
          <w:tab/>
        </w:r>
      </w:ins>
    </w:p>
    <w:p w14:paraId="71F2271D" w14:textId="77777777" w:rsidR="006D6355" w:rsidRDefault="006D6355" w:rsidP="006D6355">
      <w:pPr>
        <w:rPr>
          <w:ins w:id="3001" w:author="Gerard" w:date="2014-07-29T23:50:00Z"/>
        </w:rPr>
      </w:pPr>
      <w:ins w:id="3002" w:author="Gerard" w:date="2014-07-29T23:50:00Z">
        <w:r>
          <w:t>where,</w:t>
        </w:r>
      </w:ins>
    </w:p>
    <w:p w14:paraId="71D37B7E" w14:textId="5A3451E0" w:rsidR="006D6355" w:rsidRDefault="006D6355" w:rsidP="006D6355">
      <w:pPr>
        <w:pStyle w:val="MTDisplayEquation"/>
        <w:rPr>
          <w:ins w:id="3003" w:author="Gerard" w:date="2014-07-29T23:50:00Z"/>
        </w:rPr>
      </w:pPr>
      <w:ins w:id="3004" w:author="Gerard" w:date="2014-07-29T23:50:00Z">
        <w:r>
          <w:tab/>
        </w:r>
      </w:ins>
      <w:r w:rsidR="00205F92">
        <w:rPr>
          <w:position w:val="-30"/>
        </w:rPr>
        <w:pict w14:anchorId="0ED172D2">
          <v:shape id="_x0000_i1366" type="#_x0000_t75" style="width:242pt;height:36pt">
            <v:imagedata r:id="rId374" o:title=""/>
          </v:shape>
        </w:pict>
      </w:r>
      <w:ins w:id="3005" w:author="Gerard" w:date="2014-07-29T23:55:00Z">
        <w:r w:rsidR="00DE34C0">
          <w:t>,</w:t>
        </w:r>
      </w:ins>
    </w:p>
    <w:p w14:paraId="13A460D6" w14:textId="77777777" w:rsidR="00DE34C0" w:rsidRDefault="00DE34C0" w:rsidP="006D6355">
      <w:pPr>
        <w:rPr>
          <w:ins w:id="3006" w:author="Gerard" w:date="2014-07-29T23:55:00Z"/>
        </w:rPr>
      </w:pPr>
      <w:ins w:id="3007" w:author="Gerard" w:date="2014-07-29T23:55:00Z">
        <w:r>
          <w:t>and</w:t>
        </w:r>
      </w:ins>
    </w:p>
    <w:p w14:paraId="0694865F" w14:textId="579810CD" w:rsidR="00DE34C0" w:rsidRDefault="00DE34C0">
      <w:pPr>
        <w:pStyle w:val="MTDisplayEquation"/>
        <w:rPr>
          <w:ins w:id="3008" w:author="Gerard" w:date="2014-07-29T23:55:00Z"/>
        </w:rPr>
        <w:pPrChange w:id="3009" w:author="Gerard" w:date="2014-07-29T23:55:00Z">
          <w:pPr/>
        </w:pPrChange>
      </w:pPr>
      <w:ins w:id="3010" w:author="Gerard" w:date="2014-07-29T23:55:00Z">
        <w:r>
          <w:tab/>
        </w:r>
      </w:ins>
      <w:r w:rsidR="00205F92">
        <w:rPr>
          <w:position w:val="-24"/>
        </w:rPr>
        <w:pict w14:anchorId="0AB5CE62">
          <v:shape id="_x0000_i1367" type="#_x0000_t75" style="width:86pt;height:31.5pt">
            <v:imagedata r:id="rId375" o:title=""/>
          </v:shape>
        </w:pict>
      </w:r>
      <w:ins w:id="3011" w:author="Gerard" w:date="2014-07-29T23:55:00Z">
        <w:r>
          <w:t xml:space="preserve"> </w:t>
        </w:r>
      </w:ins>
      <w:ins w:id="3012" w:author="Gerard" w:date="2014-07-29T23:56:00Z">
        <w:r>
          <w:t>.</w:t>
        </w:r>
      </w:ins>
    </w:p>
    <w:p w14:paraId="593589A2" w14:textId="6BD5FC82" w:rsidR="006D6355" w:rsidRDefault="006D6355" w:rsidP="006D6355">
      <w:pPr>
        <w:rPr>
          <w:ins w:id="3013" w:author="Gerard" w:date="2014-07-29T23:50:00Z"/>
        </w:rPr>
      </w:pPr>
      <w:ins w:id="3014" w:author="Gerard" w:date="2014-07-29T23:50:00Z">
        <w:r>
          <w:t xml:space="preserve">Here, </w:t>
        </w:r>
      </w:ins>
      <w:r w:rsidR="00205F92">
        <w:rPr>
          <w:position w:val="-14"/>
        </w:rPr>
        <w:pict w14:anchorId="2E897DC5">
          <v:shape id="_x0000_i1368" type="#_x0000_t75" style="width:68pt;height:20pt">
            <v:imagedata r:id="rId376" o:title=""/>
          </v:shape>
        </w:pict>
      </w:r>
      <w:ins w:id="3015" w:author="Gerard" w:date="2014-07-29T23:50:00Z">
        <w:r>
          <w:t xml:space="preserve"> and </w:t>
        </w:r>
      </w:ins>
      <w:r w:rsidR="00205F92">
        <w:rPr>
          <w:position w:val="-12"/>
        </w:rPr>
        <w:pict w14:anchorId="3A889E29">
          <v:shape id="_x0000_i1369" type="#_x0000_t75" style="width:70pt;height:18pt">
            <v:imagedata r:id="rId377" o:title=""/>
          </v:shape>
        </w:pict>
      </w:r>
      <w:ins w:id="3016" w:author="Gerard" w:date="2014-07-29T23:50:00Z">
        <w:r>
          <w:t xml:space="preserve">where </w:t>
        </w:r>
      </w:ins>
      <w:r w:rsidR="00205F92">
        <w:rPr>
          <w:position w:val="-12"/>
        </w:rPr>
        <w:pict w14:anchorId="1B1B5975">
          <v:shape id="_x0000_i1370" type="#_x0000_t75" style="width:16pt;height:18pt">
            <v:imagedata r:id="rId378" o:title=""/>
          </v:shape>
        </w:pict>
      </w:r>
      <w:ins w:id="3017" w:author="Gerard" w:date="2014-07-29T23:50:00Z">
        <w:r>
          <w:t xml:space="preserve"> defines the initial direction of material axis </w:t>
        </w:r>
        <w:r>
          <w:rPr>
            <w:i/>
          </w:rPr>
          <w:t>a</w:t>
        </w:r>
        <w:r>
          <w:t>. See Section </w:t>
        </w:r>
        <w:r>
          <w:fldChar w:fldCharType="begin"/>
        </w:r>
        <w:r>
          <w:instrText xml:space="preserve"> REF _Ref167532051 \r \h </w:instrText>
        </w:r>
      </w:ins>
      <w:ins w:id="3018" w:author="Gerard" w:date="2014-07-29T23:50:00Z">
        <w:r>
          <w:fldChar w:fldCharType="separate"/>
        </w:r>
      </w:ins>
      <w:r w:rsidR="00247AFD">
        <w:t xml:space="preserve">4.1.1.2. </w:t>
      </w:r>
      <w:ins w:id="3019" w:author="Gerard" w:date="2014-07-29T23:50:00Z">
        <w:r>
          <w:fldChar w:fldCharType="end"/>
        </w:r>
        <w:r>
          <w:t xml:space="preserve">on how to define the material axes for orthotropic materials. The Lamé constants </w:t>
        </w:r>
      </w:ins>
      <w:r w:rsidR="00205F92">
        <w:rPr>
          <w:position w:val="-12"/>
        </w:rPr>
        <w:pict w14:anchorId="4D00FFEB">
          <v:shape id="_x0000_i1371" type="#_x0000_t75" style="width:15.5pt;height:18pt">
            <v:imagedata r:id="rId379" o:title=""/>
          </v:shape>
        </w:pict>
      </w:r>
      <w:ins w:id="3020" w:author="Gerard" w:date="2014-07-29T23:50:00Z">
        <w:r>
          <w:t xml:space="preserve"> (</w:t>
        </w:r>
      </w:ins>
      <w:r w:rsidR="00205F92">
        <w:rPr>
          <w:position w:val="-10"/>
        </w:rPr>
        <w:pict w14:anchorId="47906850">
          <v:shape id="_x0000_i1372" type="#_x0000_t75" style="width:46pt;height:16pt">
            <v:imagedata r:id="rId380" o:title=""/>
          </v:shape>
        </w:pict>
      </w:r>
      <w:ins w:id="3021" w:author="Gerard" w:date="2014-07-29T23:50:00Z">
        <w:r>
          <w:t xml:space="preserve">) and </w:t>
        </w:r>
      </w:ins>
      <w:r w:rsidR="00205F92">
        <w:rPr>
          <w:position w:val="-12"/>
        </w:rPr>
        <w:pict w14:anchorId="29B6127E">
          <v:shape id="_x0000_i1373" type="#_x0000_t75" style="width:17.5pt;height:18pt">
            <v:imagedata r:id="rId381" o:title=""/>
          </v:shape>
        </w:pict>
      </w:r>
      <w:ins w:id="3022" w:author="Gerard" w:date="2014-07-29T23:50:00Z">
        <w:r>
          <w:t xml:space="preserve"> (</w:t>
        </w:r>
      </w:ins>
      <w:r w:rsidR="00205F92">
        <w:rPr>
          <w:position w:val="-10"/>
        </w:rPr>
        <w:pict w14:anchorId="13DE4574">
          <v:shape id="_x0000_i1374" type="#_x0000_t75" style="width:56pt;height:16pt">
            <v:imagedata r:id="rId382" o:title=""/>
          </v:shape>
        </w:pict>
      </w:r>
      <w:ins w:id="3023" w:author="Gerard" w:date="2014-07-29T23:50:00Z">
        <w:r>
          <w:t xml:space="preserve">, </w:t>
        </w:r>
      </w:ins>
      <w:r w:rsidR="00205F92">
        <w:rPr>
          <w:position w:val="-12"/>
        </w:rPr>
        <w:pict w14:anchorId="265F9CEB">
          <v:shape id="_x0000_i1375" type="#_x0000_t75" style="width:44pt;height:18pt">
            <v:imagedata r:id="rId383" o:title=""/>
          </v:shape>
        </w:pict>
      </w:r>
      <w:ins w:id="3024" w:author="Gerard" w:date="2014-07-29T23:50:00Z">
        <w:r>
          <w:t xml:space="preserve">) are related to Young’s moduli </w:t>
        </w:r>
      </w:ins>
      <w:r w:rsidR="00205F92">
        <w:rPr>
          <w:position w:val="-12"/>
        </w:rPr>
        <w:pict w14:anchorId="575F0D1A">
          <v:shape id="_x0000_i1376" type="#_x0000_t75" style="width:15.5pt;height:18pt">
            <v:imagedata r:id="rId384" o:title=""/>
          </v:shape>
        </w:pict>
      </w:r>
      <w:ins w:id="3025" w:author="Gerard" w:date="2014-07-29T23:50:00Z">
        <w:r>
          <w:t xml:space="preserve">, shear moduli </w:t>
        </w:r>
      </w:ins>
      <w:r w:rsidR="00205F92">
        <w:rPr>
          <w:position w:val="-12"/>
        </w:rPr>
        <w:pict w14:anchorId="11B43313">
          <v:shape id="_x0000_i1377" type="#_x0000_t75" style="width:19.5pt;height:18pt">
            <v:imagedata r:id="rId385" o:title=""/>
          </v:shape>
        </w:pict>
      </w:r>
      <w:ins w:id="3026" w:author="Gerard" w:date="2014-07-29T23:50:00Z">
        <w:r>
          <w:t xml:space="preserve"> and Poisson’s ratios </w:t>
        </w:r>
      </w:ins>
      <w:r w:rsidR="00205F92">
        <w:rPr>
          <w:position w:val="-12"/>
        </w:rPr>
        <w:pict w14:anchorId="687BD3FD">
          <v:shape id="_x0000_i1378" type="#_x0000_t75" style="width:17.5pt;height:18pt">
            <v:imagedata r:id="rId386" o:title=""/>
          </v:shape>
        </w:pict>
      </w:r>
      <w:ins w:id="3027" w:author="Gerard" w:date="2014-07-29T23:50:00Z">
        <w:r>
          <w:t xml:space="preserve"> via</w:t>
        </w:r>
      </w:ins>
    </w:p>
    <w:p w14:paraId="75EDE53D" w14:textId="0F1DF175" w:rsidR="006D6355" w:rsidRDefault="006D6355" w:rsidP="006D6355">
      <w:pPr>
        <w:pStyle w:val="MTDisplayEquation"/>
        <w:rPr>
          <w:ins w:id="3028" w:author="Gerard" w:date="2014-07-29T23:50:00Z"/>
        </w:rPr>
      </w:pPr>
      <w:ins w:id="3029" w:author="Gerard" w:date="2014-07-29T23:50:00Z">
        <w:r>
          <w:lastRenderedPageBreak/>
          <w:tab/>
        </w:r>
      </w:ins>
      <w:r w:rsidR="00205F92">
        <w:rPr>
          <w:position w:val="-124"/>
        </w:rPr>
        <w:pict w14:anchorId="18D4279C">
          <v:shape id="_x0000_i1379" type="#_x0000_t75" style="width:363.5pt;height:386pt">
            <v:imagedata r:id="rId387" o:title=""/>
          </v:shape>
        </w:pict>
      </w:r>
      <w:ins w:id="3030" w:author="Gerard" w:date="2014-07-29T23:50:00Z">
        <w:r>
          <w:t xml:space="preserve"> </w:t>
        </w:r>
      </w:ins>
    </w:p>
    <w:p w14:paraId="428049C0" w14:textId="77777777" w:rsidR="006D6355" w:rsidRDefault="006D6355" w:rsidP="006D6355">
      <w:pPr>
        <w:rPr>
          <w:ins w:id="3031" w:author="Gerard" w:date="2014-07-29T23:50:00Z"/>
        </w:rPr>
      </w:pPr>
    </w:p>
    <w:p w14:paraId="4E9A1680" w14:textId="77777777" w:rsidR="006D6355" w:rsidRPr="000230DC" w:rsidRDefault="006D6355" w:rsidP="006D6355">
      <w:pPr>
        <w:rPr>
          <w:ins w:id="3032" w:author="Gerard" w:date="2014-07-29T23:50:00Z"/>
        </w:rPr>
      </w:pPr>
      <w:ins w:id="3033"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3034" w:author="Gerard" w:date="2014-07-29T23:50:00Z"/>
        </w:rPr>
      </w:pPr>
    </w:p>
    <w:p w14:paraId="1DD1FEFD" w14:textId="77777777" w:rsidR="006D6355" w:rsidRDefault="006D6355" w:rsidP="006D6355">
      <w:pPr>
        <w:rPr>
          <w:ins w:id="3035" w:author="Gerard" w:date="2014-07-29T23:50:00Z"/>
        </w:rPr>
      </w:pPr>
      <w:ins w:id="3036" w:author="Gerard" w:date="2014-07-29T23:50:00Z">
        <w:r>
          <w:rPr>
            <w:i/>
          </w:rPr>
          <w:t>Example</w:t>
        </w:r>
        <w:r>
          <w:t>:</w:t>
        </w:r>
      </w:ins>
    </w:p>
    <w:p w14:paraId="1C30046F" w14:textId="0F4AF88E" w:rsidR="006D6355" w:rsidRDefault="006D6355" w:rsidP="006D6355">
      <w:pPr>
        <w:pStyle w:val="code"/>
        <w:rPr>
          <w:ins w:id="3037" w:author="Gerard" w:date="2014-07-29T23:50:00Z"/>
        </w:rPr>
      </w:pPr>
      <w:ins w:id="3038" w:author="Gerard" w:date="2014-07-29T23:50:00Z">
        <w:r>
          <w:t>&lt;material id="3" type="Fung</w:t>
        </w:r>
      </w:ins>
      <w:ins w:id="3039" w:author="Gerard" w:date="2014-07-29T23:57:00Z">
        <w:r w:rsidR="00BC58C7">
          <w:t>-</w:t>
        </w:r>
      </w:ins>
      <w:ins w:id="3040" w:author="Gerard" w:date="2014-07-29T23:50:00Z">
        <w:r>
          <w:t>ortho</w:t>
        </w:r>
      </w:ins>
      <w:ins w:id="3041" w:author="Gerard" w:date="2014-07-29T23:57:00Z">
        <w:r w:rsidR="00BC58C7">
          <w:t>-compressible</w:t>
        </w:r>
      </w:ins>
      <w:ins w:id="3042" w:author="Gerard" w:date="2014-07-29T23:50:00Z">
        <w:r>
          <w:t>"&gt;</w:t>
        </w:r>
      </w:ins>
    </w:p>
    <w:p w14:paraId="7926C59A" w14:textId="77777777" w:rsidR="006D6355" w:rsidRDefault="006D6355" w:rsidP="006D6355">
      <w:pPr>
        <w:pStyle w:val="code"/>
        <w:rPr>
          <w:ins w:id="3043" w:author="Gerard" w:date="2014-07-29T23:50:00Z"/>
        </w:rPr>
      </w:pPr>
      <w:ins w:id="3044" w:author="Gerard" w:date="2014-07-29T23:50:00Z">
        <w:r>
          <w:tab/>
          <w:t>&lt;E1&gt;124&lt;/E1&gt;</w:t>
        </w:r>
      </w:ins>
    </w:p>
    <w:p w14:paraId="5F779663" w14:textId="77777777" w:rsidR="006D6355" w:rsidRDefault="006D6355" w:rsidP="006D6355">
      <w:pPr>
        <w:pStyle w:val="code"/>
        <w:rPr>
          <w:ins w:id="3045" w:author="Gerard" w:date="2014-07-29T23:50:00Z"/>
        </w:rPr>
      </w:pPr>
      <w:ins w:id="3046" w:author="Gerard" w:date="2014-07-29T23:50:00Z">
        <w:r>
          <w:tab/>
          <w:t>&lt;E2&gt;124&lt;/E2&gt;</w:t>
        </w:r>
      </w:ins>
    </w:p>
    <w:p w14:paraId="09D12E1B" w14:textId="77777777" w:rsidR="006D6355" w:rsidRDefault="006D6355" w:rsidP="006D6355">
      <w:pPr>
        <w:pStyle w:val="code"/>
        <w:rPr>
          <w:ins w:id="3047" w:author="Gerard" w:date="2014-07-29T23:50:00Z"/>
        </w:rPr>
      </w:pPr>
      <w:ins w:id="3048" w:author="Gerard" w:date="2014-07-29T23:50:00Z">
        <w:r>
          <w:tab/>
          <w:t>&lt;E3&gt;36&lt;/E3&gt;</w:t>
        </w:r>
      </w:ins>
    </w:p>
    <w:p w14:paraId="38E288FE" w14:textId="77777777" w:rsidR="006D6355" w:rsidRDefault="006D6355" w:rsidP="006D6355">
      <w:pPr>
        <w:pStyle w:val="code"/>
        <w:rPr>
          <w:ins w:id="3049" w:author="Gerard" w:date="2014-07-29T23:50:00Z"/>
        </w:rPr>
      </w:pPr>
      <w:ins w:id="3050" w:author="Gerard" w:date="2014-07-29T23:50:00Z">
        <w:r>
          <w:tab/>
          <w:t>&lt;G12&gt;67&lt;/G12&gt;</w:t>
        </w:r>
      </w:ins>
    </w:p>
    <w:p w14:paraId="65AE412D" w14:textId="77777777" w:rsidR="006D6355" w:rsidRDefault="006D6355" w:rsidP="006D6355">
      <w:pPr>
        <w:pStyle w:val="code"/>
        <w:rPr>
          <w:ins w:id="3051" w:author="Gerard" w:date="2014-07-29T23:50:00Z"/>
        </w:rPr>
      </w:pPr>
      <w:ins w:id="3052" w:author="Gerard" w:date="2014-07-29T23:50:00Z">
        <w:r>
          <w:tab/>
          <w:t>&lt;G23&gt;40&lt;/G23&gt;</w:t>
        </w:r>
      </w:ins>
    </w:p>
    <w:p w14:paraId="6907516F" w14:textId="77777777" w:rsidR="006D6355" w:rsidRDefault="006D6355" w:rsidP="006D6355">
      <w:pPr>
        <w:pStyle w:val="code"/>
        <w:rPr>
          <w:ins w:id="3053" w:author="Gerard" w:date="2014-07-29T23:50:00Z"/>
        </w:rPr>
      </w:pPr>
      <w:ins w:id="3054" w:author="Gerard" w:date="2014-07-29T23:50:00Z">
        <w:r>
          <w:tab/>
          <w:t>&lt;G13&gt;40&lt;/G13&gt;</w:t>
        </w:r>
      </w:ins>
    </w:p>
    <w:p w14:paraId="58CBF35A" w14:textId="77777777" w:rsidR="006D6355" w:rsidRDefault="006D6355" w:rsidP="006D6355">
      <w:pPr>
        <w:pStyle w:val="code"/>
        <w:rPr>
          <w:ins w:id="3055" w:author="Gerard" w:date="2014-07-29T23:50:00Z"/>
        </w:rPr>
      </w:pPr>
      <w:ins w:id="3056" w:author="Gerard" w:date="2014-07-29T23:50:00Z">
        <w:r>
          <w:tab/>
          <w:t>&lt;v12&gt;-0.075&lt;/v12&gt;</w:t>
        </w:r>
      </w:ins>
    </w:p>
    <w:p w14:paraId="2343B058" w14:textId="77777777" w:rsidR="006D6355" w:rsidRDefault="006D6355" w:rsidP="006D6355">
      <w:pPr>
        <w:pStyle w:val="code"/>
        <w:rPr>
          <w:ins w:id="3057" w:author="Gerard" w:date="2014-07-29T23:50:00Z"/>
        </w:rPr>
      </w:pPr>
      <w:ins w:id="3058" w:author="Gerard" w:date="2014-07-29T23:50:00Z">
        <w:r>
          <w:tab/>
          <w:t>&lt;v23&gt;0.87&lt;/v23&gt;</w:t>
        </w:r>
      </w:ins>
    </w:p>
    <w:p w14:paraId="76D0E1FA" w14:textId="77777777" w:rsidR="006D6355" w:rsidRDefault="006D6355" w:rsidP="006D6355">
      <w:pPr>
        <w:pStyle w:val="code"/>
        <w:rPr>
          <w:ins w:id="3059" w:author="Gerard" w:date="2014-07-29T23:50:00Z"/>
        </w:rPr>
      </w:pPr>
      <w:ins w:id="3060" w:author="Gerard" w:date="2014-07-29T23:50:00Z">
        <w:r>
          <w:tab/>
          <w:t>&lt;v31&gt;0.26&lt;/v31&gt;</w:t>
        </w:r>
      </w:ins>
    </w:p>
    <w:p w14:paraId="467A34FF" w14:textId="77777777" w:rsidR="006D6355" w:rsidRDefault="006D6355" w:rsidP="006D6355">
      <w:pPr>
        <w:pStyle w:val="code"/>
        <w:rPr>
          <w:ins w:id="3061" w:author="Gerard" w:date="2014-07-29T23:50:00Z"/>
        </w:rPr>
      </w:pPr>
      <w:ins w:id="3062" w:author="Gerard" w:date="2014-07-29T23:50:00Z">
        <w:r>
          <w:tab/>
          <w:t>&lt;c&gt;1&lt;/c&gt;</w:t>
        </w:r>
      </w:ins>
    </w:p>
    <w:p w14:paraId="594FFA2B" w14:textId="0E16701E" w:rsidR="006D6355" w:rsidRDefault="006D6355" w:rsidP="006D6355">
      <w:pPr>
        <w:pStyle w:val="code"/>
        <w:rPr>
          <w:ins w:id="3063" w:author="Gerard" w:date="2014-07-29T23:50:00Z"/>
        </w:rPr>
      </w:pPr>
      <w:ins w:id="3064" w:author="Gerard" w:date="2014-07-29T23:50:00Z">
        <w:r>
          <w:tab/>
          <w:t>&lt;</w:t>
        </w:r>
      </w:ins>
      <w:ins w:id="3065" w:author="Gerard" w:date="2014-07-29T23:57:00Z">
        <w:r w:rsidR="005B234F">
          <w:t>k</w:t>
        </w:r>
      </w:ins>
      <w:ins w:id="3066" w:author="Gerard" w:date="2014-07-29T23:50:00Z">
        <w:r>
          <w:t>&gt;120&lt;/</w:t>
        </w:r>
      </w:ins>
      <w:ins w:id="3067" w:author="Gerard" w:date="2014-07-29T23:58:00Z">
        <w:r w:rsidR="005B234F">
          <w:t>k</w:t>
        </w:r>
      </w:ins>
      <w:ins w:id="3068" w:author="Gerard" w:date="2014-07-29T23:50:00Z">
        <w:r>
          <w:t>&gt;</w:t>
        </w:r>
      </w:ins>
    </w:p>
    <w:p w14:paraId="6C3D3429" w14:textId="77777777" w:rsidR="006D6355" w:rsidRDefault="006D6355" w:rsidP="006D6355">
      <w:pPr>
        <w:pStyle w:val="code"/>
        <w:rPr>
          <w:ins w:id="3069" w:author="Gerard" w:date="2014-07-29T23:50:00Z"/>
        </w:rPr>
      </w:pPr>
      <w:ins w:id="3070" w:author="Gerard" w:date="2014-07-29T23:50:00Z">
        <w:r>
          <w:t>&lt;/material&gt;</w:t>
        </w:r>
      </w:ins>
    </w:p>
    <w:p w14:paraId="2ADA06DD" w14:textId="77777777" w:rsidR="006A0BC1" w:rsidRDefault="006A0BC1" w:rsidP="006A0BC1">
      <w:pPr>
        <w:pStyle w:val="Heading4"/>
      </w:pPr>
      <w:bookmarkStart w:id="3071" w:name="_Ref271791198"/>
      <w:bookmarkStart w:id="3072" w:name="_Toc280622670"/>
      <w:r>
        <w:lastRenderedPageBreak/>
        <w:t>Holmes-Mow</w:t>
      </w:r>
      <w:bookmarkEnd w:id="2887"/>
      <w:bookmarkEnd w:id="3071"/>
      <w:bookmarkEnd w:id="3072"/>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667C3C9E" w:rsidR="006A0BC1" w:rsidRDefault="006A0BC1" w:rsidP="006A0BC1">
      <w:pPr>
        <w:pStyle w:val="MTDisplayEquation"/>
      </w:pPr>
      <w:r>
        <w:tab/>
      </w:r>
      <w:r w:rsidR="00205F92">
        <w:rPr>
          <w:position w:val="-24"/>
        </w:rPr>
        <w:pict w14:anchorId="6473E470">
          <v:shape id="_x0000_i1380" type="#_x0000_t75" style="width:123.5pt;height:31.5pt">
            <v:imagedata r:id="rId388" o:title=""/>
          </v:shape>
        </w:pict>
      </w:r>
      <w:r>
        <w:t>,</w:t>
      </w:r>
    </w:p>
    <w:p w14:paraId="5C1DFA10" w14:textId="0D98E2A4" w:rsidR="006A0BC1" w:rsidRPr="00050F11" w:rsidRDefault="006A0BC1" w:rsidP="006A0BC1">
      <w:r>
        <w:t xml:space="preserve">where </w:t>
      </w:r>
      <w:r w:rsidR="00205F92">
        <w:rPr>
          <w:position w:val="-12"/>
        </w:rPr>
        <w:pict w14:anchorId="78E5378D">
          <v:shape id="_x0000_i1381" type="#_x0000_t75" style="width:11.5pt;height:18pt">
            <v:imagedata r:id="rId389" o:title=""/>
          </v:shape>
        </w:pict>
      </w:r>
      <w:r w:rsidR="00A62945">
        <w:t xml:space="preserve"> </w:t>
      </w:r>
      <w:r>
        <w:t xml:space="preserve">and </w:t>
      </w:r>
      <w:r w:rsidR="00205F92">
        <w:rPr>
          <w:position w:val="-12"/>
        </w:rPr>
        <w:pict w14:anchorId="00AA763B">
          <v:shape id="_x0000_i1382" type="#_x0000_t75" style="width:12pt;height:18pt">
            <v:imagedata r:id="rId390" o:title=""/>
          </v:shape>
        </w:pi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205F92">
        <w:rPr>
          <w:position w:val="-62"/>
        </w:rPr>
        <w:pict w14:anchorId="73587175">
          <v:shape id="_x0000_i1383" type="#_x0000_t75" style="width:278pt;height:68pt">
            <v:imagedata r:id="rId391" o:title=""/>
          </v:shape>
        </w:pict>
      </w:r>
      <w:r>
        <w:t>,</w:t>
      </w:r>
    </w:p>
    <w:p w14:paraId="3204B8B9" w14:textId="4420401D" w:rsidR="006A0BC1" w:rsidRDefault="006A0BC1" w:rsidP="006A0BC1">
      <w:r>
        <w:t xml:space="preserve">and </w:t>
      </w:r>
      <w:r w:rsidR="00205F92">
        <w:rPr>
          <w:position w:val="-6"/>
        </w:rPr>
        <w:pict w14:anchorId="5416ED89">
          <v:shape id="_x0000_i1384" type="#_x0000_t75" style="width:11.5pt;height:14pt">
            <v:imagedata r:id="rId392" o:title=""/>
          </v:shape>
        </w:pict>
      </w:r>
      <w:r w:rsidR="00A62945">
        <w:t xml:space="preserve"> </w:t>
      </w:r>
      <w:r>
        <w:t xml:space="preserve">and </w:t>
      </w:r>
      <w:r w:rsidR="00205F92">
        <w:rPr>
          <w:position w:val="-10"/>
        </w:rPr>
        <w:pict w14:anchorId="5B437E99">
          <v:shape id="_x0000_i1385" type="#_x0000_t75" style="width:12pt;height:13.5pt">
            <v:imagedata r:id="rId393" o:title=""/>
          </v:shape>
        </w:pi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205F92">
        <w:rPr>
          <w:position w:val="-66"/>
        </w:rPr>
        <w:pict w14:anchorId="2DA1FA34">
          <v:shape id="_x0000_i1386" type="#_x0000_t75" style="width:92pt;height:1in">
            <v:imagedata r:id="rId394" o:title=""/>
          </v:shape>
        </w:pi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3073" w:name="_Toc280622671"/>
      <w:r>
        <w:lastRenderedPageBreak/>
        <w:t>Isotropic Elastic</w:t>
      </w:r>
      <w:bookmarkEnd w:id="3073"/>
    </w:p>
    <w:p w14:paraId="3590C1A3" w14:textId="77777777" w:rsidR="006A0BC1" w:rsidRDefault="006A0BC1" w:rsidP="006A0BC1">
      <w:r>
        <w:t xml:space="preserve">The material type for isotropic elasticity is </w:t>
      </w:r>
      <w:r>
        <w:rPr>
          <w:i/>
        </w:rPr>
        <w:t>isotropic elastic</w:t>
      </w:r>
      <w:r>
        <w:rPr>
          <w:rStyle w:val="FootnoteReference"/>
        </w:rPr>
        <w:footnoteReference w:id="7"/>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205F92" w:rsidP="006A0BC1">
      <w:pPr>
        <w:jc w:val="center"/>
      </w:pPr>
      <w:r>
        <w:rPr>
          <w:position w:val="-24"/>
        </w:rPr>
        <w:pict w14:anchorId="15ACF877">
          <v:shape id="_x0000_i1387" type="#_x0000_t75" style="width:118pt;height:31.5pt">
            <v:imagedata r:id="rId395" o:title=""/>
          </v:shape>
        </w:pict>
      </w:r>
      <w:r w:rsidR="006A0BC1">
        <w:t>.</w:t>
      </w:r>
    </w:p>
    <w:p w14:paraId="7A97EEEC" w14:textId="07B9E103" w:rsidR="006A0BC1" w:rsidRDefault="006A0BC1" w:rsidP="006A0BC1">
      <w:r>
        <w:t xml:space="preserve">Here, </w:t>
      </w:r>
      <w:r>
        <w:rPr>
          <w:b/>
        </w:rPr>
        <w:t>E</w:t>
      </w:r>
      <w:r>
        <w:t xml:space="preserve"> is the Euler-Lagrange strain tensor and </w:t>
      </w:r>
      <w:r w:rsidR="00205F92">
        <w:rPr>
          <w:position w:val="-6"/>
        </w:rPr>
        <w:pict w14:anchorId="68D1DC2E">
          <v:shape id="_x0000_i1388" type="#_x0000_t75" style="width:11.5pt;height:14pt">
            <v:imagedata r:id="rId396" o:title=""/>
          </v:shape>
        </w:pict>
      </w:r>
      <w:r>
        <w:t xml:space="preserve">and </w:t>
      </w:r>
      <w:r w:rsidR="00205F92">
        <w:rPr>
          <w:position w:val="-10"/>
        </w:rPr>
        <w:pict w14:anchorId="22911B12">
          <v:shape id="_x0000_i1389" type="#_x0000_t75" style="width:12pt;height:13.5pt">
            <v:imagedata r:id="rId397" o:title=""/>
          </v:shape>
        </w:pict>
      </w:r>
      <w:r>
        <w:t xml:space="preserve">are the Lamé parameters, which are related to the more familiar Young’s modulus </w:t>
      </w:r>
      <w:r>
        <w:rPr>
          <w:i/>
        </w:rPr>
        <w:t xml:space="preserve">E </w:t>
      </w:r>
      <w:r>
        <w:t xml:space="preserve">and Poisson’s ratio </w:t>
      </w:r>
      <w:r w:rsidR="00205F92">
        <w:rPr>
          <w:position w:val="-6"/>
        </w:rPr>
        <w:pict w14:anchorId="416829C2">
          <v:shape id="_x0000_i1390" type="#_x0000_t75" style="width:10pt;height:11.5pt">
            <v:imagedata r:id="rId398" o:title=""/>
          </v:shape>
        </w:pict>
      </w:r>
      <w:r>
        <w:t>as follows:</w:t>
      </w:r>
    </w:p>
    <w:p w14:paraId="31B5DCEE" w14:textId="3A7C86D8" w:rsidR="006A0BC1" w:rsidRDefault="00205F92" w:rsidP="006A0BC1">
      <w:pPr>
        <w:jc w:val="center"/>
      </w:pPr>
      <w:r>
        <w:rPr>
          <w:position w:val="-32"/>
        </w:rPr>
        <w:pict w14:anchorId="7ABFD714">
          <v:shape id="_x0000_i1391" type="#_x0000_t75" style="width:172pt;height:35.5pt">
            <v:imagedata r:id="rId399" o:title=""/>
          </v:shape>
        </w:pi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205F92" w:rsidP="006A0BC1">
      <w:pPr>
        <w:jc w:val="center"/>
      </w:pPr>
      <w:r>
        <w:rPr>
          <w:position w:val="-24"/>
        </w:rPr>
        <w:pict w14:anchorId="6808DEE5">
          <v:shape id="_x0000_i1392" type="#_x0000_t75" style="width:138pt;height:31.5pt">
            <v:imagedata r:id="rId400" o:title=""/>
          </v:shape>
        </w:pict>
      </w:r>
      <w:r w:rsidR="006A0BC1">
        <w:t>.</w:t>
      </w:r>
    </w:p>
    <w:p w14:paraId="72BD2A1D" w14:textId="77777777" w:rsidR="006A0BC1" w:rsidRDefault="006A0BC1" w:rsidP="006A0BC1"/>
    <w:p w14:paraId="5E059E55" w14:textId="01450EA6"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ins w:id="3074" w:author="Gerard" w:date="2014-09-08T10:24:00Z">
        <w:r w:rsidR="00EF52C0">
          <w:fldChar w:fldCharType="begin"/>
        </w:r>
        <w:r w:rsidR="00EF52C0">
          <w:instrText xml:space="preserve"> REF _Ref271791198 \r \h </w:instrText>
        </w:r>
      </w:ins>
      <w:r w:rsidR="00EF52C0">
        <w:fldChar w:fldCharType="separate"/>
      </w:r>
      <w:ins w:id="3075" w:author="Gerard" w:date="2014-12-19T15:33:00Z">
        <w:r w:rsidR="00247AFD">
          <w:t xml:space="preserve">4.1.3.9. </w:t>
        </w:r>
      </w:ins>
      <w:ins w:id="3076" w:author="Gerard" w:date="2014-09-08T10:24:00Z">
        <w:r w:rsidR="00EF52C0">
          <w:fldChar w:fldCharType="end"/>
        </w:r>
      </w:ins>
      <w:del w:id="3077" w:author="Gerard" w:date="2014-09-08T10:24:00Z">
        <w:r w:rsidR="00E2228B" w:rsidDel="00EF52C0">
          <w:fldChar w:fldCharType="begin"/>
        </w:r>
        <w:r w:rsidR="00E2228B" w:rsidDel="00EF52C0">
          <w:delInstrText xml:space="preserve"> REF _Ref173929189 \r \h </w:delInstrText>
        </w:r>
        <w:r w:rsidR="00E2228B" w:rsidDel="00EF52C0">
          <w:fldChar w:fldCharType="separate"/>
        </w:r>
      </w:del>
      <w:del w:id="3078" w:author="Gerard" w:date="2014-07-29T23:58:00Z">
        <w:r w:rsidR="00976D6B" w:rsidDel="001B13CD">
          <w:delText xml:space="preserve">4.1.3.8. </w:delText>
        </w:r>
      </w:del>
      <w:del w:id="3079" w:author="Gerard" w:date="2014-09-08T10:24:00Z">
        <w:r w:rsidR="00E2228B" w:rsidDel="00EF52C0">
          <w:fldChar w:fldCharType="end"/>
        </w:r>
      </w:del>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3080" w:author="Gerard" w:date="2014-12-19T15:33:00Z">
        <w:r w:rsidR="00247AFD">
          <w:t xml:space="preserve">4.1.3.12. </w:t>
        </w:r>
      </w:ins>
      <w:del w:id="3081"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3082" w:author="Gerard" w:date="2014-12-19T15:33:00Z">
        <w:r w:rsidR="00247AFD">
          <w:t xml:space="preserve">4.1.3.15. </w:t>
        </w:r>
      </w:ins>
      <w:del w:id="3083"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3084" w:name="_Toc280622672"/>
      <w:r>
        <w:lastRenderedPageBreak/>
        <w:t>Orthotropic</w:t>
      </w:r>
      <w:r w:rsidR="00D51B77">
        <w:t xml:space="preserve"> Elastic</w:t>
      </w:r>
      <w:bookmarkEnd w:id="3084"/>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205F92">
        <w:rPr>
          <w:position w:val="-212"/>
        </w:rPr>
        <w:pict w14:anchorId="72D3BEBA">
          <v:shape id="_x0000_i1393" type="#_x0000_t75" style="width:328pt;height:119.5pt">
            <v:imagedata r:id="rId401" o:title=""/>
          </v:shape>
        </w:pi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247AFD">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3085" w:name="_Ref167525595"/>
      <w:bookmarkStart w:id="3086" w:name="_Toc280622673"/>
      <w:r w:rsidRPr="008A7ED7">
        <w:lastRenderedPageBreak/>
        <w:t>Neo</w:t>
      </w:r>
      <w:r>
        <w:t>-Hookean</w:t>
      </w:r>
      <w:bookmarkEnd w:id="3085"/>
      <w:bookmarkEnd w:id="3086"/>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205F92" w:rsidP="006A0BC1">
      <w:pPr>
        <w:jc w:val="center"/>
      </w:pPr>
      <w:r>
        <w:rPr>
          <w:position w:val="-24"/>
        </w:rPr>
        <w:pict w14:anchorId="0F446A20">
          <v:shape id="_x0000_i1394" type="#_x0000_t75" style="width:163.5pt;height:31.5pt">
            <v:imagedata r:id="rId402" o:title=""/>
          </v:shape>
        </w:pict>
      </w:r>
      <w:r w:rsidR="006A0BC1">
        <w:t>.</w:t>
      </w:r>
    </w:p>
    <w:p w14:paraId="2618C2E7" w14:textId="3C384A9D" w:rsidR="006A0BC1" w:rsidRDefault="006A0BC1" w:rsidP="006A0BC1">
      <w:pPr>
        <w:pStyle w:val="MTDisplayEquation"/>
      </w:pPr>
      <w:r>
        <w:t xml:space="preserve">Here, </w:t>
      </w:r>
      <w:r w:rsidR="00205F92">
        <w:rPr>
          <w:position w:val="-12"/>
        </w:rPr>
        <w:pict w14:anchorId="41D4F266">
          <v:shape id="_x0000_i1395" type="#_x0000_t75" style="width:11.5pt;height:18pt">
            <v:imagedata r:id="rId403" o:title=""/>
          </v:shape>
        </w:pict>
      </w:r>
      <w:r w:rsidR="00A62945">
        <w:t xml:space="preserve"> </w:t>
      </w:r>
      <w:r>
        <w:t xml:space="preserve">and </w:t>
      </w:r>
      <w:r w:rsidR="00205F92">
        <w:rPr>
          <w:position w:val="-12"/>
        </w:rPr>
        <w:pict w14:anchorId="025D4858">
          <v:shape id="_x0000_i1396" type="#_x0000_t75" style="width:12pt;height:18pt">
            <v:imagedata r:id="rId404" o:title=""/>
          </v:shape>
        </w:pi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247AFD">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3087" w:author="Steve Maas" w:date="2014-07-24T18:34:00Z"/>
        </w:rPr>
      </w:pPr>
      <w:r>
        <w:t>&lt;/material&gt;</w:t>
      </w:r>
    </w:p>
    <w:p w14:paraId="1F870A7D" w14:textId="77777777" w:rsidR="00884421" w:rsidRDefault="00884421" w:rsidP="006A0BC1">
      <w:pPr>
        <w:pStyle w:val="code"/>
        <w:rPr>
          <w:ins w:id="3088" w:author="Steve Maas" w:date="2014-07-24T18:34:00Z"/>
        </w:rPr>
      </w:pPr>
    </w:p>
    <w:p w14:paraId="773439B6" w14:textId="77777777" w:rsidR="00884421" w:rsidRDefault="00884421">
      <w:pPr>
        <w:jc w:val="left"/>
        <w:rPr>
          <w:ins w:id="3089" w:author="Steve Maas" w:date="2014-07-24T18:35:00Z"/>
          <w:b/>
          <w:bCs/>
          <w:sz w:val="28"/>
          <w:szCs w:val="28"/>
        </w:rPr>
      </w:pPr>
      <w:ins w:id="3090" w:author="Steve Maas" w:date="2014-07-24T18:35:00Z">
        <w:r>
          <w:br w:type="page"/>
        </w:r>
      </w:ins>
    </w:p>
    <w:p w14:paraId="1AAA2964" w14:textId="326C137C" w:rsidR="00884421" w:rsidRDefault="00884421">
      <w:pPr>
        <w:pStyle w:val="Heading4"/>
        <w:rPr>
          <w:ins w:id="3091" w:author="Steve Maas" w:date="2014-07-24T18:35:00Z"/>
        </w:rPr>
        <w:pPrChange w:id="3092" w:author="Steve Maas" w:date="2014-07-24T18:35:00Z">
          <w:pPr>
            <w:pStyle w:val="code"/>
          </w:pPr>
        </w:pPrChange>
      </w:pPr>
      <w:bookmarkStart w:id="3093" w:name="_Toc280622674"/>
      <w:ins w:id="3094" w:author="Steve Maas" w:date="2014-07-24T18:35:00Z">
        <w:r>
          <w:lastRenderedPageBreak/>
          <w:t>Coupled Mooney-Rivlin</w:t>
        </w:r>
        <w:bookmarkEnd w:id="3093"/>
      </w:ins>
    </w:p>
    <w:p w14:paraId="091DC1B7" w14:textId="06F7139D" w:rsidR="00884421" w:rsidRDefault="00884421">
      <w:pPr>
        <w:rPr>
          <w:ins w:id="3095" w:author="Steve Maas" w:date="2014-07-24T18:36:00Z"/>
        </w:rPr>
        <w:pPrChange w:id="3096" w:author="Steve Maas" w:date="2014-07-24T18:35:00Z">
          <w:pPr>
            <w:pStyle w:val="code"/>
          </w:pPr>
        </w:pPrChange>
      </w:pPr>
      <w:ins w:id="3097" w:author="Steve Maas" w:date="2014-07-24T18:35:00Z">
        <w:r>
          <w:t xml:space="preserve">The coupled Mooney-Rivlin material describes a compressible formulation of the Mooney-Rivlin material. </w:t>
        </w:r>
      </w:ins>
      <w:ins w:id="3098"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3099" w:author="Steve Maas" w:date="2014-07-24T18:36:00Z"/>
        </w:rPr>
        <w:pPrChange w:id="3100"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3101" w:author="Steve Maas" w:date="2014-07-24T18:37:00Z"/>
        </w:trPr>
        <w:tc>
          <w:tcPr>
            <w:tcW w:w="1000" w:type="pct"/>
            <w:shd w:val="clear" w:color="auto" w:fill="auto"/>
          </w:tcPr>
          <w:p w14:paraId="30048A64" w14:textId="732F0AC9" w:rsidR="00884421" w:rsidRDefault="00884421">
            <w:pPr>
              <w:pStyle w:val="code"/>
              <w:rPr>
                <w:ins w:id="3102" w:author="Steve Maas" w:date="2014-07-24T18:37:00Z"/>
              </w:rPr>
            </w:pPr>
            <w:ins w:id="3103" w:author="Steve Maas" w:date="2014-07-24T18:37:00Z">
              <w:r>
                <w:t>&lt;c1&gt;</w:t>
              </w:r>
            </w:ins>
          </w:p>
        </w:tc>
        <w:tc>
          <w:tcPr>
            <w:tcW w:w="3147" w:type="pct"/>
            <w:shd w:val="clear" w:color="auto" w:fill="auto"/>
          </w:tcPr>
          <w:p w14:paraId="393DEE81" w14:textId="2C661941" w:rsidR="00884421" w:rsidRDefault="00884421">
            <w:pPr>
              <w:rPr>
                <w:ins w:id="3104" w:author="Steve Maas" w:date="2014-07-24T18:37:00Z"/>
              </w:rPr>
            </w:pPr>
            <w:ins w:id="3105" w:author="Steve Maas" w:date="2014-07-24T18:37:00Z">
              <w:r>
                <w:t>Mooney-Rivlin c1 parameter</w:t>
              </w:r>
            </w:ins>
          </w:p>
        </w:tc>
        <w:tc>
          <w:tcPr>
            <w:tcW w:w="853" w:type="pct"/>
          </w:tcPr>
          <w:p w14:paraId="17F38BFB" w14:textId="77777777" w:rsidR="00884421" w:rsidRDefault="00884421" w:rsidP="006D6355">
            <w:pPr>
              <w:rPr>
                <w:ins w:id="3106" w:author="Steve Maas" w:date="2014-07-24T18:37:00Z"/>
              </w:rPr>
            </w:pPr>
            <w:ins w:id="3107" w:author="Steve Maas" w:date="2014-07-24T18:37:00Z">
              <w:r>
                <w:t>[</w:t>
              </w:r>
              <w:r>
                <w:rPr>
                  <w:b/>
                </w:rPr>
                <w:t>P</w:t>
              </w:r>
              <w:r>
                <w:t>]</w:t>
              </w:r>
            </w:ins>
          </w:p>
        </w:tc>
      </w:tr>
      <w:tr w:rsidR="00884421" w14:paraId="37ABCA69" w14:textId="77777777" w:rsidTr="006D6355">
        <w:trPr>
          <w:ins w:id="3108" w:author="Steve Maas" w:date="2014-07-24T18:37:00Z"/>
        </w:trPr>
        <w:tc>
          <w:tcPr>
            <w:tcW w:w="1000" w:type="pct"/>
            <w:shd w:val="clear" w:color="auto" w:fill="auto"/>
          </w:tcPr>
          <w:p w14:paraId="44414248" w14:textId="37D13950" w:rsidR="00884421" w:rsidRDefault="00884421" w:rsidP="00884421">
            <w:pPr>
              <w:pStyle w:val="code"/>
              <w:rPr>
                <w:ins w:id="3109" w:author="Steve Maas" w:date="2014-07-24T18:37:00Z"/>
              </w:rPr>
            </w:pPr>
            <w:ins w:id="3110" w:author="Steve Maas" w:date="2014-07-24T18:37:00Z">
              <w:r>
                <w:t>&lt;c2&gt;</w:t>
              </w:r>
            </w:ins>
          </w:p>
        </w:tc>
        <w:tc>
          <w:tcPr>
            <w:tcW w:w="3147" w:type="pct"/>
            <w:shd w:val="clear" w:color="auto" w:fill="auto"/>
          </w:tcPr>
          <w:p w14:paraId="1698B048" w14:textId="3DCAE954" w:rsidR="00884421" w:rsidRDefault="00884421" w:rsidP="006D6355">
            <w:pPr>
              <w:rPr>
                <w:ins w:id="3111" w:author="Steve Maas" w:date="2014-07-24T18:37:00Z"/>
              </w:rPr>
            </w:pPr>
            <w:ins w:id="3112" w:author="Steve Maas" w:date="2014-07-24T18:37:00Z">
              <w:r>
                <w:t>Mooney-Rivlin c2 parameter</w:t>
              </w:r>
            </w:ins>
          </w:p>
        </w:tc>
        <w:tc>
          <w:tcPr>
            <w:tcW w:w="853" w:type="pct"/>
          </w:tcPr>
          <w:p w14:paraId="7AAF71C0" w14:textId="2BF202A4" w:rsidR="00884421" w:rsidRDefault="00884421" w:rsidP="00884421">
            <w:pPr>
              <w:rPr>
                <w:ins w:id="3113" w:author="Steve Maas" w:date="2014-07-24T18:37:00Z"/>
              </w:rPr>
            </w:pPr>
            <w:ins w:id="3114" w:author="Steve Maas" w:date="2014-07-24T18:37:00Z">
              <w:r>
                <w:t>[</w:t>
              </w:r>
              <w:r>
                <w:rPr>
                  <w:b/>
                </w:rPr>
                <w:t>P</w:t>
              </w:r>
              <w:r>
                <w:t>]</w:t>
              </w:r>
            </w:ins>
          </w:p>
        </w:tc>
      </w:tr>
      <w:tr w:rsidR="00884421" w14:paraId="7A142A32" w14:textId="77777777" w:rsidTr="006D6355">
        <w:trPr>
          <w:ins w:id="3115" w:author="Steve Maas" w:date="2014-07-24T18:37:00Z"/>
        </w:trPr>
        <w:tc>
          <w:tcPr>
            <w:tcW w:w="1000" w:type="pct"/>
            <w:shd w:val="clear" w:color="auto" w:fill="auto"/>
          </w:tcPr>
          <w:p w14:paraId="0FA5F60A" w14:textId="72A3C562" w:rsidR="00884421" w:rsidRDefault="00884421" w:rsidP="00884421">
            <w:pPr>
              <w:pStyle w:val="code"/>
              <w:rPr>
                <w:ins w:id="3116" w:author="Steve Maas" w:date="2014-07-24T18:37:00Z"/>
              </w:rPr>
            </w:pPr>
            <w:ins w:id="3117" w:author="Steve Maas" w:date="2014-07-24T18:37:00Z">
              <w:r>
                <w:t>k</w:t>
              </w:r>
            </w:ins>
          </w:p>
        </w:tc>
        <w:tc>
          <w:tcPr>
            <w:tcW w:w="3147" w:type="pct"/>
            <w:shd w:val="clear" w:color="auto" w:fill="auto"/>
          </w:tcPr>
          <w:p w14:paraId="6CDC8CC3" w14:textId="53E795CE" w:rsidR="00884421" w:rsidRDefault="00884421" w:rsidP="006D6355">
            <w:pPr>
              <w:rPr>
                <w:ins w:id="3118" w:author="Steve Maas" w:date="2014-07-24T18:37:00Z"/>
              </w:rPr>
            </w:pPr>
            <w:ins w:id="3119" w:author="Steve Maas" w:date="2014-07-24T18:37:00Z">
              <w:r>
                <w:t>“Bulk-modulus</w:t>
              </w:r>
            </w:ins>
            <w:ins w:id="3120" w:author="Steve Maas" w:date="2014-07-24T18:38:00Z">
              <w:r>
                <w:t>”</w:t>
              </w:r>
            </w:ins>
          </w:p>
        </w:tc>
        <w:tc>
          <w:tcPr>
            <w:tcW w:w="853" w:type="pct"/>
          </w:tcPr>
          <w:p w14:paraId="6410F858" w14:textId="40234BD5" w:rsidR="00884421" w:rsidRPr="00884421" w:rsidRDefault="00884421" w:rsidP="00884421">
            <w:pPr>
              <w:rPr>
                <w:ins w:id="3121" w:author="Steve Maas" w:date="2014-07-24T18:37:00Z"/>
              </w:rPr>
            </w:pPr>
            <w:ins w:id="3122" w:author="Steve Maas" w:date="2014-07-24T18:38:00Z">
              <w:r>
                <w:t>[</w:t>
              </w:r>
              <w:r>
                <w:rPr>
                  <w:b/>
                </w:rPr>
                <w:t>P</w:t>
              </w:r>
              <w:r>
                <w:t>]</w:t>
              </w:r>
            </w:ins>
          </w:p>
        </w:tc>
      </w:tr>
    </w:tbl>
    <w:p w14:paraId="4FB80F3A" w14:textId="77777777" w:rsidR="00884421" w:rsidRDefault="00884421">
      <w:pPr>
        <w:rPr>
          <w:ins w:id="3123" w:author="Steve Maas" w:date="2014-07-24T18:38:00Z"/>
        </w:rPr>
        <w:pPrChange w:id="3124" w:author="Steve Maas" w:date="2014-07-24T18:35:00Z">
          <w:pPr>
            <w:pStyle w:val="code"/>
          </w:pPr>
        </w:pPrChange>
      </w:pPr>
    </w:p>
    <w:p w14:paraId="2521135B" w14:textId="34800419" w:rsidR="00884421" w:rsidRDefault="00884421">
      <w:pPr>
        <w:rPr>
          <w:ins w:id="3125" w:author="Steve Maas" w:date="2014-07-24T18:38:00Z"/>
        </w:rPr>
        <w:pPrChange w:id="3126" w:author="Steve Maas" w:date="2014-07-24T18:35:00Z">
          <w:pPr>
            <w:pStyle w:val="code"/>
          </w:pPr>
        </w:pPrChange>
      </w:pPr>
      <w:ins w:id="3127" w:author="Steve Maas" w:date="2014-07-24T18:38:00Z">
        <w:r>
          <w:t>The strain-energy function is given by the following expression.</w:t>
        </w:r>
      </w:ins>
    </w:p>
    <w:p w14:paraId="56E54474" w14:textId="77777777" w:rsidR="00884421" w:rsidRDefault="00884421">
      <w:pPr>
        <w:rPr>
          <w:ins w:id="3128" w:author="Steve Maas" w:date="2014-07-24T18:38:00Z"/>
        </w:rPr>
        <w:pPrChange w:id="3129" w:author="Steve Maas" w:date="2014-07-24T18:35:00Z">
          <w:pPr>
            <w:pStyle w:val="code"/>
          </w:pPr>
        </w:pPrChange>
      </w:pPr>
    </w:p>
    <w:p w14:paraId="0B5CEDB3" w14:textId="1C590AB6" w:rsidR="00884421" w:rsidRDefault="00884421">
      <w:pPr>
        <w:pStyle w:val="MTDisplayEquation"/>
        <w:rPr>
          <w:ins w:id="3130" w:author="Steve Maas" w:date="2014-07-24T18:38:00Z"/>
        </w:rPr>
        <w:pPrChange w:id="3131" w:author="Steve Maas" w:date="2014-07-24T18:38:00Z">
          <w:pPr>
            <w:pStyle w:val="code"/>
          </w:pPr>
        </w:pPrChange>
      </w:pPr>
      <w:ins w:id="3132" w:author="Steve Maas" w:date="2014-07-24T18:38:00Z">
        <w:r>
          <w:tab/>
        </w:r>
      </w:ins>
      <w:r w:rsidR="00205F92">
        <w:rPr>
          <w:position w:val="-24"/>
        </w:rPr>
        <w:pict w14:anchorId="7BEAF7FE">
          <v:shape id="_x0000_i1397" type="#_x0000_t75" style="width:262pt;height:31.5pt">
            <v:imagedata r:id="rId405" o:title=""/>
          </v:shape>
        </w:pict>
      </w:r>
      <w:ins w:id="3133" w:author="Steve Maas" w:date="2014-07-24T18:38:00Z">
        <w:r>
          <w:t xml:space="preserve"> </w:t>
        </w:r>
      </w:ins>
    </w:p>
    <w:p w14:paraId="2E2A0F18" w14:textId="77777777" w:rsidR="00884421" w:rsidRPr="00884421" w:rsidRDefault="00884421">
      <w:pPr>
        <w:pPrChange w:id="3134" w:author="Steve Maas" w:date="2014-07-24T18:35:00Z">
          <w:pPr>
            <w:pStyle w:val="code"/>
          </w:pPr>
        </w:pPrChange>
      </w:pPr>
    </w:p>
    <w:p w14:paraId="0196B04D" w14:textId="0FF537AC" w:rsidR="00884421" w:rsidRDefault="00884421" w:rsidP="00884421">
      <w:pPr>
        <w:pStyle w:val="MTDisplayEquation"/>
        <w:rPr>
          <w:ins w:id="3135" w:author="Steve Maas" w:date="2014-07-24T18:40:00Z"/>
        </w:rPr>
      </w:pPr>
      <w:ins w:id="3136" w:author="Steve Maas" w:date="2014-07-24T18:40:00Z">
        <w:r>
          <w:t xml:space="preserve">Here, </w:t>
        </w:r>
      </w:ins>
      <w:r w:rsidR="00205F92">
        <w:rPr>
          <w:position w:val="-12"/>
        </w:rPr>
        <w:pict w14:anchorId="1158AACD">
          <v:shape id="_x0000_i1398" type="#_x0000_t75" style="width:11.5pt;height:18pt">
            <v:imagedata r:id="rId406" o:title=""/>
          </v:shape>
        </w:pict>
      </w:r>
      <w:ins w:id="3137" w:author="Steve Maas" w:date="2014-07-24T18:40:00Z">
        <w:r>
          <w:t xml:space="preserve"> and </w:t>
        </w:r>
      </w:ins>
      <w:r w:rsidR="00205F92">
        <w:rPr>
          <w:position w:val="-12"/>
        </w:rPr>
        <w:pict w14:anchorId="397281D7">
          <v:shape id="_x0000_i1399" type="#_x0000_t75" style="width:12pt;height:18pt">
            <v:imagedata r:id="rId407" o:title=""/>
          </v:shape>
        </w:pict>
      </w:r>
      <w:ins w:id="3138"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3139" w:author="Steve Maas" w:date="2014-07-24T18:40:00Z"/>
        </w:rPr>
        <w:pPrChange w:id="3140" w:author="Steve Maas" w:date="2014-07-24T18:40:00Z">
          <w:pPr>
            <w:pStyle w:val="MTDisplayEquation"/>
          </w:pPr>
        </w:pPrChange>
      </w:pPr>
    </w:p>
    <w:p w14:paraId="4DF84D26" w14:textId="259AF63B" w:rsidR="00884421" w:rsidRDefault="00884421" w:rsidP="00884421">
      <w:pPr>
        <w:pStyle w:val="MTDisplayEquation"/>
        <w:rPr>
          <w:ins w:id="3141" w:author="Steve Maas" w:date="2014-07-24T18:40:00Z"/>
        </w:rPr>
      </w:pPr>
      <w:ins w:id="3142"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3143" w:author="Steve Maas" w:date="2014-07-24T18:40:00Z">
        <w:r>
          <w:fldChar w:fldCharType="separate"/>
        </w:r>
      </w:ins>
      <w:ins w:id="3144" w:author="Gerard" w:date="2014-12-19T15:33:00Z">
        <w:r w:rsidR="00247AFD">
          <w:t xml:space="preserve">4.1.2.7. </w:t>
        </w:r>
      </w:ins>
      <w:ins w:id="3145" w:author="Steve Maas" w:date="2014-07-24T18:40:00Z">
        <w:r>
          <w:fldChar w:fldCharType="end"/>
        </w:r>
      </w:ins>
    </w:p>
    <w:p w14:paraId="49B486E4" w14:textId="77777777" w:rsidR="00884421" w:rsidRPr="008234BB" w:rsidRDefault="00884421" w:rsidP="00884421">
      <w:pPr>
        <w:rPr>
          <w:ins w:id="3146" w:author="Steve Maas" w:date="2014-07-24T18:40:00Z"/>
        </w:rPr>
      </w:pPr>
    </w:p>
    <w:p w14:paraId="2DA7BBBC" w14:textId="77777777" w:rsidR="00884421" w:rsidRDefault="00884421" w:rsidP="00884421">
      <w:pPr>
        <w:rPr>
          <w:ins w:id="3147" w:author="Steve Maas" w:date="2014-07-24T18:40:00Z"/>
        </w:rPr>
      </w:pPr>
      <w:ins w:id="3148" w:author="Steve Maas" w:date="2014-07-24T18:40:00Z">
        <w:r>
          <w:rPr>
            <w:i/>
          </w:rPr>
          <w:t>Example:</w:t>
        </w:r>
      </w:ins>
    </w:p>
    <w:p w14:paraId="16D9EC26" w14:textId="77777777" w:rsidR="00884421" w:rsidRDefault="00884421" w:rsidP="00884421">
      <w:pPr>
        <w:rPr>
          <w:ins w:id="3149" w:author="Steve Maas" w:date="2014-07-24T18:40:00Z"/>
        </w:rPr>
      </w:pPr>
    </w:p>
    <w:p w14:paraId="414520E8" w14:textId="286FBA17" w:rsidR="00884421" w:rsidRDefault="00884421" w:rsidP="00884421">
      <w:pPr>
        <w:pStyle w:val="code"/>
        <w:rPr>
          <w:ins w:id="3150" w:author="Steve Maas" w:date="2014-07-24T18:40:00Z"/>
        </w:rPr>
      </w:pPr>
      <w:ins w:id="3151" w:author="Steve Maas" w:date="2014-07-24T18:40:00Z">
        <w:r>
          <w:t>&lt;material id="1" type="coupled Mooney-Rivlin"&gt;</w:t>
        </w:r>
      </w:ins>
    </w:p>
    <w:p w14:paraId="140C397A" w14:textId="18DB6EF8" w:rsidR="00884421" w:rsidRDefault="00884421" w:rsidP="00884421">
      <w:pPr>
        <w:pStyle w:val="code"/>
        <w:rPr>
          <w:ins w:id="3152" w:author="Steve Maas" w:date="2014-07-24T18:41:00Z"/>
        </w:rPr>
      </w:pPr>
      <w:ins w:id="3153" w:author="Steve Maas" w:date="2014-07-24T18:40:00Z">
        <w:r>
          <w:tab/>
          <w:t>&lt;</w:t>
        </w:r>
      </w:ins>
      <w:ins w:id="3154" w:author="Steve Maas" w:date="2014-07-24T18:41:00Z">
        <w:r>
          <w:t>c1</w:t>
        </w:r>
      </w:ins>
      <w:ins w:id="3155" w:author="Steve Maas" w:date="2014-07-24T18:40:00Z">
        <w:r>
          <w:t>&gt;10.0&lt;/</w:t>
        </w:r>
      </w:ins>
      <w:ins w:id="3156" w:author="Steve Maas" w:date="2014-07-24T18:41:00Z">
        <w:r>
          <w:t>c1</w:t>
        </w:r>
      </w:ins>
      <w:ins w:id="3157" w:author="Steve Maas" w:date="2014-07-24T18:40:00Z">
        <w:r>
          <w:t>&gt;</w:t>
        </w:r>
      </w:ins>
    </w:p>
    <w:p w14:paraId="353CCFC0" w14:textId="46B05C15" w:rsidR="00884421" w:rsidRDefault="00884421" w:rsidP="00884421">
      <w:pPr>
        <w:pStyle w:val="code"/>
        <w:rPr>
          <w:ins w:id="3158" w:author="Steve Maas" w:date="2014-07-24T18:40:00Z"/>
        </w:rPr>
      </w:pPr>
      <w:ins w:id="3159" w:author="Steve Maas" w:date="2014-07-24T18:41:00Z">
        <w:r>
          <w:tab/>
          <w:t>&lt;c2&gt;1.0&lt;/c2&gt;</w:t>
        </w:r>
      </w:ins>
    </w:p>
    <w:p w14:paraId="3405C4F4" w14:textId="57A60F12" w:rsidR="00884421" w:rsidRDefault="00884421" w:rsidP="00884421">
      <w:pPr>
        <w:pStyle w:val="code"/>
        <w:rPr>
          <w:ins w:id="3160" w:author="Steve Maas" w:date="2014-07-24T18:40:00Z"/>
        </w:rPr>
      </w:pPr>
      <w:ins w:id="3161" w:author="Steve Maas" w:date="2014-07-24T18:40:00Z">
        <w:r>
          <w:tab/>
          <w:t>&lt;</w:t>
        </w:r>
      </w:ins>
      <w:ins w:id="3162" w:author="Steve Maas" w:date="2014-07-24T18:41:00Z">
        <w:r>
          <w:t>k</w:t>
        </w:r>
      </w:ins>
      <w:ins w:id="3163" w:author="Steve Maas" w:date="2014-07-24T18:40:00Z">
        <w:r>
          <w:t>&gt;</w:t>
        </w:r>
      </w:ins>
      <w:ins w:id="3164" w:author="Steve Maas" w:date="2014-07-24T18:41:00Z">
        <w:r>
          <w:t>100</w:t>
        </w:r>
      </w:ins>
      <w:ins w:id="3165" w:author="Steve Maas" w:date="2014-07-24T18:40:00Z">
        <w:r>
          <w:t>.</w:t>
        </w:r>
      </w:ins>
      <w:ins w:id="3166" w:author="Steve Maas" w:date="2014-07-24T18:41:00Z">
        <w:r>
          <w:t>0</w:t>
        </w:r>
      </w:ins>
      <w:ins w:id="3167" w:author="Steve Maas" w:date="2014-07-24T18:40:00Z">
        <w:r>
          <w:t>&lt;/</w:t>
        </w:r>
      </w:ins>
      <w:ins w:id="3168" w:author="Steve Maas" w:date="2014-07-24T18:41:00Z">
        <w:r>
          <w:t>k</w:t>
        </w:r>
      </w:ins>
      <w:ins w:id="3169" w:author="Steve Maas" w:date="2014-07-24T18:40:00Z">
        <w:r>
          <w:t>&gt;</w:t>
        </w:r>
      </w:ins>
    </w:p>
    <w:p w14:paraId="5C6190FE" w14:textId="77777777" w:rsidR="00884421" w:rsidRDefault="00884421" w:rsidP="00884421">
      <w:pPr>
        <w:pStyle w:val="code"/>
        <w:rPr>
          <w:ins w:id="3170" w:author="Steve Maas" w:date="2014-07-24T18:40:00Z"/>
        </w:rPr>
      </w:pPr>
      <w:ins w:id="3171" w:author="Steve Maas" w:date="2014-07-24T18:40:00Z">
        <w:r>
          <w:t>&lt;/material&gt;</w:t>
        </w:r>
      </w:ins>
    </w:p>
    <w:p w14:paraId="26043DA3" w14:textId="77777777" w:rsidR="00884421" w:rsidRDefault="00884421" w:rsidP="00884421">
      <w:pPr>
        <w:pStyle w:val="code"/>
        <w:rPr>
          <w:ins w:id="3172" w:author="Steve Maas" w:date="2014-07-24T18:42:00Z"/>
        </w:rPr>
      </w:pPr>
    </w:p>
    <w:p w14:paraId="23932D85" w14:textId="77777777" w:rsidR="00884421" w:rsidRDefault="00884421">
      <w:pPr>
        <w:jc w:val="left"/>
        <w:rPr>
          <w:ins w:id="3173" w:author="Steve Maas" w:date="2014-07-24T18:42:00Z"/>
          <w:b/>
          <w:bCs/>
          <w:sz w:val="28"/>
          <w:szCs w:val="28"/>
        </w:rPr>
      </w:pPr>
      <w:ins w:id="3174" w:author="Steve Maas" w:date="2014-07-24T18:42:00Z">
        <w:r>
          <w:br w:type="page"/>
        </w:r>
      </w:ins>
    </w:p>
    <w:p w14:paraId="189D060D" w14:textId="66429676" w:rsidR="00884421" w:rsidRDefault="00884421">
      <w:pPr>
        <w:pStyle w:val="Heading4"/>
        <w:rPr>
          <w:ins w:id="3175" w:author="Steve Maas" w:date="2014-07-24T18:42:00Z"/>
        </w:rPr>
        <w:pPrChange w:id="3176" w:author="Steve Maas" w:date="2014-07-24T18:42:00Z">
          <w:pPr>
            <w:pStyle w:val="code"/>
          </w:pPr>
        </w:pPrChange>
      </w:pPr>
      <w:bookmarkStart w:id="3177" w:name="_Toc280622675"/>
      <w:ins w:id="3178" w:author="Steve Maas" w:date="2014-07-24T18:42:00Z">
        <w:r>
          <w:lastRenderedPageBreak/>
          <w:t>Coupled Veronda-Westmann</w:t>
        </w:r>
        <w:bookmarkEnd w:id="3177"/>
      </w:ins>
    </w:p>
    <w:p w14:paraId="273CE28B" w14:textId="3B3463B6" w:rsidR="00884421" w:rsidRDefault="00884421">
      <w:pPr>
        <w:rPr>
          <w:ins w:id="3179" w:author="Steve Maas" w:date="2014-07-24T18:42:00Z"/>
        </w:rPr>
        <w:pPrChange w:id="3180" w:author="Steve Maas" w:date="2014-07-24T18:42:00Z">
          <w:pPr>
            <w:pStyle w:val="code"/>
          </w:pPr>
        </w:pPrChange>
      </w:pPr>
      <w:ins w:id="3181"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3182" w:author="Steve Maas" w:date="2014-07-24T18:43:00Z"/>
        </w:rPr>
        <w:pPrChange w:id="3183"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3184" w:author="Steve Maas" w:date="2014-07-24T18:43:00Z"/>
        </w:trPr>
        <w:tc>
          <w:tcPr>
            <w:tcW w:w="1000" w:type="pct"/>
            <w:shd w:val="clear" w:color="auto" w:fill="auto"/>
          </w:tcPr>
          <w:p w14:paraId="798E80FE" w14:textId="77777777" w:rsidR="00884421" w:rsidRDefault="00884421" w:rsidP="006D6355">
            <w:pPr>
              <w:pStyle w:val="code"/>
              <w:rPr>
                <w:ins w:id="3185" w:author="Steve Maas" w:date="2014-07-24T18:43:00Z"/>
              </w:rPr>
            </w:pPr>
            <w:ins w:id="3186" w:author="Steve Maas" w:date="2014-07-24T18:43:00Z">
              <w:r>
                <w:t>&lt;c1&gt;</w:t>
              </w:r>
            </w:ins>
          </w:p>
        </w:tc>
        <w:tc>
          <w:tcPr>
            <w:tcW w:w="3147" w:type="pct"/>
            <w:shd w:val="clear" w:color="auto" w:fill="auto"/>
          </w:tcPr>
          <w:p w14:paraId="6AF78E4D" w14:textId="534492CD" w:rsidR="00884421" w:rsidRDefault="00884421" w:rsidP="006D6355">
            <w:pPr>
              <w:rPr>
                <w:ins w:id="3187" w:author="Steve Maas" w:date="2014-07-24T18:43:00Z"/>
              </w:rPr>
            </w:pPr>
            <w:ins w:id="3188" w:author="Steve Maas" w:date="2014-07-24T18:43:00Z">
              <w:r>
                <w:t>Veronda-Westmann c1 parameter</w:t>
              </w:r>
            </w:ins>
          </w:p>
        </w:tc>
        <w:tc>
          <w:tcPr>
            <w:tcW w:w="853" w:type="pct"/>
          </w:tcPr>
          <w:p w14:paraId="361B0DE5" w14:textId="77777777" w:rsidR="00884421" w:rsidRDefault="00884421" w:rsidP="006D6355">
            <w:pPr>
              <w:rPr>
                <w:ins w:id="3189" w:author="Steve Maas" w:date="2014-07-24T18:43:00Z"/>
              </w:rPr>
            </w:pPr>
            <w:ins w:id="3190" w:author="Steve Maas" w:date="2014-07-24T18:43:00Z">
              <w:r>
                <w:t>[</w:t>
              </w:r>
              <w:r>
                <w:rPr>
                  <w:b/>
                </w:rPr>
                <w:t>P</w:t>
              </w:r>
              <w:r>
                <w:t>]</w:t>
              </w:r>
            </w:ins>
          </w:p>
        </w:tc>
      </w:tr>
      <w:tr w:rsidR="00884421" w14:paraId="30D8DCDD" w14:textId="77777777" w:rsidTr="006D6355">
        <w:trPr>
          <w:ins w:id="3191" w:author="Steve Maas" w:date="2014-07-24T18:43:00Z"/>
        </w:trPr>
        <w:tc>
          <w:tcPr>
            <w:tcW w:w="1000" w:type="pct"/>
            <w:shd w:val="clear" w:color="auto" w:fill="auto"/>
          </w:tcPr>
          <w:p w14:paraId="1F5AFBC2" w14:textId="77777777" w:rsidR="00884421" w:rsidRDefault="00884421" w:rsidP="006D6355">
            <w:pPr>
              <w:pStyle w:val="code"/>
              <w:rPr>
                <w:ins w:id="3192" w:author="Steve Maas" w:date="2014-07-24T18:43:00Z"/>
              </w:rPr>
            </w:pPr>
            <w:ins w:id="3193" w:author="Steve Maas" w:date="2014-07-24T18:43:00Z">
              <w:r>
                <w:t>&lt;c2&gt;</w:t>
              </w:r>
            </w:ins>
          </w:p>
        </w:tc>
        <w:tc>
          <w:tcPr>
            <w:tcW w:w="3147" w:type="pct"/>
            <w:shd w:val="clear" w:color="auto" w:fill="auto"/>
          </w:tcPr>
          <w:p w14:paraId="0078FCE6" w14:textId="0E12410E" w:rsidR="00884421" w:rsidRDefault="00884421" w:rsidP="006D6355">
            <w:pPr>
              <w:rPr>
                <w:ins w:id="3194" w:author="Steve Maas" w:date="2014-07-24T18:43:00Z"/>
              </w:rPr>
            </w:pPr>
            <w:ins w:id="3195" w:author="Steve Maas" w:date="2014-07-24T18:43:00Z">
              <w:r>
                <w:t>Veronda-Westmann c2 parameter</w:t>
              </w:r>
            </w:ins>
          </w:p>
        </w:tc>
        <w:tc>
          <w:tcPr>
            <w:tcW w:w="853" w:type="pct"/>
          </w:tcPr>
          <w:p w14:paraId="3C8AB89B" w14:textId="77777777" w:rsidR="00884421" w:rsidRDefault="00884421" w:rsidP="006D6355">
            <w:pPr>
              <w:rPr>
                <w:ins w:id="3196" w:author="Steve Maas" w:date="2014-07-24T18:43:00Z"/>
              </w:rPr>
            </w:pPr>
            <w:ins w:id="3197" w:author="Steve Maas" w:date="2014-07-24T18:43:00Z">
              <w:r>
                <w:t>[</w:t>
              </w:r>
              <w:r>
                <w:rPr>
                  <w:b/>
                </w:rPr>
                <w:t>P</w:t>
              </w:r>
              <w:r>
                <w:t>]</w:t>
              </w:r>
            </w:ins>
          </w:p>
        </w:tc>
      </w:tr>
      <w:tr w:rsidR="00884421" w14:paraId="20A0B379" w14:textId="77777777" w:rsidTr="006D6355">
        <w:trPr>
          <w:ins w:id="3198" w:author="Steve Maas" w:date="2014-07-24T18:43:00Z"/>
        </w:trPr>
        <w:tc>
          <w:tcPr>
            <w:tcW w:w="1000" w:type="pct"/>
            <w:shd w:val="clear" w:color="auto" w:fill="auto"/>
          </w:tcPr>
          <w:p w14:paraId="0A9DE554" w14:textId="77777777" w:rsidR="00884421" w:rsidRDefault="00884421" w:rsidP="006D6355">
            <w:pPr>
              <w:pStyle w:val="code"/>
              <w:rPr>
                <w:ins w:id="3199" w:author="Steve Maas" w:date="2014-07-24T18:43:00Z"/>
              </w:rPr>
            </w:pPr>
            <w:ins w:id="3200" w:author="Steve Maas" w:date="2014-07-24T18:43:00Z">
              <w:r>
                <w:t>k</w:t>
              </w:r>
            </w:ins>
          </w:p>
        </w:tc>
        <w:tc>
          <w:tcPr>
            <w:tcW w:w="3147" w:type="pct"/>
            <w:shd w:val="clear" w:color="auto" w:fill="auto"/>
          </w:tcPr>
          <w:p w14:paraId="66736F3A" w14:textId="77777777" w:rsidR="00884421" w:rsidRDefault="00884421" w:rsidP="006D6355">
            <w:pPr>
              <w:rPr>
                <w:ins w:id="3201" w:author="Steve Maas" w:date="2014-07-24T18:43:00Z"/>
              </w:rPr>
            </w:pPr>
            <w:ins w:id="3202" w:author="Steve Maas" w:date="2014-07-24T18:43:00Z">
              <w:r>
                <w:t>“Bulk-modulus”</w:t>
              </w:r>
            </w:ins>
          </w:p>
        </w:tc>
        <w:tc>
          <w:tcPr>
            <w:tcW w:w="853" w:type="pct"/>
          </w:tcPr>
          <w:p w14:paraId="757EE83F" w14:textId="77777777" w:rsidR="00884421" w:rsidRPr="002C52C4" w:rsidRDefault="00884421" w:rsidP="006D6355">
            <w:pPr>
              <w:rPr>
                <w:ins w:id="3203" w:author="Steve Maas" w:date="2014-07-24T18:43:00Z"/>
              </w:rPr>
            </w:pPr>
            <w:ins w:id="3204" w:author="Steve Maas" w:date="2014-07-24T18:43:00Z">
              <w:r>
                <w:t>[</w:t>
              </w:r>
              <w:r>
                <w:rPr>
                  <w:b/>
                </w:rPr>
                <w:t>P</w:t>
              </w:r>
              <w:r>
                <w:t>]</w:t>
              </w:r>
            </w:ins>
          </w:p>
        </w:tc>
      </w:tr>
    </w:tbl>
    <w:p w14:paraId="63E21BD3" w14:textId="77777777" w:rsidR="00884421" w:rsidRPr="00884421" w:rsidRDefault="00884421">
      <w:pPr>
        <w:rPr>
          <w:ins w:id="3205" w:author="Steve Maas" w:date="2014-07-24T18:40:00Z"/>
        </w:rPr>
        <w:pPrChange w:id="3206" w:author="Steve Maas" w:date="2014-07-24T18:42:00Z">
          <w:pPr>
            <w:pStyle w:val="code"/>
          </w:pPr>
        </w:pPrChange>
      </w:pPr>
    </w:p>
    <w:p w14:paraId="0B155F5E" w14:textId="28DCF6D0" w:rsidR="00884421" w:rsidRDefault="00884421">
      <w:pPr>
        <w:rPr>
          <w:ins w:id="3207" w:author="Steve Maas" w:date="2014-07-24T18:43:00Z"/>
        </w:rPr>
        <w:pPrChange w:id="3208" w:author="Steve Maas" w:date="2014-07-24T18:40:00Z">
          <w:pPr>
            <w:pStyle w:val="MTDisplayEquation"/>
          </w:pPr>
        </w:pPrChange>
      </w:pPr>
      <w:ins w:id="3209"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3210" w:author="Steve Maas" w:date="2014-07-24T18:44:00Z"/>
        </w:rPr>
        <w:pPrChange w:id="3211" w:author="Steve Maas" w:date="2014-07-24T18:40:00Z">
          <w:pPr>
            <w:pStyle w:val="MTDisplayEquation"/>
          </w:pPr>
        </w:pPrChange>
      </w:pPr>
    </w:p>
    <w:p w14:paraId="7888144A" w14:textId="66D4B1A7" w:rsidR="00884421" w:rsidRPr="00884421" w:rsidRDefault="00884421">
      <w:pPr>
        <w:pStyle w:val="MTDisplayEquation"/>
        <w:rPr>
          <w:ins w:id="3212" w:author="Steve Maas" w:date="2014-07-24T18:40:00Z"/>
        </w:rPr>
      </w:pPr>
      <w:ins w:id="3213" w:author="Steve Maas" w:date="2014-07-24T18:44:00Z">
        <w:r>
          <w:tab/>
        </w:r>
      </w:ins>
      <w:r w:rsidR="00205F92">
        <w:rPr>
          <w:position w:val="-24"/>
        </w:rPr>
        <w:pict w14:anchorId="2C03971F">
          <v:shape id="_x0000_i1400" type="#_x0000_t75" style="width:206pt;height:33.5pt">
            <v:imagedata r:id="rId408" o:title=""/>
          </v:shape>
        </w:pict>
      </w:r>
      <w:ins w:id="3214" w:author="Steve Maas" w:date="2014-07-24T18:44:00Z">
        <w:r>
          <w:t xml:space="preserve"> </w:t>
        </w:r>
      </w:ins>
    </w:p>
    <w:p w14:paraId="38B53D72" w14:textId="77777777" w:rsidR="00884421" w:rsidRDefault="00884421" w:rsidP="006A0BC1">
      <w:pPr>
        <w:rPr>
          <w:ins w:id="3215" w:author="Steve Maas" w:date="2014-07-24T18:44:00Z"/>
        </w:rPr>
      </w:pPr>
    </w:p>
    <w:p w14:paraId="00DAB588" w14:textId="7B7D5BAF" w:rsidR="00884421" w:rsidRDefault="00884421" w:rsidP="00884421">
      <w:pPr>
        <w:pStyle w:val="MTDisplayEquation"/>
        <w:rPr>
          <w:ins w:id="3216" w:author="Steve Maas" w:date="2014-07-24T18:44:00Z"/>
        </w:rPr>
      </w:pPr>
      <w:ins w:id="3217" w:author="Steve Maas" w:date="2014-07-24T18:44:00Z">
        <w:r>
          <w:t xml:space="preserve">Here, </w:t>
        </w:r>
      </w:ins>
      <w:r w:rsidR="00205F92">
        <w:rPr>
          <w:position w:val="-12"/>
        </w:rPr>
        <w:pict w14:anchorId="7D788125">
          <v:shape id="_x0000_i1401" type="#_x0000_t75" style="width:11.5pt;height:18pt">
            <v:imagedata r:id="rId409" o:title=""/>
          </v:shape>
        </w:pict>
      </w:r>
      <w:ins w:id="3218" w:author="Steve Maas" w:date="2014-07-24T18:44:00Z">
        <w:r>
          <w:t xml:space="preserve"> and </w:t>
        </w:r>
      </w:ins>
      <w:r w:rsidR="00205F92">
        <w:rPr>
          <w:position w:val="-12"/>
        </w:rPr>
        <w:pict w14:anchorId="2D7EBB3C">
          <v:shape id="_x0000_i1402" type="#_x0000_t75" style="width:12pt;height:18pt">
            <v:imagedata r:id="rId410" o:title=""/>
          </v:shape>
        </w:pict>
      </w:r>
      <w:ins w:id="3219"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3220" w:author="Steve Maas" w:date="2014-07-24T18:44:00Z"/>
        </w:rPr>
      </w:pPr>
    </w:p>
    <w:p w14:paraId="0EBD62AE" w14:textId="73E9143C" w:rsidR="00884421" w:rsidRDefault="00884421" w:rsidP="00884421">
      <w:pPr>
        <w:pStyle w:val="MTDisplayEquation"/>
        <w:rPr>
          <w:ins w:id="3221" w:author="Steve Maas" w:date="2014-07-24T18:44:00Z"/>
        </w:rPr>
      </w:pPr>
      <w:ins w:id="3222"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3223" w:author="Steve Maas" w:date="2014-07-24T18:44:00Z">
        <w:r>
          <w:fldChar w:fldCharType="separate"/>
        </w:r>
      </w:ins>
      <w:ins w:id="3224" w:author="Gerard" w:date="2014-12-19T15:33:00Z">
        <w:r w:rsidR="00247AFD">
          <w:t xml:space="preserve">4.1.2.7. </w:t>
        </w:r>
      </w:ins>
      <w:ins w:id="3225" w:author="Steve Maas" w:date="2014-07-24T18:45:00Z">
        <w:del w:id="3226" w:author="Gerard" w:date="2014-07-29T23:58:00Z">
          <w:r w:rsidDel="001B13CD">
            <w:fldChar w:fldCharType="begin"/>
          </w:r>
          <w:r w:rsidDel="001B13CD">
            <w:delInstrText xml:space="preserve"> REF _Ref393990843 \r \h </w:delInstrText>
          </w:r>
        </w:del>
      </w:ins>
      <w:del w:id="3227" w:author="Gerard" w:date="2014-07-29T23:58:00Z">
        <w:r w:rsidDel="001B13CD">
          <w:fldChar w:fldCharType="separate"/>
        </w:r>
      </w:del>
      <w:ins w:id="3228" w:author="Gerard" w:date="2014-12-19T15:33:00Z">
        <w:r w:rsidR="00247AFD">
          <w:t xml:space="preserve">4.1.2.15. </w:t>
        </w:r>
      </w:ins>
      <w:ins w:id="3229" w:author="Steve Maas" w:date="2014-07-24T18:45:00Z">
        <w:del w:id="3230" w:author="Gerard" w:date="2014-07-29T23:58:00Z">
          <w:r w:rsidDel="001B13CD">
            <w:delText xml:space="preserve">4.1.2.15.. </w:delText>
          </w:r>
          <w:r w:rsidDel="001B13CD">
            <w:fldChar w:fldCharType="end"/>
          </w:r>
        </w:del>
      </w:ins>
      <w:ins w:id="3231" w:author="Steve Maas" w:date="2014-07-24T18:44:00Z">
        <w:del w:id="3232" w:author="Gerard" w:date="2014-07-29T23:58:00Z">
          <w:r w:rsidDel="001B13CD">
            <w:delText xml:space="preserve"> </w:delText>
          </w:r>
        </w:del>
        <w:r>
          <w:fldChar w:fldCharType="end"/>
        </w:r>
      </w:ins>
    </w:p>
    <w:p w14:paraId="127F76DE" w14:textId="77777777" w:rsidR="00884421" w:rsidRPr="008234BB" w:rsidRDefault="00884421" w:rsidP="00884421">
      <w:pPr>
        <w:rPr>
          <w:ins w:id="3233" w:author="Steve Maas" w:date="2014-07-24T18:44:00Z"/>
        </w:rPr>
      </w:pPr>
    </w:p>
    <w:p w14:paraId="3EFFEB54" w14:textId="77777777" w:rsidR="00884421" w:rsidRDefault="00884421" w:rsidP="00884421">
      <w:pPr>
        <w:rPr>
          <w:ins w:id="3234" w:author="Steve Maas" w:date="2014-07-24T18:44:00Z"/>
        </w:rPr>
      </w:pPr>
      <w:ins w:id="3235" w:author="Steve Maas" w:date="2014-07-24T18:44:00Z">
        <w:r>
          <w:rPr>
            <w:i/>
          </w:rPr>
          <w:t>Example:</w:t>
        </w:r>
      </w:ins>
    </w:p>
    <w:p w14:paraId="7AF3D6B2" w14:textId="77777777" w:rsidR="00884421" w:rsidRDefault="00884421" w:rsidP="00884421">
      <w:pPr>
        <w:rPr>
          <w:ins w:id="3236" w:author="Steve Maas" w:date="2014-07-24T18:44:00Z"/>
        </w:rPr>
      </w:pPr>
    </w:p>
    <w:p w14:paraId="77805B0E" w14:textId="2059E406" w:rsidR="00884421" w:rsidRDefault="00884421" w:rsidP="00884421">
      <w:pPr>
        <w:pStyle w:val="code"/>
        <w:rPr>
          <w:ins w:id="3237" w:author="Steve Maas" w:date="2014-07-24T18:44:00Z"/>
        </w:rPr>
      </w:pPr>
      <w:ins w:id="3238" w:author="Steve Maas" w:date="2014-07-24T18:44:00Z">
        <w:r>
          <w:t xml:space="preserve">&lt;material id="1" type="coupled </w:t>
        </w:r>
      </w:ins>
      <w:ins w:id="3239" w:author="Steve Maas" w:date="2014-07-24T18:45:00Z">
        <w:r>
          <w:t>Veronda-Westmann</w:t>
        </w:r>
      </w:ins>
      <w:ins w:id="3240" w:author="Steve Maas" w:date="2014-07-24T18:44:00Z">
        <w:r>
          <w:t>"&gt;</w:t>
        </w:r>
      </w:ins>
    </w:p>
    <w:p w14:paraId="1232139C" w14:textId="77777777" w:rsidR="00884421" w:rsidRDefault="00884421" w:rsidP="00884421">
      <w:pPr>
        <w:pStyle w:val="code"/>
        <w:rPr>
          <w:ins w:id="3241" w:author="Steve Maas" w:date="2014-07-24T18:44:00Z"/>
        </w:rPr>
      </w:pPr>
      <w:ins w:id="3242" w:author="Steve Maas" w:date="2014-07-24T18:44:00Z">
        <w:r>
          <w:tab/>
          <w:t>&lt;c1&gt;10.0&lt;/c1&gt;</w:t>
        </w:r>
      </w:ins>
    </w:p>
    <w:p w14:paraId="26271453" w14:textId="77777777" w:rsidR="00884421" w:rsidRDefault="00884421" w:rsidP="00884421">
      <w:pPr>
        <w:pStyle w:val="code"/>
        <w:rPr>
          <w:ins w:id="3243" w:author="Steve Maas" w:date="2014-07-24T18:44:00Z"/>
        </w:rPr>
      </w:pPr>
      <w:ins w:id="3244" w:author="Steve Maas" w:date="2014-07-24T18:44:00Z">
        <w:r>
          <w:tab/>
          <w:t>&lt;c2&gt;1.0&lt;/c2&gt;</w:t>
        </w:r>
      </w:ins>
    </w:p>
    <w:p w14:paraId="44438706" w14:textId="77777777" w:rsidR="00884421" w:rsidRDefault="00884421" w:rsidP="00884421">
      <w:pPr>
        <w:pStyle w:val="code"/>
        <w:rPr>
          <w:ins w:id="3245" w:author="Steve Maas" w:date="2014-07-24T18:44:00Z"/>
        </w:rPr>
      </w:pPr>
      <w:ins w:id="3246" w:author="Steve Maas" w:date="2014-07-24T18:44:00Z">
        <w:r>
          <w:tab/>
          <w:t>&lt;k&gt;100.0&lt;/k&gt;</w:t>
        </w:r>
      </w:ins>
    </w:p>
    <w:p w14:paraId="6D9FC6F8" w14:textId="77777777" w:rsidR="00884421" w:rsidRDefault="00884421" w:rsidP="00884421">
      <w:pPr>
        <w:pStyle w:val="code"/>
        <w:rPr>
          <w:ins w:id="3247" w:author="Steve Maas" w:date="2014-07-24T18:44:00Z"/>
        </w:rPr>
      </w:pPr>
      <w:ins w:id="3248" w:author="Steve Maas" w:date="2014-07-24T18:44:00Z">
        <w:r>
          <w:t>&lt;/material&gt;</w:t>
        </w:r>
      </w:ins>
    </w:p>
    <w:p w14:paraId="25A11779" w14:textId="77777777" w:rsidR="00884421" w:rsidRDefault="00884421" w:rsidP="00884421">
      <w:pPr>
        <w:pStyle w:val="code"/>
        <w:rPr>
          <w:ins w:id="3249"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3250" w:name="_Ref173929713"/>
      <w:bookmarkStart w:id="3251" w:name="_Toc280622676"/>
      <w:r>
        <w:lastRenderedPageBreak/>
        <w:t>Ogden Unconstrained</w:t>
      </w:r>
      <w:bookmarkEnd w:id="3250"/>
      <w:bookmarkEnd w:id="3251"/>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205F92">
        <w:rPr>
          <w:position w:val="-30"/>
        </w:rPr>
        <w:pict w14:anchorId="2789204B">
          <v:shape id="_x0000_i1403" type="#_x0000_t75" style="width:314pt;height:35.5pt">
            <v:imagedata r:id="rId411" o:title=""/>
          </v:shape>
        </w:pict>
      </w:r>
      <w:r>
        <w:t>.</w:t>
      </w:r>
    </w:p>
    <w:p w14:paraId="550C19E4" w14:textId="09E33AEA" w:rsidR="006A0BC1" w:rsidRDefault="006A0BC1" w:rsidP="006A0BC1">
      <w:r>
        <w:t xml:space="preserve">Here, </w:t>
      </w:r>
      <w:r w:rsidR="00205F92">
        <w:rPr>
          <w:position w:val="-12"/>
        </w:rPr>
        <w:pict w14:anchorId="0DD825F7">
          <v:shape id="_x0000_i1404" type="#_x0000_t75" style="width:15.5pt;height:19.5pt">
            <v:imagedata r:id="rId412" o:title=""/>
          </v:shape>
        </w:pict>
      </w:r>
      <w:r w:rsidR="00A62945">
        <w:t xml:space="preserve"> </w:t>
      </w:r>
      <w:r>
        <w:t xml:space="preserve">are the eigenvalues of the right or left Cauchy deformation tensor, </w:t>
      </w:r>
      <w:r w:rsidR="00205F92">
        <w:rPr>
          <w:position w:val="-14"/>
        </w:rPr>
        <w:pict w14:anchorId="050CA624">
          <v:shape id="_x0000_i1405" type="#_x0000_t75" style="width:14pt;height:19.5pt">
            <v:imagedata r:id="rId413" o:title=""/>
          </v:shape>
        </w:pict>
      </w:r>
      <w:r>
        <w:t xml:space="preserve">, </w:t>
      </w:r>
      <w:r w:rsidR="00205F92">
        <w:rPr>
          <w:position w:val="-12"/>
        </w:rPr>
        <w:pict w14:anchorId="4DBAD98A">
          <v:shape id="_x0000_i1406" type="#_x0000_t75" style="width:11.5pt;height:18pt">
            <v:imagedata r:id="rId414" o:title=""/>
          </v:shape>
        </w:pict>
      </w:r>
      <w:r w:rsidR="00A62945">
        <w:t xml:space="preserve"> </w:t>
      </w:r>
      <w:r>
        <w:t xml:space="preserve">and </w:t>
      </w:r>
      <w:r w:rsidR="00205F92">
        <w:rPr>
          <w:position w:val="-12"/>
        </w:rPr>
        <w:pict w14:anchorId="4B3EEDC8">
          <v:shape id="_x0000_i1407" type="#_x0000_t75" style="width:14pt;height:18pt">
            <v:imagedata r:id="rId415" o:title=""/>
          </v:shape>
        </w:pict>
      </w:r>
      <w:r>
        <w:t xml:space="preserve">are material coefficients and </w:t>
      </w:r>
      <w:r w:rsidR="00205F92">
        <w:rPr>
          <w:position w:val="-6"/>
        </w:rPr>
        <w:pict w14:anchorId="312DF980">
          <v:shape id="_x0000_i1408" type="#_x0000_t75" style="width:14pt;height:14pt">
            <v:imagedata r:id="rId416" o:title=""/>
          </v:shape>
        </w:pi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3252" w:name="_Ref167525452"/>
    </w:p>
    <w:p w14:paraId="09C7EB17" w14:textId="77777777" w:rsidR="00F304F2" w:rsidRDefault="00F304F2" w:rsidP="007E6082">
      <w:pPr>
        <w:pStyle w:val="Heading4"/>
      </w:pPr>
      <w:bookmarkStart w:id="3253" w:name="_Toc280622677"/>
      <w:r>
        <w:lastRenderedPageBreak/>
        <w:t>Perfect Osmometer Equilibrium Osmotic Pressure</w:t>
      </w:r>
      <w:bookmarkEnd w:id="3253"/>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3254" w:author="Gerard" w:date="2014-12-19T15:33:00Z">
        <w:r w:rsidR="00247AFD">
          <w:t xml:space="preserve">4.1.3.17. </w:t>
        </w:r>
      </w:ins>
      <w:del w:id="3255"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205F92">
              <w:rPr>
                <w:position w:val="-12"/>
              </w:rPr>
              <w:pict w14:anchorId="68A818D9">
                <v:shape id="_x0000_i1409" type="#_x0000_t75" style="width:16pt;height:19.5pt">
                  <v:imagedata r:id="rId417" o:title=""/>
                </v:shape>
              </w:pi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205F92">
              <w:rPr>
                <w:position w:val="-12"/>
              </w:rPr>
              <w:pict w14:anchorId="21632F66">
                <v:shape id="_x0000_i1410" type="#_x0000_t75" style="width:12pt;height:18pt">
                  <v:imagedata r:id="rId418" o:title=""/>
                </v:shape>
              </w:pi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205F92">
              <w:rPr>
                <w:position w:val="-6"/>
              </w:rPr>
              <w:pict w14:anchorId="59389756">
                <v:shape id="_x0000_i1411" type="#_x0000_t75" style="width:14pt;height:16pt">
                  <v:imagedata r:id="rId419" o:title=""/>
                </v:shape>
              </w:pi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205F92">
        <w:rPr>
          <w:position w:val="-6"/>
        </w:rPr>
        <w:pict w14:anchorId="3AE38FAF">
          <v:shape id="_x0000_i1412" type="#_x0000_t75" style="width:42.5pt;height:14pt">
            <v:imagedata r:id="rId420" o:title=""/>
          </v:shape>
        </w:pict>
      </w:r>
      <w:r>
        <w:t>,</w:t>
      </w:r>
    </w:p>
    <w:p w14:paraId="4D77DB27" w14:textId="4AEA7E40" w:rsidR="00F304F2" w:rsidRDefault="00F304F2" w:rsidP="00F304F2">
      <w:r>
        <w:t xml:space="preserve">where </w:t>
      </w:r>
      <w:r w:rsidR="00205F92">
        <w:rPr>
          <w:position w:val="-6"/>
        </w:rPr>
        <w:pict w14:anchorId="19864203">
          <v:shape id="_x0000_i1413" type="#_x0000_t75" style="width:11.5pt;height:11.5pt">
            <v:imagedata r:id="rId421" o:title=""/>
          </v:shape>
        </w:pict>
      </w:r>
      <w:r>
        <w:t xml:space="preserve"> is the osmotic pressure, given by</w:t>
      </w:r>
    </w:p>
    <w:p w14:paraId="0A1F4476" w14:textId="1E162462" w:rsidR="00F304F2" w:rsidRDefault="00F304F2" w:rsidP="00F304F2">
      <w:pPr>
        <w:pStyle w:val="MTDisplayEquation"/>
      </w:pPr>
      <w:r>
        <w:tab/>
      </w:r>
      <w:r w:rsidR="00205F92">
        <w:rPr>
          <w:position w:val="-16"/>
        </w:rPr>
        <w:pict w14:anchorId="2DD26E80">
          <v:shape id="_x0000_i1414" type="#_x0000_t75" style="width:78pt;height:22pt">
            <v:imagedata r:id="rId422" o:title=""/>
          </v:shape>
        </w:pict>
      </w:r>
      <w:r>
        <w:t>.</w:t>
      </w:r>
    </w:p>
    <w:p w14:paraId="6C920C73" w14:textId="7D9A8F7C" w:rsidR="00F304F2" w:rsidRDefault="00205F92" w:rsidP="00F304F2">
      <w:r>
        <w:rPr>
          <w:position w:val="-6"/>
        </w:rPr>
        <w:pict w14:anchorId="7B63B4AB">
          <v:shape id="_x0000_i1415" type="#_x0000_t75" style="width:11.5pt;height:13.5pt">
            <v:imagedata r:id="rId423" o:title=""/>
          </v:shape>
        </w:pi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205F92">
        <w:rPr>
          <w:position w:val="-30"/>
        </w:rPr>
        <w:pict w14:anchorId="764EB15E">
          <v:shape id="_x0000_i1416" type="#_x0000_t75" style="width:81.5pt;height:36pt">
            <v:imagedata r:id="rId424" o:title=""/>
          </v:shape>
        </w:pict>
      </w:r>
    </w:p>
    <w:p w14:paraId="7660768C" w14:textId="549BF3D8" w:rsidR="00F304F2" w:rsidRDefault="00F304F2" w:rsidP="00F304F2">
      <w:r>
        <w:t xml:space="preserve">where </w:t>
      </w:r>
      <w:r w:rsidR="00205F92">
        <w:rPr>
          <w:position w:val="-6"/>
        </w:rPr>
        <w:pict w14:anchorId="5A15A20E">
          <v:shape id="_x0000_i1417" type="#_x0000_t75" style="width:47.5pt;height:14pt">
            <v:imagedata r:id="rId425" o:title=""/>
          </v:shape>
        </w:pict>
      </w:r>
      <w:r>
        <w:t xml:space="preserve"> is the relative volume.  The values of the universal gas constant </w:t>
      </w:r>
      <w:r w:rsidR="00205F92">
        <w:rPr>
          <w:position w:val="-4"/>
        </w:rPr>
        <w:pict w14:anchorId="42070A51">
          <v:shape id="_x0000_i1418" type="#_x0000_t75" style="width:12pt;height:13.5pt">
            <v:imagedata r:id="rId426" o:title=""/>
          </v:shape>
        </w:pict>
      </w:r>
      <w:r>
        <w:t xml:space="preserve"> and absolute temperature </w:t>
      </w:r>
      <w:r w:rsidR="00205F92">
        <w:rPr>
          <w:position w:val="-4"/>
        </w:rPr>
        <w:pict w14:anchorId="5886AF2B">
          <v:shape id="_x0000_i1419" type="#_x0000_t75" style="width:11.5pt;height:13.5pt">
            <v:imagedata r:id="rId427" o:title=""/>
          </v:shape>
        </w:pi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ins w:id="3256" w:author="Gerard" w:date="2014-12-19T15:33:00Z">
        <w:r w:rsidR="00247AFD">
          <w:t>4.5</w:t>
        </w:r>
      </w:ins>
      <w:del w:id="3257" w:author="Gerard" w:date="2014-12-19T10:20:00Z">
        <w:r w:rsidR="001B13CD" w:rsidDel="00FA4318">
          <w:delText>4.4</w:delText>
        </w:r>
      </w:del>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3258" w:name="_Ref173928732"/>
      <w:bookmarkStart w:id="3259" w:name="_Ref173928733"/>
      <w:bookmarkStart w:id="3260" w:name="_Ref173928734"/>
      <w:bookmarkStart w:id="3261" w:name="_Ref173928735"/>
      <w:bookmarkStart w:id="3262" w:name="_Toc280622678"/>
      <w:r>
        <w:lastRenderedPageBreak/>
        <w:t>Solid Mixture</w:t>
      </w:r>
      <w:bookmarkEnd w:id="3252"/>
      <w:bookmarkEnd w:id="3258"/>
      <w:bookmarkEnd w:id="3259"/>
      <w:bookmarkEnd w:id="3260"/>
      <w:bookmarkEnd w:id="3261"/>
      <w:bookmarkEnd w:id="3262"/>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247AFD">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3263" w:author="Gerard" w:date="2014-08-21T16:30:00Z"/>
        </w:rPr>
      </w:pPr>
    </w:p>
    <w:p w14:paraId="38F8BF95" w14:textId="77777777" w:rsidR="00860559" w:rsidRDefault="00860559" w:rsidP="00860559">
      <w:pPr>
        <w:rPr>
          <w:ins w:id="3264" w:author="Gerard" w:date="2014-08-21T16:30:00Z"/>
        </w:rPr>
      </w:pPr>
      <w:ins w:id="3265"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3266"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3267" w:author="Gerard" w:date="2014-08-21T16:31:00Z"/>
        </w:rPr>
      </w:pPr>
      <w:ins w:id="3268" w:author="Gerard" w:date="2014-08-21T16:31:00Z">
        <w:r>
          <w:tab/>
        </w:r>
        <w:r>
          <w:tab/>
          <w:t>&lt;mat_axis type=”vector”&gt;</w:t>
        </w:r>
      </w:ins>
    </w:p>
    <w:p w14:paraId="6D6D1754" w14:textId="1D076D63" w:rsidR="00860559" w:rsidRDefault="00860559" w:rsidP="006F720E">
      <w:pPr>
        <w:pStyle w:val="code"/>
        <w:rPr>
          <w:ins w:id="3269" w:author="Gerard" w:date="2014-08-21T16:31:00Z"/>
        </w:rPr>
      </w:pPr>
      <w:ins w:id="3270" w:author="Gerard" w:date="2014-08-21T16:31:00Z">
        <w:r>
          <w:tab/>
        </w:r>
        <w:r>
          <w:tab/>
        </w:r>
        <w:r>
          <w:tab/>
          <w:t>&lt;a&gt;0.8660254, 0.5, 0&lt;/a&gt;</w:t>
        </w:r>
      </w:ins>
    </w:p>
    <w:p w14:paraId="6D1D6DBA" w14:textId="24CA8ED4" w:rsidR="00860559" w:rsidRDefault="00860559" w:rsidP="006F720E">
      <w:pPr>
        <w:pStyle w:val="code"/>
        <w:rPr>
          <w:ins w:id="3271" w:author="Gerard" w:date="2014-08-21T16:31:00Z"/>
        </w:rPr>
      </w:pPr>
      <w:ins w:id="3272" w:author="Gerard" w:date="2014-08-21T16:31:00Z">
        <w:r>
          <w:tab/>
        </w:r>
        <w:r>
          <w:tab/>
        </w:r>
        <w:r>
          <w:tab/>
          <w:t>&lt;d&gt;0,0,1&lt;/d&gt;</w:t>
        </w:r>
      </w:ins>
    </w:p>
    <w:p w14:paraId="40FC2956" w14:textId="09D6128B" w:rsidR="00860559" w:rsidRDefault="00860559" w:rsidP="006F720E">
      <w:pPr>
        <w:pStyle w:val="code"/>
      </w:pPr>
      <w:ins w:id="3273" w:author="Gerard" w:date="2014-08-21T16:31:00Z">
        <w:r>
          <w:tab/>
        </w:r>
        <w:r>
          <w:tab/>
          <w:t>&lt;/mat_axis&gt;</w:t>
        </w:r>
      </w:ins>
    </w:p>
    <w:p w14:paraId="587AEC9F" w14:textId="55E18C74" w:rsidR="006A0BC1" w:rsidRPr="002C61D2" w:rsidRDefault="006A0BC1" w:rsidP="006A0BC1">
      <w:pPr>
        <w:pStyle w:val="code"/>
        <w:rPr>
          <w:lang w:val="nl-BE"/>
        </w:rPr>
      </w:pPr>
      <w:r>
        <w:tab/>
      </w:r>
      <w:r>
        <w:tab/>
      </w:r>
      <w:r w:rsidRPr="002C61D2">
        <w:rPr>
          <w:lang w:val="nl-BE"/>
        </w:rPr>
        <w:t>&lt;ksi&gt;</w:t>
      </w:r>
      <w:del w:id="3274" w:author="Gerard" w:date="2014-08-21T16:32:00Z">
        <w:r w:rsidRPr="002C61D2" w:rsidDel="00860559">
          <w:rPr>
            <w:lang w:val="nl-BE"/>
          </w:rPr>
          <w:delText>10</w:delText>
        </w:r>
      </w:del>
      <w:ins w:id="3275" w:author="Gerard" w:date="2014-08-21T16:32:00Z">
        <w:r w:rsidR="00860559">
          <w:rPr>
            <w:lang w:val="nl-BE"/>
          </w:rPr>
          <w:t>5</w:t>
        </w:r>
      </w:ins>
      <w:r w:rsidRPr="002C61D2">
        <w:rPr>
          <w:lang w:val="nl-BE"/>
        </w:rPr>
        <w:t>, 1</w:t>
      </w:r>
      <w:del w:id="3276" w:author="Gerard" w:date="2014-08-21T16:32:00Z">
        <w:r w:rsidRPr="002C61D2" w:rsidDel="00860559">
          <w:rPr>
            <w:lang w:val="nl-BE"/>
          </w:rPr>
          <w:delText>2</w:delText>
        </w:r>
      </w:del>
      <w:r w:rsidRPr="002C61D2">
        <w:rPr>
          <w:lang w:val="nl-BE"/>
        </w:rPr>
        <w:t>, 1</w:t>
      </w:r>
      <w:del w:id="3277" w:author="Gerard" w:date="2014-08-21T16:32:00Z">
        <w:r w:rsidRPr="002C61D2" w:rsidDel="00860559">
          <w:rPr>
            <w:lang w:val="nl-BE"/>
          </w:rPr>
          <w:delText>5</w:delText>
        </w:r>
      </w:del>
      <w:r w:rsidRPr="002C61D2">
        <w:rPr>
          <w:lang w:val="nl-BE"/>
        </w:rPr>
        <w:t>&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rPr>
          <w:ins w:id="3278" w:author="Gerard" w:date="2014-08-21T16:31:00Z"/>
        </w:rPr>
      </w:pPr>
      <w:ins w:id="3279" w:author="Gerard" w:date="2014-08-21T16:31:00Z">
        <w:r>
          <w:tab/>
          <w:t>&lt;solid type="ellipsoidal fiber distribution"&gt;</w:t>
        </w:r>
      </w:ins>
    </w:p>
    <w:p w14:paraId="23A53EB9" w14:textId="77777777" w:rsidR="00860559" w:rsidRDefault="00860559" w:rsidP="00860559">
      <w:pPr>
        <w:pStyle w:val="code"/>
        <w:rPr>
          <w:ins w:id="3280" w:author="Gerard" w:date="2014-08-21T16:32:00Z"/>
        </w:rPr>
      </w:pPr>
      <w:ins w:id="3281" w:author="Gerard" w:date="2014-08-21T16:32:00Z">
        <w:r>
          <w:tab/>
        </w:r>
        <w:r>
          <w:tab/>
          <w:t>&lt;mat_axis type=”vector”&gt;</w:t>
        </w:r>
      </w:ins>
    </w:p>
    <w:p w14:paraId="15641275" w14:textId="5D568D06" w:rsidR="00860559" w:rsidRDefault="00860559" w:rsidP="00860559">
      <w:pPr>
        <w:pStyle w:val="code"/>
        <w:rPr>
          <w:ins w:id="3282" w:author="Gerard" w:date="2014-08-21T16:32:00Z"/>
        </w:rPr>
      </w:pPr>
      <w:ins w:id="3283" w:author="Gerard" w:date="2014-08-21T16:32:00Z">
        <w:r>
          <w:tab/>
        </w:r>
        <w:r>
          <w:tab/>
        </w:r>
        <w:r>
          <w:tab/>
          <w:t>&lt;a&gt;0.8660254,-0.5, 0&lt;/a&gt;</w:t>
        </w:r>
      </w:ins>
    </w:p>
    <w:p w14:paraId="3B24BE6A" w14:textId="77777777" w:rsidR="00860559" w:rsidRDefault="00860559" w:rsidP="00860559">
      <w:pPr>
        <w:pStyle w:val="code"/>
        <w:rPr>
          <w:ins w:id="3284" w:author="Gerard" w:date="2014-08-21T16:32:00Z"/>
        </w:rPr>
      </w:pPr>
      <w:ins w:id="3285" w:author="Gerard" w:date="2014-08-21T16:32:00Z">
        <w:r>
          <w:tab/>
        </w:r>
        <w:r>
          <w:tab/>
        </w:r>
        <w:r>
          <w:tab/>
          <w:t>&lt;d&gt;0,0,1&lt;/d&gt;</w:t>
        </w:r>
      </w:ins>
    </w:p>
    <w:p w14:paraId="0BA9ACEC" w14:textId="77777777" w:rsidR="00860559" w:rsidRDefault="00860559" w:rsidP="00860559">
      <w:pPr>
        <w:pStyle w:val="code"/>
        <w:rPr>
          <w:ins w:id="3286" w:author="Gerard" w:date="2014-08-21T16:32:00Z"/>
        </w:rPr>
      </w:pPr>
      <w:ins w:id="3287" w:author="Gerard" w:date="2014-08-21T16:32:00Z">
        <w:r>
          <w:tab/>
        </w:r>
        <w:r>
          <w:tab/>
          <w:t>&lt;/mat_axis&gt;</w:t>
        </w:r>
      </w:ins>
    </w:p>
    <w:p w14:paraId="77C29C35" w14:textId="1FF15C38" w:rsidR="00860559" w:rsidRPr="002C61D2" w:rsidRDefault="00860559" w:rsidP="00860559">
      <w:pPr>
        <w:pStyle w:val="code"/>
        <w:rPr>
          <w:ins w:id="3288" w:author="Gerard" w:date="2014-08-21T16:31:00Z"/>
          <w:lang w:val="nl-BE"/>
        </w:rPr>
      </w:pPr>
      <w:ins w:id="3289" w:author="Gerard" w:date="2014-08-21T16:31:00Z">
        <w:r>
          <w:tab/>
        </w:r>
        <w:r>
          <w:tab/>
        </w:r>
        <w:r w:rsidRPr="002C61D2">
          <w:rPr>
            <w:lang w:val="nl-BE"/>
          </w:rPr>
          <w:t>&lt;ksi&gt;</w:t>
        </w:r>
      </w:ins>
      <w:ins w:id="3290" w:author="Gerard" w:date="2014-08-21T16:32:00Z">
        <w:r>
          <w:rPr>
            <w:lang w:val="nl-BE"/>
          </w:rPr>
          <w:t>5</w:t>
        </w:r>
      </w:ins>
      <w:ins w:id="3291"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3292" w:author="Gerard" w:date="2014-08-21T16:31:00Z"/>
          <w:lang w:val="nl-BE"/>
        </w:rPr>
      </w:pPr>
      <w:ins w:id="3293"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3294" w:author="Gerard" w:date="2014-08-21T16:31:00Z"/>
          <w:lang w:val="nl-BE"/>
        </w:rPr>
      </w:pPr>
      <w:ins w:id="3295"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3296" w:name="_Toc280622679"/>
      <w:r>
        <w:lastRenderedPageBreak/>
        <w:t>Spherical</w:t>
      </w:r>
      <w:r w:rsidRPr="0097532C">
        <w:t xml:space="preserve"> Fiber Distribution</w:t>
      </w:r>
      <w:bookmarkEnd w:id="3296"/>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3297" w:author="Gerard" w:date="2014-12-19T15:33:00Z">
        <w:r w:rsidR="00247AFD">
          <w:t xml:space="preserve">4.1.3.17. </w:t>
        </w:r>
      </w:ins>
      <w:del w:id="3298"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205F92">
              <w:rPr>
                <w:position w:val="-6"/>
              </w:rPr>
              <w:pict w14:anchorId="7B11ED1F">
                <v:shape id="_x0000_i1420" type="#_x0000_t75" style="width:12pt;height:11.5pt">
                  <v:imagedata r:id="rId428" o:title=""/>
                </v:shape>
              </w:pi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205F92">
              <w:rPr>
                <w:position w:val="-10"/>
              </w:rPr>
              <w:pict w14:anchorId="335AB5A9">
                <v:shape id="_x0000_i1421" type="#_x0000_t75" style="width:12pt;height:16pt">
                  <v:imagedata r:id="rId429" o:title=""/>
                </v:shape>
              </w:pi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205F92">
              <w:rPr>
                <w:position w:val="-10"/>
              </w:rPr>
              <w:pict w14:anchorId="7424F7C4">
                <v:shape id="_x0000_i1422" type="#_x0000_t75" style="width:10pt;height:16pt">
                  <v:imagedata r:id="rId430" o:title=""/>
                </v:shape>
              </w:pi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205F92">
        <w:rPr>
          <w:position w:val="-18"/>
        </w:rPr>
        <w:pict w14:anchorId="4808CD4F">
          <v:shape id="_x0000_i1423" type="#_x0000_t75" style="width:182pt;height:26pt">
            <v:imagedata r:id="rId431" o:title=""/>
          </v:shape>
        </w:pict>
      </w:r>
      <w:r>
        <w:t>.</w:t>
      </w:r>
    </w:p>
    <w:p w14:paraId="2B890A0A" w14:textId="7C040180" w:rsidR="00F84EC6" w:rsidRDefault="00F84EC6" w:rsidP="00F84EC6">
      <w:r>
        <w:t xml:space="preserve">Here, </w:t>
      </w:r>
      <w:r w:rsidR="00205F92">
        <w:rPr>
          <w:position w:val="-12"/>
        </w:rPr>
        <w:pict w14:anchorId="4C629E08">
          <v:shape id="_x0000_i1424" type="#_x0000_t75" style="width:88pt;height:19.5pt">
            <v:imagedata r:id="rId432" o:title=""/>
          </v:shape>
        </w:pict>
      </w:r>
      <w:r>
        <w:t xml:space="preserve"> is the square of the fiber stretch </w:t>
      </w:r>
      <w:r w:rsidR="00205F92">
        <w:rPr>
          <w:position w:val="-12"/>
        </w:rPr>
        <w:pict w14:anchorId="3C7B4FD9">
          <v:shape id="_x0000_i1425" type="#_x0000_t75" style="width:14pt;height:18pt">
            <v:imagedata r:id="rId433" o:title=""/>
          </v:shape>
        </w:pict>
      </w:r>
      <w:r>
        <w:t xml:space="preserve">, </w:t>
      </w:r>
      <w:r w:rsidR="00205F92">
        <w:rPr>
          <w:position w:val="-6"/>
        </w:rPr>
        <w:pict w14:anchorId="468A96F0">
          <v:shape id="_x0000_i1426" type="#_x0000_t75" style="width:13.5pt;height:14pt">
            <v:imagedata r:id="rId434" o:title=""/>
          </v:shape>
        </w:pict>
      </w:r>
      <w:r>
        <w:rPr>
          <w:b/>
        </w:rPr>
        <w:t xml:space="preserve"> </w:t>
      </w:r>
      <w:r>
        <w:t xml:space="preserve">is the unit vector along the fiber direction, in the reference configuration, which in spherical angles is directed along </w:t>
      </w:r>
      <w:r w:rsidR="00205F92">
        <w:rPr>
          <w:position w:val="-14"/>
        </w:rPr>
        <w:pict w14:anchorId="14C5B8A7">
          <v:shape id="_x0000_i1427" type="#_x0000_t75" style="width:31.5pt;height:20pt">
            <v:imagedata r:id="rId435" o:title=""/>
          </v:shape>
        </w:pict>
      </w:r>
      <w:r>
        <w:t xml:space="preserve">, </w:t>
      </w:r>
      <w:r w:rsidR="00205F92">
        <w:rPr>
          <w:position w:val="-12"/>
        </w:rPr>
        <w:pict w14:anchorId="1D100BDF">
          <v:shape id="_x0000_i1428" type="#_x0000_t75" style="width:67.5pt;height:18pt">
            <v:imagedata r:id="rId436" o:title=""/>
          </v:shape>
        </w:pict>
      </w:r>
      <w:r>
        <w:t xml:space="preserve">, and </w:t>
      </w:r>
      <w:r w:rsidR="00205F92">
        <w:rPr>
          <w:position w:val="-14"/>
        </w:rPr>
        <w:pict w14:anchorId="195B3648">
          <v:shape id="_x0000_i1429" type="#_x0000_t75" style="width:27.5pt;height:20pt">
            <v:imagedata r:id="rId437" o:title=""/>
          </v:shape>
        </w:pi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205F92">
        <w:rPr>
          <w:position w:val="-30"/>
        </w:rPr>
        <w:pict w14:anchorId="06BE9A31">
          <v:shape id="_x0000_i1430" type="#_x0000_t75" style="width:93.5pt;height:34pt">
            <v:imagedata r:id="rId438" o:title=""/>
          </v:shape>
        </w:pi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205F92">
        <w:rPr>
          <w:position w:val="-24"/>
        </w:rPr>
        <w:pict w14:anchorId="1D45DBA1">
          <v:shape id="_x0000_i1431" type="#_x0000_t75" style="width:140pt;height:31.5pt">
            <v:imagedata r:id="rId439" o:title=""/>
          </v:shape>
        </w:pi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205F92">
        <w:rPr>
          <w:position w:val="-10"/>
        </w:rPr>
        <w:pict w14:anchorId="058DA5C8">
          <v:shape id="_x0000_i1432" type="#_x0000_t75" style="width:28pt;height:16pt">
            <v:imagedata r:id="rId440" o:title=""/>
          </v:shape>
        </w:pict>
      </w:r>
      <w:r w:rsidRPr="000230DC">
        <w:t xml:space="preserve">, </w:t>
      </w:r>
      <w:r w:rsidR="00205F92">
        <w:rPr>
          <w:position w:val="-6"/>
        </w:rPr>
        <w:pict w14:anchorId="42205098">
          <v:shape id="_x0000_i1433" type="#_x0000_t75" style="width:29.5pt;height:14pt">
            <v:imagedata r:id="rId441" o:title=""/>
          </v:shape>
        </w:pict>
      </w:r>
      <w:r w:rsidRPr="000230DC">
        <w:t xml:space="preserve">, and </w:t>
      </w:r>
      <w:r w:rsidR="00205F92">
        <w:rPr>
          <w:position w:val="-10"/>
        </w:rPr>
        <w:pict w14:anchorId="12723B6B">
          <v:shape id="_x0000_i1434" type="#_x0000_t75" style="width:30pt;height:16pt">
            <v:imagedata r:id="rId442" o:title=""/>
          </v:shape>
        </w:pi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205F92">
        <w:rPr>
          <w:position w:val="-6"/>
        </w:rPr>
        <w:pict w14:anchorId="51FB6452">
          <v:shape id="_x0000_i1435" type="#_x0000_t75" style="width:34pt;height:14pt">
            <v:imagedata r:id="rId443" o:title=""/>
          </v:shape>
        </w:pict>
      </w:r>
      <w:r>
        <w:t>, this expressions produces a power law,</w:t>
      </w:r>
    </w:p>
    <w:p w14:paraId="505AD592" w14:textId="2552E2EC" w:rsidR="00376BD9" w:rsidRDefault="00376BD9" w:rsidP="000C6D02">
      <w:pPr>
        <w:pStyle w:val="MTDisplayEquation"/>
      </w:pPr>
      <w:r>
        <w:tab/>
      </w:r>
      <w:r w:rsidR="00205F92">
        <w:rPr>
          <w:position w:val="-20"/>
        </w:rPr>
        <w:pict w14:anchorId="4CDDDC17">
          <v:shape id="_x0000_i1436" type="#_x0000_t75" style="width:93.5pt;height:24.5pt">
            <v:imagedata r:id="rId444" o:title=""/>
          </v:shape>
        </w:pict>
      </w:r>
    </w:p>
    <w:p w14:paraId="47C02877" w14:textId="0D3A96BA" w:rsidR="00376BD9" w:rsidRPr="0097532C" w:rsidRDefault="00376BD9" w:rsidP="00376BD9">
      <w:r w:rsidRPr="0097532C">
        <w:t xml:space="preserve">Note: When </w:t>
      </w:r>
      <w:r w:rsidR="00205F92">
        <w:rPr>
          <w:position w:val="-10"/>
        </w:rPr>
        <w:pict w14:anchorId="41084476">
          <v:shape id="_x0000_i1437" type="#_x0000_t75" style="width:30pt;height:16pt">
            <v:imagedata r:id="rId445" o:title=""/>
          </v:shape>
        </w:pict>
      </w:r>
      <w:r w:rsidRPr="0097532C">
        <w:t>, the fiber modulus is zero at the strain origin (</w:t>
      </w:r>
      <w:r w:rsidR="00205F92">
        <w:rPr>
          <w:position w:val="-12"/>
        </w:rPr>
        <w:pict w14:anchorId="000EE61A">
          <v:shape id="_x0000_i1438" type="#_x0000_t75" style="width:30pt;height:18pt">
            <v:imagedata r:id="rId446" o:title=""/>
          </v:shape>
        </w:pict>
      </w:r>
      <w:r w:rsidRPr="0097532C">
        <w:t xml:space="preserve">).  Therefore, use </w:t>
      </w:r>
      <w:r w:rsidR="00205F92">
        <w:rPr>
          <w:position w:val="-10"/>
        </w:rPr>
        <w:pict w14:anchorId="03AD44BB">
          <v:shape id="_x0000_i1439" type="#_x0000_t75" style="width:30pt;height:16pt">
            <v:imagedata r:id="rId447" o:title=""/>
          </v:shape>
        </w:pict>
      </w:r>
      <w:r w:rsidRPr="0097532C">
        <w:t xml:space="preserve"> when a smooth transition in the stress is desired from compression to tension.</w:t>
      </w:r>
    </w:p>
    <w:p w14:paraId="0CD81AFD" w14:textId="77E2830C" w:rsidR="00F84EC6" w:rsidRPr="0097532C" w:rsidRDefault="00205F92" w:rsidP="00F84EC6">
      <w:r>
        <w:rPr>
          <w:position w:val="-14"/>
        </w:rPr>
        <w:pict w14:anchorId="5C8DEF7F">
          <v:shape id="_x0000_i1440" type="#_x0000_t75" style="width:104pt;height:22pt">
            <v:imagedata r:id="rId448" o:title=""/>
          </v:shape>
        </w:pi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3299" w:name="_Toc280622680"/>
      <w:r>
        <w:t>Spherical</w:t>
      </w:r>
      <w:r w:rsidRPr="0097532C">
        <w:t xml:space="preserve"> Fiber Distribution</w:t>
      </w:r>
      <w:r>
        <w:t xml:space="preserve"> from Solid-Bound Molecule</w:t>
      </w:r>
      <w:bookmarkEnd w:id="3299"/>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3300" w:author="Gerard" w:date="2014-12-19T15:33:00Z">
        <w:r w:rsidR="00247AFD">
          <w:t xml:space="preserve">4.1.3.17. </w:t>
        </w:r>
      </w:ins>
      <w:del w:id="3301"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205F92">
              <w:rPr>
                <w:position w:val="-6"/>
              </w:rPr>
              <w:pict w14:anchorId="0641991A">
                <v:shape id="_x0000_i1441" type="#_x0000_t75" style="width:12pt;height:11.5pt">
                  <v:imagedata r:id="rId449" o:title=""/>
                </v:shape>
              </w:pi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205F92">
              <w:rPr>
                <w:position w:val="-10"/>
              </w:rPr>
              <w:pict w14:anchorId="43671261">
                <v:shape id="_x0000_i1442" type="#_x0000_t75" style="width:12pt;height:16pt">
                  <v:imagedata r:id="rId450" o:title=""/>
                </v:shape>
              </w:pi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205F92">
              <w:rPr>
                <w:position w:val="-12"/>
              </w:rPr>
              <w:pict w14:anchorId="6BB23F74">
                <v:shape id="_x0000_i1443" type="#_x0000_t75" style="width:13.5pt;height:18pt">
                  <v:imagedata r:id="rId451" o:title=""/>
                </v:shape>
              </w:pi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205F92">
              <w:rPr>
                <w:position w:val="-10"/>
              </w:rPr>
              <w:pict w14:anchorId="370DC91C">
                <v:shape id="_x0000_i1444" type="#_x0000_t75" style="width:10pt;height:13.5pt">
                  <v:imagedata r:id="rId452" o:title=""/>
                </v:shape>
              </w:pi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205F92">
              <w:rPr>
                <w:position w:val="-12"/>
              </w:rPr>
              <w:pict w14:anchorId="0A88BE5C">
                <v:shape id="_x0000_i1445" type="#_x0000_t75" style="width:15.5pt;height:18pt">
                  <v:imagedata r:id="rId453" o:title=""/>
                </v:shape>
              </w:pi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205F92">
              <w:rPr>
                <w:position w:val="-6"/>
              </w:rPr>
              <w:pict w14:anchorId="28850789">
                <v:shape id="_x0000_i1446" type="#_x0000_t75" style="width:12pt;height:11.5pt">
                  <v:imagedata r:id="rId454" o:title=""/>
                </v:shape>
              </w:pi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205F92">
        <w:rPr>
          <w:position w:val="-18"/>
        </w:rPr>
        <w:pict w14:anchorId="64E96DFF">
          <v:shape id="_x0000_i1447" type="#_x0000_t75" style="width:182pt;height:26pt">
            <v:imagedata r:id="rId455" o:title=""/>
          </v:shape>
        </w:pict>
      </w:r>
      <w:r>
        <w:t>.</w:t>
      </w:r>
    </w:p>
    <w:p w14:paraId="1A02E07C" w14:textId="5256EE91" w:rsidR="00941062" w:rsidRDefault="00941062" w:rsidP="00941062">
      <w:r>
        <w:t xml:space="preserve">Here, </w:t>
      </w:r>
      <w:r w:rsidR="00205F92">
        <w:rPr>
          <w:position w:val="-12"/>
        </w:rPr>
        <w:pict w14:anchorId="54147DFE">
          <v:shape id="_x0000_i1448" type="#_x0000_t75" style="width:88pt;height:19.5pt">
            <v:imagedata r:id="rId456" o:title=""/>
          </v:shape>
        </w:pict>
      </w:r>
      <w:r>
        <w:t xml:space="preserve"> is the square of the fiber stretch </w:t>
      </w:r>
      <w:r w:rsidR="00205F92">
        <w:rPr>
          <w:position w:val="-12"/>
        </w:rPr>
        <w:pict w14:anchorId="62EE15F7">
          <v:shape id="_x0000_i1449" type="#_x0000_t75" style="width:14pt;height:18pt">
            <v:imagedata r:id="rId457" o:title=""/>
          </v:shape>
        </w:pict>
      </w:r>
      <w:r>
        <w:t xml:space="preserve">, </w:t>
      </w:r>
      <w:r w:rsidR="00205F92">
        <w:rPr>
          <w:position w:val="-6"/>
        </w:rPr>
        <w:pict w14:anchorId="641B81D3">
          <v:shape id="_x0000_i1450" type="#_x0000_t75" style="width:13.5pt;height:14pt">
            <v:imagedata r:id="rId458" o:title=""/>
          </v:shape>
        </w:pict>
      </w:r>
      <w:r>
        <w:rPr>
          <w:b/>
        </w:rPr>
        <w:t xml:space="preserve"> </w:t>
      </w:r>
      <w:r>
        <w:t xml:space="preserve">is the unit vector along the fiber direction, in the reference configuration, which in spherical angles is directed along </w:t>
      </w:r>
      <w:r w:rsidR="00205F92">
        <w:rPr>
          <w:position w:val="-14"/>
        </w:rPr>
        <w:pict w14:anchorId="469EFCB4">
          <v:shape id="_x0000_i1451" type="#_x0000_t75" style="width:31.5pt;height:20pt">
            <v:imagedata r:id="rId459" o:title=""/>
          </v:shape>
        </w:pict>
      </w:r>
      <w:r>
        <w:t xml:space="preserve">, </w:t>
      </w:r>
      <w:r w:rsidR="00205F92">
        <w:rPr>
          <w:position w:val="-12"/>
        </w:rPr>
        <w:pict w14:anchorId="5C85717E">
          <v:shape id="_x0000_i1452" type="#_x0000_t75" style="width:67.5pt;height:18pt">
            <v:imagedata r:id="rId460" o:title=""/>
          </v:shape>
        </w:pict>
      </w:r>
      <w:r>
        <w:t xml:space="preserve">, and </w:t>
      </w:r>
      <w:r w:rsidR="00205F92">
        <w:rPr>
          <w:position w:val="-14"/>
        </w:rPr>
        <w:pict w14:anchorId="24D28F83">
          <v:shape id="_x0000_i1453" type="#_x0000_t75" style="width:27.5pt;height:20pt">
            <v:imagedata r:id="rId461" o:title=""/>
          </v:shape>
        </w:pi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205F92">
        <w:rPr>
          <w:position w:val="-30"/>
        </w:rPr>
        <w:pict w14:anchorId="1EED996C">
          <v:shape id="_x0000_i1454" type="#_x0000_t75" style="width:93.5pt;height:34pt">
            <v:imagedata r:id="rId462" o:title=""/>
          </v:shape>
        </w:pi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205F92">
        <w:rPr>
          <w:position w:val="-24"/>
        </w:rPr>
        <w:pict w14:anchorId="10193B3B">
          <v:shape id="_x0000_i1455" type="#_x0000_t75" style="width:140pt;height:31.5pt">
            <v:imagedata r:id="rId463" o:title=""/>
          </v:shape>
        </w:pi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205F92">
        <w:rPr>
          <w:position w:val="-10"/>
        </w:rPr>
        <w:pict w14:anchorId="3C0AA78F">
          <v:shape id="_x0000_i1456" type="#_x0000_t75" style="width:28pt;height:16pt">
            <v:imagedata r:id="rId464" o:title=""/>
          </v:shape>
        </w:pict>
      </w:r>
      <w:r w:rsidRPr="000230DC">
        <w:t xml:space="preserve">, </w:t>
      </w:r>
      <w:r w:rsidR="00205F92">
        <w:rPr>
          <w:position w:val="-6"/>
        </w:rPr>
        <w:pict w14:anchorId="30A7D703">
          <v:shape id="_x0000_i1457" type="#_x0000_t75" style="width:29.5pt;height:14pt">
            <v:imagedata r:id="rId465" o:title=""/>
          </v:shape>
        </w:pict>
      </w:r>
      <w:r w:rsidRPr="000230DC">
        <w:t xml:space="preserve">, and </w:t>
      </w:r>
      <w:r w:rsidR="00205F92">
        <w:rPr>
          <w:position w:val="-10"/>
        </w:rPr>
        <w:pict w14:anchorId="2702DC82">
          <v:shape id="_x0000_i1458" type="#_x0000_t75" style="width:30pt;height:16pt">
            <v:imagedata r:id="rId466" o:title=""/>
          </v:shape>
        </w:pict>
      </w:r>
      <w:r w:rsidRPr="000230DC">
        <w:t>.</w:t>
      </w:r>
      <w:r>
        <w:t xml:space="preserve">  The fiber modulus is dependent on the solid-bound molecule referential density </w:t>
      </w:r>
      <w:r w:rsidR="00205F92">
        <w:rPr>
          <w:position w:val="-12"/>
        </w:rPr>
        <w:pict w14:anchorId="36933F7E">
          <v:shape id="_x0000_i1459" type="#_x0000_t75" style="width:17.5pt;height:19.5pt">
            <v:imagedata r:id="rId467" o:title=""/>
          </v:shape>
        </w:pict>
      </w:r>
      <w:r>
        <w:t xml:space="preserve"> according to the power law relation</w:t>
      </w:r>
    </w:p>
    <w:p w14:paraId="2F131550" w14:textId="11EFCD9E" w:rsidR="000C6D02" w:rsidRDefault="000C6D02" w:rsidP="0016320C">
      <w:pPr>
        <w:pStyle w:val="MTDisplayEquation"/>
      </w:pPr>
      <w:r>
        <w:tab/>
      </w:r>
      <w:r w:rsidR="00205F92">
        <w:rPr>
          <w:position w:val="-32"/>
        </w:rPr>
        <w:pict w14:anchorId="09EB509E">
          <v:shape id="_x0000_i1460" type="#_x0000_t75" style="width:67.5pt;height:40pt">
            <v:imagedata r:id="rId468" o:title=""/>
          </v:shape>
        </w:pict>
      </w:r>
      <w:r>
        <w:t xml:space="preserve"> ,</w:t>
      </w:r>
    </w:p>
    <w:p w14:paraId="3B5A2B88" w14:textId="0AF52B71" w:rsidR="000C6D02" w:rsidRPr="000C6D02" w:rsidRDefault="000C6D02">
      <w:r>
        <w:t xml:space="preserve">where </w:t>
      </w:r>
      <w:r w:rsidR="00205F92">
        <w:rPr>
          <w:position w:val="-12"/>
        </w:rPr>
        <w:pict w14:anchorId="124D98C8">
          <v:shape id="_x0000_i1461" type="#_x0000_t75" style="width:15.5pt;height:18pt">
            <v:imagedata r:id="rId469" o:title=""/>
          </v:shape>
        </w:pict>
      </w:r>
      <w:r>
        <w:t xml:space="preserve"> is the density at which </w:t>
      </w:r>
      <w:r w:rsidR="00205F92">
        <w:rPr>
          <w:position w:val="-12"/>
        </w:rPr>
        <w:pict w14:anchorId="2F4513C5">
          <v:shape id="_x0000_i1462" type="#_x0000_t75" style="width:32pt;height:18pt">
            <v:imagedata r:id="rId470" o:title=""/>
          </v:shape>
        </w:pict>
      </w:r>
      <w:r>
        <w:t>.</w:t>
      </w:r>
    </w:p>
    <w:p w14:paraId="4726A635" w14:textId="77777777" w:rsidR="000C6D02" w:rsidRDefault="000C6D02" w:rsidP="000C6D02"/>
    <w:p w14:paraId="7131FE62" w14:textId="68C60846"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3302" w:author="Gerard" w:date="2014-12-19T15:33:00Z">
        <w:r w:rsidR="00247AFD">
          <w:t>4.7</w:t>
        </w:r>
      </w:ins>
      <w:del w:id="3303" w:author="Gerard" w:date="2014-12-19T10:20:00Z">
        <w:r w:rsidR="001B13CD" w:rsidDel="00FA4318">
          <w:delText>4.6</w:delText>
        </w:r>
      </w:del>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3304" w:author="Gerard" w:date="2014-12-19T15:33:00Z">
        <w:r w:rsidR="00247AFD">
          <w:t>3.6.3</w:t>
        </w:r>
      </w:ins>
      <w:del w:id="3305" w:author="Gerard" w:date="2014-06-20T17:32:00Z">
        <w:r w:rsidR="00873D59" w:rsidDel="00976D6B">
          <w:delText>3.12.3</w:delText>
        </w:r>
      </w:del>
      <w:r>
        <w:fldChar w:fldCharType="end"/>
      </w:r>
      <w:r>
        <w:t xml:space="preserve">) and must be included in the multiphasic mixture using </w:t>
      </w:r>
      <w:r>
        <w:lastRenderedPageBreak/>
        <w:t xml:space="preserve">a </w:t>
      </w:r>
      <w:r w:rsidRPr="00450154">
        <w:rPr>
          <w:rStyle w:val="CodeChar0"/>
        </w:rPr>
        <w:t>&lt;solid_bound&gt;</w:t>
      </w:r>
      <w:r>
        <w:t xml:space="preserve"> tag.  The parameter </w:t>
      </w:r>
      <w:r>
        <w:rPr>
          <w:i/>
        </w:rPr>
        <w:t>sbm</w:t>
      </w:r>
      <w:r>
        <w:t xml:space="preserve"> must refer to the global index of that solid-bound molecule.  The value of </w:t>
      </w:r>
      <w:r w:rsidR="00205F92">
        <w:rPr>
          <w:position w:val="-12"/>
        </w:rPr>
        <w:pict w14:anchorId="54F6BC03">
          <v:shape id="_x0000_i1463" type="#_x0000_t75" style="width:17.5pt;height:19.5pt">
            <v:imagedata r:id="rId471" o:title=""/>
          </v:shape>
        </w:pict>
      </w:r>
      <w:r>
        <w:t xml:space="preserve"> is specified within the </w:t>
      </w:r>
      <w:r w:rsidRPr="00DA6B48">
        <w:rPr>
          <w:rStyle w:val="CodeChar0"/>
        </w:rPr>
        <w:t>&lt;solid_bound&gt;</w:t>
      </w:r>
      <w:r>
        <w:t xml:space="preserve"> tag.  If a chemical reaction is defined within that multiphasic mixture that alters the value of </w:t>
      </w:r>
      <w:r w:rsidR="00205F92">
        <w:rPr>
          <w:position w:val="-12"/>
        </w:rPr>
        <w:pict w14:anchorId="666761A9">
          <v:shape id="_x0000_i1464" type="#_x0000_t75" style="width:17.5pt;height:19.5pt">
            <v:imagedata r:id="rId472" o:title=""/>
          </v:shape>
        </w:pict>
      </w:r>
      <w:r>
        <w:t xml:space="preserve">, lower and upper bounds may be specified for this referential density within the </w:t>
      </w:r>
      <w:r w:rsidRPr="00DA6B48">
        <w:rPr>
          <w:rStyle w:val="CodeChar0"/>
        </w:rPr>
        <w:t>&lt;solid_bound&gt;</w:t>
      </w:r>
      <w:r>
        <w:t xml:space="preserve"> tag to prevent </w:t>
      </w:r>
      <w:r w:rsidR="00205F92">
        <w:rPr>
          <w:position w:val="-10"/>
        </w:rPr>
        <w:pict w14:anchorId="2094A3E5">
          <v:shape id="_x0000_i1465" type="#_x0000_t75" style="width:10pt;height:16pt">
            <v:imagedata r:id="rId473" o:title=""/>
          </v:shape>
        </w:pi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205F92">
        <w:rPr>
          <w:position w:val="-6"/>
        </w:rPr>
        <w:pict w14:anchorId="328759F1">
          <v:shape id="_x0000_i1466" type="#_x0000_t75" style="width:34pt;height:14pt">
            <v:imagedata r:id="rId474" o:title=""/>
          </v:shape>
        </w:pict>
      </w:r>
      <w:r w:rsidR="002D5305">
        <w:t>, the expression</w:t>
      </w:r>
      <w:r>
        <w:t xml:space="preserve"> </w:t>
      </w:r>
      <w:r w:rsidR="002D5305">
        <w:t xml:space="preserve">for </w:t>
      </w:r>
      <w:r w:rsidR="00205F92">
        <w:rPr>
          <w:position w:val="-4"/>
        </w:rPr>
        <w:pict w14:anchorId="1178C37C">
          <v:shape id="_x0000_i1467" type="#_x0000_t75" style="width:14pt;height:13.5pt">
            <v:imagedata r:id="rId475" o:title=""/>
          </v:shape>
        </w:pict>
      </w:r>
      <w:r w:rsidR="002D5305">
        <w:t xml:space="preserve"> </w:t>
      </w:r>
      <w:r>
        <w:t>produces a power law,</w:t>
      </w:r>
    </w:p>
    <w:p w14:paraId="455939E7" w14:textId="7436B11A" w:rsidR="000C6D02" w:rsidRDefault="000C6D02" w:rsidP="000C6D02">
      <w:pPr>
        <w:pStyle w:val="MTDisplayEquation"/>
      </w:pPr>
      <w:r>
        <w:tab/>
      </w:r>
      <w:r w:rsidR="00205F92">
        <w:rPr>
          <w:position w:val="-20"/>
        </w:rPr>
        <w:pict w14:anchorId="10B99951">
          <v:shape id="_x0000_i1468" type="#_x0000_t75" style="width:93.5pt;height:24.5pt">
            <v:imagedata r:id="rId476" o:title=""/>
          </v:shape>
        </w:pict>
      </w:r>
    </w:p>
    <w:p w14:paraId="0B0F2D23" w14:textId="5A70E379" w:rsidR="000C6D02" w:rsidRPr="0097532C" w:rsidRDefault="000C6D02" w:rsidP="000C6D02">
      <w:r w:rsidRPr="0097532C">
        <w:t xml:space="preserve">Note: When </w:t>
      </w:r>
      <w:r w:rsidR="00205F92">
        <w:rPr>
          <w:position w:val="-10"/>
        </w:rPr>
        <w:pict w14:anchorId="49B22867">
          <v:shape id="_x0000_i1469" type="#_x0000_t75" style="width:30pt;height:16pt">
            <v:imagedata r:id="rId477" o:title=""/>
          </v:shape>
        </w:pict>
      </w:r>
      <w:r w:rsidRPr="0097532C">
        <w:t>, the fiber modulus is zero at the strain origin (</w:t>
      </w:r>
      <w:r w:rsidR="00205F92">
        <w:rPr>
          <w:position w:val="-12"/>
        </w:rPr>
        <w:pict w14:anchorId="0793792D">
          <v:shape id="_x0000_i1470" type="#_x0000_t75" style="width:30pt;height:18pt">
            <v:imagedata r:id="rId478" o:title=""/>
          </v:shape>
        </w:pict>
      </w:r>
      <w:r w:rsidRPr="0097532C">
        <w:t xml:space="preserve">).  Therefore, use </w:t>
      </w:r>
      <w:r w:rsidR="00205F92">
        <w:rPr>
          <w:position w:val="-10"/>
        </w:rPr>
        <w:pict w14:anchorId="2ADEDFF2">
          <v:shape id="_x0000_i1471" type="#_x0000_t75" style="width:30pt;height:16pt">
            <v:imagedata r:id="rId479" o:title=""/>
          </v:shape>
        </w:pict>
      </w:r>
      <w:r w:rsidRPr="0097532C">
        <w:t xml:space="preserve"> when a smooth transition in the stress is desired from compression to tension.</w:t>
      </w:r>
    </w:p>
    <w:p w14:paraId="2D21A805" w14:textId="7C723731" w:rsidR="00941062" w:rsidRPr="0097532C" w:rsidRDefault="00205F92" w:rsidP="00941062">
      <w:r>
        <w:rPr>
          <w:position w:val="-14"/>
        </w:rPr>
        <w:pict w14:anchorId="31CE37D4">
          <v:shape id="_x0000_i1472" type="#_x0000_t75" style="width:104pt;height:22pt">
            <v:imagedata r:id="rId480" o:title=""/>
          </v:shape>
        </w:pi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3306" w:name="_Toc280622681"/>
      <w:r>
        <w:lastRenderedPageBreak/>
        <w:t>Coupled Transversely Isotropic Mooney-Rivlin</w:t>
      </w:r>
      <w:bookmarkEnd w:id="3306"/>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205F92">
        <w:rPr>
          <w:position w:val="-14"/>
        </w:rPr>
        <w:pict w14:anchorId="4C9E37CF">
          <v:shape id="_x0000_i1473" type="#_x0000_t75" style="width:265.5pt;height:20pt">
            <v:imagedata r:id="rId481" o:title=""/>
          </v:shape>
        </w:pict>
      </w:r>
    </w:p>
    <w:p w14:paraId="49B54FD1" w14:textId="7E69EBCB" w:rsidR="00A1636E" w:rsidRDefault="00A1636E" w:rsidP="00A1636E">
      <w:r>
        <w:t xml:space="preserve">The first </w:t>
      </w:r>
      <w:del w:id="3307" w:author="Steve Maas" w:date="2014-07-24T18:31:00Z">
        <w:r w:rsidDel="00B47983">
          <w:delText xml:space="preserve">two </w:delText>
        </w:r>
      </w:del>
      <w:ins w:id="3308" w:author="Steve Maas" w:date="2014-07-24T18:31:00Z">
        <w:r w:rsidR="00B47983">
          <w:t xml:space="preserve">three </w:t>
        </w:r>
      </w:ins>
      <w:r>
        <w:t xml:space="preserve">terms define the </w:t>
      </w:r>
      <w:ins w:id="3309" w:author="Steve Maas" w:date="2014-07-24T18:31:00Z">
        <w:r w:rsidR="00B47983">
          <w:t xml:space="preserve">coupled </w:t>
        </w:r>
      </w:ins>
      <w:r>
        <w:t xml:space="preserve">Mooney-Rivlin matrix response. The third term is the fiber response which is a function of the fiber stretch </w:t>
      </w:r>
      <w:r w:rsidR="00205F92">
        <w:rPr>
          <w:position w:val="-6"/>
        </w:rPr>
        <w:pict w14:anchorId="7BE9538D">
          <v:shape id="_x0000_i1474" type="#_x0000_t75" style="width:11.5pt;height:14pt">
            <v:imagedata r:id="rId482" o:title=""/>
          </v:shape>
        </w:pi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205F92">
        <w:rPr>
          <w:position w:val="-24"/>
        </w:rPr>
        <w:pict w14:anchorId="0F2AC87A">
          <v:shape id="_x0000_i1475" type="#_x0000_t75" style="width:92pt;height:31.5pt">
            <v:imagedata r:id="rId483" o:title=""/>
          </v:shape>
        </w:pict>
      </w:r>
    </w:p>
    <w:p w14:paraId="3717566A" w14:textId="58D78A2B" w:rsidR="00E11CA7" w:rsidRDefault="00A1636E" w:rsidP="007D6F0D">
      <w:pPr>
        <w:jc w:val="left"/>
      </w:pPr>
      <w:r>
        <w:t xml:space="preserve">where </w:t>
      </w:r>
      <w:r w:rsidR="00205F92">
        <w:rPr>
          <w:position w:val="-6"/>
        </w:rPr>
        <w:pict w14:anchorId="32CE55EF">
          <v:shape id="_x0000_i1476" type="#_x0000_t75" style="width:47.5pt;height:14pt">
            <v:imagedata r:id="rId484" o:title=""/>
          </v:shape>
        </w:pi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3310" w:name="_Toc280622682"/>
      <w:r>
        <w:lastRenderedPageBreak/>
        <w:t>Coupled Transversely Isotropic Veronda-Westmann</w:t>
      </w:r>
      <w:bookmarkEnd w:id="3310"/>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205F92">
        <w:rPr>
          <w:position w:val="-24"/>
        </w:rPr>
        <w:pict w14:anchorId="762BA82E">
          <v:shape id="_x0000_i1477" type="#_x0000_t75" style="width:236pt;height:33.5pt">
            <v:imagedata r:id="rId485" o:title=""/>
          </v:shape>
        </w:pict>
      </w:r>
    </w:p>
    <w:p w14:paraId="04C16060" w14:textId="7B38E632" w:rsidR="00241B41" w:rsidRDefault="00241B41" w:rsidP="00241B41">
      <w:r>
        <w:t xml:space="preserve">The first two terms define the </w:t>
      </w:r>
      <w:ins w:id="3311"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205F92">
        <w:rPr>
          <w:position w:val="-6"/>
        </w:rPr>
        <w:pict w14:anchorId="365E7BF2">
          <v:shape id="_x0000_i1478" type="#_x0000_t75" style="width:11.5pt;height:14pt">
            <v:imagedata r:id="rId486" o:title=""/>
          </v:shape>
        </w:pi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205F92">
        <w:rPr>
          <w:position w:val="-24"/>
        </w:rPr>
        <w:pict w14:anchorId="59E9D0FD">
          <v:shape id="_x0000_i1479" type="#_x0000_t75" style="width:92pt;height:31.5pt">
            <v:imagedata r:id="rId487" o:title=""/>
          </v:shape>
        </w:pict>
      </w:r>
    </w:p>
    <w:p w14:paraId="18C44E0D" w14:textId="05D4F653" w:rsidR="00241B41" w:rsidRDefault="00241B41" w:rsidP="00241B41">
      <w:pPr>
        <w:jc w:val="left"/>
      </w:pPr>
      <w:r>
        <w:t xml:space="preserve">where </w:t>
      </w:r>
      <w:r w:rsidR="00205F92">
        <w:rPr>
          <w:position w:val="-6"/>
        </w:rPr>
        <w:pict w14:anchorId="5F971CFC">
          <v:shape id="_x0000_i1480" type="#_x0000_t75" style="width:47.5pt;height:14pt">
            <v:imagedata r:id="rId488" o:title=""/>
          </v:shape>
        </w:pi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Default="00F84EC6" w:rsidP="007D6F0D">
      <w:pPr>
        <w:jc w:val="left"/>
        <w:rPr>
          <w:ins w:id="3312" w:author="Gerard" w:date="2014-12-19T10:07:00Z"/>
        </w:rPr>
      </w:pPr>
      <w:r w:rsidRPr="0097532C">
        <w:br w:type="page"/>
      </w:r>
    </w:p>
    <w:p w14:paraId="64FFA564" w14:textId="3E78DB06" w:rsidR="004A7B69" w:rsidRDefault="004A7B69">
      <w:pPr>
        <w:pStyle w:val="Heading2"/>
        <w:rPr>
          <w:ins w:id="3313" w:author="Gerard" w:date="2014-12-19T10:18:00Z"/>
        </w:rPr>
        <w:pPrChange w:id="3314" w:author="Gerard" w:date="2014-12-19T10:07:00Z">
          <w:pPr>
            <w:jc w:val="left"/>
          </w:pPr>
        </w:pPrChange>
      </w:pPr>
      <w:bookmarkStart w:id="3315" w:name="_Toc280622683"/>
      <w:ins w:id="3316" w:author="Gerard" w:date="2014-12-19T10:07:00Z">
        <w:r>
          <w:lastRenderedPageBreak/>
          <w:t>Continuous Fiber Distribution</w:t>
        </w:r>
      </w:ins>
      <w:bookmarkEnd w:id="3315"/>
    </w:p>
    <w:p w14:paraId="4EEEC9B8" w14:textId="55730446" w:rsidR="00FA4318" w:rsidRDefault="00FA4318" w:rsidP="004A7B69">
      <w:pPr>
        <w:rPr>
          <w:ins w:id="3317" w:author="Gerard" w:date="2014-12-19T10:20:00Z"/>
        </w:rPr>
      </w:pPr>
      <w:ins w:id="3318" w:author="Gerard" w:date="2014-12-19T10:19:00Z">
        <w:r>
          <w:t>A continuous fiber distribution has a strain energy density that integrates the contributions from fiber bundles oriented along all directions</w:t>
        </w:r>
      </w:ins>
      <w:ins w:id="3319" w:author="Gerard" w:date="2014-12-19T10:32:00Z">
        <w:r w:rsidR="00BC37B1">
          <w:t xml:space="preserve"> emanating from a point in the continuum</w:t>
        </w:r>
      </w:ins>
      <w:ins w:id="3320" w:author="Gerard" w:date="2014-12-19T10:20:00Z">
        <w:r>
          <w:t>,</w:t>
        </w:r>
      </w:ins>
    </w:p>
    <w:p w14:paraId="344ED1C8" w14:textId="5FB8FAA2" w:rsidR="00FA4318" w:rsidRDefault="00FA4318">
      <w:pPr>
        <w:pStyle w:val="MTDisplayEquation"/>
        <w:rPr>
          <w:ins w:id="3321" w:author="Gerard" w:date="2014-12-19T10:20:00Z"/>
        </w:rPr>
        <w:pPrChange w:id="3322" w:author="Gerard" w:date="2014-12-19T10:20:00Z">
          <w:pPr/>
        </w:pPrChange>
      </w:pPr>
      <w:ins w:id="3323" w:author="Gerard" w:date="2014-12-19T10:20:00Z">
        <w:r>
          <w:tab/>
        </w:r>
        <w:r w:rsidR="00205F92">
          <w:rPr>
            <w:position w:val="-18"/>
          </w:rPr>
          <w:pict w14:anchorId="03D5D629">
            <v:shape id="_x0000_i1481" type="#_x0000_t75" style="width:180pt;height:24pt">
              <v:imagedata r:id="rId489" o:title=""/>
            </v:shape>
          </w:pict>
        </w:r>
      </w:ins>
      <w:ins w:id="3324" w:author="Gerard" w:date="2014-12-19T11:20:00Z">
        <w:r w:rsidR="007057A4">
          <w:t xml:space="preserve"> ,</w:t>
        </w:r>
      </w:ins>
    </w:p>
    <w:p w14:paraId="2D5C822E" w14:textId="652DBD71" w:rsidR="004A7B69" w:rsidRDefault="00FA4318" w:rsidP="004A7B69">
      <w:pPr>
        <w:rPr>
          <w:ins w:id="3325" w:author="Gerard" w:date="2014-12-19T10:31:00Z"/>
        </w:rPr>
      </w:pPr>
      <w:ins w:id="3326" w:author="Gerard" w:date="2014-12-19T10:21:00Z">
        <w:r>
          <w:t>where</w:t>
        </w:r>
      </w:ins>
      <w:ins w:id="3327" w:author="Gerard" w:date="2014-12-19T10:19:00Z">
        <w:r>
          <w:t xml:space="preserve"> </w:t>
        </w:r>
      </w:ins>
      <w:ins w:id="3328" w:author="Gerard" w:date="2014-12-19T10:22:00Z">
        <w:r w:rsidR="00205F92">
          <w:rPr>
            <w:position w:val="-4"/>
          </w:rPr>
          <w:pict w14:anchorId="6FC40189">
            <v:shape id="_x0000_i1482" type="#_x0000_t75" style="width:10pt;height:10pt">
              <v:imagedata r:id="rId490" o:title=""/>
            </v:shape>
          </w:pict>
        </w:r>
        <w:r>
          <w:t xml:space="preserve"> is the unit vector along the fiber orientation in the reference configuration, </w:t>
        </w:r>
        <w:r w:rsidR="00205F92" w:rsidRPr="00205F92">
          <w:rPr>
            <w:position w:val="-12"/>
          </w:rPr>
          <w:pict w14:anchorId="1231C08B">
            <v:shape id="_x0000_i1483" type="#_x0000_t75" style="width:59.5pt;height:19.5pt">
              <v:imagedata r:id="rId491" o:title=""/>
            </v:shape>
          </w:pict>
        </w:r>
        <w:r>
          <w:t xml:space="preserve"> </w:t>
        </w:r>
      </w:ins>
      <w:ins w:id="3329" w:author="Gerard" w:date="2014-12-19T10:23:00Z">
        <w:r>
          <w:t xml:space="preserve">is the normal component of </w:t>
        </w:r>
        <w:r w:rsidR="00205F92" w:rsidRPr="00205F92">
          <w:rPr>
            <w:position w:val="-6"/>
          </w:rPr>
          <w:pict w14:anchorId="2D615927">
            <v:shape id="_x0000_i1484" type="#_x0000_t75" style="width:12pt;height:14pt">
              <v:imagedata r:id="rId492" o:title=""/>
            </v:shape>
          </w:pict>
        </w:r>
        <w:r>
          <w:t xml:space="preserve"> along </w:t>
        </w:r>
        <w:r w:rsidR="00205F92">
          <w:rPr>
            <w:position w:val="-4"/>
          </w:rPr>
          <w:pict w14:anchorId="70E7DCD0">
            <v:shape id="_x0000_i1485" type="#_x0000_t75" style="width:10pt;height:10pt">
              <v:imagedata r:id="rId493" o:title=""/>
            </v:shape>
          </w:pict>
        </w:r>
        <w:r>
          <w:t xml:space="preserve"> (also the square of the stretch ratio along that direction), and </w:t>
        </w:r>
        <w:r w:rsidR="00205F92">
          <w:rPr>
            <w:position w:val="-4"/>
          </w:rPr>
          <w:pict w14:anchorId="47312973">
            <v:shape id="_x0000_i1486" type="#_x0000_t75" style="width:12pt;height:13.5pt">
              <v:imagedata r:id="rId494" o:title=""/>
            </v:shape>
          </w:pict>
        </w:r>
        <w:r>
          <w:t xml:space="preserve"> represents the unit sphere</w:t>
        </w:r>
      </w:ins>
      <w:ins w:id="3330" w:author="Gerard" w:date="2014-12-19T10:47:00Z">
        <w:r w:rsidR="00B57280">
          <w:t xml:space="preserve"> </w:t>
        </w:r>
      </w:ins>
      <w:ins w:id="3331" w:author="Gerard" w:date="2014-12-19T10:48:00Z">
        <w:r w:rsidR="00B57280">
          <w:t xml:space="preserve">(for 3D fiber distributions) or unit circle (for 2D fiber distributions) </w:t>
        </w:r>
      </w:ins>
      <w:ins w:id="3332" w:author="Gerard" w:date="2014-12-19T10:23:00Z">
        <w:r>
          <w:t xml:space="preserve">over which the </w:t>
        </w:r>
      </w:ins>
      <w:ins w:id="3333" w:author="Gerard" w:date="2014-12-19T10:24:00Z">
        <w:r>
          <w:t>integration</w:t>
        </w:r>
      </w:ins>
      <w:ins w:id="3334" w:author="Gerard" w:date="2014-12-19T10:23:00Z">
        <w:r>
          <w:t xml:space="preserve"> </w:t>
        </w:r>
      </w:ins>
      <w:ins w:id="3335" w:author="Gerard" w:date="2014-12-19T10:24:00Z">
        <w:r>
          <w:t xml:space="preserve">is performed. Thus, </w:t>
        </w:r>
        <w:r w:rsidR="00205F92">
          <w:rPr>
            <w:position w:val="-4"/>
          </w:rPr>
          <w:pict w14:anchorId="7DB2AB72">
            <v:shape id="_x0000_i1487" type="#_x0000_t75" style="width:10pt;height:10pt">
              <v:imagedata r:id="rId495" o:title=""/>
            </v:shape>
          </w:pict>
        </w:r>
        <w:r>
          <w:t xml:space="preserve"> spans all directions from the origin to points on the unit sphere</w:t>
        </w:r>
      </w:ins>
      <w:ins w:id="3336" w:author="Gerard" w:date="2014-12-19T10:48:00Z">
        <w:r w:rsidR="00B57280">
          <w:t xml:space="preserve"> or unit circle</w:t>
        </w:r>
      </w:ins>
      <w:ins w:id="3337" w:author="Gerard" w:date="2014-12-19T10:24:00Z">
        <w:r>
          <w:t xml:space="preserve">.  In the integrand, </w:t>
        </w:r>
        <w:r w:rsidR="00205F92" w:rsidRPr="00205F92">
          <w:rPr>
            <w:position w:val="-12"/>
          </w:rPr>
          <w:pict w14:anchorId="4B7A8800">
            <v:shape id="_x0000_i1488" type="#_x0000_t75" style="width:18pt;height:19.5pt">
              <v:imagedata r:id="rId496" o:title=""/>
            </v:shape>
          </w:pict>
        </w:r>
        <w:r>
          <w:t xml:space="preserve"> </w:t>
        </w:r>
      </w:ins>
      <w:ins w:id="3338" w:author="Gerard" w:date="2014-12-19T10:25:00Z">
        <w:r>
          <w:t xml:space="preserve">represents the strain energy density of the fiber bundle oriented along </w:t>
        </w:r>
        <w:r w:rsidR="00205F92">
          <w:rPr>
            <w:position w:val="-4"/>
          </w:rPr>
          <w:pict w14:anchorId="6E4FC8BD">
            <v:shape id="_x0000_i1489" type="#_x0000_t75" style="width:10pt;height:10pt">
              <v:imagedata r:id="rId497" o:title=""/>
            </v:shape>
          </w:pict>
        </w:r>
        <w:r>
          <w:t xml:space="preserve">; </w:t>
        </w:r>
        <w:r w:rsidR="00205F92">
          <w:rPr>
            <w:position w:val="-4"/>
          </w:rPr>
          <w:pict w14:anchorId="60EE179C">
            <v:shape id="_x0000_i1490" type="#_x0000_t75" style="width:14pt;height:12pt">
              <v:imagedata r:id="rId498" o:title=""/>
            </v:shape>
          </w:pict>
        </w:r>
        <w:r>
          <w:t xml:space="preserve"> is the Heaviside unit step function that </w:t>
        </w:r>
      </w:ins>
      <w:ins w:id="3339" w:author="Gerard" w:date="2014-12-19T10:27:00Z">
        <w:r>
          <w:t>includes only</w:t>
        </w:r>
      </w:ins>
      <w:ins w:id="3340" w:author="Gerard" w:date="2014-12-19T10:25:00Z">
        <w:r>
          <w:t xml:space="preserve"> fibers that are in tension</w:t>
        </w:r>
      </w:ins>
      <w:ins w:id="3341" w:author="Gerard" w:date="2014-12-19T10:27:00Z">
        <w:r>
          <w:t xml:space="preserve">; and </w:t>
        </w:r>
        <w:r w:rsidR="00205F92" w:rsidRPr="00205F92">
          <w:rPr>
            <w:position w:val="-4"/>
          </w:rPr>
          <w:pict w14:anchorId="771CE3F7">
            <v:shape id="_x0000_i1491" type="#_x0000_t75" style="width:12pt;height:12pt">
              <v:imagedata r:id="rId499" o:title=""/>
            </v:shape>
          </w:pict>
        </w:r>
        <w:r>
          <w:t xml:space="preserve"> is the fiber density distribution function that specifies the spatial fractional distribution of fibers.</w:t>
        </w:r>
      </w:ins>
      <w:ins w:id="3342" w:author="Gerard" w:date="2014-12-19T10:28:00Z">
        <w:r>
          <w:t xml:space="preserve">  This function satisfies the constraint</w:t>
        </w:r>
      </w:ins>
    </w:p>
    <w:p w14:paraId="4F173C00" w14:textId="567411EF" w:rsidR="00BC37B1" w:rsidRDefault="00BC37B1">
      <w:pPr>
        <w:pStyle w:val="MTDisplayEquation"/>
        <w:rPr>
          <w:ins w:id="3343" w:author="Gerard" w:date="2014-12-19T10:33:00Z"/>
        </w:rPr>
        <w:pPrChange w:id="3344" w:author="Gerard" w:date="2014-12-19T10:31:00Z">
          <w:pPr/>
        </w:pPrChange>
      </w:pPr>
      <w:ins w:id="3345" w:author="Gerard" w:date="2014-12-19T10:31:00Z">
        <w:r>
          <w:tab/>
        </w:r>
        <w:r w:rsidR="00205F92" w:rsidRPr="00205F92">
          <w:rPr>
            <w:position w:val="-18"/>
          </w:rPr>
          <w:pict w14:anchorId="5A3F0A4C">
            <v:shape id="_x0000_i1492" type="#_x0000_t75" style="width:70pt;height:24pt">
              <v:imagedata r:id="rId500" o:title=""/>
            </v:shape>
          </w:pict>
        </w:r>
        <w:r>
          <w:t xml:space="preserve"> </w:t>
        </w:r>
      </w:ins>
      <w:ins w:id="3346" w:author="Gerard" w:date="2014-12-19T11:20:00Z">
        <w:r w:rsidR="007057A4">
          <w:t>.</w:t>
        </w:r>
      </w:ins>
    </w:p>
    <w:p w14:paraId="2018C0E7" w14:textId="3BEA5B74" w:rsidR="00BC37B1" w:rsidRDefault="00BC37B1" w:rsidP="00BC37B1">
      <w:pPr>
        <w:rPr>
          <w:ins w:id="3347" w:author="Gerard" w:date="2014-12-19T10:34:00Z"/>
        </w:rPr>
      </w:pPr>
      <w:ins w:id="3348" w:author="Gerard" w:date="2014-12-19T10:33:00Z">
        <w:r>
          <w:t xml:space="preserve">For a material with an </w:t>
        </w:r>
        <w:r w:rsidR="00446E45">
          <w:t>uncoupled strain energy density</w:t>
        </w:r>
        <w:r>
          <w:t xml:space="preserve"> the </w:t>
        </w:r>
      </w:ins>
      <w:ins w:id="3349" w:author="Gerard" w:date="2014-12-19T10:34:00Z">
        <w:r>
          <w:t>corresponding expression is</w:t>
        </w:r>
      </w:ins>
    </w:p>
    <w:p w14:paraId="352EDB87" w14:textId="3DE0EC0B" w:rsidR="00BC37B1" w:rsidRDefault="00BC37B1">
      <w:pPr>
        <w:pStyle w:val="MTDisplayEquation"/>
        <w:rPr>
          <w:ins w:id="3350" w:author="Gerard" w:date="2014-12-19T10:34:00Z"/>
        </w:rPr>
        <w:pPrChange w:id="3351" w:author="Gerard" w:date="2014-12-19T10:34:00Z">
          <w:pPr/>
        </w:pPrChange>
      </w:pPr>
      <w:ins w:id="3352" w:author="Gerard" w:date="2014-12-19T10:34:00Z">
        <w:r>
          <w:tab/>
        </w:r>
        <w:r w:rsidR="00205F92" w:rsidRPr="00205F92">
          <w:rPr>
            <w:position w:val="-18"/>
          </w:rPr>
          <w:pict w14:anchorId="1A344E5A">
            <v:shape id="_x0000_i1493" type="#_x0000_t75" style="width:180pt;height:24pt">
              <v:imagedata r:id="rId501" o:title=""/>
            </v:shape>
          </w:pict>
        </w:r>
        <w:r>
          <w:t xml:space="preserve"> </w:t>
        </w:r>
      </w:ins>
      <w:ins w:id="3353" w:author="Gerard" w:date="2014-12-19T11:20:00Z">
        <w:r w:rsidR="007057A4">
          <w:t>,</w:t>
        </w:r>
      </w:ins>
    </w:p>
    <w:p w14:paraId="27939C9C" w14:textId="0F815C6B" w:rsidR="00BC37B1" w:rsidRDefault="00BC37B1">
      <w:pPr>
        <w:rPr>
          <w:ins w:id="3354" w:author="Gerard" w:date="2014-12-19T15:25:00Z"/>
        </w:rPr>
      </w:pPr>
      <w:ins w:id="3355" w:author="Gerard" w:date="2014-12-19T10:34:00Z">
        <w:r>
          <w:t xml:space="preserve">where </w:t>
        </w:r>
        <w:r w:rsidR="00205F92" w:rsidRPr="00205F92">
          <w:rPr>
            <w:position w:val="-12"/>
          </w:rPr>
          <w:pict w14:anchorId="470E65A2">
            <v:shape id="_x0000_i1494" type="#_x0000_t75" style="width:59.5pt;height:19.5pt">
              <v:imagedata r:id="rId502" o:title=""/>
            </v:shape>
          </w:pict>
        </w:r>
        <w:r>
          <w:t>.</w:t>
        </w:r>
      </w:ins>
    </w:p>
    <w:p w14:paraId="6C31AE48" w14:textId="48F7E456" w:rsidR="00446E45" w:rsidRDefault="00446E45">
      <w:pPr>
        <w:jc w:val="left"/>
        <w:rPr>
          <w:ins w:id="3356" w:author="Gerard" w:date="2014-12-19T15:25:00Z"/>
        </w:rPr>
      </w:pPr>
      <w:ins w:id="3357" w:author="Gerard" w:date="2014-12-19T15:25:00Z">
        <w:r>
          <w:br w:type="page"/>
        </w:r>
      </w:ins>
    </w:p>
    <w:p w14:paraId="0D435FE1" w14:textId="6A61AD1B" w:rsidR="004A7B69" w:rsidRDefault="004A7B69">
      <w:pPr>
        <w:pStyle w:val="Heading3"/>
        <w:rPr>
          <w:ins w:id="3358" w:author="Gerard" w:date="2014-12-19T10:11:00Z"/>
        </w:rPr>
        <w:pPrChange w:id="3359" w:author="Gerard" w:date="2014-12-19T10:11:00Z">
          <w:pPr>
            <w:jc w:val="left"/>
          </w:pPr>
        </w:pPrChange>
      </w:pPr>
      <w:bookmarkStart w:id="3360" w:name="_Toc280622684"/>
      <w:ins w:id="3361" w:author="Gerard" w:date="2014-12-19T10:10:00Z">
        <w:r>
          <w:lastRenderedPageBreak/>
          <w:t>Compressible Continuous Fiber Distribution</w:t>
        </w:r>
      </w:ins>
      <w:bookmarkEnd w:id="3360"/>
    </w:p>
    <w:p w14:paraId="7CF23D74" w14:textId="15E750F7" w:rsidR="00BC37B1" w:rsidRDefault="00BC37B1" w:rsidP="00BC37B1">
      <w:pPr>
        <w:rPr>
          <w:ins w:id="3362" w:author="Gerard" w:date="2014-12-19T10:36:00Z"/>
        </w:rPr>
      </w:pPr>
      <w:ins w:id="3363" w:author="Gerard" w:date="2014-12-19T10:36:00Z">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ins>
    </w:p>
    <w:p w14:paraId="742C81C0" w14:textId="77777777" w:rsidR="00BC37B1" w:rsidRDefault="00BC37B1" w:rsidP="00BC37B1">
      <w:pPr>
        <w:rPr>
          <w:ins w:id="3364" w:author="Gerard" w:date="2014-12-19T10: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15"/>
        <w:gridCol w:w="222"/>
      </w:tblGrid>
      <w:tr w:rsidR="00BC37B1" w14:paraId="5CE9848D" w14:textId="77777777" w:rsidTr="00B57280">
        <w:trPr>
          <w:ins w:id="3365" w:author="Gerard" w:date="2014-12-19T10:36:00Z"/>
        </w:trPr>
        <w:tc>
          <w:tcPr>
            <w:tcW w:w="0" w:type="auto"/>
            <w:shd w:val="clear" w:color="auto" w:fill="auto"/>
          </w:tcPr>
          <w:p w14:paraId="6A7A9144" w14:textId="0894100E" w:rsidR="00BC37B1" w:rsidRDefault="00BC37B1" w:rsidP="00BC37B1">
            <w:pPr>
              <w:pStyle w:val="code"/>
              <w:rPr>
                <w:ins w:id="3366" w:author="Gerard" w:date="2014-12-19T10:36:00Z"/>
              </w:rPr>
            </w:pPr>
            <w:ins w:id="3367" w:author="Gerard" w:date="2014-12-19T10:36:00Z">
              <w:r>
                <w:t>&lt;</w:t>
              </w:r>
            </w:ins>
            <w:ins w:id="3368" w:author="Gerard" w:date="2014-12-19T10:37:00Z">
              <w:r>
                <w:t>fibers</w:t>
              </w:r>
            </w:ins>
            <w:ins w:id="3369" w:author="Gerard" w:date="2014-12-19T10:36:00Z">
              <w:r>
                <w:t>&gt;</w:t>
              </w:r>
            </w:ins>
          </w:p>
        </w:tc>
        <w:tc>
          <w:tcPr>
            <w:tcW w:w="0" w:type="auto"/>
            <w:shd w:val="clear" w:color="auto" w:fill="auto"/>
          </w:tcPr>
          <w:p w14:paraId="7B23DAE8" w14:textId="66D76D5F" w:rsidR="00BC37B1" w:rsidRPr="000B272C" w:rsidRDefault="00BC37B1" w:rsidP="00205F92">
            <w:pPr>
              <w:rPr>
                <w:ins w:id="3370" w:author="Gerard" w:date="2014-12-19T10:36:00Z"/>
                <w:i/>
              </w:rPr>
            </w:pPr>
            <w:ins w:id="3371" w:author="Gerard" w:date="2014-12-19T10:36:00Z">
              <w:r w:rsidRPr="000B272C">
                <w:t xml:space="preserve">Specification of the </w:t>
              </w:r>
            </w:ins>
            <w:ins w:id="3372" w:author="Gerard" w:date="2014-12-19T10:46:00Z">
              <w:r w:rsidR="00B57280">
                <w:t xml:space="preserve">fiber material response </w:t>
              </w:r>
            </w:ins>
            <w:r w:rsidR="00205F92" w:rsidRPr="00205F92">
              <w:rPr>
                <w:position w:val="-14"/>
              </w:rPr>
              <w:object w:dxaOrig="800" w:dyaOrig="400" w14:anchorId="3795B7EA">
                <v:shape id="_x0000_i2158" type="#_x0000_t75" style="width:40pt;height:20pt" o:ole="">
                  <v:imagedata r:id="rId503" o:title=""/>
                </v:shape>
                <o:OLEObject Type="Embed" ProgID="Equation.DSMT4" ShapeID="_x0000_i2158" DrawAspect="Content" ObjectID="_1481366268" r:id="rId504"/>
              </w:object>
            </w:r>
            <w:ins w:id="3373" w:author="Gerard" w:date="2014-12-19T10:46:00Z">
              <w:r w:rsidR="00B57280">
                <w:t xml:space="preserve"> </w:t>
              </w:r>
            </w:ins>
          </w:p>
        </w:tc>
        <w:tc>
          <w:tcPr>
            <w:tcW w:w="0" w:type="auto"/>
          </w:tcPr>
          <w:p w14:paraId="2991E421" w14:textId="77777777" w:rsidR="00BC37B1" w:rsidRPr="000B272C" w:rsidRDefault="00BC37B1" w:rsidP="00B57280">
            <w:pPr>
              <w:rPr>
                <w:ins w:id="3374" w:author="Gerard" w:date="2014-12-19T10:36:00Z"/>
              </w:rPr>
            </w:pPr>
          </w:p>
        </w:tc>
      </w:tr>
      <w:tr w:rsidR="00BC37B1" w14:paraId="522BDC76" w14:textId="77777777" w:rsidTr="00B57280">
        <w:trPr>
          <w:ins w:id="3375" w:author="Gerard" w:date="2014-12-19T10:36:00Z"/>
        </w:trPr>
        <w:tc>
          <w:tcPr>
            <w:tcW w:w="0" w:type="auto"/>
            <w:shd w:val="clear" w:color="auto" w:fill="auto"/>
          </w:tcPr>
          <w:p w14:paraId="058F08C4" w14:textId="1EDAE67A" w:rsidR="00BC37B1" w:rsidRDefault="00BC37B1" w:rsidP="00BC37B1">
            <w:pPr>
              <w:pStyle w:val="code"/>
              <w:rPr>
                <w:ins w:id="3376" w:author="Gerard" w:date="2014-12-19T10:36:00Z"/>
              </w:rPr>
            </w:pPr>
            <w:ins w:id="3377" w:author="Gerard" w:date="2014-12-19T10:36:00Z">
              <w:r>
                <w:t>&lt;</w:t>
              </w:r>
            </w:ins>
            <w:ins w:id="3378" w:author="Gerard" w:date="2014-12-19T10:37:00Z">
              <w:r>
                <w:t>distribution</w:t>
              </w:r>
            </w:ins>
            <w:ins w:id="3379" w:author="Gerard" w:date="2014-12-19T10:36:00Z">
              <w:r>
                <w:t>&gt;</w:t>
              </w:r>
            </w:ins>
          </w:p>
        </w:tc>
        <w:tc>
          <w:tcPr>
            <w:tcW w:w="0" w:type="auto"/>
            <w:shd w:val="clear" w:color="auto" w:fill="auto"/>
          </w:tcPr>
          <w:p w14:paraId="5B4FFE20" w14:textId="606646EA" w:rsidR="00BC37B1" w:rsidRPr="000B272C" w:rsidRDefault="00B57280" w:rsidP="00205F92">
            <w:pPr>
              <w:rPr>
                <w:ins w:id="3380" w:author="Gerard" w:date="2014-12-19T10:36:00Z"/>
                <w:i/>
              </w:rPr>
            </w:pPr>
            <w:ins w:id="3381" w:author="Gerard" w:date="2014-12-19T10:47:00Z">
              <w:r>
                <w:t xml:space="preserve">Specification of the fiber density distribution </w:t>
              </w:r>
            </w:ins>
            <w:r w:rsidR="00205F92" w:rsidRPr="00205F92">
              <w:rPr>
                <w:position w:val="-14"/>
              </w:rPr>
              <w:object w:dxaOrig="580" w:dyaOrig="400" w14:anchorId="154BE15A">
                <v:shape id="_x0000_i2172" type="#_x0000_t75" style="width:29pt;height:20pt" o:ole="">
                  <v:imagedata r:id="rId505" o:title=""/>
                </v:shape>
                <o:OLEObject Type="Embed" ProgID="Equation.DSMT4" ShapeID="_x0000_i2172" DrawAspect="Content" ObjectID="_1481366269" r:id="rId506"/>
              </w:object>
            </w:r>
            <w:ins w:id="3382" w:author="Gerard" w:date="2014-12-19T10:47:00Z">
              <w:r>
                <w:t xml:space="preserve"> </w:t>
              </w:r>
            </w:ins>
          </w:p>
        </w:tc>
        <w:tc>
          <w:tcPr>
            <w:tcW w:w="0" w:type="auto"/>
          </w:tcPr>
          <w:p w14:paraId="26D4F0F0" w14:textId="75C5DBF9" w:rsidR="00BC37B1" w:rsidRPr="000B272C" w:rsidRDefault="00BC37B1" w:rsidP="00B57280">
            <w:pPr>
              <w:rPr>
                <w:ins w:id="3383" w:author="Gerard" w:date="2014-12-19T10:36:00Z"/>
              </w:rPr>
            </w:pPr>
          </w:p>
        </w:tc>
      </w:tr>
      <w:tr w:rsidR="00BC37B1" w14:paraId="14734A37" w14:textId="77777777" w:rsidTr="00B57280">
        <w:trPr>
          <w:ins w:id="3384" w:author="Gerard" w:date="2014-12-19T10:36:00Z"/>
        </w:trPr>
        <w:tc>
          <w:tcPr>
            <w:tcW w:w="0" w:type="auto"/>
            <w:shd w:val="clear" w:color="auto" w:fill="auto"/>
          </w:tcPr>
          <w:p w14:paraId="77B57A53" w14:textId="00D0AC77" w:rsidR="00BC37B1" w:rsidRDefault="00BC37B1" w:rsidP="00BC37B1">
            <w:pPr>
              <w:pStyle w:val="code"/>
              <w:rPr>
                <w:ins w:id="3385" w:author="Gerard" w:date="2014-12-19T10:36:00Z"/>
              </w:rPr>
            </w:pPr>
            <w:ins w:id="3386" w:author="Gerard" w:date="2014-12-19T10:36:00Z">
              <w:r>
                <w:t>&lt;</w:t>
              </w:r>
            </w:ins>
            <w:ins w:id="3387" w:author="Gerard" w:date="2014-12-19T10:37:00Z">
              <w:r>
                <w:t>scheme</w:t>
              </w:r>
            </w:ins>
            <w:ins w:id="3388" w:author="Gerard" w:date="2014-12-19T10:36:00Z">
              <w:r>
                <w:t>&gt;</w:t>
              </w:r>
            </w:ins>
          </w:p>
        </w:tc>
        <w:tc>
          <w:tcPr>
            <w:tcW w:w="0" w:type="auto"/>
            <w:shd w:val="clear" w:color="auto" w:fill="auto"/>
          </w:tcPr>
          <w:p w14:paraId="0822ABBB" w14:textId="6F93EBC4" w:rsidR="00BC37B1" w:rsidRPr="000B272C" w:rsidRDefault="00C91B14" w:rsidP="00C91B14">
            <w:pPr>
              <w:rPr>
                <w:ins w:id="3389" w:author="Gerard" w:date="2014-12-19T10:36:00Z"/>
              </w:rPr>
            </w:pPr>
            <w:ins w:id="3390" w:author="Gerard" w:date="2014-12-19T10:50:00Z">
              <w:r>
                <w:t>Numerical i</w:t>
              </w:r>
            </w:ins>
            <w:ins w:id="3391" w:author="Gerard" w:date="2014-12-19T10:47:00Z">
              <w:r w:rsidR="00B57280">
                <w:t>ntegration scheme</w:t>
              </w:r>
            </w:ins>
          </w:p>
        </w:tc>
        <w:tc>
          <w:tcPr>
            <w:tcW w:w="0" w:type="auto"/>
          </w:tcPr>
          <w:p w14:paraId="3522D5DD" w14:textId="77777777" w:rsidR="00BC37B1" w:rsidRDefault="00BC37B1" w:rsidP="00B57280">
            <w:pPr>
              <w:rPr>
                <w:ins w:id="3392" w:author="Gerard" w:date="2014-12-19T10:36:00Z"/>
              </w:rPr>
            </w:pPr>
          </w:p>
        </w:tc>
      </w:tr>
    </w:tbl>
    <w:p w14:paraId="4A8F7370" w14:textId="77777777" w:rsidR="00BC37B1" w:rsidRDefault="00BC37B1" w:rsidP="00BC37B1">
      <w:pPr>
        <w:rPr>
          <w:ins w:id="3393" w:author="Gerard" w:date="2014-12-19T10:36:00Z"/>
        </w:rPr>
      </w:pPr>
    </w:p>
    <w:p w14:paraId="403ADDD1" w14:textId="7F55145D" w:rsidR="004A7B69" w:rsidRDefault="00BC37B1">
      <w:pPr>
        <w:rPr>
          <w:ins w:id="3394" w:author="Gerard" w:date="2014-12-19T13:33:00Z"/>
        </w:rPr>
        <w:pPrChange w:id="3395" w:author="Gerard" w:date="2014-12-19T10:11:00Z">
          <w:pPr>
            <w:jc w:val="left"/>
          </w:pPr>
        </w:pPrChange>
      </w:pPr>
      <w:ins w:id="3396" w:author="Gerard" w:date="2014-12-19T10:36:00Z">
        <w:r>
          <w:t xml:space="preserve">The </w:t>
        </w:r>
        <w:r w:rsidRPr="0092328F">
          <w:rPr>
            <w:rStyle w:val="CodeChar0"/>
          </w:rPr>
          <w:t>&lt;</w:t>
        </w:r>
      </w:ins>
      <w:ins w:id="3397" w:author="Gerard" w:date="2014-12-19T10:50:00Z">
        <w:r w:rsidR="00C91B14">
          <w:rPr>
            <w:rStyle w:val="CodeChar0"/>
          </w:rPr>
          <w:t>fibers</w:t>
        </w:r>
      </w:ins>
      <w:ins w:id="3398" w:author="Gerard" w:date="2014-12-19T10:36:00Z">
        <w:r w:rsidRPr="0092328F">
          <w:rPr>
            <w:rStyle w:val="CodeChar0"/>
          </w:rPr>
          <w:t>&gt;</w:t>
        </w:r>
        <w:r>
          <w:t xml:space="preserve"> tag encloses a description of the </w:t>
        </w:r>
      </w:ins>
      <w:ins w:id="3399" w:author="Gerard" w:date="2014-12-19T10:50:00Z">
        <w:r w:rsidR="00C91B14">
          <w:t>fiber</w:t>
        </w:r>
      </w:ins>
      <w:ins w:id="3400" w:author="Gerard" w:date="2014-12-19T10:36:00Z">
        <w:r>
          <w:t xml:space="preserve"> constitutive relation and associated material properties, as may be selected from the list provided in Section</w:t>
        </w:r>
      </w:ins>
      <w:ins w:id="3401" w:author="Gerard" w:date="2014-12-19T12:52:00Z">
        <w:r w:rsidR="009B629A">
          <w:t> </w:t>
        </w:r>
        <w:r w:rsidR="009B629A">
          <w:fldChar w:fldCharType="begin"/>
        </w:r>
        <w:r w:rsidR="009B629A">
          <w:instrText xml:space="preserve"> REF _Ref280606960 \r \h </w:instrText>
        </w:r>
      </w:ins>
      <w:r w:rsidR="009B629A">
        <w:fldChar w:fldCharType="separate"/>
      </w:r>
      <w:ins w:id="3402" w:author="Gerard" w:date="2014-12-19T15:33:00Z">
        <w:r w:rsidR="00247AFD">
          <w:t>4.2.2</w:t>
        </w:r>
      </w:ins>
      <w:ins w:id="3403" w:author="Gerard" w:date="2014-12-19T12:52:00Z">
        <w:r w:rsidR="009B629A">
          <w:fldChar w:fldCharType="end"/>
        </w:r>
      </w:ins>
      <w:ins w:id="3404" w:author="Gerard" w:date="2014-12-19T10:36:00Z">
        <w:r>
          <w:t xml:space="preserve">.  The </w:t>
        </w:r>
        <w:r w:rsidRPr="0092328F">
          <w:rPr>
            <w:rStyle w:val="CodeChar0"/>
          </w:rPr>
          <w:t>&lt;</w:t>
        </w:r>
      </w:ins>
      <w:ins w:id="3405" w:author="Gerard" w:date="2014-12-19T10:51:00Z">
        <w:r w:rsidR="00C91B14">
          <w:rPr>
            <w:rStyle w:val="CodeChar0"/>
          </w:rPr>
          <w:t>distribution</w:t>
        </w:r>
      </w:ins>
      <w:ins w:id="3406" w:author="Gerard" w:date="2014-12-19T10:36:00Z">
        <w:r w:rsidRPr="0092328F">
          <w:rPr>
            <w:rStyle w:val="CodeChar0"/>
          </w:rPr>
          <w:t>&gt;</w:t>
        </w:r>
        <w:r>
          <w:t xml:space="preserve"> tag encloses a description of the </w:t>
        </w:r>
      </w:ins>
      <w:ins w:id="3407" w:author="Gerard" w:date="2014-12-19T10:51:00Z">
        <w:r w:rsidR="00C91B14">
          <w:t xml:space="preserve">fiber density distribution function, as </w:t>
        </w:r>
      </w:ins>
      <w:ins w:id="3408" w:author="Gerard" w:date="2014-12-19T10:36:00Z">
        <w:r>
          <w:t>may be selected from the list presented in Section</w:t>
        </w:r>
      </w:ins>
      <w:ins w:id="3409" w:author="Gerard" w:date="2014-12-19T12:45:00Z">
        <w:r w:rsidR="00320E53">
          <w:t> </w:t>
        </w:r>
      </w:ins>
      <w:ins w:id="3410" w:author="Gerard" w:date="2014-12-19T12:52:00Z">
        <w:r w:rsidR="009B629A">
          <w:fldChar w:fldCharType="begin"/>
        </w:r>
        <w:r w:rsidR="009B629A">
          <w:instrText xml:space="preserve"> REF _Ref280612869 \r \h </w:instrText>
        </w:r>
      </w:ins>
      <w:r w:rsidR="009B629A">
        <w:fldChar w:fldCharType="separate"/>
      </w:r>
      <w:ins w:id="3411" w:author="Gerard" w:date="2014-12-19T15:33:00Z">
        <w:r w:rsidR="00247AFD">
          <w:t>4.2.4</w:t>
        </w:r>
      </w:ins>
      <w:ins w:id="3412" w:author="Gerard" w:date="2014-12-19T12:52:00Z">
        <w:r w:rsidR="009B629A">
          <w:fldChar w:fldCharType="end"/>
        </w:r>
      </w:ins>
      <w:ins w:id="3413" w:author="Gerard" w:date="2014-12-19T10:36:00Z">
        <w:r>
          <w:t xml:space="preserve">.  </w:t>
        </w:r>
        <w:r w:rsidRPr="00B27FE9">
          <w:t>Th</w:t>
        </w:r>
        <w:r>
          <w:t>e</w:t>
        </w:r>
        <w:r w:rsidRPr="00B27FE9">
          <w:t xml:space="preserve"> </w:t>
        </w:r>
        <w:r w:rsidRPr="0044636E">
          <w:rPr>
            <w:rStyle w:val="codeChar"/>
          </w:rPr>
          <w:t>&lt;</w:t>
        </w:r>
      </w:ins>
      <w:ins w:id="3414" w:author="Gerard" w:date="2014-12-19T10:51:00Z">
        <w:r w:rsidR="00C91B14">
          <w:rPr>
            <w:rStyle w:val="codeChar"/>
          </w:rPr>
          <w:t>scheme</w:t>
        </w:r>
      </w:ins>
      <w:ins w:id="3415" w:author="Gerard" w:date="2014-12-19T10:36:00Z">
        <w:r w:rsidRPr="0044636E">
          <w:rPr>
            <w:rStyle w:val="codeChar"/>
          </w:rPr>
          <w:t>&gt;</w:t>
        </w:r>
        <w:r>
          <w:t xml:space="preserve"> </w:t>
        </w:r>
      </w:ins>
      <w:ins w:id="3416" w:author="Gerard" w:date="2014-12-19T10:51:00Z">
        <w:r w:rsidR="00C91B14">
          <w:t xml:space="preserve">tag specifies the </w:t>
        </w:r>
      </w:ins>
      <w:ins w:id="3417" w:author="Gerard" w:date="2014-12-19T10:52:00Z">
        <w:r w:rsidR="00C91B14">
          <w:t xml:space="preserve">numerical </w:t>
        </w:r>
      </w:ins>
      <w:ins w:id="3418" w:author="Gerard" w:date="2014-12-19T10:51:00Z">
        <w:r w:rsidR="00C91B14">
          <w:t xml:space="preserve">integration </w:t>
        </w:r>
      </w:ins>
      <w:ins w:id="3419" w:author="Gerard" w:date="2014-12-19T10:52:00Z">
        <w:r w:rsidR="00C91B14">
          <w:t>s</w:t>
        </w:r>
        <w:r w:rsidR="009B629A">
          <w:t xml:space="preserve">cheme, as may be selected from </w:t>
        </w:r>
        <w:r w:rsidR="00C91B14">
          <w:t>the list presented in Section</w:t>
        </w:r>
      </w:ins>
      <w:ins w:id="3420" w:author="Gerard" w:date="2014-12-19T15:34:00Z">
        <w:r w:rsidR="00247AFD">
          <w:t> </w:t>
        </w:r>
        <w:r w:rsidR="00247AFD">
          <w:fldChar w:fldCharType="begin"/>
        </w:r>
        <w:r w:rsidR="00247AFD">
          <w:instrText xml:space="preserve"> REF _Ref280622817 \r \h </w:instrText>
        </w:r>
      </w:ins>
      <w:r w:rsidR="00247AFD">
        <w:fldChar w:fldCharType="separate"/>
      </w:r>
      <w:ins w:id="3421" w:author="Gerard" w:date="2014-12-19T15:34:00Z">
        <w:r w:rsidR="00247AFD">
          <w:t>4.2.5</w:t>
        </w:r>
        <w:r w:rsidR="00247AFD">
          <w:fldChar w:fldCharType="end"/>
        </w:r>
      </w:ins>
      <w:ins w:id="3422" w:author="Gerard" w:date="2014-12-19T10:52:00Z">
        <w:r w:rsidR="00C91B14">
          <w:t>.</w:t>
        </w:r>
      </w:ins>
    </w:p>
    <w:p w14:paraId="0F8A3800" w14:textId="77777777" w:rsidR="008A39E7" w:rsidRDefault="008A39E7">
      <w:pPr>
        <w:rPr>
          <w:ins w:id="3423" w:author="Gerard" w:date="2014-12-19T13:33:00Z"/>
        </w:rPr>
        <w:pPrChange w:id="3424" w:author="Gerard" w:date="2014-12-19T10:11:00Z">
          <w:pPr>
            <w:jc w:val="left"/>
          </w:pPr>
        </w:pPrChange>
      </w:pPr>
    </w:p>
    <w:p w14:paraId="5AE9BC68" w14:textId="77777777" w:rsidR="008A39E7" w:rsidRDefault="008A39E7" w:rsidP="008A39E7">
      <w:pPr>
        <w:rPr>
          <w:ins w:id="3425" w:author="Gerard" w:date="2014-12-19T13:33:00Z"/>
        </w:rPr>
      </w:pPr>
      <w:ins w:id="3426" w:author="Gerard" w:date="2014-12-19T13:33:00Z">
        <w:r>
          <w:rPr>
            <w:i/>
          </w:rPr>
          <w:t>Example</w:t>
        </w:r>
        <w:r>
          <w:t>:</w:t>
        </w:r>
      </w:ins>
    </w:p>
    <w:p w14:paraId="23469623" w14:textId="70AD988E" w:rsidR="008A39E7" w:rsidRPr="008A39E7" w:rsidRDefault="00E0512E" w:rsidP="008A39E7">
      <w:pPr>
        <w:rPr>
          <w:ins w:id="3427" w:author="Gerard" w:date="2014-12-19T13:34:00Z"/>
          <w:rFonts w:ascii="Courier New" w:hAnsi="Courier New"/>
          <w:sz w:val="22"/>
        </w:rPr>
      </w:pPr>
      <w:ins w:id="3428" w:author="Gerard" w:date="2014-12-19T13:34:00Z">
        <w:r>
          <w:rPr>
            <w:rFonts w:ascii="Courier New" w:hAnsi="Courier New"/>
            <w:sz w:val="22"/>
          </w:rPr>
          <w:t>&lt;material id="1" name="Material</w:t>
        </w:r>
        <w:r w:rsidR="008A39E7" w:rsidRPr="008A39E7">
          <w:rPr>
            <w:rFonts w:ascii="Courier New" w:hAnsi="Courier New"/>
            <w:sz w:val="22"/>
          </w:rPr>
          <w:t>" type="solid mixture"&gt;</w:t>
        </w:r>
      </w:ins>
    </w:p>
    <w:p w14:paraId="65FA811F" w14:textId="41D68B3C" w:rsidR="008A39E7" w:rsidRPr="008A39E7" w:rsidRDefault="008A39E7" w:rsidP="008A39E7">
      <w:pPr>
        <w:rPr>
          <w:ins w:id="3429" w:author="Gerard" w:date="2014-12-19T13:34:00Z"/>
          <w:rFonts w:ascii="Courier New" w:hAnsi="Courier New"/>
          <w:sz w:val="22"/>
        </w:rPr>
      </w:pPr>
      <w:ins w:id="3430" w:author="Gerard" w:date="2014-12-19T13:34:00Z">
        <w:r w:rsidRPr="008A39E7">
          <w:rPr>
            <w:rFonts w:ascii="Courier New" w:hAnsi="Courier New"/>
            <w:sz w:val="22"/>
          </w:rPr>
          <w:tab/>
          <w:t>&lt;solid type="neo-Hookean"&gt;</w:t>
        </w:r>
      </w:ins>
    </w:p>
    <w:p w14:paraId="56387C3E" w14:textId="34EA6ECE" w:rsidR="008A39E7" w:rsidRPr="008A39E7" w:rsidRDefault="008A39E7" w:rsidP="008A39E7">
      <w:pPr>
        <w:rPr>
          <w:ins w:id="3431" w:author="Gerard" w:date="2014-12-19T13:34:00Z"/>
          <w:rFonts w:ascii="Courier New" w:hAnsi="Courier New"/>
          <w:sz w:val="22"/>
        </w:rPr>
      </w:pPr>
      <w:ins w:id="3432" w:author="Gerard" w:date="2014-12-19T13:34:00Z">
        <w:r w:rsidRPr="008A39E7">
          <w:rPr>
            <w:rFonts w:ascii="Courier New" w:hAnsi="Courier New"/>
            <w:sz w:val="22"/>
          </w:rPr>
          <w:tab/>
        </w:r>
        <w:r w:rsidRPr="008A39E7">
          <w:rPr>
            <w:rFonts w:ascii="Courier New" w:hAnsi="Courier New"/>
            <w:sz w:val="22"/>
          </w:rPr>
          <w:tab/>
          <w:t>&lt;density&gt;1&lt;/density&gt;</w:t>
        </w:r>
      </w:ins>
    </w:p>
    <w:p w14:paraId="50034BA3" w14:textId="7BA8D607" w:rsidR="008A39E7" w:rsidRPr="008A39E7" w:rsidRDefault="008A39E7" w:rsidP="008A39E7">
      <w:pPr>
        <w:rPr>
          <w:ins w:id="3433" w:author="Gerard" w:date="2014-12-19T13:34:00Z"/>
          <w:rFonts w:ascii="Courier New" w:hAnsi="Courier New"/>
          <w:sz w:val="22"/>
        </w:rPr>
      </w:pPr>
      <w:ins w:id="3434" w:author="Gerard" w:date="2014-12-19T13:34:00Z">
        <w:r w:rsidRPr="008A39E7">
          <w:rPr>
            <w:rFonts w:ascii="Courier New" w:hAnsi="Courier New"/>
            <w:sz w:val="22"/>
          </w:rPr>
          <w:tab/>
        </w:r>
        <w:r w:rsidRPr="008A39E7">
          <w:rPr>
            <w:rFonts w:ascii="Courier New" w:hAnsi="Courier New"/>
            <w:sz w:val="22"/>
          </w:rPr>
          <w:tab/>
          <w:t>&lt;E&gt;1&lt;/E&gt;</w:t>
        </w:r>
      </w:ins>
    </w:p>
    <w:p w14:paraId="29798262" w14:textId="1C7AFA8B" w:rsidR="008A39E7" w:rsidRPr="008A39E7" w:rsidRDefault="008A39E7" w:rsidP="008A39E7">
      <w:pPr>
        <w:rPr>
          <w:ins w:id="3435" w:author="Gerard" w:date="2014-12-19T13:34:00Z"/>
          <w:rFonts w:ascii="Courier New" w:hAnsi="Courier New"/>
          <w:sz w:val="22"/>
        </w:rPr>
      </w:pPr>
      <w:ins w:id="3436" w:author="Gerard" w:date="2014-12-19T13:34:00Z">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ins>
    </w:p>
    <w:p w14:paraId="358BBF19" w14:textId="6E4BDFAD" w:rsidR="008A39E7" w:rsidRPr="008A39E7" w:rsidRDefault="008A39E7" w:rsidP="008A39E7">
      <w:pPr>
        <w:rPr>
          <w:ins w:id="3437" w:author="Gerard" w:date="2014-12-19T13:34:00Z"/>
          <w:rFonts w:ascii="Courier New" w:hAnsi="Courier New"/>
          <w:sz w:val="22"/>
        </w:rPr>
      </w:pPr>
      <w:ins w:id="3438" w:author="Gerard" w:date="2014-12-19T13:34:00Z">
        <w:r w:rsidRPr="008A39E7">
          <w:rPr>
            <w:rFonts w:ascii="Courier New" w:hAnsi="Courier New"/>
            <w:sz w:val="22"/>
          </w:rPr>
          <w:tab/>
          <w:t>&lt;/solid&gt;</w:t>
        </w:r>
      </w:ins>
    </w:p>
    <w:p w14:paraId="4D2EDF39" w14:textId="6FD0F511" w:rsidR="008A39E7" w:rsidRPr="008A39E7" w:rsidRDefault="008A39E7" w:rsidP="008A39E7">
      <w:pPr>
        <w:rPr>
          <w:ins w:id="3439" w:author="Gerard" w:date="2014-12-19T13:34:00Z"/>
          <w:rFonts w:ascii="Courier New" w:hAnsi="Courier New"/>
          <w:sz w:val="22"/>
        </w:rPr>
      </w:pPr>
      <w:ins w:id="3440" w:author="Gerard" w:date="2014-12-19T13:34:00Z">
        <w:r w:rsidRPr="008A39E7">
          <w:rPr>
            <w:rFonts w:ascii="Courier New" w:hAnsi="Courier New"/>
            <w:sz w:val="22"/>
          </w:rPr>
          <w:tab/>
          <w:t>&lt;solid type="continuous fiber distribution"&gt;</w:t>
        </w:r>
      </w:ins>
    </w:p>
    <w:p w14:paraId="1A366FF1" w14:textId="248003FC" w:rsidR="008A39E7" w:rsidRPr="008A39E7" w:rsidRDefault="008A39E7" w:rsidP="008A39E7">
      <w:pPr>
        <w:rPr>
          <w:ins w:id="3441" w:author="Gerard" w:date="2014-12-19T13:34:00Z"/>
          <w:rFonts w:ascii="Courier New" w:hAnsi="Courier New"/>
          <w:sz w:val="22"/>
        </w:rPr>
      </w:pPr>
      <w:ins w:id="3442" w:author="Gerard" w:date="2014-12-19T13:34: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ins>
    </w:p>
    <w:p w14:paraId="3571290C" w14:textId="75909A77" w:rsidR="008A39E7" w:rsidRPr="008A39E7" w:rsidRDefault="008A39E7" w:rsidP="008A39E7">
      <w:pPr>
        <w:rPr>
          <w:ins w:id="3443" w:author="Gerard" w:date="2014-12-19T13:34:00Z"/>
          <w:rFonts w:ascii="Courier New" w:hAnsi="Courier New"/>
          <w:sz w:val="22"/>
        </w:rPr>
      </w:pPr>
      <w:ins w:id="3444" w:author="Gerard" w:date="2014-12-19T13:34: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ins>
      <w:ins w:id="3445" w:author="Gerard" w:date="2014-12-19T13:35:00Z">
        <w:r>
          <w:rPr>
            <w:rFonts w:ascii="Courier New" w:hAnsi="Courier New"/>
            <w:sz w:val="22"/>
          </w:rPr>
          <w:t>0</w:t>
        </w:r>
      </w:ins>
      <w:ins w:id="3446" w:author="Gerard" w:date="2014-12-19T13:34:00Z">
        <w:r w:rsidRPr="008A39E7">
          <w:rPr>
            <w:rFonts w:ascii="Courier New" w:hAnsi="Courier New"/>
            <w:sz w:val="22"/>
          </w:rPr>
          <w:t>&lt;/alpha&gt;</w:t>
        </w:r>
      </w:ins>
    </w:p>
    <w:p w14:paraId="5140898D" w14:textId="54CCDDB0" w:rsidR="008A39E7" w:rsidRPr="008A39E7" w:rsidRDefault="008A39E7" w:rsidP="008A39E7">
      <w:pPr>
        <w:rPr>
          <w:ins w:id="3447" w:author="Gerard" w:date="2014-12-19T13:34:00Z"/>
          <w:rFonts w:ascii="Courier New" w:hAnsi="Courier New"/>
          <w:sz w:val="22"/>
        </w:rPr>
      </w:pPr>
      <w:ins w:id="3448" w:author="Gerard" w:date="2014-12-19T13:34: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33E9B80C" w14:textId="08C664EA" w:rsidR="008A39E7" w:rsidRPr="008A39E7" w:rsidRDefault="008A39E7" w:rsidP="008A39E7">
      <w:pPr>
        <w:rPr>
          <w:ins w:id="3449" w:author="Gerard" w:date="2014-12-19T13:34:00Z"/>
          <w:rFonts w:ascii="Courier New" w:hAnsi="Courier New"/>
          <w:sz w:val="22"/>
        </w:rPr>
      </w:pPr>
      <w:ins w:id="3450" w:author="Gerard" w:date="2014-12-19T13:34:00Z">
        <w:r w:rsidRPr="008A39E7">
          <w:rPr>
            <w:rFonts w:ascii="Courier New" w:hAnsi="Courier New"/>
            <w:sz w:val="22"/>
          </w:rPr>
          <w:tab/>
        </w:r>
      </w:ins>
      <w:ins w:id="3451" w:author="Gerard" w:date="2014-12-19T13:35:00Z">
        <w:r>
          <w:rPr>
            <w:rFonts w:ascii="Courier New" w:hAnsi="Courier New"/>
            <w:sz w:val="22"/>
          </w:rPr>
          <w:tab/>
        </w:r>
        <w:r>
          <w:rPr>
            <w:rFonts w:ascii="Courier New" w:hAnsi="Courier New"/>
            <w:sz w:val="22"/>
          </w:rPr>
          <w:tab/>
        </w:r>
      </w:ins>
      <w:ins w:id="3452" w:author="Gerard" w:date="2014-12-19T13:34:00Z">
        <w:r w:rsidRPr="008A39E7">
          <w:rPr>
            <w:rFonts w:ascii="Courier New" w:hAnsi="Courier New"/>
            <w:sz w:val="22"/>
          </w:rPr>
          <w:t>&lt;ksi&gt;1&lt;/ksi&gt;</w:t>
        </w:r>
      </w:ins>
    </w:p>
    <w:p w14:paraId="28466553" w14:textId="07D159C0" w:rsidR="008A39E7" w:rsidRPr="008A39E7" w:rsidRDefault="008A39E7" w:rsidP="008A39E7">
      <w:pPr>
        <w:rPr>
          <w:ins w:id="3453" w:author="Gerard" w:date="2014-12-19T13:34:00Z"/>
          <w:rFonts w:ascii="Courier New" w:hAnsi="Courier New"/>
          <w:sz w:val="22"/>
        </w:rPr>
      </w:pPr>
      <w:ins w:id="3454" w:author="Gerard" w:date="2014-12-19T13:34:00Z">
        <w:r w:rsidRPr="008A39E7">
          <w:rPr>
            <w:rFonts w:ascii="Courier New" w:hAnsi="Courier New"/>
            <w:sz w:val="22"/>
          </w:rPr>
          <w:tab/>
        </w:r>
      </w:ins>
      <w:ins w:id="3455" w:author="Gerard" w:date="2014-12-19T13:35:00Z">
        <w:r>
          <w:rPr>
            <w:rFonts w:ascii="Courier New" w:hAnsi="Courier New"/>
            <w:sz w:val="22"/>
          </w:rPr>
          <w:tab/>
        </w:r>
      </w:ins>
      <w:ins w:id="3456" w:author="Gerard" w:date="2014-12-19T13:34:00Z">
        <w:r w:rsidRPr="008A39E7">
          <w:rPr>
            <w:rFonts w:ascii="Courier New" w:hAnsi="Courier New"/>
            <w:sz w:val="22"/>
          </w:rPr>
          <w:t>&lt;/fibers&gt;</w:t>
        </w:r>
      </w:ins>
    </w:p>
    <w:p w14:paraId="2FA9E723" w14:textId="3CB71BA5" w:rsidR="008A39E7" w:rsidRPr="008A39E7" w:rsidRDefault="008A39E7" w:rsidP="008A39E7">
      <w:pPr>
        <w:rPr>
          <w:ins w:id="3457" w:author="Gerard" w:date="2014-12-19T13:34:00Z"/>
          <w:rFonts w:ascii="Courier New" w:hAnsi="Courier New"/>
          <w:sz w:val="22"/>
        </w:rPr>
      </w:pPr>
      <w:ins w:id="3458" w:author="Gerard" w:date="2014-12-19T13:34:00Z">
        <w:r w:rsidRPr="008A39E7">
          <w:rPr>
            <w:rFonts w:ascii="Courier New" w:hAnsi="Courier New"/>
            <w:sz w:val="22"/>
          </w:rPr>
          <w:tab/>
        </w:r>
      </w:ins>
      <w:ins w:id="3459" w:author="Gerard" w:date="2014-12-19T13:35:00Z">
        <w:r>
          <w:rPr>
            <w:rFonts w:ascii="Courier New" w:hAnsi="Courier New"/>
            <w:sz w:val="22"/>
          </w:rPr>
          <w:tab/>
        </w:r>
      </w:ins>
      <w:ins w:id="3460" w:author="Gerard" w:date="2014-12-19T13:34:00Z">
        <w:r w:rsidRPr="008A39E7">
          <w:rPr>
            <w:rFonts w:ascii="Courier New" w:hAnsi="Courier New"/>
            <w:sz w:val="22"/>
          </w:rPr>
          <w:t>&lt;distribution type="spherical"&gt;</w:t>
        </w:r>
      </w:ins>
    </w:p>
    <w:p w14:paraId="2414F638" w14:textId="0A4B105C" w:rsidR="008A39E7" w:rsidRPr="008A39E7" w:rsidRDefault="008A39E7" w:rsidP="008A39E7">
      <w:pPr>
        <w:rPr>
          <w:ins w:id="3461" w:author="Gerard" w:date="2014-12-19T13:34:00Z"/>
          <w:rFonts w:ascii="Courier New" w:hAnsi="Courier New"/>
          <w:sz w:val="22"/>
        </w:rPr>
      </w:pPr>
      <w:ins w:id="3462" w:author="Gerard" w:date="2014-12-19T13:34:00Z">
        <w:r w:rsidRPr="008A39E7">
          <w:rPr>
            <w:rFonts w:ascii="Courier New" w:hAnsi="Courier New"/>
            <w:sz w:val="22"/>
          </w:rPr>
          <w:tab/>
        </w:r>
      </w:ins>
      <w:ins w:id="3463" w:author="Gerard" w:date="2014-12-19T13:35:00Z">
        <w:r>
          <w:rPr>
            <w:rFonts w:ascii="Courier New" w:hAnsi="Courier New"/>
            <w:sz w:val="22"/>
          </w:rPr>
          <w:tab/>
        </w:r>
      </w:ins>
      <w:ins w:id="3464" w:author="Gerard" w:date="2014-12-19T13:34:00Z">
        <w:r w:rsidRPr="008A39E7">
          <w:rPr>
            <w:rFonts w:ascii="Courier New" w:hAnsi="Courier New"/>
            <w:sz w:val="22"/>
          </w:rPr>
          <w:t>&lt;/distribution&gt;</w:t>
        </w:r>
      </w:ins>
    </w:p>
    <w:p w14:paraId="53368747" w14:textId="51D646A6" w:rsidR="008A39E7" w:rsidRPr="008A39E7" w:rsidRDefault="008A39E7" w:rsidP="008A39E7">
      <w:pPr>
        <w:rPr>
          <w:ins w:id="3465" w:author="Gerard" w:date="2014-12-19T13:34:00Z"/>
          <w:rFonts w:ascii="Courier New" w:hAnsi="Courier New"/>
          <w:sz w:val="22"/>
        </w:rPr>
      </w:pPr>
      <w:ins w:id="3466" w:author="Gerard" w:date="2014-12-19T13:34:00Z">
        <w:r w:rsidRPr="008A39E7">
          <w:rPr>
            <w:rFonts w:ascii="Courier New" w:hAnsi="Courier New"/>
            <w:sz w:val="22"/>
          </w:rPr>
          <w:tab/>
        </w:r>
      </w:ins>
      <w:ins w:id="3467" w:author="Gerard" w:date="2014-12-19T13:35:00Z">
        <w:r>
          <w:rPr>
            <w:rFonts w:ascii="Courier New" w:hAnsi="Courier New"/>
            <w:sz w:val="22"/>
          </w:rPr>
          <w:tab/>
        </w:r>
      </w:ins>
      <w:ins w:id="3468" w:author="Gerard" w:date="2014-12-19T13:34:00Z">
        <w:r w:rsidRPr="008A39E7">
          <w:rPr>
            <w:rFonts w:ascii="Courier New" w:hAnsi="Courier New"/>
            <w:sz w:val="22"/>
          </w:rPr>
          <w:t>&lt;scheme type="fibers-3d-gkt"&gt;</w:t>
        </w:r>
      </w:ins>
    </w:p>
    <w:p w14:paraId="6DF08CD3" w14:textId="358FC94E" w:rsidR="008A39E7" w:rsidRPr="008A39E7" w:rsidRDefault="008A39E7" w:rsidP="008A39E7">
      <w:pPr>
        <w:rPr>
          <w:ins w:id="3469" w:author="Gerard" w:date="2014-12-19T13:34:00Z"/>
          <w:rFonts w:ascii="Courier New" w:hAnsi="Courier New"/>
          <w:sz w:val="22"/>
        </w:rPr>
      </w:pPr>
      <w:ins w:id="3470" w:author="Gerard" w:date="2014-12-19T13:34:00Z">
        <w:r w:rsidRPr="008A39E7">
          <w:rPr>
            <w:rFonts w:ascii="Courier New" w:hAnsi="Courier New"/>
            <w:sz w:val="22"/>
          </w:rPr>
          <w:tab/>
        </w:r>
      </w:ins>
      <w:ins w:id="3471" w:author="Gerard" w:date="2014-12-19T13:35:00Z">
        <w:r>
          <w:rPr>
            <w:rFonts w:ascii="Courier New" w:hAnsi="Courier New"/>
            <w:sz w:val="22"/>
          </w:rPr>
          <w:tab/>
        </w:r>
        <w:r>
          <w:rPr>
            <w:rFonts w:ascii="Courier New" w:hAnsi="Courier New"/>
            <w:sz w:val="22"/>
          </w:rPr>
          <w:tab/>
        </w:r>
      </w:ins>
      <w:ins w:id="3472" w:author="Gerard" w:date="2014-12-19T13:34:00Z">
        <w:r w:rsidRPr="008A39E7">
          <w:rPr>
            <w:rFonts w:ascii="Courier New" w:hAnsi="Courier New"/>
            <w:sz w:val="22"/>
          </w:rPr>
          <w:t>&lt;nph&gt;7&lt;/nph&gt;</w:t>
        </w:r>
      </w:ins>
    </w:p>
    <w:p w14:paraId="40577948" w14:textId="76164B06" w:rsidR="008A39E7" w:rsidRPr="008A39E7" w:rsidRDefault="008A39E7" w:rsidP="008A39E7">
      <w:pPr>
        <w:rPr>
          <w:ins w:id="3473" w:author="Gerard" w:date="2014-12-19T13:34:00Z"/>
          <w:rFonts w:ascii="Courier New" w:hAnsi="Courier New"/>
          <w:sz w:val="22"/>
        </w:rPr>
      </w:pPr>
      <w:ins w:id="3474" w:author="Gerard" w:date="2014-12-19T13:34:00Z">
        <w:r w:rsidRPr="008A39E7">
          <w:rPr>
            <w:rFonts w:ascii="Courier New" w:hAnsi="Courier New"/>
            <w:sz w:val="22"/>
          </w:rPr>
          <w:tab/>
        </w:r>
      </w:ins>
      <w:ins w:id="3475" w:author="Gerard" w:date="2014-12-19T13:35:00Z">
        <w:r>
          <w:rPr>
            <w:rFonts w:ascii="Courier New" w:hAnsi="Courier New"/>
            <w:sz w:val="22"/>
          </w:rPr>
          <w:tab/>
        </w:r>
        <w:r>
          <w:rPr>
            <w:rFonts w:ascii="Courier New" w:hAnsi="Courier New"/>
            <w:sz w:val="22"/>
          </w:rPr>
          <w:tab/>
        </w:r>
      </w:ins>
      <w:ins w:id="3476" w:author="Gerard" w:date="2014-12-19T13:34:00Z">
        <w:r w:rsidRPr="008A39E7">
          <w:rPr>
            <w:rFonts w:ascii="Courier New" w:hAnsi="Courier New"/>
            <w:sz w:val="22"/>
          </w:rPr>
          <w:t>&lt;nth&gt;11&lt;/nth&gt;</w:t>
        </w:r>
      </w:ins>
    </w:p>
    <w:p w14:paraId="76D49818" w14:textId="1E2F54C0" w:rsidR="008A39E7" w:rsidRPr="008A39E7" w:rsidRDefault="008A39E7" w:rsidP="008A39E7">
      <w:pPr>
        <w:rPr>
          <w:ins w:id="3477" w:author="Gerard" w:date="2014-12-19T13:34:00Z"/>
          <w:rFonts w:ascii="Courier New" w:hAnsi="Courier New"/>
          <w:sz w:val="22"/>
        </w:rPr>
      </w:pPr>
      <w:ins w:id="3478" w:author="Gerard" w:date="2014-12-19T13:34:00Z">
        <w:r w:rsidRPr="008A39E7">
          <w:rPr>
            <w:rFonts w:ascii="Courier New" w:hAnsi="Courier New"/>
            <w:sz w:val="22"/>
          </w:rPr>
          <w:tab/>
        </w:r>
      </w:ins>
      <w:ins w:id="3479" w:author="Gerard" w:date="2014-12-19T13:35:00Z">
        <w:r>
          <w:rPr>
            <w:rFonts w:ascii="Courier New" w:hAnsi="Courier New"/>
            <w:sz w:val="22"/>
          </w:rPr>
          <w:tab/>
        </w:r>
      </w:ins>
      <w:ins w:id="3480" w:author="Gerard" w:date="2014-12-19T13:34:00Z">
        <w:r w:rsidRPr="008A39E7">
          <w:rPr>
            <w:rFonts w:ascii="Courier New" w:hAnsi="Courier New"/>
            <w:sz w:val="22"/>
          </w:rPr>
          <w:t>&lt;/scheme&gt;</w:t>
        </w:r>
      </w:ins>
    </w:p>
    <w:p w14:paraId="54DBC1DC" w14:textId="48D9824E" w:rsidR="008A39E7" w:rsidRPr="008A39E7" w:rsidRDefault="008A39E7" w:rsidP="008A39E7">
      <w:pPr>
        <w:rPr>
          <w:ins w:id="3481" w:author="Gerard" w:date="2014-12-19T13:34:00Z"/>
          <w:rFonts w:ascii="Courier New" w:hAnsi="Courier New"/>
          <w:sz w:val="22"/>
        </w:rPr>
      </w:pPr>
      <w:ins w:id="3482" w:author="Gerard" w:date="2014-12-19T13:34:00Z">
        <w:r w:rsidRPr="008A39E7">
          <w:rPr>
            <w:rFonts w:ascii="Courier New" w:hAnsi="Courier New"/>
            <w:sz w:val="22"/>
          </w:rPr>
          <w:tab/>
          <w:t>&lt;/solid&gt;</w:t>
        </w:r>
      </w:ins>
    </w:p>
    <w:p w14:paraId="0DA8F98E" w14:textId="5B68D256" w:rsidR="008A39E7" w:rsidRPr="008A39E7" w:rsidRDefault="008A39E7" w:rsidP="008A39E7">
      <w:pPr>
        <w:rPr>
          <w:ins w:id="3483" w:author="Gerard" w:date="2014-12-19T13:34:00Z"/>
          <w:rFonts w:ascii="Courier New" w:hAnsi="Courier New"/>
          <w:sz w:val="22"/>
        </w:rPr>
      </w:pPr>
      <w:ins w:id="3484" w:author="Gerard" w:date="2014-12-19T13:34:00Z">
        <w:r w:rsidRPr="008A39E7">
          <w:rPr>
            <w:rFonts w:ascii="Courier New" w:hAnsi="Courier New"/>
            <w:sz w:val="22"/>
          </w:rPr>
          <w:t>&lt;/material&gt;</w:t>
        </w:r>
      </w:ins>
    </w:p>
    <w:p w14:paraId="0CBA1CA6" w14:textId="77777777" w:rsidR="008A39E7" w:rsidRDefault="008A39E7">
      <w:pPr>
        <w:rPr>
          <w:ins w:id="3485" w:author="Gerard" w:date="2014-12-19T13:33:00Z"/>
        </w:rPr>
        <w:pPrChange w:id="3486" w:author="Gerard" w:date="2014-12-19T10:11:00Z">
          <w:pPr>
            <w:jc w:val="left"/>
          </w:pPr>
        </w:pPrChange>
      </w:pPr>
    </w:p>
    <w:p w14:paraId="4493081B" w14:textId="57AABED0" w:rsidR="008A39E7" w:rsidRDefault="008A39E7">
      <w:pPr>
        <w:jc w:val="left"/>
        <w:rPr>
          <w:ins w:id="3487" w:author="Gerard" w:date="2014-12-19T13:33:00Z"/>
        </w:rPr>
      </w:pPr>
      <w:ins w:id="3488" w:author="Gerard" w:date="2014-12-19T13:33:00Z">
        <w:r>
          <w:br w:type="page"/>
        </w:r>
      </w:ins>
    </w:p>
    <w:p w14:paraId="0DECC24A" w14:textId="77777777" w:rsidR="00446E45" w:rsidRDefault="00446E45" w:rsidP="00446E45">
      <w:pPr>
        <w:pStyle w:val="Heading3"/>
        <w:rPr>
          <w:ins w:id="3489" w:author="Gerard" w:date="2014-12-19T15:23:00Z"/>
        </w:rPr>
      </w:pPr>
      <w:bookmarkStart w:id="3490" w:name="_Toc280622685"/>
      <w:bookmarkStart w:id="3491" w:name="_Ref280606960"/>
      <w:ins w:id="3492" w:author="Gerard" w:date="2014-12-19T15:23:00Z">
        <w:r>
          <w:lastRenderedPageBreak/>
          <w:t>Uncoupled Continuous Fiber Distribution</w:t>
        </w:r>
        <w:bookmarkEnd w:id="3490"/>
      </w:ins>
    </w:p>
    <w:p w14:paraId="4EE63BD1" w14:textId="77777777" w:rsidR="00446E45" w:rsidRDefault="00446E45" w:rsidP="00446E45">
      <w:pPr>
        <w:rPr>
          <w:ins w:id="3493" w:author="Gerard" w:date="2014-12-19T15:23:00Z"/>
        </w:rPr>
      </w:pPr>
      <w:ins w:id="3494" w:author="Gerard" w:date="2014-12-19T15:23:00Z">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ins>
    </w:p>
    <w:p w14:paraId="71919DD6" w14:textId="77777777" w:rsidR="00446E45" w:rsidRDefault="00446E45" w:rsidP="00446E45">
      <w:pPr>
        <w:rPr>
          <w:ins w:id="3495" w:author="Gerard" w:date="2014-12-19T15:23: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15"/>
        <w:gridCol w:w="222"/>
      </w:tblGrid>
      <w:tr w:rsidR="00446E45" w14:paraId="06044CAF" w14:textId="77777777" w:rsidTr="0092328F">
        <w:trPr>
          <w:ins w:id="3496" w:author="Gerard" w:date="2014-12-19T15:23:00Z"/>
        </w:trPr>
        <w:tc>
          <w:tcPr>
            <w:tcW w:w="0" w:type="auto"/>
            <w:shd w:val="clear" w:color="auto" w:fill="auto"/>
          </w:tcPr>
          <w:p w14:paraId="7A60FD92" w14:textId="77777777" w:rsidR="00446E45" w:rsidRDefault="00446E45" w:rsidP="0092328F">
            <w:pPr>
              <w:pStyle w:val="code"/>
              <w:rPr>
                <w:ins w:id="3497" w:author="Gerard" w:date="2014-12-19T15:23:00Z"/>
              </w:rPr>
            </w:pPr>
            <w:ins w:id="3498" w:author="Gerard" w:date="2014-12-19T15:23:00Z">
              <w:r>
                <w:t>&lt;fibers&gt;</w:t>
              </w:r>
            </w:ins>
          </w:p>
        </w:tc>
        <w:tc>
          <w:tcPr>
            <w:tcW w:w="0" w:type="auto"/>
            <w:shd w:val="clear" w:color="auto" w:fill="auto"/>
          </w:tcPr>
          <w:p w14:paraId="75ECBA5B" w14:textId="7A820481" w:rsidR="00446E45" w:rsidRPr="000B272C" w:rsidRDefault="00446E45" w:rsidP="00205F92">
            <w:pPr>
              <w:rPr>
                <w:ins w:id="3499" w:author="Gerard" w:date="2014-12-19T15:23:00Z"/>
                <w:i/>
              </w:rPr>
            </w:pPr>
            <w:ins w:id="3500" w:author="Gerard" w:date="2014-12-19T15:23:00Z">
              <w:r w:rsidRPr="000B272C">
                <w:t xml:space="preserve">Specification of the </w:t>
              </w:r>
              <w:r>
                <w:t xml:space="preserve">fiber material response </w:t>
              </w:r>
            </w:ins>
            <w:r w:rsidR="00205F92" w:rsidRPr="00205F92">
              <w:rPr>
                <w:position w:val="-16"/>
              </w:rPr>
              <w:object w:dxaOrig="800" w:dyaOrig="440" w14:anchorId="473F9D3A">
                <v:shape id="_x0000_i2189" type="#_x0000_t75" style="width:40pt;height:22pt" o:ole="">
                  <v:imagedata r:id="rId507" o:title=""/>
                </v:shape>
                <o:OLEObject Type="Embed" ProgID="Equation.DSMT4" ShapeID="_x0000_i2189" DrawAspect="Content" ObjectID="_1481366270" r:id="rId508"/>
              </w:object>
            </w:r>
            <w:ins w:id="3501" w:author="Gerard" w:date="2014-12-19T15:23:00Z">
              <w:r>
                <w:t xml:space="preserve"> </w:t>
              </w:r>
            </w:ins>
          </w:p>
        </w:tc>
        <w:tc>
          <w:tcPr>
            <w:tcW w:w="0" w:type="auto"/>
          </w:tcPr>
          <w:p w14:paraId="15B619B1" w14:textId="77777777" w:rsidR="00446E45" w:rsidRPr="000B272C" w:rsidRDefault="00446E45" w:rsidP="0092328F">
            <w:pPr>
              <w:rPr>
                <w:ins w:id="3502" w:author="Gerard" w:date="2014-12-19T15:23:00Z"/>
              </w:rPr>
            </w:pPr>
          </w:p>
        </w:tc>
      </w:tr>
      <w:tr w:rsidR="00446E45" w14:paraId="705601B3" w14:textId="77777777" w:rsidTr="0092328F">
        <w:trPr>
          <w:ins w:id="3503" w:author="Gerard" w:date="2014-12-19T15:23:00Z"/>
        </w:trPr>
        <w:tc>
          <w:tcPr>
            <w:tcW w:w="0" w:type="auto"/>
            <w:shd w:val="clear" w:color="auto" w:fill="auto"/>
          </w:tcPr>
          <w:p w14:paraId="6DFE7D95" w14:textId="77777777" w:rsidR="00446E45" w:rsidRDefault="00446E45" w:rsidP="0092328F">
            <w:pPr>
              <w:pStyle w:val="code"/>
              <w:rPr>
                <w:ins w:id="3504" w:author="Gerard" w:date="2014-12-19T15:23:00Z"/>
              </w:rPr>
            </w:pPr>
            <w:ins w:id="3505" w:author="Gerard" w:date="2014-12-19T15:23:00Z">
              <w:r>
                <w:t>&lt;distribution&gt;</w:t>
              </w:r>
            </w:ins>
          </w:p>
        </w:tc>
        <w:tc>
          <w:tcPr>
            <w:tcW w:w="0" w:type="auto"/>
            <w:shd w:val="clear" w:color="auto" w:fill="auto"/>
          </w:tcPr>
          <w:p w14:paraId="5724BD2E" w14:textId="19F02638" w:rsidR="00446E45" w:rsidRPr="000B272C" w:rsidRDefault="00446E45" w:rsidP="00205F92">
            <w:pPr>
              <w:rPr>
                <w:ins w:id="3506" w:author="Gerard" w:date="2014-12-19T15:23:00Z"/>
                <w:i/>
              </w:rPr>
            </w:pPr>
            <w:ins w:id="3507" w:author="Gerard" w:date="2014-12-19T15:23:00Z">
              <w:r>
                <w:t xml:space="preserve">Specification of the fiber density distribution </w:t>
              </w:r>
            </w:ins>
            <w:r w:rsidR="00205F92" w:rsidRPr="00205F92">
              <w:rPr>
                <w:position w:val="-14"/>
              </w:rPr>
              <w:object w:dxaOrig="580" w:dyaOrig="400" w14:anchorId="5F4893F7">
                <v:shape id="_x0000_i2202" type="#_x0000_t75" style="width:29pt;height:20pt" o:ole="">
                  <v:imagedata r:id="rId509" o:title=""/>
                </v:shape>
                <o:OLEObject Type="Embed" ProgID="Equation.DSMT4" ShapeID="_x0000_i2202" DrawAspect="Content" ObjectID="_1481366271" r:id="rId510"/>
              </w:object>
            </w:r>
            <w:ins w:id="3508" w:author="Gerard" w:date="2014-12-19T15:23:00Z">
              <w:r>
                <w:t xml:space="preserve"> </w:t>
              </w:r>
            </w:ins>
          </w:p>
        </w:tc>
        <w:tc>
          <w:tcPr>
            <w:tcW w:w="0" w:type="auto"/>
          </w:tcPr>
          <w:p w14:paraId="377A77E3" w14:textId="77777777" w:rsidR="00446E45" w:rsidRPr="000B272C" w:rsidRDefault="00446E45" w:rsidP="0092328F">
            <w:pPr>
              <w:rPr>
                <w:ins w:id="3509" w:author="Gerard" w:date="2014-12-19T15:23:00Z"/>
              </w:rPr>
            </w:pPr>
          </w:p>
        </w:tc>
      </w:tr>
      <w:tr w:rsidR="00446E45" w14:paraId="61EAC208" w14:textId="77777777" w:rsidTr="0092328F">
        <w:trPr>
          <w:ins w:id="3510" w:author="Gerard" w:date="2014-12-19T15:23:00Z"/>
        </w:trPr>
        <w:tc>
          <w:tcPr>
            <w:tcW w:w="0" w:type="auto"/>
            <w:shd w:val="clear" w:color="auto" w:fill="auto"/>
          </w:tcPr>
          <w:p w14:paraId="2E8C1FBF" w14:textId="77777777" w:rsidR="00446E45" w:rsidRDefault="00446E45" w:rsidP="0092328F">
            <w:pPr>
              <w:pStyle w:val="code"/>
              <w:rPr>
                <w:ins w:id="3511" w:author="Gerard" w:date="2014-12-19T15:23:00Z"/>
              </w:rPr>
            </w:pPr>
            <w:ins w:id="3512" w:author="Gerard" w:date="2014-12-19T15:23:00Z">
              <w:r>
                <w:t>&lt;scheme&gt;</w:t>
              </w:r>
            </w:ins>
          </w:p>
        </w:tc>
        <w:tc>
          <w:tcPr>
            <w:tcW w:w="0" w:type="auto"/>
            <w:shd w:val="clear" w:color="auto" w:fill="auto"/>
          </w:tcPr>
          <w:p w14:paraId="50AAB5A2" w14:textId="77777777" w:rsidR="00446E45" w:rsidRPr="000B272C" w:rsidRDefault="00446E45" w:rsidP="0092328F">
            <w:pPr>
              <w:rPr>
                <w:ins w:id="3513" w:author="Gerard" w:date="2014-12-19T15:23:00Z"/>
              </w:rPr>
            </w:pPr>
            <w:ins w:id="3514" w:author="Gerard" w:date="2014-12-19T15:23:00Z">
              <w:r>
                <w:t>Numerical integration scheme</w:t>
              </w:r>
            </w:ins>
          </w:p>
        </w:tc>
        <w:tc>
          <w:tcPr>
            <w:tcW w:w="0" w:type="auto"/>
          </w:tcPr>
          <w:p w14:paraId="4006DA20" w14:textId="77777777" w:rsidR="00446E45" w:rsidRDefault="00446E45" w:rsidP="0092328F">
            <w:pPr>
              <w:rPr>
                <w:ins w:id="3515" w:author="Gerard" w:date="2014-12-19T15:23:00Z"/>
              </w:rPr>
            </w:pPr>
          </w:p>
        </w:tc>
      </w:tr>
    </w:tbl>
    <w:p w14:paraId="0622A6E5" w14:textId="77777777" w:rsidR="00446E45" w:rsidRDefault="00446E45" w:rsidP="00446E45">
      <w:pPr>
        <w:rPr>
          <w:ins w:id="3516" w:author="Gerard" w:date="2014-12-19T15:23:00Z"/>
        </w:rPr>
      </w:pPr>
    </w:p>
    <w:p w14:paraId="7A694793" w14:textId="46B99711" w:rsidR="00446E45" w:rsidRDefault="00446E45" w:rsidP="00446E45">
      <w:pPr>
        <w:rPr>
          <w:ins w:id="3517" w:author="Gerard" w:date="2014-12-19T15:23:00Z"/>
        </w:rPr>
      </w:pPr>
      <w:ins w:id="3518" w:author="Gerard" w:date="2014-12-19T15:23: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3519" w:author="Gerard" w:date="2014-12-19T15:23:00Z">
        <w:r>
          <w:fldChar w:fldCharType="separate"/>
        </w:r>
      </w:ins>
      <w:r w:rsidR="00247AFD">
        <w:t>4.2.2</w:t>
      </w:r>
      <w:ins w:id="3520" w:author="Gerard" w:date="2014-12-19T15:23: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3521" w:author="Gerard" w:date="2014-12-19T15:23:00Z">
        <w:r>
          <w:fldChar w:fldCharType="separate"/>
        </w:r>
      </w:ins>
      <w:r w:rsidR="00247AFD">
        <w:t>4.2.4</w:t>
      </w:r>
      <w:ins w:id="3522" w:author="Gerard" w:date="2014-12-19T15:23: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w:t>
        </w:r>
        <w:r w:rsidR="00247AFD">
          <w:t>the list presented in Section</w:t>
        </w:r>
      </w:ins>
      <w:ins w:id="3523" w:author="Gerard" w:date="2014-12-19T15:34:00Z">
        <w:r w:rsidR="00247AFD">
          <w:t> </w:t>
        </w:r>
      </w:ins>
      <w:ins w:id="3524" w:author="Gerard" w:date="2014-12-19T15:35:00Z">
        <w:r w:rsidR="00247AFD">
          <w:fldChar w:fldCharType="begin"/>
        </w:r>
        <w:r w:rsidR="00247AFD">
          <w:instrText xml:space="preserve"> REF _Ref280622818 \r \h </w:instrText>
        </w:r>
      </w:ins>
      <w:r w:rsidR="00247AFD">
        <w:fldChar w:fldCharType="separate"/>
      </w:r>
      <w:ins w:id="3525" w:author="Gerard" w:date="2014-12-19T15:35:00Z">
        <w:r w:rsidR="00247AFD">
          <w:t>4.2.5</w:t>
        </w:r>
        <w:r w:rsidR="00247AFD">
          <w:fldChar w:fldCharType="end"/>
        </w:r>
      </w:ins>
      <w:ins w:id="3526" w:author="Gerard" w:date="2014-12-19T15:23:00Z">
        <w:r>
          <w:t>.</w:t>
        </w:r>
      </w:ins>
    </w:p>
    <w:p w14:paraId="33EBCEEF" w14:textId="77777777" w:rsidR="00446E45" w:rsidRDefault="00446E45" w:rsidP="00446E45">
      <w:pPr>
        <w:rPr>
          <w:ins w:id="3527" w:author="Gerard" w:date="2014-12-19T15:23:00Z"/>
        </w:rPr>
      </w:pPr>
    </w:p>
    <w:p w14:paraId="786E7C77" w14:textId="77777777" w:rsidR="00446E45" w:rsidRDefault="00446E45" w:rsidP="00446E45">
      <w:pPr>
        <w:rPr>
          <w:ins w:id="3528" w:author="Gerard" w:date="2014-12-19T15:23:00Z"/>
        </w:rPr>
      </w:pPr>
      <w:ins w:id="3529" w:author="Gerard" w:date="2014-12-19T15:23:00Z">
        <w:r>
          <w:rPr>
            <w:i/>
          </w:rPr>
          <w:t>Example</w:t>
        </w:r>
        <w:r>
          <w:t>:</w:t>
        </w:r>
      </w:ins>
    </w:p>
    <w:p w14:paraId="41A9D2AC" w14:textId="77777777" w:rsidR="00446E45" w:rsidRPr="008A39E7" w:rsidRDefault="00446E45" w:rsidP="00446E45">
      <w:pPr>
        <w:rPr>
          <w:ins w:id="3530" w:author="Gerard" w:date="2014-12-19T15:23:00Z"/>
          <w:rFonts w:ascii="Courier New" w:hAnsi="Courier New"/>
          <w:sz w:val="22"/>
        </w:rPr>
      </w:pPr>
      <w:ins w:id="3531" w:author="Gerard" w:date="2014-12-19T15:23:00Z">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ins>
    </w:p>
    <w:p w14:paraId="2B03EAA0" w14:textId="77777777" w:rsidR="00446E45" w:rsidRPr="008A39E7" w:rsidRDefault="00446E45" w:rsidP="00446E45">
      <w:pPr>
        <w:rPr>
          <w:ins w:id="3532" w:author="Gerard" w:date="2014-12-19T15:23:00Z"/>
          <w:rFonts w:ascii="Courier New" w:hAnsi="Courier New"/>
          <w:sz w:val="22"/>
        </w:rPr>
      </w:pPr>
      <w:ins w:id="3533" w:author="Gerard" w:date="2014-12-19T15:23:00Z">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ins>
    </w:p>
    <w:p w14:paraId="504CC34E" w14:textId="77777777" w:rsidR="00446E45" w:rsidRPr="008A39E7" w:rsidRDefault="00446E45" w:rsidP="00446E45">
      <w:pPr>
        <w:rPr>
          <w:ins w:id="3534" w:author="Gerard" w:date="2014-12-19T15:23:00Z"/>
          <w:rFonts w:ascii="Courier New" w:hAnsi="Courier New"/>
          <w:sz w:val="22"/>
        </w:rPr>
      </w:pPr>
      <w:ins w:id="3535" w:author="Gerard" w:date="2014-12-19T15:23:00Z">
        <w:r w:rsidRPr="008A39E7">
          <w:rPr>
            <w:rFonts w:ascii="Courier New" w:hAnsi="Courier New"/>
            <w:sz w:val="22"/>
          </w:rPr>
          <w:tab/>
        </w:r>
        <w:r w:rsidRPr="008A39E7">
          <w:rPr>
            <w:rFonts w:ascii="Courier New" w:hAnsi="Courier New"/>
            <w:sz w:val="22"/>
          </w:rPr>
          <w:tab/>
          <w:t>&lt;density&gt;1&lt;/density&gt;</w:t>
        </w:r>
      </w:ins>
    </w:p>
    <w:p w14:paraId="2BED769B" w14:textId="77777777" w:rsidR="00446E45" w:rsidRPr="008A39E7" w:rsidRDefault="00446E45" w:rsidP="00446E45">
      <w:pPr>
        <w:rPr>
          <w:ins w:id="3536" w:author="Gerard" w:date="2014-12-19T15:23:00Z"/>
          <w:rFonts w:ascii="Courier New" w:hAnsi="Courier New"/>
          <w:sz w:val="22"/>
        </w:rPr>
      </w:pPr>
      <w:ins w:id="3537" w:author="Gerard" w:date="2014-12-19T15:23:00Z">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ins>
    </w:p>
    <w:p w14:paraId="4FEBE808" w14:textId="77777777" w:rsidR="00446E45" w:rsidRPr="008A39E7" w:rsidRDefault="00446E45" w:rsidP="00446E45">
      <w:pPr>
        <w:rPr>
          <w:ins w:id="3538" w:author="Gerard" w:date="2014-12-19T15:23:00Z"/>
          <w:rFonts w:ascii="Courier New" w:hAnsi="Courier New"/>
          <w:sz w:val="22"/>
        </w:rPr>
      </w:pPr>
      <w:ins w:id="3539" w:author="Gerard" w:date="2014-12-19T15:23:00Z">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ins>
    </w:p>
    <w:p w14:paraId="28315EF0" w14:textId="77777777" w:rsidR="00446E45" w:rsidRPr="008A39E7" w:rsidRDefault="00446E45" w:rsidP="00446E45">
      <w:pPr>
        <w:rPr>
          <w:ins w:id="3540" w:author="Gerard" w:date="2014-12-19T15:23:00Z"/>
          <w:rFonts w:ascii="Courier New" w:hAnsi="Courier New"/>
          <w:sz w:val="22"/>
        </w:rPr>
      </w:pPr>
      <w:ins w:id="3541" w:author="Gerard" w:date="2014-12-19T15:23:00Z">
        <w:r w:rsidRPr="008A39E7">
          <w:rPr>
            <w:rFonts w:ascii="Courier New" w:hAnsi="Courier New"/>
            <w:sz w:val="22"/>
          </w:rPr>
          <w:tab/>
          <w:t>&lt;/solid&gt;</w:t>
        </w:r>
      </w:ins>
    </w:p>
    <w:p w14:paraId="0913E379" w14:textId="77777777" w:rsidR="00446E45" w:rsidRPr="008A39E7" w:rsidRDefault="00446E45" w:rsidP="00446E45">
      <w:pPr>
        <w:rPr>
          <w:ins w:id="3542" w:author="Gerard" w:date="2014-12-19T15:23:00Z"/>
          <w:rFonts w:ascii="Courier New" w:hAnsi="Courier New"/>
          <w:sz w:val="22"/>
        </w:rPr>
      </w:pPr>
      <w:ins w:id="3543" w:author="Gerard" w:date="2014-12-19T15:23:00Z">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ins>
    </w:p>
    <w:p w14:paraId="5B0A5AF8" w14:textId="77777777" w:rsidR="00446E45" w:rsidRPr="008A39E7" w:rsidRDefault="00446E45" w:rsidP="00446E45">
      <w:pPr>
        <w:rPr>
          <w:ins w:id="3544" w:author="Gerard" w:date="2014-12-19T15:23:00Z"/>
          <w:rFonts w:ascii="Courier New" w:hAnsi="Courier New"/>
          <w:sz w:val="22"/>
        </w:rPr>
      </w:pPr>
      <w:ins w:id="3545" w:author="Gerard" w:date="2014-12-19T15:23: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3750B6E8" w14:textId="77777777" w:rsidR="00446E45" w:rsidRPr="008A39E7" w:rsidRDefault="00446E45" w:rsidP="00446E45">
      <w:pPr>
        <w:rPr>
          <w:ins w:id="3546" w:author="Gerard" w:date="2014-12-19T15:23:00Z"/>
          <w:rFonts w:ascii="Courier New" w:hAnsi="Courier New"/>
          <w:sz w:val="22"/>
        </w:rPr>
      </w:pPr>
      <w:ins w:id="3547" w:author="Gerard" w:date="2014-12-19T15:23: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ins>
    </w:p>
    <w:p w14:paraId="2E85C1D1" w14:textId="77777777" w:rsidR="00446E45" w:rsidRPr="008A39E7" w:rsidRDefault="00446E45" w:rsidP="00446E45">
      <w:pPr>
        <w:rPr>
          <w:ins w:id="3548" w:author="Gerard" w:date="2014-12-19T15:23:00Z"/>
          <w:rFonts w:ascii="Courier New" w:hAnsi="Courier New"/>
          <w:sz w:val="22"/>
        </w:rPr>
      </w:pPr>
      <w:ins w:id="3549" w:author="Gerard" w:date="2014-12-19T15:23: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5C69391A" w14:textId="77777777" w:rsidR="00446E45" w:rsidRPr="008A39E7" w:rsidRDefault="00446E45" w:rsidP="00446E45">
      <w:pPr>
        <w:rPr>
          <w:ins w:id="3550" w:author="Gerard" w:date="2014-12-19T15:23:00Z"/>
          <w:rFonts w:ascii="Courier New" w:hAnsi="Courier New"/>
          <w:sz w:val="22"/>
        </w:rPr>
      </w:pPr>
      <w:ins w:id="3551" w:author="Gerard" w:date="2014-12-19T15:23: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ins>
    </w:p>
    <w:p w14:paraId="4BC093E7" w14:textId="77777777" w:rsidR="00446E45" w:rsidRPr="008A39E7" w:rsidRDefault="00446E45" w:rsidP="00446E45">
      <w:pPr>
        <w:rPr>
          <w:ins w:id="3552" w:author="Gerard" w:date="2014-12-19T15:23:00Z"/>
          <w:rFonts w:ascii="Courier New" w:hAnsi="Courier New"/>
          <w:sz w:val="22"/>
        </w:rPr>
      </w:pPr>
      <w:ins w:id="3553" w:author="Gerard" w:date="2014-12-19T15:23: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35F6EF9E" w14:textId="77777777" w:rsidR="00446E45" w:rsidRPr="008A39E7" w:rsidRDefault="00446E45" w:rsidP="00446E45">
      <w:pPr>
        <w:rPr>
          <w:ins w:id="3554" w:author="Gerard" w:date="2014-12-19T15:23:00Z"/>
          <w:rFonts w:ascii="Courier New" w:hAnsi="Courier New"/>
          <w:sz w:val="22"/>
        </w:rPr>
      </w:pPr>
      <w:ins w:id="3555" w:author="Gerard" w:date="2014-12-19T15:23: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5D534D0C" w14:textId="77777777" w:rsidR="00446E45" w:rsidRPr="008A39E7" w:rsidRDefault="00446E45" w:rsidP="00446E45">
      <w:pPr>
        <w:rPr>
          <w:ins w:id="3556" w:author="Gerard" w:date="2014-12-19T15:23:00Z"/>
          <w:rFonts w:ascii="Courier New" w:hAnsi="Courier New"/>
          <w:sz w:val="22"/>
        </w:rPr>
      </w:pPr>
      <w:ins w:id="3557" w:author="Gerard" w:date="2014-12-19T15:23: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5FBFBE97" w14:textId="77777777" w:rsidR="00446E45" w:rsidRPr="008A39E7" w:rsidRDefault="00446E45" w:rsidP="00446E45">
      <w:pPr>
        <w:rPr>
          <w:ins w:id="3558" w:author="Gerard" w:date="2014-12-19T15:23:00Z"/>
          <w:rFonts w:ascii="Courier New" w:hAnsi="Courier New"/>
          <w:sz w:val="22"/>
        </w:rPr>
      </w:pPr>
      <w:ins w:id="3559" w:author="Gerard" w:date="2014-12-19T15:23: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59FFA303" w14:textId="77777777" w:rsidR="00446E45" w:rsidRPr="008A39E7" w:rsidRDefault="00446E45" w:rsidP="00446E45">
      <w:pPr>
        <w:rPr>
          <w:ins w:id="3560" w:author="Gerard" w:date="2014-12-19T15:23:00Z"/>
          <w:rFonts w:ascii="Courier New" w:hAnsi="Courier New"/>
          <w:sz w:val="22"/>
        </w:rPr>
      </w:pPr>
      <w:ins w:id="3561" w:author="Gerard" w:date="2014-12-19T15:23: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3F1D831B" w14:textId="77777777" w:rsidR="00446E45" w:rsidRPr="008A39E7" w:rsidRDefault="00446E45" w:rsidP="00446E45">
      <w:pPr>
        <w:rPr>
          <w:ins w:id="3562" w:author="Gerard" w:date="2014-12-19T15:23:00Z"/>
          <w:rFonts w:ascii="Courier New" w:hAnsi="Courier New"/>
          <w:sz w:val="22"/>
        </w:rPr>
      </w:pPr>
      <w:ins w:id="3563" w:author="Gerard" w:date="2014-12-19T15:23: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6A3B748E" w14:textId="77777777" w:rsidR="00446E45" w:rsidRPr="008A39E7" w:rsidRDefault="00446E45" w:rsidP="00446E45">
      <w:pPr>
        <w:rPr>
          <w:ins w:id="3564" w:author="Gerard" w:date="2014-12-19T15:23:00Z"/>
          <w:rFonts w:ascii="Courier New" w:hAnsi="Courier New"/>
          <w:sz w:val="22"/>
        </w:rPr>
      </w:pPr>
      <w:ins w:id="3565" w:author="Gerard" w:date="2014-12-19T15:23: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05F34BF3" w14:textId="77777777" w:rsidR="00446E45" w:rsidRPr="008A39E7" w:rsidRDefault="00446E45" w:rsidP="00446E45">
      <w:pPr>
        <w:rPr>
          <w:ins w:id="3566" w:author="Gerard" w:date="2014-12-19T15:23:00Z"/>
          <w:rFonts w:ascii="Courier New" w:hAnsi="Courier New"/>
          <w:sz w:val="22"/>
        </w:rPr>
      </w:pPr>
      <w:ins w:id="3567" w:author="Gerard" w:date="2014-12-19T15:23:00Z">
        <w:r w:rsidRPr="008A39E7">
          <w:rPr>
            <w:rFonts w:ascii="Courier New" w:hAnsi="Courier New"/>
            <w:sz w:val="22"/>
          </w:rPr>
          <w:tab/>
          <w:t>&lt;/solid&gt;</w:t>
        </w:r>
      </w:ins>
    </w:p>
    <w:p w14:paraId="61B54D04" w14:textId="77777777" w:rsidR="00446E45" w:rsidRPr="008A39E7" w:rsidRDefault="00446E45" w:rsidP="00446E45">
      <w:pPr>
        <w:rPr>
          <w:ins w:id="3568" w:author="Gerard" w:date="2014-12-19T15:23:00Z"/>
          <w:rFonts w:ascii="Courier New" w:hAnsi="Courier New"/>
          <w:sz w:val="22"/>
        </w:rPr>
      </w:pPr>
      <w:ins w:id="3569" w:author="Gerard" w:date="2014-12-19T15:23:00Z">
        <w:r w:rsidRPr="008A39E7">
          <w:rPr>
            <w:rFonts w:ascii="Courier New" w:hAnsi="Courier New"/>
            <w:sz w:val="22"/>
          </w:rPr>
          <w:t>&lt;/material&gt;</w:t>
        </w:r>
      </w:ins>
    </w:p>
    <w:p w14:paraId="035884F3" w14:textId="77777777" w:rsidR="00446E45" w:rsidRDefault="00446E45" w:rsidP="00446E45">
      <w:pPr>
        <w:rPr>
          <w:ins w:id="3570" w:author="Gerard" w:date="2014-12-19T15:23:00Z"/>
        </w:rPr>
      </w:pPr>
    </w:p>
    <w:p w14:paraId="75F1005E" w14:textId="77777777" w:rsidR="00446E45" w:rsidRPr="00A54C11" w:rsidRDefault="00446E45" w:rsidP="00446E45">
      <w:pPr>
        <w:rPr>
          <w:ins w:id="3571" w:author="Gerard" w:date="2014-12-19T15:23:00Z"/>
        </w:rPr>
      </w:pPr>
    </w:p>
    <w:p w14:paraId="39A808CA" w14:textId="77777777" w:rsidR="00446E45" w:rsidRDefault="00446E45" w:rsidP="00446E45">
      <w:pPr>
        <w:jc w:val="left"/>
        <w:rPr>
          <w:ins w:id="3572" w:author="Gerard" w:date="2014-12-19T15:23:00Z"/>
        </w:rPr>
      </w:pPr>
      <w:ins w:id="3573" w:author="Gerard" w:date="2014-12-19T15:23:00Z">
        <w:r>
          <w:br w:type="page"/>
        </w:r>
      </w:ins>
    </w:p>
    <w:p w14:paraId="715D732F" w14:textId="3636D756" w:rsidR="00C91B14" w:rsidRDefault="00C91B14">
      <w:pPr>
        <w:pStyle w:val="Heading3"/>
        <w:rPr>
          <w:ins w:id="3574" w:author="Gerard" w:date="2014-12-19T13:06:00Z"/>
        </w:rPr>
        <w:pPrChange w:id="3575" w:author="Gerard" w:date="2014-12-19T12:45:00Z">
          <w:pPr>
            <w:jc w:val="left"/>
          </w:pPr>
        </w:pPrChange>
      </w:pPr>
      <w:bookmarkStart w:id="3576" w:name="_Toc280622686"/>
      <w:ins w:id="3577" w:author="Gerard" w:date="2014-12-19T10:58:00Z">
        <w:r>
          <w:lastRenderedPageBreak/>
          <w:t>Fibers</w:t>
        </w:r>
      </w:ins>
      <w:bookmarkEnd w:id="3491"/>
      <w:bookmarkEnd w:id="3576"/>
    </w:p>
    <w:p w14:paraId="69FD31E7" w14:textId="3B6D53B9" w:rsidR="00FE2F43" w:rsidRDefault="006F6B34">
      <w:pPr>
        <w:rPr>
          <w:ins w:id="3578" w:author="Gerard" w:date="2014-12-19T13:06:00Z"/>
        </w:rPr>
        <w:pPrChange w:id="3579" w:author="Gerard" w:date="2014-12-19T13:06:00Z">
          <w:pPr>
            <w:jc w:val="left"/>
          </w:pPr>
        </w:pPrChange>
      </w:pPr>
      <w:ins w:id="3580" w:author="Gerard" w:date="2014-12-19T13:43:00Z">
        <w:r>
          <w:t>A f</w:t>
        </w:r>
      </w:ins>
      <w:ins w:id="3581" w:author="Gerard" w:date="2014-12-19T13:06:00Z">
        <w:r w:rsidR="00FE2F43">
          <w:t>iber</w:t>
        </w:r>
        <w:r>
          <w:t xml:space="preserve"> material</w:t>
        </w:r>
        <w:r w:rsidR="00FE2F43">
          <w:t xml:space="preserve"> </w:t>
        </w:r>
      </w:ins>
      <w:ins w:id="3582" w:author="Gerard" w:date="2014-12-19T13:43:00Z">
        <w:r>
          <w:t xml:space="preserve">is </w:t>
        </w:r>
      </w:ins>
      <w:ins w:id="3583" w:author="Gerard" w:date="2014-12-19T13:06:00Z">
        <w:r w:rsidR="00FE2F43">
          <w:t>needed in the specification of a continuous fiber distribution.</w:t>
        </w:r>
      </w:ins>
      <w:ins w:id="3584" w:author="Gerard" w:date="2014-12-19T15:25:00Z">
        <w:r w:rsidR="00446E45">
          <w:t xml:space="preserve">  Use the uncoupled version of the fiber material when modeling an uncoupled continuous fiber distribution.</w:t>
        </w:r>
      </w:ins>
    </w:p>
    <w:p w14:paraId="02A38DA0" w14:textId="6C6861F9" w:rsidR="00FE2F43" w:rsidRDefault="00FE2F43">
      <w:pPr>
        <w:jc w:val="left"/>
        <w:rPr>
          <w:ins w:id="3585" w:author="Gerard" w:date="2014-12-19T13:06:00Z"/>
        </w:rPr>
      </w:pPr>
      <w:ins w:id="3586" w:author="Gerard" w:date="2014-12-19T13:06:00Z">
        <w:r>
          <w:br w:type="page"/>
        </w:r>
      </w:ins>
    </w:p>
    <w:p w14:paraId="70EFD59B" w14:textId="3AAD44B8" w:rsidR="00C91B14" w:rsidRDefault="00E27E43">
      <w:pPr>
        <w:pStyle w:val="Heading4"/>
        <w:rPr>
          <w:ins w:id="3587" w:author="Gerard" w:date="2014-12-19T10:59:00Z"/>
        </w:rPr>
        <w:pPrChange w:id="3588" w:author="Gerard" w:date="2014-12-19T12:46:00Z">
          <w:pPr>
            <w:jc w:val="left"/>
          </w:pPr>
        </w:pPrChange>
      </w:pPr>
      <w:bookmarkStart w:id="3589" w:name="_Toc280622687"/>
      <w:ins w:id="3590" w:author="Gerard" w:date="2014-12-19T10:59:00Z">
        <w:r>
          <w:lastRenderedPageBreak/>
          <w:t>Fiber with Exponential-Power Law</w:t>
        </w:r>
        <w:bookmarkEnd w:id="3589"/>
      </w:ins>
    </w:p>
    <w:p w14:paraId="0E36A2FB" w14:textId="5D07AD39" w:rsidR="00E27E43" w:rsidRDefault="00E27E43" w:rsidP="00E27E43">
      <w:pPr>
        <w:rPr>
          <w:ins w:id="3591" w:author="Gerard" w:date="2014-12-19T11:01:00Z"/>
        </w:rPr>
      </w:pPr>
      <w:ins w:id="3592" w:author="Gerard" w:date="2014-12-19T11:01:00Z">
        <w:r>
          <w:t>This material type is “</w:t>
        </w:r>
      </w:ins>
      <w:ins w:id="3593" w:author="Gerard" w:date="2014-12-19T11:03:00Z">
        <w:r w:rsidRPr="00E27E43">
          <w:rPr>
            <w:i/>
          </w:rPr>
          <w:t>fiber-exponential-power-law</w:t>
        </w:r>
      </w:ins>
      <w:ins w:id="3594" w:author="Gerard" w:date="2014-12-19T11:01:00Z">
        <w:r>
          <w:t xml:space="preserve">”. </w:t>
        </w:r>
      </w:ins>
      <w:ins w:id="3595" w:author="Gerard" w:date="2014-12-19T11:03:00Z">
        <w:r>
          <w:t xml:space="preserve"> </w:t>
        </w:r>
      </w:ins>
      <w:ins w:id="3596" w:author="Gerard" w:date="2014-12-19T11:01:00Z">
        <w:r>
          <w:t>The following material parameters need to be defined:</w:t>
        </w:r>
      </w:ins>
    </w:p>
    <w:p w14:paraId="61172EEE" w14:textId="77777777" w:rsidR="00E27E43" w:rsidRDefault="00E27E43" w:rsidP="00E27E43">
      <w:pPr>
        <w:rPr>
          <w:ins w:id="3597" w:author="Gerard" w:date="2014-12-19T11:0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E27E43" w14:paraId="31D815B4" w14:textId="77777777" w:rsidTr="0092328F">
        <w:trPr>
          <w:ins w:id="3598" w:author="Gerard" w:date="2014-12-19T11:01:00Z"/>
        </w:trPr>
        <w:tc>
          <w:tcPr>
            <w:tcW w:w="0" w:type="auto"/>
            <w:shd w:val="clear" w:color="auto" w:fill="auto"/>
          </w:tcPr>
          <w:p w14:paraId="51703FB2" w14:textId="77777777" w:rsidR="00E27E43" w:rsidRDefault="00E27E43" w:rsidP="0092328F">
            <w:pPr>
              <w:pStyle w:val="code"/>
              <w:rPr>
                <w:ins w:id="3599" w:author="Gerard" w:date="2014-12-19T11:01:00Z"/>
              </w:rPr>
            </w:pPr>
            <w:ins w:id="3600" w:author="Gerard" w:date="2014-12-19T11:01:00Z">
              <w:r>
                <w:t>&lt;ksi&gt;</w:t>
              </w:r>
            </w:ins>
          </w:p>
        </w:tc>
        <w:tc>
          <w:tcPr>
            <w:tcW w:w="0" w:type="auto"/>
            <w:shd w:val="clear" w:color="auto" w:fill="auto"/>
          </w:tcPr>
          <w:p w14:paraId="5A486455" w14:textId="0BDD00EE" w:rsidR="00E27E43" w:rsidRDefault="00205F92" w:rsidP="00205F92">
            <w:pPr>
              <w:rPr>
                <w:ins w:id="3601" w:author="Gerard" w:date="2014-12-19T11:01:00Z"/>
              </w:rPr>
            </w:pPr>
            <w:r w:rsidRPr="00205F92">
              <w:rPr>
                <w:position w:val="-10"/>
              </w:rPr>
              <w:object w:dxaOrig="200" w:dyaOrig="320" w14:anchorId="01173FFD">
                <v:shape id="_x0000_i2221" type="#_x0000_t75" style="width:10pt;height:16pt" o:ole="">
                  <v:imagedata r:id="rId511" o:title=""/>
                </v:shape>
                <o:OLEObject Type="Embed" ProgID="Equation.DSMT4" ShapeID="_x0000_i2221" DrawAspect="Content" ObjectID="_1481366272" r:id="rId512"/>
              </w:object>
            </w:r>
            <w:ins w:id="3602" w:author="Gerard" w:date="2014-12-19T11:01:00Z">
              <w:r w:rsidR="00E27E43">
                <w:t>, representing a measure of the fiber modulus</w:t>
              </w:r>
            </w:ins>
          </w:p>
        </w:tc>
        <w:tc>
          <w:tcPr>
            <w:tcW w:w="0" w:type="auto"/>
          </w:tcPr>
          <w:p w14:paraId="263DF476" w14:textId="77777777" w:rsidR="00E27E43" w:rsidRPr="00AF2221" w:rsidRDefault="00E27E43" w:rsidP="0092328F">
            <w:pPr>
              <w:rPr>
                <w:ins w:id="3603" w:author="Gerard" w:date="2014-12-19T11:01:00Z"/>
                <w:position w:val="-10"/>
              </w:rPr>
            </w:pPr>
            <w:ins w:id="3604" w:author="Gerard" w:date="2014-12-19T11:01:00Z">
              <w:r>
                <w:rPr>
                  <w:position w:val="-10"/>
                </w:rPr>
                <w:t>[</w:t>
              </w:r>
              <w:r>
                <w:rPr>
                  <w:b/>
                  <w:position w:val="-10"/>
                </w:rPr>
                <w:t>P</w:t>
              </w:r>
              <w:r>
                <w:rPr>
                  <w:position w:val="-10"/>
                </w:rPr>
                <w:t>]</w:t>
              </w:r>
            </w:ins>
          </w:p>
        </w:tc>
      </w:tr>
      <w:tr w:rsidR="00E27E43" w14:paraId="420B5B30" w14:textId="77777777" w:rsidTr="0092328F">
        <w:trPr>
          <w:ins w:id="3605" w:author="Gerard" w:date="2014-12-19T11:01:00Z"/>
        </w:trPr>
        <w:tc>
          <w:tcPr>
            <w:tcW w:w="0" w:type="auto"/>
            <w:shd w:val="clear" w:color="auto" w:fill="auto"/>
          </w:tcPr>
          <w:p w14:paraId="49C57521" w14:textId="77777777" w:rsidR="00E27E43" w:rsidRDefault="00E27E43" w:rsidP="0092328F">
            <w:pPr>
              <w:pStyle w:val="code"/>
              <w:rPr>
                <w:ins w:id="3606" w:author="Gerard" w:date="2014-12-19T11:01:00Z"/>
              </w:rPr>
            </w:pPr>
            <w:ins w:id="3607" w:author="Gerard" w:date="2014-12-19T11:01:00Z">
              <w:r>
                <w:t>&lt;alpha&gt;</w:t>
              </w:r>
            </w:ins>
          </w:p>
        </w:tc>
        <w:tc>
          <w:tcPr>
            <w:tcW w:w="0" w:type="auto"/>
            <w:shd w:val="clear" w:color="auto" w:fill="auto"/>
          </w:tcPr>
          <w:p w14:paraId="372B4B8E" w14:textId="7D25903C" w:rsidR="00E27E43" w:rsidRDefault="00205F92" w:rsidP="00205F92">
            <w:pPr>
              <w:rPr>
                <w:ins w:id="3608" w:author="Gerard" w:date="2014-12-19T11:01:00Z"/>
              </w:rPr>
            </w:pPr>
            <w:r w:rsidRPr="00205F92">
              <w:rPr>
                <w:position w:val="-6"/>
              </w:rPr>
              <w:object w:dxaOrig="240" w:dyaOrig="220" w14:anchorId="0CAB2F65">
                <v:shape id="_x0000_i2232" type="#_x0000_t75" style="width:12pt;height:11pt" o:ole="">
                  <v:imagedata r:id="rId513" o:title=""/>
                </v:shape>
                <o:OLEObject Type="Embed" ProgID="Equation.DSMT4" ShapeID="_x0000_i2232" DrawAspect="Content" ObjectID="_1481366273" r:id="rId514"/>
              </w:object>
            </w:r>
            <w:ins w:id="3609" w:author="Gerard" w:date="2014-12-19T11:01:00Z">
              <w:r w:rsidR="00E27E43">
                <w:t>, coefficient of exponential argument</w:t>
              </w:r>
            </w:ins>
          </w:p>
        </w:tc>
        <w:tc>
          <w:tcPr>
            <w:tcW w:w="0" w:type="auto"/>
          </w:tcPr>
          <w:p w14:paraId="12FE54E4" w14:textId="77777777" w:rsidR="00E27E43" w:rsidRPr="00AF2221" w:rsidRDefault="00E27E43" w:rsidP="0092328F">
            <w:pPr>
              <w:rPr>
                <w:ins w:id="3610" w:author="Gerard" w:date="2014-12-19T11:01:00Z"/>
                <w:position w:val="-6"/>
              </w:rPr>
            </w:pPr>
            <w:ins w:id="3611" w:author="Gerard" w:date="2014-12-19T11:01:00Z">
              <w:r>
                <w:rPr>
                  <w:position w:val="-6"/>
                </w:rPr>
                <w:t>[ ]</w:t>
              </w:r>
            </w:ins>
          </w:p>
        </w:tc>
      </w:tr>
      <w:tr w:rsidR="00E27E43" w14:paraId="6B3D0652" w14:textId="77777777" w:rsidTr="0092328F">
        <w:trPr>
          <w:ins w:id="3612" w:author="Gerard" w:date="2014-12-19T11:01:00Z"/>
        </w:trPr>
        <w:tc>
          <w:tcPr>
            <w:tcW w:w="0" w:type="auto"/>
            <w:shd w:val="clear" w:color="auto" w:fill="auto"/>
          </w:tcPr>
          <w:p w14:paraId="48B6084B" w14:textId="77777777" w:rsidR="00E27E43" w:rsidRDefault="00E27E43" w:rsidP="0092328F">
            <w:pPr>
              <w:pStyle w:val="code"/>
              <w:rPr>
                <w:ins w:id="3613" w:author="Gerard" w:date="2014-12-19T11:01:00Z"/>
              </w:rPr>
            </w:pPr>
            <w:ins w:id="3614" w:author="Gerard" w:date="2014-12-19T11:01:00Z">
              <w:r>
                <w:t>&lt;beta&gt;</w:t>
              </w:r>
            </w:ins>
          </w:p>
        </w:tc>
        <w:tc>
          <w:tcPr>
            <w:tcW w:w="0" w:type="auto"/>
            <w:shd w:val="clear" w:color="auto" w:fill="auto"/>
          </w:tcPr>
          <w:p w14:paraId="0A690682" w14:textId="4E9D9586" w:rsidR="00E27E43" w:rsidRDefault="00205F92" w:rsidP="00205F92">
            <w:pPr>
              <w:rPr>
                <w:ins w:id="3615" w:author="Gerard" w:date="2014-12-19T11:01:00Z"/>
              </w:rPr>
            </w:pPr>
            <w:r w:rsidRPr="00205F92">
              <w:rPr>
                <w:position w:val="-10"/>
              </w:rPr>
              <w:object w:dxaOrig="240" w:dyaOrig="320" w14:anchorId="31AF4D04">
                <v:shape id="_x0000_i2235" type="#_x0000_t75" style="width:12pt;height:16pt" o:ole="">
                  <v:imagedata r:id="rId515" o:title=""/>
                </v:shape>
                <o:OLEObject Type="Embed" ProgID="Equation.DSMT4" ShapeID="_x0000_i2235" DrawAspect="Content" ObjectID="_1481366274" r:id="rId516"/>
              </w:object>
            </w:r>
            <w:ins w:id="3616" w:author="Gerard" w:date="2014-12-19T11:01:00Z">
              <w:r w:rsidR="00E27E43">
                <w:t>, power of exponential argument</w:t>
              </w:r>
            </w:ins>
          </w:p>
        </w:tc>
        <w:tc>
          <w:tcPr>
            <w:tcW w:w="0" w:type="auto"/>
          </w:tcPr>
          <w:p w14:paraId="7A2B53DC" w14:textId="77777777" w:rsidR="00E27E43" w:rsidRPr="00AF2221" w:rsidRDefault="00E27E43" w:rsidP="0092328F">
            <w:pPr>
              <w:rPr>
                <w:ins w:id="3617" w:author="Gerard" w:date="2014-12-19T11:01:00Z"/>
                <w:position w:val="-10"/>
              </w:rPr>
            </w:pPr>
            <w:ins w:id="3618" w:author="Gerard" w:date="2014-12-19T11:01:00Z">
              <w:r>
                <w:rPr>
                  <w:position w:val="-10"/>
                </w:rPr>
                <w:t>[ ]</w:t>
              </w:r>
            </w:ins>
          </w:p>
        </w:tc>
      </w:tr>
    </w:tbl>
    <w:p w14:paraId="24321A64" w14:textId="77777777" w:rsidR="00E27E43" w:rsidRDefault="00E27E43">
      <w:pPr>
        <w:rPr>
          <w:ins w:id="3619" w:author="Gerard" w:date="2014-12-19T11:01:00Z"/>
        </w:rPr>
        <w:pPrChange w:id="3620" w:author="Gerard" w:date="2014-12-19T10:59:00Z">
          <w:pPr>
            <w:jc w:val="left"/>
          </w:pPr>
        </w:pPrChange>
      </w:pPr>
    </w:p>
    <w:p w14:paraId="1557D0B5" w14:textId="0672E981" w:rsidR="00E27E43" w:rsidRDefault="00E27E43" w:rsidP="00E27E43">
      <w:pPr>
        <w:rPr>
          <w:ins w:id="3621" w:author="Gerard" w:date="2014-12-19T11:04:00Z"/>
        </w:rPr>
      </w:pPr>
      <w:ins w:id="3622" w:author="Gerard" w:date="2014-12-19T11:04:00Z">
        <w:r>
          <w:t>The fiber strain energy density is given by</w:t>
        </w:r>
      </w:ins>
    </w:p>
    <w:p w14:paraId="0174B79C" w14:textId="5E953D28" w:rsidR="00E27E43" w:rsidRDefault="00E27E43">
      <w:pPr>
        <w:pStyle w:val="MTDisplayEquation"/>
        <w:rPr>
          <w:ins w:id="3623" w:author="Gerard" w:date="2014-12-19T11:04:00Z"/>
        </w:rPr>
        <w:pPrChange w:id="3624" w:author="Gerard" w:date="2014-12-19T11:04:00Z">
          <w:pPr/>
        </w:pPrChange>
      </w:pPr>
      <w:ins w:id="3625" w:author="Gerard" w:date="2014-12-19T11:04:00Z">
        <w:r>
          <w:tab/>
        </w:r>
      </w:ins>
      <w:r w:rsidR="00205F92" w:rsidRPr="00205F92">
        <w:rPr>
          <w:position w:val="-28"/>
        </w:rPr>
        <w:object w:dxaOrig="3460" w:dyaOrig="660" w14:anchorId="69D6C36A">
          <v:shape id="_x0000_i2238" type="#_x0000_t75" style="width:173pt;height:33pt" o:ole="">
            <v:imagedata r:id="rId517" o:title=""/>
          </v:shape>
          <o:OLEObject Type="Embed" ProgID="Equation.DSMT4" ShapeID="_x0000_i2238" DrawAspect="Content" ObjectID="_1481366275" r:id="rId518"/>
        </w:object>
      </w:r>
      <w:ins w:id="3626" w:author="Gerard" w:date="2014-12-19T11:04:00Z">
        <w:r>
          <w:t xml:space="preserve"> </w:t>
        </w:r>
      </w:ins>
      <w:ins w:id="3627" w:author="Gerard" w:date="2014-12-19T11:20:00Z">
        <w:r w:rsidR="007057A4">
          <w:t>,</w:t>
        </w:r>
      </w:ins>
    </w:p>
    <w:p w14:paraId="2BCE58AA" w14:textId="77777777" w:rsidR="00E27E43" w:rsidRDefault="00E27E43" w:rsidP="00E27E43">
      <w:pPr>
        <w:pStyle w:val="MTDisplayEquation"/>
        <w:rPr>
          <w:ins w:id="3628" w:author="Gerard" w:date="2014-12-19T11:04:00Z"/>
        </w:rPr>
      </w:pPr>
      <w:ins w:id="3629" w:author="Gerard" w:date="2014-12-19T11:04:00Z">
        <w:r>
          <w:tab/>
          <w:t>,</w:t>
        </w:r>
      </w:ins>
    </w:p>
    <w:p w14:paraId="262C2DDA" w14:textId="78985BBB" w:rsidR="00E27E43" w:rsidRPr="000230DC" w:rsidRDefault="00E27E43" w:rsidP="00E27E43">
      <w:pPr>
        <w:rPr>
          <w:ins w:id="3630" w:author="Gerard" w:date="2014-12-19T11:04:00Z"/>
        </w:rPr>
      </w:pPr>
      <w:ins w:id="3631" w:author="Gerard" w:date="2014-12-19T11:04:00Z">
        <w:r w:rsidRPr="000230DC">
          <w:t xml:space="preserve">where </w:t>
        </w:r>
      </w:ins>
      <w:r w:rsidR="00205F92" w:rsidRPr="00205F92">
        <w:rPr>
          <w:position w:val="-10"/>
        </w:rPr>
        <w:object w:dxaOrig="560" w:dyaOrig="320" w14:anchorId="3001B0D8">
          <v:shape id="_x0000_i2241" type="#_x0000_t75" style="width:28pt;height:16pt" o:ole="">
            <v:imagedata r:id="rId519" o:title=""/>
          </v:shape>
          <o:OLEObject Type="Embed" ProgID="Equation.DSMT4" ShapeID="_x0000_i2241" DrawAspect="Content" ObjectID="_1481366276" r:id="rId520"/>
        </w:object>
      </w:r>
      <w:ins w:id="3632" w:author="Gerard" w:date="2014-12-19T11:04:00Z">
        <w:r w:rsidRPr="000230DC">
          <w:t xml:space="preserve">, </w:t>
        </w:r>
      </w:ins>
      <w:r w:rsidR="00205F92" w:rsidRPr="00205F92">
        <w:rPr>
          <w:position w:val="-6"/>
        </w:rPr>
        <w:object w:dxaOrig="580" w:dyaOrig="279" w14:anchorId="59CA5527">
          <v:shape id="_x0000_i2244" type="#_x0000_t75" style="width:29pt;height:14pt" o:ole="">
            <v:imagedata r:id="rId521" o:title=""/>
          </v:shape>
          <o:OLEObject Type="Embed" ProgID="Equation.DSMT4" ShapeID="_x0000_i2244" DrawAspect="Content" ObjectID="_1481366277" r:id="rId522"/>
        </w:object>
      </w:r>
      <w:ins w:id="3633" w:author="Gerard" w:date="2014-12-19T11:04:00Z">
        <w:r w:rsidRPr="000230DC">
          <w:t xml:space="preserve">, and </w:t>
        </w:r>
      </w:ins>
      <w:r w:rsidR="00205F92" w:rsidRPr="00205F92">
        <w:rPr>
          <w:position w:val="-10"/>
        </w:rPr>
        <w:object w:dxaOrig="600" w:dyaOrig="320" w14:anchorId="6AA6171B">
          <v:shape id="_x0000_i2247" type="#_x0000_t75" style="width:30pt;height:16pt" o:ole="">
            <v:imagedata r:id="rId523" o:title=""/>
          </v:shape>
          <o:OLEObject Type="Embed" ProgID="Equation.DSMT4" ShapeID="_x0000_i2247" DrawAspect="Content" ObjectID="_1481366278" r:id="rId524"/>
        </w:object>
      </w:r>
      <w:ins w:id="3634" w:author="Gerard" w:date="2014-12-19T11:04:00Z">
        <w:r w:rsidRPr="000230DC">
          <w:t>.</w:t>
        </w:r>
      </w:ins>
    </w:p>
    <w:p w14:paraId="07E7D19A" w14:textId="77777777" w:rsidR="00E27E43" w:rsidRPr="000230DC" w:rsidRDefault="00E27E43" w:rsidP="00E27E43">
      <w:pPr>
        <w:rPr>
          <w:ins w:id="3635" w:author="Gerard" w:date="2014-12-19T11:04:00Z"/>
        </w:rPr>
      </w:pPr>
    </w:p>
    <w:p w14:paraId="6360A668" w14:textId="59171CC8" w:rsidR="00E27E43" w:rsidRDefault="00E27E43" w:rsidP="00E27E43">
      <w:pPr>
        <w:rPr>
          <w:ins w:id="3636" w:author="Gerard" w:date="2014-12-19T11:06:00Z"/>
        </w:rPr>
      </w:pPr>
      <w:ins w:id="3637" w:author="Gerard" w:date="2014-12-19T11:04:00Z">
        <w:r>
          <w:t xml:space="preserve">Note: In the limit when </w:t>
        </w:r>
      </w:ins>
      <w:r w:rsidR="00205F92" w:rsidRPr="00205F92">
        <w:rPr>
          <w:position w:val="-6"/>
        </w:rPr>
        <w:object w:dxaOrig="680" w:dyaOrig="279" w14:anchorId="3A2F1E34">
          <v:shape id="_x0000_i2250" type="#_x0000_t75" style="width:34pt;height:14pt" o:ole="">
            <v:imagedata r:id="rId525" o:title=""/>
          </v:shape>
          <o:OLEObject Type="Embed" ProgID="Equation.DSMT4" ShapeID="_x0000_i2250" DrawAspect="Content" ObjectID="_1481366279" r:id="rId526"/>
        </w:object>
      </w:r>
      <w:ins w:id="3638" w:author="Gerard" w:date="2014-12-19T11:04:00Z">
        <w:r>
          <w:t>, this expressions produces a power law,</w:t>
        </w:r>
      </w:ins>
    </w:p>
    <w:p w14:paraId="228958FB" w14:textId="2D456A03" w:rsidR="00E27E43" w:rsidRDefault="00E27E43">
      <w:pPr>
        <w:pStyle w:val="MTDisplayEquation"/>
        <w:rPr>
          <w:ins w:id="3639" w:author="Gerard" w:date="2014-12-19T11:04:00Z"/>
        </w:rPr>
        <w:pPrChange w:id="3640" w:author="Gerard" w:date="2014-12-19T11:06:00Z">
          <w:pPr/>
        </w:pPrChange>
      </w:pPr>
      <w:ins w:id="3641" w:author="Gerard" w:date="2014-12-19T11:06:00Z">
        <w:r>
          <w:tab/>
        </w:r>
      </w:ins>
      <w:r w:rsidR="00205F92" w:rsidRPr="00205F92">
        <w:rPr>
          <w:position w:val="-28"/>
        </w:rPr>
        <w:object w:dxaOrig="2400" w:dyaOrig="660" w14:anchorId="409880F6">
          <v:shape id="_x0000_i2253" type="#_x0000_t75" style="width:120pt;height:33pt" o:ole="">
            <v:imagedata r:id="rId527" o:title=""/>
          </v:shape>
          <o:OLEObject Type="Embed" ProgID="Equation.DSMT4" ShapeID="_x0000_i2253" DrawAspect="Content" ObjectID="_1481366280" r:id="rId528"/>
        </w:object>
      </w:r>
      <w:ins w:id="3642" w:author="Gerard" w:date="2014-12-19T11:06:00Z">
        <w:r>
          <w:t xml:space="preserve"> </w:t>
        </w:r>
      </w:ins>
      <w:ins w:id="3643" w:author="Gerard" w:date="2014-12-19T11:20:00Z">
        <w:r w:rsidR="007057A4">
          <w:t>.</w:t>
        </w:r>
      </w:ins>
    </w:p>
    <w:p w14:paraId="6D1A981D" w14:textId="356841DB" w:rsidR="00E27E43" w:rsidRDefault="00E27E43" w:rsidP="00E27E43">
      <w:pPr>
        <w:rPr>
          <w:ins w:id="3644" w:author="Gerard" w:date="2014-12-19T13:36:00Z"/>
        </w:rPr>
      </w:pPr>
      <w:ins w:id="3645" w:author="Gerard" w:date="2014-12-19T11:04:00Z">
        <w:r w:rsidRPr="0097532C">
          <w:t xml:space="preserve">Note: When </w:t>
        </w:r>
      </w:ins>
      <w:r w:rsidR="00205F92" w:rsidRPr="00205F92">
        <w:rPr>
          <w:position w:val="-10"/>
        </w:rPr>
        <w:object w:dxaOrig="600" w:dyaOrig="320" w14:anchorId="2B6FB979">
          <v:shape id="_x0000_i2256" type="#_x0000_t75" style="width:30pt;height:16pt" o:ole="">
            <v:imagedata r:id="rId529" o:title=""/>
          </v:shape>
          <o:OLEObject Type="Embed" ProgID="Equation.DSMT4" ShapeID="_x0000_i2256" DrawAspect="Content" ObjectID="_1481366281" r:id="rId530"/>
        </w:object>
      </w:r>
      <w:ins w:id="3646" w:author="Gerard" w:date="2014-12-19T11:04:00Z">
        <w:r w:rsidRPr="0097532C">
          <w:t>, the fiber modulus is zero at the strain origin (</w:t>
        </w:r>
      </w:ins>
      <w:r w:rsidR="00205F92" w:rsidRPr="00205F92">
        <w:rPr>
          <w:position w:val="-12"/>
        </w:rPr>
        <w:object w:dxaOrig="580" w:dyaOrig="360" w14:anchorId="09006B50">
          <v:shape id="_x0000_i2259" type="#_x0000_t75" style="width:29pt;height:18pt" o:ole="">
            <v:imagedata r:id="rId531" o:title=""/>
          </v:shape>
          <o:OLEObject Type="Embed" ProgID="Equation.DSMT4" ShapeID="_x0000_i2259" DrawAspect="Content" ObjectID="_1481366282" r:id="rId532"/>
        </w:object>
      </w:r>
      <w:ins w:id="3647" w:author="Gerard" w:date="2014-12-19T11:04:00Z">
        <w:r w:rsidRPr="0097532C">
          <w:t xml:space="preserve">).  Therefore, use </w:t>
        </w:r>
      </w:ins>
      <w:r w:rsidR="00205F92" w:rsidRPr="00205F92">
        <w:rPr>
          <w:position w:val="-10"/>
        </w:rPr>
        <w:object w:dxaOrig="600" w:dyaOrig="320" w14:anchorId="61C297EB">
          <v:shape id="_x0000_i2262" type="#_x0000_t75" style="width:30pt;height:16pt" o:ole="">
            <v:imagedata r:id="rId533" o:title=""/>
          </v:shape>
          <o:OLEObject Type="Embed" ProgID="Equation.DSMT4" ShapeID="_x0000_i2262" DrawAspect="Content" ObjectID="_1481366283" r:id="rId534"/>
        </w:object>
      </w:r>
      <w:ins w:id="3648" w:author="Gerard" w:date="2014-12-19T11:04:00Z">
        <w:r w:rsidRPr="0097532C">
          <w:t xml:space="preserve"> when a smooth transition in the stress is desired from compression to tension.</w:t>
        </w:r>
      </w:ins>
    </w:p>
    <w:p w14:paraId="0A32D94B" w14:textId="77777777" w:rsidR="008A369A" w:rsidRDefault="008A369A" w:rsidP="00E27E43">
      <w:pPr>
        <w:rPr>
          <w:ins w:id="3649" w:author="Gerard" w:date="2014-12-19T13:36:00Z"/>
        </w:rPr>
      </w:pPr>
    </w:p>
    <w:p w14:paraId="7456F378" w14:textId="77777777" w:rsidR="008A369A" w:rsidRDefault="008A369A" w:rsidP="008A369A">
      <w:pPr>
        <w:rPr>
          <w:ins w:id="3650" w:author="Gerard" w:date="2014-12-19T13:36:00Z"/>
        </w:rPr>
      </w:pPr>
      <w:ins w:id="3651" w:author="Gerard" w:date="2014-12-19T13:36:00Z">
        <w:r>
          <w:rPr>
            <w:i/>
          </w:rPr>
          <w:t>Example</w:t>
        </w:r>
        <w:r>
          <w:t>:</w:t>
        </w:r>
      </w:ins>
    </w:p>
    <w:p w14:paraId="0F3E2339" w14:textId="77136065" w:rsidR="008A369A" w:rsidRPr="008A39E7" w:rsidRDefault="008A369A" w:rsidP="008A369A">
      <w:pPr>
        <w:rPr>
          <w:ins w:id="3652" w:author="Gerard" w:date="2014-12-19T13:36:00Z"/>
          <w:rFonts w:ascii="Courier New" w:hAnsi="Courier New"/>
          <w:sz w:val="22"/>
        </w:rPr>
      </w:pPr>
      <w:ins w:id="3653" w:author="Gerard" w:date="2014-12-19T13:36:00Z">
        <w:r w:rsidRPr="008A39E7">
          <w:rPr>
            <w:rFonts w:ascii="Courier New" w:hAnsi="Courier New"/>
            <w:sz w:val="22"/>
          </w:rPr>
          <w:t>&lt;fibers type="fiber-exponential-power-law"&gt;</w:t>
        </w:r>
      </w:ins>
    </w:p>
    <w:p w14:paraId="5DD9F1F6" w14:textId="5A8E486A" w:rsidR="008A369A" w:rsidRPr="008A39E7" w:rsidRDefault="008A369A" w:rsidP="008A369A">
      <w:pPr>
        <w:rPr>
          <w:ins w:id="3654" w:author="Gerard" w:date="2014-12-19T13:36:00Z"/>
          <w:rFonts w:ascii="Courier New" w:hAnsi="Courier New"/>
          <w:sz w:val="22"/>
        </w:rPr>
      </w:pPr>
      <w:ins w:id="3655" w:author="Gerard" w:date="2014-12-19T13:36: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0D24434F" w14:textId="4EDC98FC" w:rsidR="008A369A" w:rsidRPr="008A39E7" w:rsidRDefault="008A369A" w:rsidP="008A369A">
      <w:pPr>
        <w:rPr>
          <w:ins w:id="3656" w:author="Gerard" w:date="2014-12-19T13:36:00Z"/>
          <w:rFonts w:ascii="Courier New" w:hAnsi="Courier New"/>
          <w:sz w:val="22"/>
        </w:rPr>
      </w:pPr>
      <w:ins w:id="3657" w:author="Gerard" w:date="2014-12-19T13:36:00Z">
        <w:r>
          <w:rPr>
            <w:rFonts w:ascii="Courier New" w:hAnsi="Courier New"/>
            <w:sz w:val="22"/>
          </w:rPr>
          <w:tab/>
        </w:r>
        <w:r w:rsidRPr="008A39E7">
          <w:rPr>
            <w:rFonts w:ascii="Courier New" w:hAnsi="Courier New"/>
            <w:sz w:val="22"/>
          </w:rPr>
          <w:t>&lt;beta&gt;2&lt;/beta&gt;</w:t>
        </w:r>
      </w:ins>
    </w:p>
    <w:p w14:paraId="4336F87A" w14:textId="30B65770" w:rsidR="008A369A" w:rsidRPr="008A39E7" w:rsidRDefault="008A369A" w:rsidP="008A369A">
      <w:pPr>
        <w:rPr>
          <w:ins w:id="3658" w:author="Gerard" w:date="2014-12-19T13:36:00Z"/>
          <w:rFonts w:ascii="Courier New" w:hAnsi="Courier New"/>
          <w:sz w:val="22"/>
        </w:rPr>
      </w:pPr>
      <w:ins w:id="3659" w:author="Gerard" w:date="2014-12-19T13:36:00Z">
        <w:r>
          <w:rPr>
            <w:rFonts w:ascii="Courier New" w:hAnsi="Courier New"/>
            <w:sz w:val="22"/>
          </w:rPr>
          <w:tab/>
        </w:r>
        <w:r w:rsidRPr="008A39E7">
          <w:rPr>
            <w:rFonts w:ascii="Courier New" w:hAnsi="Courier New"/>
            <w:sz w:val="22"/>
          </w:rPr>
          <w:t>&lt;ksi&gt;1&lt;/ksi&gt;</w:t>
        </w:r>
      </w:ins>
    </w:p>
    <w:p w14:paraId="2EE744CD" w14:textId="1FA14960" w:rsidR="008A369A" w:rsidRPr="008A39E7" w:rsidRDefault="008A369A" w:rsidP="008A369A">
      <w:pPr>
        <w:rPr>
          <w:ins w:id="3660" w:author="Gerard" w:date="2014-12-19T13:36:00Z"/>
          <w:rFonts w:ascii="Courier New" w:hAnsi="Courier New"/>
          <w:sz w:val="22"/>
        </w:rPr>
      </w:pPr>
      <w:ins w:id="3661" w:author="Gerard" w:date="2014-12-19T13:36:00Z">
        <w:r w:rsidRPr="008A39E7">
          <w:rPr>
            <w:rFonts w:ascii="Courier New" w:hAnsi="Courier New"/>
            <w:sz w:val="22"/>
          </w:rPr>
          <w:t>&lt;/fibers&gt;</w:t>
        </w:r>
      </w:ins>
    </w:p>
    <w:p w14:paraId="5BC6CA97" w14:textId="77777777" w:rsidR="008A369A" w:rsidRPr="0097532C" w:rsidRDefault="008A369A" w:rsidP="00E27E43">
      <w:pPr>
        <w:rPr>
          <w:ins w:id="3662" w:author="Gerard" w:date="2014-12-19T11:04:00Z"/>
        </w:rPr>
      </w:pPr>
    </w:p>
    <w:p w14:paraId="4FEE3668" w14:textId="7E0FBE78" w:rsidR="00FE2F43" w:rsidRDefault="00FE2F43">
      <w:pPr>
        <w:jc w:val="left"/>
        <w:rPr>
          <w:ins w:id="3663" w:author="Gerard" w:date="2014-12-19T13:07:00Z"/>
        </w:rPr>
      </w:pPr>
      <w:ins w:id="3664" w:author="Gerard" w:date="2014-12-19T13:07:00Z">
        <w:r>
          <w:br w:type="page"/>
        </w:r>
      </w:ins>
    </w:p>
    <w:p w14:paraId="312B361C" w14:textId="61C7AA75" w:rsidR="00E27E43" w:rsidRDefault="00E27E43">
      <w:pPr>
        <w:pStyle w:val="Heading4"/>
        <w:rPr>
          <w:ins w:id="3665" w:author="Gerard" w:date="2014-12-19T11:00:00Z"/>
        </w:rPr>
        <w:pPrChange w:id="3666" w:author="Gerard" w:date="2014-12-19T12:46:00Z">
          <w:pPr>
            <w:jc w:val="left"/>
          </w:pPr>
        </w:pPrChange>
      </w:pPr>
      <w:bookmarkStart w:id="3667" w:name="_Toc280622688"/>
      <w:ins w:id="3668" w:author="Gerard" w:date="2014-12-19T11:00:00Z">
        <w:r>
          <w:lastRenderedPageBreak/>
          <w:t>Fiber with Neo-Hookean Law</w:t>
        </w:r>
        <w:bookmarkEnd w:id="3667"/>
      </w:ins>
    </w:p>
    <w:p w14:paraId="53C7144C" w14:textId="6D68C94A" w:rsidR="0097116E" w:rsidRDefault="0097116E" w:rsidP="0097116E">
      <w:pPr>
        <w:rPr>
          <w:ins w:id="3669" w:author="Gerard" w:date="2014-12-19T11:09:00Z"/>
        </w:rPr>
      </w:pPr>
      <w:ins w:id="3670" w:author="Gerard" w:date="2014-12-19T11:09:00Z">
        <w:r>
          <w:t>This material type is “</w:t>
        </w:r>
        <w:r w:rsidRPr="00E27E43">
          <w:rPr>
            <w:i/>
          </w:rPr>
          <w:t>fiber-</w:t>
        </w:r>
        <w:r w:rsidR="005E5984">
          <w:rPr>
            <w:i/>
          </w:rPr>
          <w:t>NH</w:t>
        </w:r>
        <w:r>
          <w:t>”.  The following material parameters need to be defined:</w:t>
        </w:r>
      </w:ins>
    </w:p>
    <w:p w14:paraId="176283C6" w14:textId="77777777" w:rsidR="0097116E" w:rsidRDefault="0097116E" w:rsidP="0097116E">
      <w:pPr>
        <w:rPr>
          <w:ins w:id="3671" w:author="Gerard" w:date="2014-12-19T11:0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2"/>
        <w:gridCol w:w="523"/>
      </w:tblGrid>
      <w:tr w:rsidR="0097116E" w14:paraId="572F5706" w14:textId="77777777" w:rsidTr="0092328F">
        <w:trPr>
          <w:ins w:id="3672" w:author="Gerard" w:date="2014-12-19T11:09:00Z"/>
        </w:trPr>
        <w:tc>
          <w:tcPr>
            <w:tcW w:w="0" w:type="auto"/>
            <w:shd w:val="clear" w:color="auto" w:fill="auto"/>
          </w:tcPr>
          <w:p w14:paraId="39660671" w14:textId="3F10BEBF" w:rsidR="0097116E" w:rsidRDefault="0097116E" w:rsidP="005E5984">
            <w:pPr>
              <w:pStyle w:val="code"/>
              <w:rPr>
                <w:ins w:id="3673" w:author="Gerard" w:date="2014-12-19T11:09:00Z"/>
              </w:rPr>
            </w:pPr>
            <w:ins w:id="3674" w:author="Gerard" w:date="2014-12-19T11:09:00Z">
              <w:r>
                <w:t>&lt;</w:t>
              </w:r>
            </w:ins>
            <w:ins w:id="3675" w:author="Gerard" w:date="2014-12-19T11:11:00Z">
              <w:r w:rsidR="005E5984">
                <w:t>mu</w:t>
              </w:r>
            </w:ins>
            <w:ins w:id="3676" w:author="Gerard" w:date="2014-12-19T11:09:00Z">
              <w:r>
                <w:t>&gt;</w:t>
              </w:r>
            </w:ins>
          </w:p>
        </w:tc>
        <w:tc>
          <w:tcPr>
            <w:tcW w:w="0" w:type="auto"/>
            <w:shd w:val="clear" w:color="auto" w:fill="auto"/>
          </w:tcPr>
          <w:p w14:paraId="1A11E9C8" w14:textId="0F70CFF2" w:rsidR="0097116E" w:rsidRDefault="00205F92" w:rsidP="00205F92">
            <w:pPr>
              <w:rPr>
                <w:ins w:id="3677" w:author="Gerard" w:date="2014-12-19T11:09:00Z"/>
              </w:rPr>
            </w:pPr>
            <w:r w:rsidRPr="00205F92">
              <w:rPr>
                <w:position w:val="-10"/>
              </w:rPr>
              <w:object w:dxaOrig="240" w:dyaOrig="260" w14:anchorId="46369481">
                <v:shape id="_x0000_i2267" type="#_x0000_t75" style="width:12pt;height:13pt" o:ole="">
                  <v:imagedata r:id="rId535" o:title=""/>
                </v:shape>
                <o:OLEObject Type="Embed" ProgID="Equation.DSMT4" ShapeID="_x0000_i2267" DrawAspect="Content" ObjectID="_1481366284" r:id="rId536"/>
              </w:object>
            </w:r>
            <w:ins w:id="3678" w:author="Gerard" w:date="2014-12-19T11:09:00Z">
              <w:r w:rsidR="0097116E">
                <w:t>, representing a measure of the fiber modulus</w:t>
              </w:r>
            </w:ins>
          </w:p>
        </w:tc>
        <w:tc>
          <w:tcPr>
            <w:tcW w:w="0" w:type="auto"/>
          </w:tcPr>
          <w:p w14:paraId="3C425122" w14:textId="77777777" w:rsidR="0097116E" w:rsidRPr="00AF2221" w:rsidRDefault="0097116E" w:rsidP="0092328F">
            <w:pPr>
              <w:rPr>
                <w:ins w:id="3679" w:author="Gerard" w:date="2014-12-19T11:09:00Z"/>
                <w:position w:val="-10"/>
              </w:rPr>
            </w:pPr>
            <w:ins w:id="3680" w:author="Gerard" w:date="2014-12-19T11:09:00Z">
              <w:r>
                <w:rPr>
                  <w:position w:val="-10"/>
                </w:rPr>
                <w:t>[</w:t>
              </w:r>
              <w:r>
                <w:rPr>
                  <w:b/>
                  <w:position w:val="-10"/>
                </w:rPr>
                <w:t>P</w:t>
              </w:r>
              <w:r>
                <w:rPr>
                  <w:position w:val="-10"/>
                </w:rPr>
                <w:t>]</w:t>
              </w:r>
            </w:ins>
          </w:p>
        </w:tc>
      </w:tr>
    </w:tbl>
    <w:p w14:paraId="0109D7C9" w14:textId="77777777" w:rsidR="0097116E" w:rsidRDefault="0097116E" w:rsidP="0097116E">
      <w:pPr>
        <w:rPr>
          <w:ins w:id="3681" w:author="Gerard" w:date="2014-12-19T11:09:00Z"/>
        </w:rPr>
      </w:pPr>
    </w:p>
    <w:p w14:paraId="71A7F343" w14:textId="77777777" w:rsidR="0097116E" w:rsidRDefault="0097116E" w:rsidP="0097116E">
      <w:pPr>
        <w:rPr>
          <w:ins w:id="3682" w:author="Gerard" w:date="2014-12-19T11:09:00Z"/>
        </w:rPr>
      </w:pPr>
      <w:ins w:id="3683" w:author="Gerard" w:date="2014-12-19T11:09:00Z">
        <w:r>
          <w:t>The fiber strain energy density is given by</w:t>
        </w:r>
      </w:ins>
    </w:p>
    <w:p w14:paraId="532C48DA" w14:textId="78738B03" w:rsidR="0097116E" w:rsidRDefault="0097116E" w:rsidP="0097116E">
      <w:pPr>
        <w:pStyle w:val="MTDisplayEquation"/>
        <w:rPr>
          <w:ins w:id="3684" w:author="Gerard" w:date="2014-12-19T11:09:00Z"/>
        </w:rPr>
      </w:pPr>
      <w:ins w:id="3685" w:author="Gerard" w:date="2014-12-19T11:09:00Z">
        <w:r>
          <w:tab/>
        </w:r>
      </w:ins>
      <w:r w:rsidR="00205F92" w:rsidRPr="00205F92">
        <w:rPr>
          <w:position w:val="-24"/>
        </w:rPr>
        <w:object w:dxaOrig="2020" w:dyaOrig="620" w14:anchorId="49B2D8E2">
          <v:shape id="_x0000_i2274" type="#_x0000_t75" style="width:101pt;height:31pt" o:ole="">
            <v:imagedata r:id="rId537" o:title=""/>
          </v:shape>
          <o:OLEObject Type="Embed" ProgID="Equation.DSMT4" ShapeID="_x0000_i2274" DrawAspect="Content" ObjectID="_1481366285" r:id="rId538"/>
        </w:object>
      </w:r>
      <w:ins w:id="3686" w:author="Gerard" w:date="2014-12-19T11:09:00Z">
        <w:r>
          <w:t xml:space="preserve"> </w:t>
        </w:r>
      </w:ins>
      <w:ins w:id="3687" w:author="Gerard" w:date="2014-12-19T11:13:00Z">
        <w:r w:rsidR="005E5984">
          <w:t>,</w:t>
        </w:r>
      </w:ins>
    </w:p>
    <w:p w14:paraId="735EC2A5" w14:textId="02876508" w:rsidR="0097116E" w:rsidRDefault="0097116E" w:rsidP="0097116E">
      <w:pPr>
        <w:rPr>
          <w:ins w:id="3688" w:author="Gerard" w:date="2014-12-19T13:37:00Z"/>
        </w:rPr>
      </w:pPr>
      <w:ins w:id="3689" w:author="Gerard" w:date="2014-12-19T11:09:00Z">
        <w:r w:rsidRPr="000230DC">
          <w:t xml:space="preserve">where </w:t>
        </w:r>
      </w:ins>
      <w:r w:rsidR="00205F92" w:rsidRPr="00205F92">
        <w:rPr>
          <w:position w:val="-10"/>
        </w:rPr>
        <w:object w:dxaOrig="600" w:dyaOrig="320" w14:anchorId="69EC9012">
          <v:shape id="_x0000_i2277" type="#_x0000_t75" style="width:30pt;height:16pt" o:ole="">
            <v:imagedata r:id="rId539" o:title=""/>
          </v:shape>
          <o:OLEObject Type="Embed" ProgID="Equation.DSMT4" ShapeID="_x0000_i2277" DrawAspect="Content" ObjectID="_1481366286" r:id="rId540"/>
        </w:object>
      </w:r>
      <w:ins w:id="3690" w:author="Gerard" w:date="2014-12-19T11:09:00Z">
        <w:r w:rsidRPr="000230DC">
          <w:t>.</w:t>
        </w:r>
      </w:ins>
    </w:p>
    <w:p w14:paraId="7B14347A" w14:textId="77777777" w:rsidR="008A369A" w:rsidRDefault="008A369A" w:rsidP="0097116E">
      <w:pPr>
        <w:rPr>
          <w:ins w:id="3691" w:author="Gerard" w:date="2014-12-19T13:37:00Z"/>
        </w:rPr>
      </w:pPr>
    </w:p>
    <w:p w14:paraId="72946C41" w14:textId="77777777" w:rsidR="008A369A" w:rsidRDefault="008A369A" w:rsidP="008A369A">
      <w:pPr>
        <w:rPr>
          <w:ins w:id="3692" w:author="Gerard" w:date="2014-12-19T13:37:00Z"/>
        </w:rPr>
      </w:pPr>
      <w:ins w:id="3693" w:author="Gerard" w:date="2014-12-19T13:37:00Z">
        <w:r>
          <w:rPr>
            <w:i/>
          </w:rPr>
          <w:t>Example</w:t>
        </w:r>
        <w:r>
          <w:t>:</w:t>
        </w:r>
      </w:ins>
    </w:p>
    <w:p w14:paraId="4309E044" w14:textId="5B285584" w:rsidR="008A369A" w:rsidRPr="008A39E7" w:rsidRDefault="008A369A" w:rsidP="008A369A">
      <w:pPr>
        <w:rPr>
          <w:ins w:id="3694" w:author="Gerard" w:date="2014-12-19T13:37:00Z"/>
          <w:rFonts w:ascii="Courier New" w:hAnsi="Courier New"/>
          <w:sz w:val="22"/>
        </w:rPr>
      </w:pPr>
      <w:ins w:id="3695" w:author="Gerard" w:date="2014-12-19T13:37:00Z">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ins>
    </w:p>
    <w:p w14:paraId="6CED64D8" w14:textId="6E86331B" w:rsidR="008A369A" w:rsidRPr="008A39E7" w:rsidRDefault="008A369A" w:rsidP="008A369A">
      <w:pPr>
        <w:rPr>
          <w:ins w:id="3696" w:author="Gerard" w:date="2014-12-19T13:37:00Z"/>
          <w:rFonts w:ascii="Courier New" w:hAnsi="Courier New"/>
          <w:sz w:val="22"/>
        </w:rPr>
      </w:pPr>
      <w:ins w:id="3697" w:author="Gerard" w:date="2014-12-19T13:37: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4BFBD8A5" w14:textId="77777777" w:rsidR="008A369A" w:rsidRPr="008A39E7" w:rsidRDefault="008A369A" w:rsidP="008A369A">
      <w:pPr>
        <w:rPr>
          <w:ins w:id="3698" w:author="Gerard" w:date="2014-12-19T13:37:00Z"/>
          <w:rFonts w:ascii="Courier New" w:hAnsi="Courier New"/>
          <w:sz w:val="22"/>
        </w:rPr>
      </w:pPr>
      <w:ins w:id="3699" w:author="Gerard" w:date="2014-12-19T13:37:00Z">
        <w:r w:rsidRPr="008A39E7">
          <w:rPr>
            <w:rFonts w:ascii="Courier New" w:hAnsi="Courier New"/>
            <w:sz w:val="22"/>
          </w:rPr>
          <w:t>&lt;/fibers&gt;</w:t>
        </w:r>
      </w:ins>
    </w:p>
    <w:p w14:paraId="512E26D4" w14:textId="77777777" w:rsidR="008A369A" w:rsidRDefault="008A369A" w:rsidP="0097116E">
      <w:pPr>
        <w:rPr>
          <w:ins w:id="3700" w:author="Gerard" w:date="2014-12-19T13:36:00Z"/>
        </w:rPr>
      </w:pPr>
    </w:p>
    <w:p w14:paraId="5D8504A3" w14:textId="530FC3BF" w:rsidR="008A369A" w:rsidRDefault="008A369A">
      <w:pPr>
        <w:jc w:val="left"/>
        <w:rPr>
          <w:ins w:id="3701" w:author="Gerard" w:date="2014-12-19T15:20:00Z"/>
        </w:rPr>
      </w:pPr>
      <w:ins w:id="3702" w:author="Gerard" w:date="2014-12-19T13:36:00Z">
        <w:r>
          <w:br w:type="page"/>
        </w:r>
      </w:ins>
    </w:p>
    <w:p w14:paraId="659863EA" w14:textId="3D1C5F37" w:rsidR="00E0512E" w:rsidRDefault="00E0512E" w:rsidP="00E0512E">
      <w:pPr>
        <w:pStyle w:val="Heading4"/>
        <w:rPr>
          <w:ins w:id="3703" w:author="Gerard" w:date="2014-12-19T15:20:00Z"/>
        </w:rPr>
      </w:pPr>
      <w:bookmarkStart w:id="3704" w:name="_Toc280622689"/>
      <w:ins w:id="3705" w:author="Gerard" w:date="2014-12-19T15:20:00Z">
        <w:r>
          <w:lastRenderedPageBreak/>
          <w:t>Fiber with Exponential-Power Law</w:t>
        </w:r>
      </w:ins>
      <w:ins w:id="3706" w:author="Gerard" w:date="2014-12-19T15:21:00Z">
        <w:r>
          <w:t xml:space="preserve"> Uncoupled</w:t>
        </w:r>
      </w:ins>
      <w:bookmarkEnd w:id="3704"/>
    </w:p>
    <w:p w14:paraId="223DEC6A" w14:textId="047D88FE" w:rsidR="00E0512E" w:rsidRDefault="00E0512E" w:rsidP="00E0512E">
      <w:pPr>
        <w:rPr>
          <w:ins w:id="3707" w:author="Gerard" w:date="2014-12-19T15:20:00Z"/>
        </w:rPr>
      </w:pPr>
      <w:ins w:id="3708" w:author="Gerard" w:date="2014-12-19T15:20:00Z">
        <w:r>
          <w:t>This material type is “</w:t>
        </w:r>
        <w:r w:rsidRPr="00E27E43">
          <w:rPr>
            <w:i/>
          </w:rPr>
          <w:t>fiber-exponential-power-law</w:t>
        </w:r>
      </w:ins>
      <w:ins w:id="3709" w:author="Gerard" w:date="2014-12-19T15:21:00Z">
        <w:r>
          <w:rPr>
            <w:i/>
          </w:rPr>
          <w:t>-uncoupled</w:t>
        </w:r>
      </w:ins>
      <w:ins w:id="3710" w:author="Gerard" w:date="2014-12-19T15:20:00Z">
        <w:r>
          <w:t>”.  The following material parameters need to be defined:</w:t>
        </w:r>
      </w:ins>
    </w:p>
    <w:p w14:paraId="3CA36145" w14:textId="77777777" w:rsidR="00E0512E" w:rsidRDefault="00E0512E" w:rsidP="00E0512E">
      <w:pPr>
        <w:rPr>
          <w:ins w:id="3711" w:author="Gerard" w:date="2014-12-19T15:2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E0512E" w14:paraId="7D5240B4" w14:textId="77777777" w:rsidTr="0092328F">
        <w:trPr>
          <w:ins w:id="3712" w:author="Gerard" w:date="2014-12-19T15:20:00Z"/>
        </w:trPr>
        <w:tc>
          <w:tcPr>
            <w:tcW w:w="0" w:type="auto"/>
            <w:shd w:val="clear" w:color="auto" w:fill="auto"/>
          </w:tcPr>
          <w:p w14:paraId="62D767D6" w14:textId="77777777" w:rsidR="00E0512E" w:rsidRDefault="00E0512E" w:rsidP="0092328F">
            <w:pPr>
              <w:pStyle w:val="code"/>
              <w:rPr>
                <w:ins w:id="3713" w:author="Gerard" w:date="2014-12-19T15:20:00Z"/>
              </w:rPr>
            </w:pPr>
            <w:ins w:id="3714" w:author="Gerard" w:date="2014-12-19T15:20:00Z">
              <w:r>
                <w:t>&lt;ksi&gt;</w:t>
              </w:r>
            </w:ins>
          </w:p>
        </w:tc>
        <w:tc>
          <w:tcPr>
            <w:tcW w:w="0" w:type="auto"/>
            <w:shd w:val="clear" w:color="auto" w:fill="auto"/>
          </w:tcPr>
          <w:p w14:paraId="7CB7596D" w14:textId="19117591" w:rsidR="00E0512E" w:rsidRDefault="00205F92" w:rsidP="00205F92">
            <w:pPr>
              <w:rPr>
                <w:ins w:id="3715" w:author="Gerard" w:date="2014-12-19T15:20:00Z"/>
              </w:rPr>
            </w:pPr>
            <w:r w:rsidRPr="00205F92">
              <w:rPr>
                <w:position w:val="-10"/>
              </w:rPr>
              <w:object w:dxaOrig="200" w:dyaOrig="320" w14:anchorId="5EE902D6">
                <v:shape id="_x0000_i2286" type="#_x0000_t75" style="width:10pt;height:16pt" o:ole="">
                  <v:imagedata r:id="rId541" o:title=""/>
                </v:shape>
                <o:OLEObject Type="Embed" ProgID="Equation.DSMT4" ShapeID="_x0000_i2286" DrawAspect="Content" ObjectID="_1481366287" r:id="rId542"/>
              </w:object>
            </w:r>
            <w:ins w:id="3716" w:author="Gerard" w:date="2014-12-19T15:20:00Z">
              <w:r w:rsidR="00E0512E">
                <w:t>, representing a measure of the fiber modulus</w:t>
              </w:r>
            </w:ins>
          </w:p>
        </w:tc>
        <w:tc>
          <w:tcPr>
            <w:tcW w:w="0" w:type="auto"/>
          </w:tcPr>
          <w:p w14:paraId="20EE9EE3" w14:textId="77777777" w:rsidR="00E0512E" w:rsidRPr="00AF2221" w:rsidRDefault="00E0512E" w:rsidP="0092328F">
            <w:pPr>
              <w:rPr>
                <w:ins w:id="3717" w:author="Gerard" w:date="2014-12-19T15:20:00Z"/>
                <w:position w:val="-10"/>
              </w:rPr>
            </w:pPr>
            <w:ins w:id="3718" w:author="Gerard" w:date="2014-12-19T15:20:00Z">
              <w:r>
                <w:rPr>
                  <w:position w:val="-10"/>
                </w:rPr>
                <w:t>[</w:t>
              </w:r>
              <w:r>
                <w:rPr>
                  <w:b/>
                  <w:position w:val="-10"/>
                </w:rPr>
                <w:t>P</w:t>
              </w:r>
              <w:r>
                <w:rPr>
                  <w:position w:val="-10"/>
                </w:rPr>
                <w:t>]</w:t>
              </w:r>
            </w:ins>
          </w:p>
        </w:tc>
      </w:tr>
      <w:tr w:rsidR="00E0512E" w14:paraId="291DE673" w14:textId="77777777" w:rsidTr="0092328F">
        <w:trPr>
          <w:ins w:id="3719" w:author="Gerard" w:date="2014-12-19T15:20:00Z"/>
        </w:trPr>
        <w:tc>
          <w:tcPr>
            <w:tcW w:w="0" w:type="auto"/>
            <w:shd w:val="clear" w:color="auto" w:fill="auto"/>
          </w:tcPr>
          <w:p w14:paraId="57893C37" w14:textId="77777777" w:rsidR="00E0512E" w:rsidRDefault="00E0512E" w:rsidP="0092328F">
            <w:pPr>
              <w:pStyle w:val="code"/>
              <w:rPr>
                <w:ins w:id="3720" w:author="Gerard" w:date="2014-12-19T15:20:00Z"/>
              </w:rPr>
            </w:pPr>
            <w:ins w:id="3721" w:author="Gerard" w:date="2014-12-19T15:20:00Z">
              <w:r>
                <w:t>&lt;alpha&gt;</w:t>
              </w:r>
            </w:ins>
          </w:p>
        </w:tc>
        <w:tc>
          <w:tcPr>
            <w:tcW w:w="0" w:type="auto"/>
            <w:shd w:val="clear" w:color="auto" w:fill="auto"/>
          </w:tcPr>
          <w:p w14:paraId="46D7E984" w14:textId="79ACFEBD" w:rsidR="00E0512E" w:rsidRDefault="00205F92" w:rsidP="00205F92">
            <w:pPr>
              <w:rPr>
                <w:ins w:id="3722" w:author="Gerard" w:date="2014-12-19T15:20:00Z"/>
              </w:rPr>
            </w:pPr>
            <w:r w:rsidRPr="00205F92">
              <w:rPr>
                <w:position w:val="-6"/>
              </w:rPr>
              <w:object w:dxaOrig="240" w:dyaOrig="220" w14:anchorId="220BB120">
                <v:shape id="_x0000_i2297" type="#_x0000_t75" style="width:12pt;height:11pt" o:ole="">
                  <v:imagedata r:id="rId543" o:title=""/>
                </v:shape>
                <o:OLEObject Type="Embed" ProgID="Equation.DSMT4" ShapeID="_x0000_i2297" DrawAspect="Content" ObjectID="_1481366288" r:id="rId544"/>
              </w:object>
            </w:r>
            <w:ins w:id="3723" w:author="Gerard" w:date="2014-12-19T15:20:00Z">
              <w:r w:rsidR="00E0512E">
                <w:t>, coefficient of exponential argument</w:t>
              </w:r>
            </w:ins>
          </w:p>
        </w:tc>
        <w:tc>
          <w:tcPr>
            <w:tcW w:w="0" w:type="auto"/>
          </w:tcPr>
          <w:p w14:paraId="64263721" w14:textId="77777777" w:rsidR="00E0512E" w:rsidRPr="00AF2221" w:rsidRDefault="00E0512E" w:rsidP="0092328F">
            <w:pPr>
              <w:rPr>
                <w:ins w:id="3724" w:author="Gerard" w:date="2014-12-19T15:20:00Z"/>
                <w:position w:val="-6"/>
              </w:rPr>
            </w:pPr>
            <w:ins w:id="3725" w:author="Gerard" w:date="2014-12-19T15:20:00Z">
              <w:r>
                <w:rPr>
                  <w:position w:val="-6"/>
                </w:rPr>
                <w:t>[ ]</w:t>
              </w:r>
            </w:ins>
          </w:p>
        </w:tc>
      </w:tr>
      <w:tr w:rsidR="00E0512E" w14:paraId="3E48D35D" w14:textId="77777777" w:rsidTr="0092328F">
        <w:trPr>
          <w:ins w:id="3726" w:author="Gerard" w:date="2014-12-19T15:20:00Z"/>
        </w:trPr>
        <w:tc>
          <w:tcPr>
            <w:tcW w:w="0" w:type="auto"/>
            <w:shd w:val="clear" w:color="auto" w:fill="auto"/>
          </w:tcPr>
          <w:p w14:paraId="7B1E8E1C" w14:textId="77777777" w:rsidR="00E0512E" w:rsidRDefault="00E0512E" w:rsidP="0092328F">
            <w:pPr>
              <w:pStyle w:val="code"/>
              <w:rPr>
                <w:ins w:id="3727" w:author="Gerard" w:date="2014-12-19T15:20:00Z"/>
              </w:rPr>
            </w:pPr>
            <w:ins w:id="3728" w:author="Gerard" w:date="2014-12-19T15:20:00Z">
              <w:r>
                <w:t>&lt;beta&gt;</w:t>
              </w:r>
            </w:ins>
          </w:p>
        </w:tc>
        <w:tc>
          <w:tcPr>
            <w:tcW w:w="0" w:type="auto"/>
            <w:shd w:val="clear" w:color="auto" w:fill="auto"/>
          </w:tcPr>
          <w:p w14:paraId="5E3EBB2F" w14:textId="2CC2C3CB" w:rsidR="00E0512E" w:rsidRDefault="00205F92" w:rsidP="00205F92">
            <w:pPr>
              <w:rPr>
                <w:ins w:id="3729" w:author="Gerard" w:date="2014-12-19T15:20:00Z"/>
              </w:rPr>
            </w:pPr>
            <w:r w:rsidRPr="00205F92">
              <w:rPr>
                <w:position w:val="-10"/>
              </w:rPr>
              <w:object w:dxaOrig="240" w:dyaOrig="320" w14:anchorId="08FAB63F">
                <v:shape id="_x0000_i2300" type="#_x0000_t75" style="width:12pt;height:16pt" o:ole="">
                  <v:imagedata r:id="rId545" o:title=""/>
                </v:shape>
                <o:OLEObject Type="Embed" ProgID="Equation.DSMT4" ShapeID="_x0000_i2300" DrawAspect="Content" ObjectID="_1481366289" r:id="rId546"/>
              </w:object>
            </w:r>
            <w:ins w:id="3730" w:author="Gerard" w:date="2014-12-19T15:20:00Z">
              <w:r w:rsidR="00E0512E">
                <w:t>, power of exponential argument</w:t>
              </w:r>
            </w:ins>
          </w:p>
        </w:tc>
        <w:tc>
          <w:tcPr>
            <w:tcW w:w="0" w:type="auto"/>
          </w:tcPr>
          <w:p w14:paraId="279FF363" w14:textId="77777777" w:rsidR="00E0512E" w:rsidRPr="00AF2221" w:rsidRDefault="00E0512E" w:rsidP="0092328F">
            <w:pPr>
              <w:rPr>
                <w:ins w:id="3731" w:author="Gerard" w:date="2014-12-19T15:20:00Z"/>
                <w:position w:val="-10"/>
              </w:rPr>
            </w:pPr>
            <w:ins w:id="3732" w:author="Gerard" w:date="2014-12-19T15:20:00Z">
              <w:r>
                <w:rPr>
                  <w:position w:val="-10"/>
                </w:rPr>
                <w:t>[ ]</w:t>
              </w:r>
            </w:ins>
          </w:p>
        </w:tc>
      </w:tr>
    </w:tbl>
    <w:p w14:paraId="0AE16BAF" w14:textId="77777777" w:rsidR="00E0512E" w:rsidRDefault="00E0512E" w:rsidP="00E0512E">
      <w:pPr>
        <w:rPr>
          <w:ins w:id="3733" w:author="Gerard" w:date="2014-12-19T15:20:00Z"/>
        </w:rPr>
      </w:pPr>
    </w:p>
    <w:p w14:paraId="04ECC456" w14:textId="77777777" w:rsidR="00E0512E" w:rsidRDefault="00E0512E" w:rsidP="00E0512E">
      <w:pPr>
        <w:rPr>
          <w:ins w:id="3734" w:author="Gerard" w:date="2014-12-19T15:20:00Z"/>
        </w:rPr>
      </w:pPr>
      <w:ins w:id="3735" w:author="Gerard" w:date="2014-12-19T15:20:00Z">
        <w:r>
          <w:t>The fiber strain energy density is given by</w:t>
        </w:r>
      </w:ins>
    </w:p>
    <w:p w14:paraId="0A34CDB8" w14:textId="39903FEF" w:rsidR="00E0512E" w:rsidRDefault="00E0512E" w:rsidP="00E0512E">
      <w:pPr>
        <w:pStyle w:val="MTDisplayEquation"/>
        <w:rPr>
          <w:ins w:id="3736" w:author="Gerard" w:date="2014-12-19T15:20:00Z"/>
        </w:rPr>
      </w:pPr>
      <w:ins w:id="3737" w:author="Gerard" w:date="2014-12-19T15:20:00Z">
        <w:r>
          <w:tab/>
        </w:r>
      </w:ins>
      <w:r w:rsidR="00205F92" w:rsidRPr="00205F92">
        <w:rPr>
          <w:position w:val="-28"/>
        </w:rPr>
        <w:object w:dxaOrig="3440" w:dyaOrig="660" w14:anchorId="7BB34D82">
          <v:shape id="_x0000_i2303" type="#_x0000_t75" style="width:172pt;height:33pt" o:ole="">
            <v:imagedata r:id="rId547" o:title=""/>
          </v:shape>
          <o:OLEObject Type="Embed" ProgID="Equation.DSMT4" ShapeID="_x0000_i2303" DrawAspect="Content" ObjectID="_1481366290" r:id="rId548"/>
        </w:object>
      </w:r>
      <w:ins w:id="3738" w:author="Gerard" w:date="2014-12-19T15:20:00Z">
        <w:r>
          <w:t xml:space="preserve"> ,</w:t>
        </w:r>
      </w:ins>
    </w:p>
    <w:p w14:paraId="26C4C158" w14:textId="77777777" w:rsidR="00E0512E" w:rsidRDefault="00E0512E" w:rsidP="00E0512E">
      <w:pPr>
        <w:pStyle w:val="MTDisplayEquation"/>
        <w:rPr>
          <w:ins w:id="3739" w:author="Gerard" w:date="2014-12-19T15:20:00Z"/>
        </w:rPr>
      </w:pPr>
      <w:ins w:id="3740" w:author="Gerard" w:date="2014-12-19T15:20:00Z">
        <w:r>
          <w:tab/>
          <w:t>,</w:t>
        </w:r>
      </w:ins>
    </w:p>
    <w:p w14:paraId="653A1AF8" w14:textId="1ABB48DF" w:rsidR="00E0512E" w:rsidRPr="000230DC" w:rsidRDefault="00E0512E" w:rsidP="00E0512E">
      <w:pPr>
        <w:rPr>
          <w:ins w:id="3741" w:author="Gerard" w:date="2014-12-19T15:20:00Z"/>
        </w:rPr>
      </w:pPr>
      <w:ins w:id="3742" w:author="Gerard" w:date="2014-12-19T15:20:00Z">
        <w:r w:rsidRPr="000230DC">
          <w:t xml:space="preserve">where </w:t>
        </w:r>
      </w:ins>
      <w:r w:rsidR="00205F92" w:rsidRPr="00205F92">
        <w:rPr>
          <w:position w:val="-10"/>
        </w:rPr>
        <w:object w:dxaOrig="560" w:dyaOrig="320" w14:anchorId="6DBF0047">
          <v:shape id="_x0000_i2306" type="#_x0000_t75" style="width:28pt;height:16pt" o:ole="">
            <v:imagedata r:id="rId549" o:title=""/>
          </v:shape>
          <o:OLEObject Type="Embed" ProgID="Equation.DSMT4" ShapeID="_x0000_i2306" DrawAspect="Content" ObjectID="_1481366291" r:id="rId550"/>
        </w:object>
      </w:r>
      <w:ins w:id="3743" w:author="Gerard" w:date="2014-12-19T15:20:00Z">
        <w:r w:rsidRPr="000230DC">
          <w:t xml:space="preserve">, </w:t>
        </w:r>
      </w:ins>
      <w:r w:rsidR="00205F92" w:rsidRPr="00205F92">
        <w:rPr>
          <w:position w:val="-6"/>
        </w:rPr>
        <w:object w:dxaOrig="580" w:dyaOrig="279" w14:anchorId="783CB3DC">
          <v:shape id="_x0000_i2309" type="#_x0000_t75" style="width:29pt;height:14pt" o:ole="">
            <v:imagedata r:id="rId551" o:title=""/>
          </v:shape>
          <o:OLEObject Type="Embed" ProgID="Equation.DSMT4" ShapeID="_x0000_i2309" DrawAspect="Content" ObjectID="_1481366292" r:id="rId552"/>
        </w:object>
      </w:r>
      <w:ins w:id="3744" w:author="Gerard" w:date="2014-12-19T15:20:00Z">
        <w:r w:rsidRPr="000230DC">
          <w:t xml:space="preserve">, and </w:t>
        </w:r>
      </w:ins>
      <w:r w:rsidR="00205F92" w:rsidRPr="00205F92">
        <w:rPr>
          <w:position w:val="-10"/>
        </w:rPr>
        <w:object w:dxaOrig="600" w:dyaOrig="320" w14:anchorId="32B6D919">
          <v:shape id="_x0000_i2312" type="#_x0000_t75" style="width:30pt;height:16pt" o:ole="">
            <v:imagedata r:id="rId553" o:title=""/>
          </v:shape>
          <o:OLEObject Type="Embed" ProgID="Equation.DSMT4" ShapeID="_x0000_i2312" DrawAspect="Content" ObjectID="_1481366293" r:id="rId554"/>
        </w:object>
      </w:r>
      <w:ins w:id="3745" w:author="Gerard" w:date="2014-12-19T15:20:00Z">
        <w:r w:rsidRPr="000230DC">
          <w:t>.</w:t>
        </w:r>
      </w:ins>
    </w:p>
    <w:p w14:paraId="0129794F" w14:textId="77777777" w:rsidR="00E0512E" w:rsidRPr="000230DC" w:rsidRDefault="00E0512E" w:rsidP="00E0512E">
      <w:pPr>
        <w:rPr>
          <w:ins w:id="3746" w:author="Gerard" w:date="2014-12-19T15:20:00Z"/>
        </w:rPr>
      </w:pPr>
    </w:p>
    <w:p w14:paraId="2F1F7DAE" w14:textId="6D82F55C" w:rsidR="00E0512E" w:rsidRDefault="00E0512E" w:rsidP="00E0512E">
      <w:pPr>
        <w:rPr>
          <w:ins w:id="3747" w:author="Gerard" w:date="2014-12-19T15:20:00Z"/>
        </w:rPr>
      </w:pPr>
      <w:ins w:id="3748" w:author="Gerard" w:date="2014-12-19T15:20:00Z">
        <w:r>
          <w:t xml:space="preserve">Note: In the limit when </w:t>
        </w:r>
      </w:ins>
      <w:r w:rsidR="00205F92" w:rsidRPr="00205F92">
        <w:rPr>
          <w:position w:val="-6"/>
        </w:rPr>
        <w:object w:dxaOrig="680" w:dyaOrig="279" w14:anchorId="45D8D0C8">
          <v:shape id="_x0000_i2315" type="#_x0000_t75" style="width:34pt;height:14pt" o:ole="">
            <v:imagedata r:id="rId555" o:title=""/>
          </v:shape>
          <o:OLEObject Type="Embed" ProgID="Equation.DSMT4" ShapeID="_x0000_i2315" DrawAspect="Content" ObjectID="_1481366294" r:id="rId556"/>
        </w:object>
      </w:r>
      <w:ins w:id="3749" w:author="Gerard" w:date="2014-12-19T15:20:00Z">
        <w:r>
          <w:t>, this expressions produces a power law,</w:t>
        </w:r>
      </w:ins>
    </w:p>
    <w:p w14:paraId="6625359B" w14:textId="7BFFFAED" w:rsidR="00E0512E" w:rsidRDefault="00E0512E" w:rsidP="00E0512E">
      <w:pPr>
        <w:pStyle w:val="MTDisplayEquation"/>
        <w:rPr>
          <w:ins w:id="3750" w:author="Gerard" w:date="2014-12-19T15:20:00Z"/>
        </w:rPr>
      </w:pPr>
      <w:ins w:id="3751" w:author="Gerard" w:date="2014-12-19T15:20:00Z">
        <w:r>
          <w:tab/>
        </w:r>
      </w:ins>
      <w:r w:rsidR="00205F92" w:rsidRPr="00205F92">
        <w:rPr>
          <w:position w:val="-28"/>
        </w:rPr>
        <w:object w:dxaOrig="2400" w:dyaOrig="660" w14:anchorId="47BD58C3">
          <v:shape id="_x0000_i2318" type="#_x0000_t75" style="width:120pt;height:33pt" o:ole="">
            <v:imagedata r:id="rId557" o:title=""/>
          </v:shape>
          <o:OLEObject Type="Embed" ProgID="Equation.DSMT4" ShapeID="_x0000_i2318" DrawAspect="Content" ObjectID="_1481366295" r:id="rId558"/>
        </w:object>
      </w:r>
      <w:ins w:id="3752" w:author="Gerard" w:date="2014-12-19T15:20:00Z">
        <w:r>
          <w:t xml:space="preserve"> .</w:t>
        </w:r>
      </w:ins>
    </w:p>
    <w:p w14:paraId="3C8665E5" w14:textId="547B0FB4" w:rsidR="00E0512E" w:rsidRDefault="00E0512E" w:rsidP="00E0512E">
      <w:pPr>
        <w:rPr>
          <w:ins w:id="3753" w:author="Gerard" w:date="2014-12-19T15:20:00Z"/>
        </w:rPr>
      </w:pPr>
      <w:ins w:id="3754" w:author="Gerard" w:date="2014-12-19T15:20:00Z">
        <w:r w:rsidRPr="0097532C">
          <w:t xml:space="preserve">Note: When </w:t>
        </w:r>
      </w:ins>
      <w:r w:rsidR="00205F92" w:rsidRPr="00205F92">
        <w:rPr>
          <w:position w:val="-10"/>
        </w:rPr>
        <w:object w:dxaOrig="600" w:dyaOrig="320" w14:anchorId="0FF6F2FE">
          <v:shape id="_x0000_i2321" type="#_x0000_t75" style="width:30pt;height:16pt" o:ole="">
            <v:imagedata r:id="rId559" o:title=""/>
          </v:shape>
          <o:OLEObject Type="Embed" ProgID="Equation.DSMT4" ShapeID="_x0000_i2321" DrawAspect="Content" ObjectID="_1481366296" r:id="rId560"/>
        </w:object>
      </w:r>
      <w:ins w:id="3755" w:author="Gerard" w:date="2014-12-19T15:20:00Z">
        <w:r w:rsidRPr="0097532C">
          <w:t>, the fiber modulus is zero at the strain origin (</w:t>
        </w:r>
      </w:ins>
      <w:r w:rsidR="00205F92" w:rsidRPr="00205F92">
        <w:rPr>
          <w:position w:val="-12"/>
        </w:rPr>
        <w:object w:dxaOrig="580" w:dyaOrig="380" w14:anchorId="1CEC7564">
          <v:shape id="_x0000_i2324" type="#_x0000_t75" style="width:29pt;height:19pt" o:ole="">
            <v:imagedata r:id="rId561" o:title=""/>
          </v:shape>
          <o:OLEObject Type="Embed" ProgID="Equation.DSMT4" ShapeID="_x0000_i2324" DrawAspect="Content" ObjectID="_1481366297" r:id="rId562"/>
        </w:object>
      </w:r>
      <w:ins w:id="3756" w:author="Gerard" w:date="2014-12-19T15:20:00Z">
        <w:r w:rsidRPr="0097532C">
          <w:t xml:space="preserve">).  Therefore, use </w:t>
        </w:r>
      </w:ins>
      <w:r w:rsidR="00205F92" w:rsidRPr="00205F92">
        <w:rPr>
          <w:position w:val="-10"/>
        </w:rPr>
        <w:object w:dxaOrig="600" w:dyaOrig="320" w14:anchorId="07810CC4">
          <v:shape id="_x0000_i2327" type="#_x0000_t75" style="width:30pt;height:16pt" o:ole="">
            <v:imagedata r:id="rId563" o:title=""/>
          </v:shape>
          <o:OLEObject Type="Embed" ProgID="Equation.DSMT4" ShapeID="_x0000_i2327" DrawAspect="Content" ObjectID="_1481366298" r:id="rId564"/>
        </w:object>
      </w:r>
      <w:ins w:id="3757" w:author="Gerard" w:date="2014-12-19T15:20:00Z">
        <w:r w:rsidRPr="0097532C">
          <w:t xml:space="preserve"> when a smooth transition in the stress is desired from compression to tension.</w:t>
        </w:r>
      </w:ins>
    </w:p>
    <w:p w14:paraId="0AFFD79D" w14:textId="77777777" w:rsidR="00E0512E" w:rsidRDefault="00E0512E" w:rsidP="00E0512E">
      <w:pPr>
        <w:rPr>
          <w:ins w:id="3758" w:author="Gerard" w:date="2014-12-19T15:20:00Z"/>
        </w:rPr>
      </w:pPr>
    </w:p>
    <w:p w14:paraId="13FF5836" w14:textId="77777777" w:rsidR="00E0512E" w:rsidRDefault="00E0512E" w:rsidP="00E0512E">
      <w:pPr>
        <w:rPr>
          <w:ins w:id="3759" w:author="Gerard" w:date="2014-12-19T15:20:00Z"/>
        </w:rPr>
      </w:pPr>
      <w:ins w:id="3760" w:author="Gerard" w:date="2014-12-19T15:20:00Z">
        <w:r>
          <w:rPr>
            <w:i/>
          </w:rPr>
          <w:t>Example</w:t>
        </w:r>
        <w:r>
          <w:t>:</w:t>
        </w:r>
      </w:ins>
    </w:p>
    <w:p w14:paraId="45E7CF9B" w14:textId="2BB854D4" w:rsidR="00E0512E" w:rsidRPr="008A39E7" w:rsidRDefault="00E0512E" w:rsidP="00E0512E">
      <w:pPr>
        <w:rPr>
          <w:ins w:id="3761" w:author="Gerard" w:date="2014-12-19T15:20:00Z"/>
          <w:rFonts w:ascii="Courier New" w:hAnsi="Courier New"/>
          <w:sz w:val="22"/>
        </w:rPr>
      </w:pPr>
      <w:ins w:id="3762" w:author="Gerard" w:date="2014-12-19T15:20:00Z">
        <w:r w:rsidRPr="008A39E7">
          <w:rPr>
            <w:rFonts w:ascii="Courier New" w:hAnsi="Courier New"/>
            <w:sz w:val="22"/>
          </w:rPr>
          <w:t>&lt;fibers type="fiber-exponential-power-law</w:t>
        </w:r>
      </w:ins>
      <w:ins w:id="3763" w:author="Gerard" w:date="2014-12-19T15:22:00Z">
        <w:r>
          <w:rPr>
            <w:rFonts w:ascii="Courier New" w:hAnsi="Courier New"/>
            <w:sz w:val="22"/>
          </w:rPr>
          <w:t>-uncoupled</w:t>
        </w:r>
      </w:ins>
      <w:ins w:id="3764" w:author="Gerard" w:date="2014-12-19T15:20:00Z">
        <w:r w:rsidRPr="008A39E7">
          <w:rPr>
            <w:rFonts w:ascii="Courier New" w:hAnsi="Courier New"/>
            <w:sz w:val="22"/>
          </w:rPr>
          <w:t>"&gt;</w:t>
        </w:r>
      </w:ins>
    </w:p>
    <w:p w14:paraId="69144BCA" w14:textId="77777777" w:rsidR="00E0512E" w:rsidRPr="008A39E7" w:rsidRDefault="00E0512E" w:rsidP="00E0512E">
      <w:pPr>
        <w:rPr>
          <w:ins w:id="3765" w:author="Gerard" w:date="2014-12-19T15:20:00Z"/>
          <w:rFonts w:ascii="Courier New" w:hAnsi="Courier New"/>
          <w:sz w:val="22"/>
        </w:rPr>
      </w:pPr>
      <w:ins w:id="3766" w:author="Gerard" w:date="2014-12-19T15:20: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4AAC8675" w14:textId="77777777" w:rsidR="00E0512E" w:rsidRPr="008A39E7" w:rsidRDefault="00E0512E" w:rsidP="00E0512E">
      <w:pPr>
        <w:rPr>
          <w:ins w:id="3767" w:author="Gerard" w:date="2014-12-19T15:20:00Z"/>
          <w:rFonts w:ascii="Courier New" w:hAnsi="Courier New"/>
          <w:sz w:val="22"/>
        </w:rPr>
      </w:pPr>
      <w:ins w:id="3768" w:author="Gerard" w:date="2014-12-19T15:20:00Z">
        <w:r>
          <w:rPr>
            <w:rFonts w:ascii="Courier New" w:hAnsi="Courier New"/>
            <w:sz w:val="22"/>
          </w:rPr>
          <w:tab/>
        </w:r>
        <w:r w:rsidRPr="008A39E7">
          <w:rPr>
            <w:rFonts w:ascii="Courier New" w:hAnsi="Courier New"/>
            <w:sz w:val="22"/>
          </w:rPr>
          <w:t>&lt;beta&gt;2&lt;/beta&gt;</w:t>
        </w:r>
      </w:ins>
    </w:p>
    <w:p w14:paraId="57AF1CEE" w14:textId="77777777" w:rsidR="00E0512E" w:rsidRPr="008A39E7" w:rsidRDefault="00E0512E" w:rsidP="00E0512E">
      <w:pPr>
        <w:rPr>
          <w:ins w:id="3769" w:author="Gerard" w:date="2014-12-19T15:20:00Z"/>
          <w:rFonts w:ascii="Courier New" w:hAnsi="Courier New"/>
          <w:sz w:val="22"/>
        </w:rPr>
      </w:pPr>
      <w:ins w:id="3770" w:author="Gerard" w:date="2014-12-19T15:20:00Z">
        <w:r>
          <w:rPr>
            <w:rFonts w:ascii="Courier New" w:hAnsi="Courier New"/>
            <w:sz w:val="22"/>
          </w:rPr>
          <w:tab/>
        </w:r>
        <w:r w:rsidRPr="008A39E7">
          <w:rPr>
            <w:rFonts w:ascii="Courier New" w:hAnsi="Courier New"/>
            <w:sz w:val="22"/>
          </w:rPr>
          <w:t>&lt;ksi&gt;1&lt;/ksi&gt;</w:t>
        </w:r>
      </w:ins>
    </w:p>
    <w:p w14:paraId="73F5BBE9" w14:textId="77777777" w:rsidR="00E0512E" w:rsidRPr="008A39E7" w:rsidRDefault="00E0512E" w:rsidP="00E0512E">
      <w:pPr>
        <w:rPr>
          <w:ins w:id="3771" w:author="Gerard" w:date="2014-12-19T15:20:00Z"/>
          <w:rFonts w:ascii="Courier New" w:hAnsi="Courier New"/>
          <w:sz w:val="22"/>
        </w:rPr>
      </w:pPr>
      <w:ins w:id="3772" w:author="Gerard" w:date="2014-12-19T15:20:00Z">
        <w:r w:rsidRPr="008A39E7">
          <w:rPr>
            <w:rFonts w:ascii="Courier New" w:hAnsi="Courier New"/>
            <w:sz w:val="22"/>
          </w:rPr>
          <w:t>&lt;/fibers&gt;</w:t>
        </w:r>
      </w:ins>
    </w:p>
    <w:p w14:paraId="3536D79A" w14:textId="77777777" w:rsidR="00E0512E" w:rsidRPr="0097532C" w:rsidRDefault="00E0512E" w:rsidP="00E0512E">
      <w:pPr>
        <w:rPr>
          <w:ins w:id="3773" w:author="Gerard" w:date="2014-12-19T15:20:00Z"/>
        </w:rPr>
      </w:pPr>
    </w:p>
    <w:p w14:paraId="13F9EF76" w14:textId="77777777" w:rsidR="00E0512E" w:rsidRDefault="00E0512E" w:rsidP="00E0512E">
      <w:pPr>
        <w:jc w:val="left"/>
        <w:rPr>
          <w:ins w:id="3774" w:author="Gerard" w:date="2014-12-19T15:20:00Z"/>
        </w:rPr>
      </w:pPr>
      <w:ins w:id="3775" w:author="Gerard" w:date="2014-12-19T15:20:00Z">
        <w:r>
          <w:br w:type="page"/>
        </w:r>
      </w:ins>
    </w:p>
    <w:p w14:paraId="76644467" w14:textId="7E6603EC" w:rsidR="00E0512E" w:rsidRDefault="00E0512E" w:rsidP="00E0512E">
      <w:pPr>
        <w:pStyle w:val="Heading4"/>
        <w:rPr>
          <w:ins w:id="3776" w:author="Gerard" w:date="2014-12-19T15:20:00Z"/>
        </w:rPr>
      </w:pPr>
      <w:bookmarkStart w:id="3777" w:name="_Toc280622690"/>
      <w:ins w:id="3778" w:author="Gerard" w:date="2014-12-19T15:20:00Z">
        <w:r>
          <w:lastRenderedPageBreak/>
          <w:t>Fiber with Neo-Hookean Law</w:t>
        </w:r>
      </w:ins>
      <w:ins w:id="3779" w:author="Gerard" w:date="2014-12-19T15:23:00Z">
        <w:r w:rsidR="00446E45">
          <w:t xml:space="preserve"> Uncoupled</w:t>
        </w:r>
      </w:ins>
      <w:bookmarkEnd w:id="3777"/>
    </w:p>
    <w:p w14:paraId="7FA108A4" w14:textId="2AB16D12" w:rsidR="00E0512E" w:rsidRDefault="00E0512E" w:rsidP="00E0512E">
      <w:pPr>
        <w:rPr>
          <w:ins w:id="3780" w:author="Gerard" w:date="2014-12-19T15:20:00Z"/>
        </w:rPr>
      </w:pPr>
      <w:ins w:id="3781" w:author="Gerard" w:date="2014-12-19T15:20:00Z">
        <w:r>
          <w:t>This material type is “</w:t>
        </w:r>
        <w:r w:rsidRPr="00E27E43">
          <w:rPr>
            <w:i/>
          </w:rPr>
          <w:t>fiber-</w:t>
        </w:r>
        <w:r>
          <w:rPr>
            <w:i/>
          </w:rPr>
          <w:t>NH</w:t>
        </w:r>
      </w:ins>
      <w:ins w:id="3782" w:author="Gerard" w:date="2014-12-19T15:23:00Z">
        <w:r w:rsidR="00446E45">
          <w:rPr>
            <w:i/>
          </w:rPr>
          <w:t>-uncoupled</w:t>
        </w:r>
      </w:ins>
      <w:ins w:id="3783" w:author="Gerard" w:date="2014-12-19T15:20:00Z">
        <w:r>
          <w:t>”.  The following material parameters need to be defined:</w:t>
        </w:r>
      </w:ins>
    </w:p>
    <w:p w14:paraId="5FD58B10" w14:textId="77777777" w:rsidR="00E0512E" w:rsidRDefault="00E0512E" w:rsidP="00E0512E">
      <w:pPr>
        <w:rPr>
          <w:ins w:id="3784" w:author="Gerard" w:date="2014-12-19T15:2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2"/>
        <w:gridCol w:w="523"/>
      </w:tblGrid>
      <w:tr w:rsidR="00E0512E" w14:paraId="2AE3C475" w14:textId="77777777" w:rsidTr="0092328F">
        <w:trPr>
          <w:ins w:id="3785" w:author="Gerard" w:date="2014-12-19T15:20:00Z"/>
        </w:trPr>
        <w:tc>
          <w:tcPr>
            <w:tcW w:w="0" w:type="auto"/>
            <w:shd w:val="clear" w:color="auto" w:fill="auto"/>
          </w:tcPr>
          <w:p w14:paraId="1E44DF06" w14:textId="77777777" w:rsidR="00E0512E" w:rsidRDefault="00E0512E" w:rsidP="0092328F">
            <w:pPr>
              <w:pStyle w:val="code"/>
              <w:rPr>
                <w:ins w:id="3786" w:author="Gerard" w:date="2014-12-19T15:20:00Z"/>
              </w:rPr>
            </w:pPr>
            <w:ins w:id="3787" w:author="Gerard" w:date="2014-12-19T15:20:00Z">
              <w:r>
                <w:t>&lt;mu&gt;</w:t>
              </w:r>
            </w:ins>
          </w:p>
        </w:tc>
        <w:tc>
          <w:tcPr>
            <w:tcW w:w="0" w:type="auto"/>
            <w:shd w:val="clear" w:color="auto" w:fill="auto"/>
          </w:tcPr>
          <w:p w14:paraId="532CA678" w14:textId="7385477A" w:rsidR="00E0512E" w:rsidRDefault="00205F92" w:rsidP="00205F92">
            <w:pPr>
              <w:rPr>
                <w:ins w:id="3788" w:author="Gerard" w:date="2014-12-19T15:20:00Z"/>
              </w:rPr>
            </w:pPr>
            <w:r w:rsidRPr="00205F92">
              <w:rPr>
                <w:position w:val="-10"/>
              </w:rPr>
              <w:object w:dxaOrig="240" w:dyaOrig="260" w14:anchorId="705550CD">
                <v:shape id="_x0000_i2332" type="#_x0000_t75" style="width:12pt;height:13pt" o:ole="">
                  <v:imagedata r:id="rId565" o:title=""/>
                </v:shape>
                <o:OLEObject Type="Embed" ProgID="Equation.DSMT4" ShapeID="_x0000_i2332" DrawAspect="Content" ObjectID="_1481366299" r:id="rId566"/>
              </w:object>
            </w:r>
            <w:ins w:id="3789" w:author="Gerard" w:date="2014-12-19T15:20:00Z">
              <w:r w:rsidR="00E0512E">
                <w:t>, representing a measure of the fiber modulus</w:t>
              </w:r>
            </w:ins>
          </w:p>
        </w:tc>
        <w:tc>
          <w:tcPr>
            <w:tcW w:w="0" w:type="auto"/>
          </w:tcPr>
          <w:p w14:paraId="72FB39C2" w14:textId="77777777" w:rsidR="00E0512E" w:rsidRPr="00AF2221" w:rsidRDefault="00E0512E" w:rsidP="0092328F">
            <w:pPr>
              <w:rPr>
                <w:ins w:id="3790" w:author="Gerard" w:date="2014-12-19T15:20:00Z"/>
                <w:position w:val="-10"/>
              </w:rPr>
            </w:pPr>
            <w:ins w:id="3791" w:author="Gerard" w:date="2014-12-19T15:20:00Z">
              <w:r>
                <w:rPr>
                  <w:position w:val="-10"/>
                </w:rPr>
                <w:t>[</w:t>
              </w:r>
              <w:r>
                <w:rPr>
                  <w:b/>
                  <w:position w:val="-10"/>
                </w:rPr>
                <w:t>P</w:t>
              </w:r>
              <w:r>
                <w:rPr>
                  <w:position w:val="-10"/>
                </w:rPr>
                <w:t>]</w:t>
              </w:r>
            </w:ins>
          </w:p>
        </w:tc>
      </w:tr>
    </w:tbl>
    <w:p w14:paraId="7EF49571" w14:textId="77777777" w:rsidR="00E0512E" w:rsidRDefault="00E0512E" w:rsidP="00E0512E">
      <w:pPr>
        <w:rPr>
          <w:ins w:id="3792" w:author="Gerard" w:date="2014-12-19T15:20:00Z"/>
        </w:rPr>
      </w:pPr>
    </w:p>
    <w:p w14:paraId="08160132" w14:textId="77777777" w:rsidR="00E0512E" w:rsidRDefault="00E0512E" w:rsidP="00E0512E">
      <w:pPr>
        <w:rPr>
          <w:ins w:id="3793" w:author="Gerard" w:date="2014-12-19T15:20:00Z"/>
        </w:rPr>
      </w:pPr>
      <w:ins w:id="3794" w:author="Gerard" w:date="2014-12-19T15:20:00Z">
        <w:r>
          <w:t>The fiber strain energy density is given by</w:t>
        </w:r>
      </w:ins>
    </w:p>
    <w:p w14:paraId="4F38996E" w14:textId="0169C4C4" w:rsidR="00E0512E" w:rsidRDefault="00E0512E" w:rsidP="00E0512E">
      <w:pPr>
        <w:pStyle w:val="MTDisplayEquation"/>
        <w:rPr>
          <w:ins w:id="3795" w:author="Gerard" w:date="2014-12-19T15:20:00Z"/>
        </w:rPr>
      </w:pPr>
      <w:ins w:id="3796" w:author="Gerard" w:date="2014-12-19T15:20:00Z">
        <w:r>
          <w:tab/>
        </w:r>
      </w:ins>
      <w:r w:rsidR="00205F92" w:rsidRPr="00205F92">
        <w:rPr>
          <w:position w:val="-24"/>
        </w:rPr>
        <w:object w:dxaOrig="2020" w:dyaOrig="620" w14:anchorId="3AEF389C">
          <v:shape id="_x0000_i2339" type="#_x0000_t75" style="width:101pt;height:31pt" o:ole="">
            <v:imagedata r:id="rId567" o:title=""/>
          </v:shape>
          <o:OLEObject Type="Embed" ProgID="Equation.DSMT4" ShapeID="_x0000_i2339" DrawAspect="Content" ObjectID="_1481366300" r:id="rId568"/>
        </w:object>
      </w:r>
      <w:ins w:id="3797" w:author="Gerard" w:date="2014-12-19T15:20:00Z">
        <w:r>
          <w:t xml:space="preserve"> ,</w:t>
        </w:r>
      </w:ins>
    </w:p>
    <w:p w14:paraId="4962E8A0" w14:textId="6AE8FD26" w:rsidR="00E0512E" w:rsidRDefault="00E0512E" w:rsidP="00E0512E">
      <w:pPr>
        <w:rPr>
          <w:ins w:id="3798" w:author="Gerard" w:date="2014-12-19T15:20:00Z"/>
        </w:rPr>
      </w:pPr>
      <w:ins w:id="3799" w:author="Gerard" w:date="2014-12-19T15:20:00Z">
        <w:r w:rsidRPr="000230DC">
          <w:t xml:space="preserve">where </w:t>
        </w:r>
      </w:ins>
      <w:r w:rsidR="00205F92" w:rsidRPr="00205F92">
        <w:rPr>
          <w:position w:val="-10"/>
        </w:rPr>
        <w:object w:dxaOrig="600" w:dyaOrig="320" w14:anchorId="0F1A2368">
          <v:shape id="_x0000_i2342" type="#_x0000_t75" style="width:30pt;height:16pt" o:ole="">
            <v:imagedata r:id="rId569" o:title=""/>
          </v:shape>
          <o:OLEObject Type="Embed" ProgID="Equation.DSMT4" ShapeID="_x0000_i2342" DrawAspect="Content" ObjectID="_1481366301" r:id="rId570"/>
        </w:object>
      </w:r>
      <w:ins w:id="3800" w:author="Gerard" w:date="2014-12-19T15:20:00Z">
        <w:r w:rsidRPr="000230DC">
          <w:t>.</w:t>
        </w:r>
      </w:ins>
    </w:p>
    <w:p w14:paraId="72832FE4" w14:textId="77777777" w:rsidR="00E0512E" w:rsidRDefault="00E0512E" w:rsidP="00E0512E">
      <w:pPr>
        <w:rPr>
          <w:ins w:id="3801" w:author="Gerard" w:date="2014-12-19T15:20:00Z"/>
        </w:rPr>
      </w:pPr>
    </w:p>
    <w:p w14:paraId="2DD14201" w14:textId="77777777" w:rsidR="00E0512E" w:rsidRDefault="00E0512E" w:rsidP="00E0512E">
      <w:pPr>
        <w:rPr>
          <w:ins w:id="3802" w:author="Gerard" w:date="2014-12-19T15:20:00Z"/>
        </w:rPr>
      </w:pPr>
      <w:ins w:id="3803" w:author="Gerard" w:date="2014-12-19T15:20:00Z">
        <w:r>
          <w:rPr>
            <w:i/>
          </w:rPr>
          <w:t>Example</w:t>
        </w:r>
        <w:r>
          <w:t>:</w:t>
        </w:r>
      </w:ins>
    </w:p>
    <w:p w14:paraId="4FDDE3B9" w14:textId="730FF2ED" w:rsidR="00E0512E" w:rsidRPr="008A39E7" w:rsidRDefault="00E0512E" w:rsidP="00E0512E">
      <w:pPr>
        <w:rPr>
          <w:ins w:id="3804" w:author="Gerard" w:date="2014-12-19T15:20:00Z"/>
          <w:rFonts w:ascii="Courier New" w:hAnsi="Courier New"/>
          <w:sz w:val="22"/>
        </w:rPr>
      </w:pPr>
      <w:ins w:id="3805" w:author="Gerard" w:date="2014-12-19T15:20:00Z">
        <w:r w:rsidRPr="008A39E7">
          <w:rPr>
            <w:rFonts w:ascii="Courier New" w:hAnsi="Courier New"/>
            <w:sz w:val="22"/>
          </w:rPr>
          <w:t>&lt;fibers type="fiber-</w:t>
        </w:r>
        <w:r>
          <w:rPr>
            <w:rFonts w:ascii="Courier New" w:hAnsi="Courier New"/>
            <w:sz w:val="22"/>
          </w:rPr>
          <w:t>NH</w:t>
        </w:r>
      </w:ins>
      <w:ins w:id="3806" w:author="Gerard" w:date="2014-12-19T15:23:00Z">
        <w:r w:rsidR="00446E45">
          <w:rPr>
            <w:rFonts w:ascii="Courier New" w:hAnsi="Courier New"/>
            <w:sz w:val="22"/>
          </w:rPr>
          <w:t>-uncoupled</w:t>
        </w:r>
      </w:ins>
      <w:ins w:id="3807" w:author="Gerard" w:date="2014-12-19T15:20:00Z">
        <w:r w:rsidRPr="008A39E7">
          <w:rPr>
            <w:rFonts w:ascii="Courier New" w:hAnsi="Courier New"/>
            <w:sz w:val="22"/>
          </w:rPr>
          <w:t>"&gt;</w:t>
        </w:r>
      </w:ins>
    </w:p>
    <w:p w14:paraId="0E76155D" w14:textId="77777777" w:rsidR="00E0512E" w:rsidRPr="008A39E7" w:rsidRDefault="00E0512E" w:rsidP="00E0512E">
      <w:pPr>
        <w:rPr>
          <w:ins w:id="3808" w:author="Gerard" w:date="2014-12-19T15:20:00Z"/>
          <w:rFonts w:ascii="Courier New" w:hAnsi="Courier New"/>
          <w:sz w:val="22"/>
        </w:rPr>
      </w:pPr>
      <w:ins w:id="3809" w:author="Gerard" w:date="2014-12-19T15:20: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631E4C80" w14:textId="77777777" w:rsidR="00E0512E" w:rsidRPr="008A39E7" w:rsidRDefault="00E0512E" w:rsidP="00E0512E">
      <w:pPr>
        <w:rPr>
          <w:ins w:id="3810" w:author="Gerard" w:date="2014-12-19T15:20:00Z"/>
          <w:rFonts w:ascii="Courier New" w:hAnsi="Courier New"/>
          <w:sz w:val="22"/>
        </w:rPr>
      </w:pPr>
      <w:ins w:id="3811" w:author="Gerard" w:date="2014-12-19T15:20:00Z">
        <w:r w:rsidRPr="008A39E7">
          <w:rPr>
            <w:rFonts w:ascii="Courier New" w:hAnsi="Courier New"/>
            <w:sz w:val="22"/>
          </w:rPr>
          <w:t>&lt;/fibers&gt;</w:t>
        </w:r>
      </w:ins>
    </w:p>
    <w:p w14:paraId="1C69C1CA" w14:textId="77777777" w:rsidR="00E0512E" w:rsidRDefault="00E0512E" w:rsidP="00E0512E">
      <w:pPr>
        <w:rPr>
          <w:ins w:id="3812" w:author="Gerard" w:date="2014-12-19T15:20:00Z"/>
        </w:rPr>
      </w:pPr>
    </w:p>
    <w:p w14:paraId="203C1C74" w14:textId="77777777" w:rsidR="00E0512E" w:rsidRDefault="00E0512E" w:rsidP="00E0512E">
      <w:pPr>
        <w:jc w:val="left"/>
        <w:rPr>
          <w:ins w:id="3813" w:author="Gerard" w:date="2014-12-19T15:20:00Z"/>
        </w:rPr>
      </w:pPr>
      <w:ins w:id="3814" w:author="Gerard" w:date="2014-12-19T15:20:00Z">
        <w:r>
          <w:br w:type="page"/>
        </w:r>
      </w:ins>
    </w:p>
    <w:p w14:paraId="43E345FC" w14:textId="19C2CD91" w:rsidR="00E27E43" w:rsidRDefault="005E5984">
      <w:pPr>
        <w:pStyle w:val="Heading3"/>
        <w:rPr>
          <w:ins w:id="3815" w:author="Gerard" w:date="2014-12-19T13:07:00Z"/>
        </w:rPr>
        <w:pPrChange w:id="3816" w:author="Gerard" w:date="2014-12-19T11:14:00Z">
          <w:pPr>
            <w:jc w:val="left"/>
          </w:pPr>
        </w:pPrChange>
      </w:pPr>
      <w:bookmarkStart w:id="3817" w:name="_Ref280612869"/>
      <w:bookmarkStart w:id="3818" w:name="_Toc280622691"/>
      <w:ins w:id="3819" w:author="Gerard" w:date="2014-12-19T11:14:00Z">
        <w:r>
          <w:lastRenderedPageBreak/>
          <w:t>Distribution</w:t>
        </w:r>
      </w:ins>
      <w:bookmarkEnd w:id="3817"/>
      <w:bookmarkEnd w:id="3818"/>
    </w:p>
    <w:p w14:paraId="6A78FF0B" w14:textId="2EA391A4" w:rsidR="00FE2F43" w:rsidRDefault="006F6B34">
      <w:pPr>
        <w:rPr>
          <w:ins w:id="3820" w:author="Gerard" w:date="2014-12-19T13:07:00Z"/>
        </w:rPr>
        <w:pPrChange w:id="3821" w:author="Gerard" w:date="2014-12-19T13:07:00Z">
          <w:pPr>
            <w:jc w:val="left"/>
          </w:pPr>
        </w:pPrChange>
      </w:pPr>
      <w:ins w:id="3822" w:author="Gerard" w:date="2014-12-19T13:43:00Z">
        <w:r>
          <w:t>A f</w:t>
        </w:r>
      </w:ins>
      <w:ins w:id="3823" w:author="Gerard" w:date="2014-12-19T13:07:00Z">
        <w:r w:rsidR="00FE2F43">
          <w:t>ibe</w:t>
        </w:r>
        <w:r>
          <w:t>r density distribution function</w:t>
        </w:r>
        <w:r w:rsidR="00FE2F43">
          <w:t xml:space="preserve"> </w:t>
        </w:r>
      </w:ins>
      <w:ins w:id="3824" w:author="Gerard" w:date="2014-12-19T13:43:00Z">
        <w:r>
          <w:t>is</w:t>
        </w:r>
      </w:ins>
      <w:ins w:id="3825" w:author="Gerard" w:date="2014-12-19T13:07:00Z">
        <w:r w:rsidR="00FE2F43">
          <w:t xml:space="preserve"> needed in the specification of a continuous fiber distribution.</w:t>
        </w:r>
      </w:ins>
    </w:p>
    <w:p w14:paraId="15E0BA3D" w14:textId="69557C37" w:rsidR="00FE2F43" w:rsidRDefault="00FE2F43">
      <w:pPr>
        <w:jc w:val="left"/>
        <w:rPr>
          <w:ins w:id="3826" w:author="Gerard" w:date="2014-12-19T13:07:00Z"/>
        </w:rPr>
      </w:pPr>
      <w:ins w:id="3827" w:author="Gerard" w:date="2014-12-19T13:07:00Z">
        <w:r>
          <w:br w:type="page"/>
        </w:r>
      </w:ins>
    </w:p>
    <w:p w14:paraId="6154E25B" w14:textId="71E7E661" w:rsidR="005E5984" w:rsidRDefault="00E23694">
      <w:pPr>
        <w:pStyle w:val="Heading4"/>
        <w:rPr>
          <w:ins w:id="3828" w:author="Gerard" w:date="2014-12-19T11:14:00Z"/>
        </w:rPr>
        <w:pPrChange w:id="3829" w:author="Gerard" w:date="2014-12-19T12:46:00Z">
          <w:pPr>
            <w:jc w:val="left"/>
          </w:pPr>
        </w:pPrChange>
      </w:pPr>
      <w:bookmarkStart w:id="3830" w:name="_Toc280622692"/>
      <w:ins w:id="3831" w:author="Gerard" w:date="2014-12-19T11:14:00Z">
        <w:r>
          <w:lastRenderedPageBreak/>
          <w:t>Spherical</w:t>
        </w:r>
        <w:bookmarkEnd w:id="3830"/>
      </w:ins>
    </w:p>
    <w:p w14:paraId="6CE63F1A" w14:textId="6DF2A8C7" w:rsidR="007057A4" w:rsidRDefault="00E23694" w:rsidP="005E5984">
      <w:pPr>
        <w:rPr>
          <w:ins w:id="3832" w:author="Gerard" w:date="2014-12-19T11:20:00Z"/>
        </w:rPr>
      </w:pPr>
      <w:ins w:id="3833" w:author="Gerard" w:date="2014-12-19T11:15:00Z">
        <w:r>
          <w:t>The fiber density distribution</w:t>
        </w:r>
      </w:ins>
      <w:ins w:id="3834" w:author="Gerard" w:date="2014-12-19T14:48:00Z">
        <w:r w:rsidR="00833706">
          <w:t xml:space="preserve"> type</w:t>
        </w:r>
      </w:ins>
      <w:ins w:id="3835" w:author="Gerard" w:date="2014-12-19T11:15:00Z">
        <w:r>
          <w:t xml:space="preserve"> “</w:t>
        </w:r>
        <w:r w:rsidRPr="00E23694">
          <w:rPr>
            <w:i/>
            <w:rPrChange w:id="3836" w:author="Gerard" w:date="2014-12-19T11:16:00Z">
              <w:rPr/>
            </w:rPrChange>
          </w:rPr>
          <w:t>spherical</w:t>
        </w:r>
        <w:r>
          <w:t>” models an isotropic</w:t>
        </w:r>
      </w:ins>
      <w:ins w:id="3837" w:author="Gerard" w:date="2014-12-19T11:16:00Z">
        <w:r>
          <w:t xml:space="preserve"> 3D distribution.  </w:t>
        </w:r>
      </w:ins>
      <w:ins w:id="3838" w:author="Gerard" w:date="2014-12-19T11:19:00Z">
        <w:r w:rsidR="007057A4">
          <w:t>This distribution corresponds to</w:t>
        </w:r>
      </w:ins>
    </w:p>
    <w:p w14:paraId="1FBCC34C" w14:textId="52FEA860" w:rsidR="007057A4" w:rsidRDefault="007057A4">
      <w:pPr>
        <w:pStyle w:val="MTDisplayEquation"/>
        <w:rPr>
          <w:ins w:id="3839" w:author="Gerard" w:date="2014-12-19T11:19:00Z"/>
        </w:rPr>
        <w:pPrChange w:id="3840" w:author="Gerard" w:date="2014-12-19T11:20:00Z">
          <w:pPr>
            <w:jc w:val="left"/>
          </w:pPr>
        </w:pPrChange>
      </w:pPr>
      <w:ins w:id="3841" w:author="Gerard" w:date="2014-12-19T11:20:00Z">
        <w:r>
          <w:tab/>
        </w:r>
      </w:ins>
      <w:r w:rsidR="00205F92" w:rsidRPr="00205F92">
        <w:rPr>
          <w:position w:val="-14"/>
        </w:rPr>
        <w:object w:dxaOrig="1260" w:dyaOrig="400" w14:anchorId="586B55C4">
          <v:shape id="_x0000_i2345" type="#_x0000_t75" style="width:63pt;height:20pt" o:ole="">
            <v:imagedata r:id="rId571" o:title=""/>
          </v:shape>
          <o:OLEObject Type="Embed" ProgID="Equation.DSMT4" ShapeID="_x0000_i2345" DrawAspect="Content" ObjectID="_1481366302" r:id="rId572"/>
        </w:object>
      </w:r>
      <w:ins w:id="3842" w:author="Gerard" w:date="2014-12-19T11:20:00Z">
        <w:r>
          <w:t xml:space="preserve"> .</w:t>
        </w:r>
      </w:ins>
    </w:p>
    <w:p w14:paraId="19948610" w14:textId="580FACFF" w:rsidR="00E23694" w:rsidRDefault="00E23694">
      <w:pPr>
        <w:rPr>
          <w:ins w:id="3843" w:author="Gerard" w:date="2014-12-19T11:16:00Z"/>
        </w:rPr>
        <w:pPrChange w:id="3844" w:author="Gerard" w:date="2014-12-19T11:14:00Z">
          <w:pPr>
            <w:jc w:val="left"/>
          </w:pPr>
        </w:pPrChange>
      </w:pPr>
      <w:ins w:id="3845" w:author="Gerard" w:date="2014-12-19T11:16:00Z">
        <w:r>
          <w:t>It requires no additional parameters.</w:t>
        </w:r>
      </w:ins>
    </w:p>
    <w:p w14:paraId="54B223BD" w14:textId="57A26C3A" w:rsidR="00E23694" w:rsidRDefault="00FE2F43">
      <w:pPr>
        <w:rPr>
          <w:ins w:id="3846" w:author="Gerard" w:date="2014-12-19T13:38:00Z"/>
        </w:rPr>
        <w:pPrChange w:id="3847" w:author="Gerard" w:date="2014-12-19T11:14:00Z">
          <w:pPr>
            <w:jc w:val="left"/>
          </w:pPr>
        </w:pPrChange>
      </w:pPr>
      <w:ins w:id="3848" w:author="Gerard" w:date="2014-12-19T13:01:00Z">
        <w:r>
          <w:rPr>
            <w:noProof/>
          </w:rPr>
          <w:drawing>
            <wp:inline distT="0" distB="0" distL="0" distR="0" wp14:anchorId="0D1ECFC1" wp14:editId="7214DB0E">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573"/>
                      <a:stretch>
                        <a:fillRect/>
                      </a:stretch>
                    </pic:blipFill>
                    <pic:spPr>
                      <a:xfrm>
                        <a:off x="0" y="0"/>
                        <a:ext cx="2633472" cy="2743200"/>
                      </a:xfrm>
                      <a:prstGeom prst="rect">
                        <a:avLst/>
                      </a:prstGeom>
                    </pic:spPr>
                  </pic:pic>
                </a:graphicData>
              </a:graphic>
            </wp:inline>
          </w:drawing>
        </w:r>
      </w:ins>
    </w:p>
    <w:p w14:paraId="5DC82412" w14:textId="77777777" w:rsidR="008A369A" w:rsidRDefault="008A369A">
      <w:pPr>
        <w:rPr>
          <w:ins w:id="3849" w:author="Gerard" w:date="2014-12-19T13:38:00Z"/>
        </w:rPr>
        <w:pPrChange w:id="3850" w:author="Gerard" w:date="2014-12-19T11:14:00Z">
          <w:pPr>
            <w:jc w:val="left"/>
          </w:pPr>
        </w:pPrChange>
      </w:pPr>
    </w:p>
    <w:p w14:paraId="0271D630" w14:textId="77777777" w:rsidR="008A369A" w:rsidRDefault="008A369A" w:rsidP="008A369A">
      <w:pPr>
        <w:rPr>
          <w:ins w:id="3851" w:author="Gerard" w:date="2014-12-19T13:38:00Z"/>
        </w:rPr>
      </w:pPr>
      <w:ins w:id="3852" w:author="Gerard" w:date="2014-12-19T13:38:00Z">
        <w:r>
          <w:rPr>
            <w:i/>
          </w:rPr>
          <w:t>Example</w:t>
        </w:r>
        <w:r>
          <w:t>:</w:t>
        </w:r>
      </w:ins>
    </w:p>
    <w:p w14:paraId="50C2940E" w14:textId="7A2123BB" w:rsidR="008A369A" w:rsidRPr="008A39E7" w:rsidRDefault="008A369A" w:rsidP="008A369A">
      <w:pPr>
        <w:rPr>
          <w:ins w:id="3853" w:author="Gerard" w:date="2014-12-19T13:38:00Z"/>
          <w:rFonts w:ascii="Courier New" w:hAnsi="Courier New"/>
          <w:sz w:val="22"/>
        </w:rPr>
      </w:pPr>
      <w:ins w:id="3854" w:author="Gerard" w:date="2014-12-19T13:38:00Z">
        <w:r w:rsidRPr="008A39E7">
          <w:rPr>
            <w:rFonts w:ascii="Courier New" w:hAnsi="Courier New"/>
            <w:sz w:val="22"/>
          </w:rPr>
          <w:t>&lt;distribution type="spherical"&gt;</w:t>
        </w:r>
      </w:ins>
    </w:p>
    <w:p w14:paraId="53B6CA1B" w14:textId="04128392" w:rsidR="008A369A" w:rsidRPr="008A39E7" w:rsidRDefault="008A369A" w:rsidP="008A369A">
      <w:pPr>
        <w:rPr>
          <w:ins w:id="3855" w:author="Gerard" w:date="2014-12-19T13:38:00Z"/>
          <w:rFonts w:ascii="Courier New" w:hAnsi="Courier New"/>
          <w:sz w:val="22"/>
        </w:rPr>
      </w:pPr>
      <w:ins w:id="3856" w:author="Gerard" w:date="2014-12-19T13:38:00Z">
        <w:r w:rsidRPr="008A39E7">
          <w:rPr>
            <w:rFonts w:ascii="Courier New" w:hAnsi="Courier New"/>
            <w:sz w:val="22"/>
          </w:rPr>
          <w:t>&lt;/distribution&gt;</w:t>
        </w:r>
      </w:ins>
    </w:p>
    <w:p w14:paraId="621CB5A8" w14:textId="77777777" w:rsidR="008A369A" w:rsidRDefault="008A369A">
      <w:pPr>
        <w:rPr>
          <w:ins w:id="3857" w:author="Gerard" w:date="2014-12-19T13:07:00Z"/>
        </w:rPr>
        <w:pPrChange w:id="3858" w:author="Gerard" w:date="2014-12-19T11:14:00Z">
          <w:pPr>
            <w:jc w:val="left"/>
          </w:pPr>
        </w:pPrChange>
      </w:pPr>
    </w:p>
    <w:p w14:paraId="6CB569BD" w14:textId="06A65613" w:rsidR="00FE2F43" w:rsidRDefault="00FE2F43">
      <w:pPr>
        <w:jc w:val="left"/>
        <w:rPr>
          <w:ins w:id="3859" w:author="Gerard" w:date="2014-12-19T13:07:00Z"/>
        </w:rPr>
      </w:pPr>
      <w:ins w:id="3860" w:author="Gerard" w:date="2014-12-19T13:07:00Z">
        <w:r>
          <w:br w:type="page"/>
        </w:r>
      </w:ins>
    </w:p>
    <w:p w14:paraId="5111EB4A" w14:textId="377C69B9" w:rsidR="00E23694" w:rsidRDefault="00E23694">
      <w:pPr>
        <w:pStyle w:val="Heading4"/>
        <w:rPr>
          <w:ins w:id="3861" w:author="Gerard" w:date="2014-12-19T11:18:00Z"/>
        </w:rPr>
        <w:pPrChange w:id="3862" w:author="Gerard" w:date="2014-12-19T12:46:00Z">
          <w:pPr>
            <w:jc w:val="left"/>
          </w:pPr>
        </w:pPrChange>
      </w:pPr>
      <w:bookmarkStart w:id="3863" w:name="_Toc280622693"/>
      <w:ins w:id="3864" w:author="Gerard" w:date="2014-12-19T11:18:00Z">
        <w:r>
          <w:lastRenderedPageBreak/>
          <w:t>Ellipsoidal</w:t>
        </w:r>
        <w:bookmarkEnd w:id="3863"/>
      </w:ins>
    </w:p>
    <w:p w14:paraId="6AF503C0" w14:textId="1141BB7A" w:rsidR="007057A4" w:rsidRDefault="00E23694" w:rsidP="00027BCA">
      <w:pPr>
        <w:rPr>
          <w:ins w:id="3865" w:author="Gerard" w:date="2014-12-19T11:22:00Z"/>
        </w:rPr>
      </w:pPr>
      <w:ins w:id="3866" w:author="Gerard" w:date="2014-12-19T11:18:00Z">
        <w:r>
          <w:t>The fiber density distribution</w:t>
        </w:r>
      </w:ins>
      <w:ins w:id="3867" w:author="Gerard" w:date="2014-12-19T14:48:00Z">
        <w:r w:rsidR="00833706">
          <w:t xml:space="preserve"> type</w:t>
        </w:r>
      </w:ins>
      <w:ins w:id="3868" w:author="Gerard" w:date="2014-12-19T11:18:00Z">
        <w:r>
          <w:t xml:space="preserve"> “</w:t>
        </w:r>
        <w:r>
          <w:rPr>
            <w:i/>
          </w:rPr>
          <w:t>ellipsoidal</w:t>
        </w:r>
        <w:r>
          <w:t xml:space="preserve">” models a generally orthotropic 3D distribution.  </w:t>
        </w:r>
      </w:ins>
      <w:ins w:id="3869" w:author="Gerard" w:date="2014-12-19T11:22:00Z">
        <w:r w:rsidR="007057A4">
          <w:t>It corresponds to</w:t>
        </w:r>
      </w:ins>
    </w:p>
    <w:p w14:paraId="2F7F0EB8" w14:textId="7C328AA6" w:rsidR="007057A4" w:rsidRDefault="007057A4">
      <w:pPr>
        <w:pStyle w:val="MTDisplayEquation"/>
        <w:rPr>
          <w:ins w:id="3870" w:author="Gerard" w:date="2014-12-19T11:24:00Z"/>
        </w:rPr>
        <w:pPrChange w:id="3871" w:author="Gerard" w:date="2014-12-19T11:22:00Z">
          <w:pPr/>
        </w:pPrChange>
      </w:pPr>
      <w:ins w:id="3872" w:author="Gerard" w:date="2014-12-19T11:22:00Z">
        <w:r>
          <w:tab/>
        </w:r>
      </w:ins>
      <w:r w:rsidR="00205F92" w:rsidRPr="00205F92">
        <w:rPr>
          <w:position w:val="-36"/>
        </w:rPr>
        <w:object w:dxaOrig="3820" w:dyaOrig="880" w14:anchorId="10A3F1D4">
          <v:shape id="_x0000_i2348" type="#_x0000_t75" style="width:191pt;height:44pt" o:ole="">
            <v:imagedata r:id="rId574" o:title=""/>
          </v:shape>
          <o:OLEObject Type="Embed" ProgID="Equation.DSMT4" ShapeID="_x0000_i2348" DrawAspect="Content" ObjectID="_1481366303" r:id="rId575"/>
        </w:object>
      </w:r>
      <w:ins w:id="3873" w:author="Gerard" w:date="2014-12-19T11:22:00Z">
        <w:r>
          <w:t xml:space="preserve"> </w:t>
        </w:r>
      </w:ins>
      <w:ins w:id="3874" w:author="Gerard" w:date="2014-12-19T11:24:00Z">
        <w:r>
          <w:t>,</w:t>
        </w:r>
      </w:ins>
    </w:p>
    <w:p w14:paraId="3F13FEEB" w14:textId="15C8E98A" w:rsidR="00027BCA" w:rsidRDefault="007057A4" w:rsidP="00027BCA">
      <w:pPr>
        <w:rPr>
          <w:ins w:id="3875" w:author="Gerard" w:date="2014-12-19T11:21:00Z"/>
        </w:rPr>
      </w:pPr>
      <w:ins w:id="3876" w:author="Gerard" w:date="2014-12-19T11:24:00Z">
        <w:r>
          <w:t xml:space="preserve">where </w:t>
        </w:r>
      </w:ins>
      <w:r w:rsidR="00205F92" w:rsidRPr="00205F92">
        <w:rPr>
          <w:position w:val="-14"/>
        </w:rPr>
        <w:object w:dxaOrig="1040" w:dyaOrig="400" w14:anchorId="4B042501">
          <v:shape id="_x0000_i2359" type="#_x0000_t75" style="width:52pt;height:20pt" o:ole="">
            <v:imagedata r:id="rId576" o:title=""/>
          </v:shape>
          <o:OLEObject Type="Embed" ProgID="Equation.DSMT4" ShapeID="_x0000_i2359" DrawAspect="Content" ObjectID="_1481366304" r:id="rId577"/>
        </w:object>
      </w:r>
      <w:ins w:id="3877" w:author="Gerard" w:date="2014-12-19T11:24:00Z">
        <w:r>
          <w:t xml:space="preserve"> are the components of </w:t>
        </w:r>
      </w:ins>
      <w:r w:rsidR="00205F92" w:rsidRPr="00205F92">
        <w:rPr>
          <w:position w:val="-4"/>
        </w:rPr>
        <w:object w:dxaOrig="200" w:dyaOrig="200" w14:anchorId="0D62FA5D">
          <v:shape id="_x0000_i2362" type="#_x0000_t75" style="width:10pt;height:10pt" o:ole="">
            <v:imagedata r:id="rId578" o:title=""/>
          </v:shape>
          <o:OLEObject Type="Embed" ProgID="Equation.DSMT4" ShapeID="_x0000_i2362" DrawAspect="Content" ObjectID="_1481366305" r:id="rId579"/>
        </w:object>
      </w:r>
      <w:ins w:id="3878" w:author="Gerard" w:date="2014-12-19T11:24:00Z">
        <w:r>
          <w:t xml:space="preserve"> and </w:t>
        </w:r>
      </w:ins>
      <w:r w:rsidR="00205F92" w:rsidRPr="00205F92">
        <w:rPr>
          <w:position w:val="-6"/>
        </w:rPr>
        <w:object w:dxaOrig="240" w:dyaOrig="279" w14:anchorId="7E0407C6">
          <v:shape id="_x0000_i2365" type="#_x0000_t75" style="width:12pt;height:14pt" o:ole="">
            <v:imagedata r:id="rId580" o:title=""/>
          </v:shape>
          <o:OLEObject Type="Embed" ProgID="Equation.DSMT4" ShapeID="_x0000_i2365" DrawAspect="Content" ObjectID="_1481366306" r:id="rId581"/>
        </w:object>
      </w:r>
      <w:ins w:id="3879" w:author="Gerard" w:date="2014-12-19T11:24:00Z">
        <w:r>
          <w:t xml:space="preserve"> is calculated to satisfy the integration constraint on </w:t>
        </w:r>
      </w:ins>
      <w:r w:rsidR="00205F92" w:rsidRPr="00205F92">
        <w:rPr>
          <w:position w:val="-14"/>
        </w:rPr>
        <w:object w:dxaOrig="580" w:dyaOrig="400" w14:anchorId="5471BCD0">
          <v:shape id="_x0000_i2368" type="#_x0000_t75" style="width:29pt;height:20pt" o:ole="">
            <v:imagedata r:id="rId582" o:title=""/>
          </v:shape>
          <o:OLEObject Type="Embed" ProgID="Equation.DSMT4" ShapeID="_x0000_i2368" DrawAspect="Content" ObjectID="_1481366307" r:id="rId583"/>
        </w:object>
      </w:r>
      <w:ins w:id="3880" w:author="Gerard" w:date="2014-12-19T11:24:00Z">
        <w:r>
          <w:t>.</w:t>
        </w:r>
      </w:ins>
      <w:ins w:id="3881" w:author="Gerard" w:date="2014-12-19T12:58:00Z">
        <w:r w:rsidR="009B629A">
          <w:t xml:space="preserve">  </w:t>
        </w:r>
      </w:ins>
      <w:ins w:id="3882" w:author="Gerard" w:date="2014-12-19T13:09:00Z">
        <w:r w:rsidR="00993776">
          <w:t xml:space="preserve">The parameters </w:t>
        </w:r>
      </w:ins>
      <w:r w:rsidR="00205F92" w:rsidRPr="00205F92">
        <w:rPr>
          <w:position w:val="-14"/>
        </w:rPr>
        <w:object w:dxaOrig="780" w:dyaOrig="400" w14:anchorId="6A30AD68">
          <v:shape id="_x0000_i2371" type="#_x0000_t75" style="width:39pt;height:20pt" o:ole="">
            <v:imagedata r:id="rId584" o:title=""/>
          </v:shape>
          <o:OLEObject Type="Embed" ProgID="Equation.DSMT4" ShapeID="_x0000_i2371" DrawAspect="Content" ObjectID="_1481366308" r:id="rId585"/>
        </w:object>
      </w:r>
      <w:ins w:id="3883" w:author="Gerard" w:date="2014-12-19T13:09:00Z">
        <w:r w:rsidR="00993776">
          <w:t xml:space="preserve"> represents the semi-principal axes of the ellipsoid and must be positive. </w:t>
        </w:r>
      </w:ins>
      <w:ins w:id="3884" w:author="Gerard" w:date="2014-12-19T11:19:00Z">
        <w:r w:rsidR="00027BCA">
          <w:t>The following material parameters need to be defined:</w:t>
        </w:r>
      </w:ins>
    </w:p>
    <w:p w14:paraId="296893A3" w14:textId="77777777" w:rsidR="007057A4" w:rsidRDefault="007057A4" w:rsidP="00027BCA">
      <w:pPr>
        <w:rPr>
          <w:ins w:id="3885" w:author="Gerard" w:date="2014-12-19T11:1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22"/>
        <w:gridCol w:w="376"/>
      </w:tblGrid>
      <w:tr w:rsidR="007057A4" w14:paraId="2F205C28" w14:textId="77777777" w:rsidTr="0092328F">
        <w:trPr>
          <w:ins w:id="3886" w:author="Gerard" w:date="2014-12-19T11:21:00Z"/>
        </w:trPr>
        <w:tc>
          <w:tcPr>
            <w:tcW w:w="0" w:type="auto"/>
            <w:shd w:val="clear" w:color="auto" w:fill="auto"/>
          </w:tcPr>
          <w:p w14:paraId="2637E6CE" w14:textId="4609FA2A" w:rsidR="007057A4" w:rsidRDefault="007057A4" w:rsidP="007057A4">
            <w:pPr>
              <w:pStyle w:val="code"/>
              <w:rPr>
                <w:ins w:id="3887" w:author="Gerard" w:date="2014-12-19T11:21:00Z"/>
              </w:rPr>
            </w:pPr>
            <w:ins w:id="3888" w:author="Gerard" w:date="2014-12-19T11:21:00Z">
              <w:r>
                <w:t>&lt;spa&gt;</w:t>
              </w:r>
            </w:ins>
          </w:p>
        </w:tc>
        <w:tc>
          <w:tcPr>
            <w:tcW w:w="0" w:type="auto"/>
            <w:shd w:val="clear" w:color="auto" w:fill="auto"/>
          </w:tcPr>
          <w:p w14:paraId="499E4241" w14:textId="7E8DF451" w:rsidR="007057A4" w:rsidRDefault="007057A4" w:rsidP="00205F92">
            <w:pPr>
              <w:rPr>
                <w:ins w:id="3889" w:author="Gerard" w:date="2014-12-19T11:21:00Z"/>
              </w:rPr>
            </w:pPr>
            <w:ins w:id="3890" w:author="Gerard" w:date="2014-12-19T11:21:00Z">
              <w:r>
                <w:t>The semi-principal axes</w:t>
              </w:r>
            </w:ins>
            <w:ins w:id="3891" w:author="Gerard" w:date="2014-12-19T11:25:00Z">
              <w:r>
                <w:t xml:space="preserve"> </w:t>
              </w:r>
            </w:ins>
            <w:r w:rsidR="00205F92" w:rsidRPr="00205F92">
              <w:rPr>
                <w:position w:val="-14"/>
              </w:rPr>
              <w:object w:dxaOrig="780" w:dyaOrig="400" w14:anchorId="616CF2CB">
                <v:shape id="_x0000_i2376" type="#_x0000_t75" style="width:39pt;height:20pt" o:ole="">
                  <v:imagedata r:id="rId586" o:title=""/>
                </v:shape>
                <o:OLEObject Type="Embed" ProgID="Equation.DSMT4" ShapeID="_x0000_i2376" DrawAspect="Content" ObjectID="_1481366309" r:id="rId587"/>
              </w:object>
            </w:r>
            <w:ins w:id="3892" w:author="Gerard" w:date="2014-12-19T11:25:00Z">
              <w:r>
                <w:t xml:space="preserve"> </w:t>
              </w:r>
            </w:ins>
            <w:ins w:id="3893" w:author="Gerard" w:date="2014-12-19T11:21:00Z">
              <w:r>
                <w:t xml:space="preserve"> of the ellipsoid</w:t>
              </w:r>
            </w:ins>
          </w:p>
        </w:tc>
        <w:tc>
          <w:tcPr>
            <w:tcW w:w="0" w:type="auto"/>
          </w:tcPr>
          <w:p w14:paraId="57609426" w14:textId="07CF03B0" w:rsidR="007057A4" w:rsidRPr="00AF2221" w:rsidRDefault="007057A4" w:rsidP="007057A4">
            <w:pPr>
              <w:rPr>
                <w:ins w:id="3894" w:author="Gerard" w:date="2014-12-19T11:21:00Z"/>
                <w:position w:val="-10"/>
              </w:rPr>
            </w:pPr>
            <w:ins w:id="3895" w:author="Gerard" w:date="2014-12-19T11:21:00Z">
              <w:r>
                <w:rPr>
                  <w:position w:val="-10"/>
                </w:rPr>
                <w:t>[]</w:t>
              </w:r>
            </w:ins>
          </w:p>
        </w:tc>
      </w:tr>
    </w:tbl>
    <w:p w14:paraId="1888C0C7" w14:textId="55B5EB62" w:rsidR="00E23694" w:rsidRDefault="00E23694" w:rsidP="00E23694">
      <w:pPr>
        <w:rPr>
          <w:ins w:id="3896" w:author="Gerard" w:date="2014-12-19T11:18:00Z"/>
        </w:rPr>
      </w:pPr>
    </w:p>
    <w:p w14:paraId="3AF0B101" w14:textId="06DB5AD0" w:rsidR="00E23694" w:rsidRDefault="00320E53">
      <w:pPr>
        <w:rPr>
          <w:ins w:id="3897" w:author="Gerard" w:date="2014-12-19T12:49:00Z"/>
        </w:rPr>
        <w:pPrChange w:id="3898" w:author="Gerard" w:date="2014-12-19T11:18:00Z">
          <w:pPr>
            <w:jc w:val="left"/>
          </w:pPr>
        </w:pPrChange>
      </w:pPr>
      <w:ins w:id="3899" w:author="Gerard" w:date="2014-12-19T12:46:00Z">
        <w:r>
          <w:t xml:space="preserve">The </w:t>
        </w:r>
      </w:ins>
      <w:ins w:id="3900" w:author="Gerard" w:date="2014-12-19T12:48:00Z">
        <w:r>
          <w:t xml:space="preserve">value of </w:t>
        </w:r>
      </w:ins>
      <w:r w:rsidR="00205F92" w:rsidRPr="00205F92">
        <w:rPr>
          <w:position w:val="-6"/>
        </w:rPr>
        <w:object w:dxaOrig="240" w:dyaOrig="279" w14:anchorId="37CB3158">
          <v:shape id="_x0000_i2385" type="#_x0000_t75" style="width:12pt;height:14pt" o:ole="">
            <v:imagedata r:id="rId588" o:title=""/>
          </v:shape>
          <o:OLEObject Type="Embed" ProgID="Equation.DSMT4" ShapeID="_x0000_i2385" DrawAspect="Content" ObjectID="_1481366310" r:id="rId589"/>
        </w:object>
      </w:r>
      <w:ins w:id="3901" w:author="Gerard" w:date="2014-12-19T12:48:00Z">
        <w:r>
          <w:t xml:space="preserve"> </w:t>
        </w:r>
      </w:ins>
      <w:ins w:id="3902" w:author="Gerard" w:date="2014-12-19T12:59:00Z">
        <w:r w:rsidR="00FE2F43">
          <w:t>is</w:t>
        </w:r>
      </w:ins>
      <w:ins w:id="3903" w:author="Gerard" w:date="2014-12-19T12:48:00Z">
        <w:r>
          <w:t xml:space="preserve"> automatically adjusted to account for the values of the semi-principal axes </w:t>
        </w:r>
      </w:ins>
      <w:r w:rsidR="00205F92" w:rsidRPr="00205F92">
        <w:rPr>
          <w:position w:val="-14"/>
        </w:rPr>
        <w:object w:dxaOrig="780" w:dyaOrig="400" w14:anchorId="45F14F34">
          <v:shape id="_x0000_i2388" type="#_x0000_t75" style="width:39pt;height:20pt" o:ole="">
            <v:imagedata r:id="rId590" o:title=""/>
          </v:shape>
          <o:OLEObject Type="Embed" ProgID="Equation.DSMT4" ShapeID="_x0000_i2388" DrawAspect="Content" ObjectID="_1481366311" r:id="rId591"/>
        </w:object>
      </w:r>
      <w:ins w:id="3904" w:author="Gerard" w:date="2014-12-19T12:48:00Z">
        <w:r>
          <w:t xml:space="preserve">. Therefore, only the relative ratios </w:t>
        </w:r>
      </w:ins>
      <w:ins w:id="3905" w:author="Gerard" w:date="2014-12-19T12:49:00Z">
        <w:r w:rsidR="00081471">
          <w:t>of these parameters matter.</w:t>
        </w:r>
      </w:ins>
    </w:p>
    <w:p w14:paraId="5D9C7D74" w14:textId="16C8989F" w:rsidR="00081471" w:rsidRDefault="00FE2F43">
      <w:pPr>
        <w:rPr>
          <w:ins w:id="3906" w:author="Gerard" w:date="2014-12-19T13:38:00Z"/>
        </w:rPr>
        <w:pPrChange w:id="3907" w:author="Gerard" w:date="2014-12-19T11:18:00Z">
          <w:pPr>
            <w:jc w:val="left"/>
          </w:pPr>
        </w:pPrChange>
      </w:pPr>
      <w:ins w:id="3908" w:author="Gerard" w:date="2014-12-19T13:05:00Z">
        <w:r>
          <w:rPr>
            <w:noProof/>
          </w:rPr>
          <mc:AlternateContent>
            <mc:Choice Requires="wpg">
              <w:drawing>
                <wp:inline distT="0" distB="0" distL="0" distR="0" wp14:anchorId="2893C828" wp14:editId="487274F2">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573"/>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592"/>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593"/>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594"/>
                            <a:stretch>
                              <a:fillRect/>
                            </a:stretch>
                          </pic:blipFill>
                          <pic:spPr>
                            <a:xfrm>
                              <a:off x="2864356" y="320346"/>
                              <a:ext cx="2622296" cy="1502664"/>
                            </a:xfrm>
                            <a:prstGeom prst="rect">
                              <a:avLst/>
                            </a:prstGeom>
                          </pic:spPr>
                        </pic:pic>
                      </wpg:wgp>
                    </a:graphicData>
                  </a:graphic>
                </wp:inline>
              </w:drawing>
            </mc:Choice>
            <mc:Fallback xmlns:mv="urn:schemas-microsoft-com:mac:vml" xmlns:mo="http://schemas.microsoft.com/office/mac/office/2008/main">
              <w:pict>
                <v:group id="Group 6" o:spid="_x0000_s1026" style="width:6in;height:217.5pt;mso-position-horizontal-relative:char;mso-position-vertical-relative:line" coordsize="5486652,2762250" o:gfxdata="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">
                  <v:shape id="Picture 49" o:spid="_x0000_s1027" type="#_x0000_t75" style="position:absolute;width:2651760;height:27622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S0&#10;5UvEAAAA2wAAAA8AAABkcnMvZG93bnJldi54bWxEj0FrAjEUhO+F/ofwCr3VRBHRrVGssCA9CK4W&#10;PD42r5ulm5clSXXtr2+EQo/DzHzDLNeD68SFQmw9axiPFAji2puWGw2nY/kyBxETssHOM2m4UYT1&#10;6vFhiYXxVz7QpUqNyBCOBWqwKfWFlLG25DCOfE+cvU8fHKYsQyNNwGuGu05OlJpJhy3nBYs9bS3V&#10;X9W307DdT+x5/vFeqVKdj4vQ3sq3n0rr56dh8woi0ZD+w3/tndEwXcD9S/4BcvUL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DS05UvEAAAA2wAAAA8AAAAAAAAAAAAAAAAAnAIA&#10;AGRycy9kb3ducmV2LnhtbFBLBQYAAAAABAAEAPcAAACNAwAAAAA=&#10;">
                    <v:imagedata r:id="rId1047" o:title=""/>
                    <v:path arrowok="t"/>
                  </v:shape>
                  <v:shape id="Picture 50" o:spid="_x0000_s1028" type="#_x0000_t75" style="position:absolute;left:2172496;top:2203286;width:6096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n5&#10;OgrBAAAA2wAAAA8AAABkcnMvZG93bnJldi54bWxET89rgzAUvg/2P4Q32G2NFmaHM0oZDDy4Q23Z&#10;rg/zamzNi5i0df/9chj0+PH9LqrFjuJKsx8cK0hXCQjizumBewWH/efLGwgfkDWOjknBL3moyseH&#10;AnPtbryjaxt6EUPY56jAhDDlUvrOkEW/chNx5I5uthginHupZ7zFcDvKdZJk0uLAscHgRB+GunN7&#10;sQq+d029N7r36dc2a07jj9zUzVGp56dl+w4i0BLu4n93rRW8xvXxS/wBsvwD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Bn5OgrBAAAA2wAAAA8AAAAAAAAAAAAAAAAAnAIAAGRy&#10;cy9kb3ducmV2LnhtbFBLBQYAAAAABAAEAPcAAACKAwAAAAA=&#10;">
                    <v:imagedata r:id="rId1048" o:title=""/>
                  </v:shape>
                  <v:shape id="Picture 51" o:spid="_x0000_s1029" type="#_x0000_t75" style="position:absolute;left:3730984;top:2096923;width:8128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Uq&#10;ouXCAAAA2wAAAA8AAABkcnMvZG93bnJldi54bWxEj9GKwjAURN+F/YdwF3wRTV3Q1dooslDwrbTu&#10;B1yaa1va3HSbrNa/N4Lg4zAzZ5jkMJpOXGlwjWUFy0UEgri0uuFKwe85nW9AOI+ssbNMCu7k4LD/&#10;mCQYa3vjnK6Fr0SAsItRQe19H0vpypoMuoXtiYN3sYNBH+RQST3gLcBNJ7+iaC0NNhwWauzpp6ay&#10;Lf6NgrS9H7fjty6yTZY6Ocvyv6jIlZp+jscdCE+jf4df7ZNWsFrC80v4AXL/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D1KqLlwgAAANsAAAAPAAAAAAAAAAAAAAAAAJwCAABk&#10;cnMvZG93bnJldi54bWxQSwUGAAAAAAQABAD3AAAAiwMAAAAA&#10;">
                    <v:imagedata r:id="rId1049" o:title=""/>
                  </v:shape>
                  <v:shape id="Picture 52" o:spid="_x0000_s1030" type="#_x0000_t75" style="position:absolute;left:2864356;top:320346;width:2622296;height:150266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eu&#10;D6fEAAAA2wAAAA8AAABkcnMvZG93bnJldi54bWxEj0FrAjEUhO+F/ofwCl6KZiusyGoUKRUUBdFW&#10;8Pi6ed1d3Lxsk6jrvzeC4HGY+WaY8bQ1tTiT85VlBR+9BARxbnXFhYKf73l3CMIHZI21ZVJwJQ/T&#10;yevLGDNtL7yl8y4UIpawz1BBGUKTSenzkgz6nm2Io/dnncEQpSukdniJ5aaW/SQZSIMVx4USG/os&#10;KT/uTkZBunbX+a9LD/9b676W6Uq+74cbpTpv7WwEIlAbnuEHvdCR68P9S/wBcnID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LeuD6fEAAAA2wAAAA8AAAAAAAAAAAAAAAAAnAIA&#10;AGRycy9kb3ducmV2LnhtbFBLBQYAAAAABAAEAPcAAACNAwAAAAA=&#10;">
                    <v:imagedata r:id="rId1050" o:title=""/>
                    <v:path arrowok="t"/>
                  </v:shape>
                  <w10:anchorlock/>
                </v:group>
              </w:pict>
            </mc:Fallback>
          </mc:AlternateContent>
        </w:r>
      </w:ins>
    </w:p>
    <w:p w14:paraId="49F98447" w14:textId="77777777" w:rsidR="008A369A" w:rsidRDefault="008A369A">
      <w:pPr>
        <w:rPr>
          <w:ins w:id="3909" w:author="Gerard" w:date="2014-12-19T13:38:00Z"/>
        </w:rPr>
        <w:pPrChange w:id="3910" w:author="Gerard" w:date="2014-12-19T11:18:00Z">
          <w:pPr>
            <w:jc w:val="left"/>
          </w:pPr>
        </w:pPrChange>
      </w:pPr>
    </w:p>
    <w:p w14:paraId="3755DCFD" w14:textId="77777777" w:rsidR="008A369A" w:rsidRDefault="008A369A" w:rsidP="008A369A">
      <w:pPr>
        <w:rPr>
          <w:ins w:id="3911" w:author="Gerard" w:date="2014-12-19T13:38:00Z"/>
        </w:rPr>
      </w:pPr>
      <w:ins w:id="3912" w:author="Gerard" w:date="2014-12-19T13:38:00Z">
        <w:r>
          <w:rPr>
            <w:i/>
          </w:rPr>
          <w:t>Example</w:t>
        </w:r>
        <w:r>
          <w:t>:</w:t>
        </w:r>
      </w:ins>
    </w:p>
    <w:p w14:paraId="740BABDA" w14:textId="6D78FEE9" w:rsidR="008A369A" w:rsidRDefault="008A369A" w:rsidP="008A369A">
      <w:pPr>
        <w:rPr>
          <w:ins w:id="3913" w:author="Gerard" w:date="2014-12-19T13:38:00Z"/>
          <w:rFonts w:ascii="Courier New" w:hAnsi="Courier New"/>
          <w:sz w:val="22"/>
        </w:rPr>
      </w:pPr>
      <w:ins w:id="3914" w:author="Gerard" w:date="2014-12-19T13:38:00Z">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ins>
    </w:p>
    <w:p w14:paraId="55D81D11" w14:textId="5EDFE8B8" w:rsidR="008A369A" w:rsidRPr="008A39E7" w:rsidRDefault="008A369A" w:rsidP="008A369A">
      <w:pPr>
        <w:rPr>
          <w:ins w:id="3915" w:author="Gerard" w:date="2014-12-19T13:38:00Z"/>
          <w:rFonts w:ascii="Courier New" w:hAnsi="Courier New"/>
          <w:sz w:val="22"/>
        </w:rPr>
      </w:pPr>
      <w:ins w:id="3916" w:author="Gerard" w:date="2014-12-19T13:38:00Z">
        <w:r>
          <w:rPr>
            <w:rFonts w:ascii="Courier New" w:hAnsi="Courier New"/>
            <w:sz w:val="22"/>
          </w:rPr>
          <w:tab/>
          <w:t>&lt;spa&gt;3,2,1&lt;/spa&gt;</w:t>
        </w:r>
      </w:ins>
    </w:p>
    <w:p w14:paraId="7ECCB125" w14:textId="77777777" w:rsidR="008A369A" w:rsidRPr="008A39E7" w:rsidRDefault="008A369A" w:rsidP="008A369A">
      <w:pPr>
        <w:rPr>
          <w:ins w:id="3917" w:author="Gerard" w:date="2014-12-19T13:38:00Z"/>
          <w:rFonts w:ascii="Courier New" w:hAnsi="Courier New"/>
          <w:sz w:val="22"/>
        </w:rPr>
      </w:pPr>
      <w:ins w:id="3918" w:author="Gerard" w:date="2014-12-19T13:38:00Z">
        <w:r w:rsidRPr="008A39E7">
          <w:rPr>
            <w:rFonts w:ascii="Courier New" w:hAnsi="Courier New"/>
            <w:sz w:val="22"/>
          </w:rPr>
          <w:t>&lt;/distribution&gt;</w:t>
        </w:r>
      </w:ins>
    </w:p>
    <w:p w14:paraId="04547695" w14:textId="77777777" w:rsidR="008A369A" w:rsidRDefault="008A369A">
      <w:pPr>
        <w:rPr>
          <w:ins w:id="3919" w:author="Gerard" w:date="2014-12-19T13:07:00Z"/>
        </w:rPr>
        <w:pPrChange w:id="3920" w:author="Gerard" w:date="2014-12-19T11:18:00Z">
          <w:pPr>
            <w:jc w:val="left"/>
          </w:pPr>
        </w:pPrChange>
      </w:pPr>
    </w:p>
    <w:p w14:paraId="6DDD45B4" w14:textId="5CC7EF78" w:rsidR="00FE2F43" w:rsidRDefault="00FE2F43">
      <w:pPr>
        <w:jc w:val="left"/>
        <w:rPr>
          <w:ins w:id="3921" w:author="Gerard" w:date="2014-12-19T13:08:00Z"/>
        </w:rPr>
      </w:pPr>
      <w:ins w:id="3922" w:author="Gerard" w:date="2014-12-19T13:08:00Z">
        <w:r>
          <w:br w:type="page"/>
        </w:r>
      </w:ins>
    </w:p>
    <w:p w14:paraId="1C0BDE18" w14:textId="3E83B0B9" w:rsidR="00081471" w:rsidRDefault="009B629A">
      <w:pPr>
        <w:pStyle w:val="Heading4"/>
        <w:rPr>
          <w:ins w:id="3923" w:author="Gerard" w:date="2014-12-19T12:53:00Z"/>
        </w:rPr>
        <w:pPrChange w:id="3924" w:author="Gerard" w:date="2014-12-19T12:53:00Z">
          <w:pPr>
            <w:jc w:val="left"/>
          </w:pPr>
        </w:pPrChange>
      </w:pPr>
      <w:bookmarkStart w:id="3925" w:name="_Toc280622694"/>
      <w:ins w:id="3926" w:author="Gerard" w:date="2014-12-19T12:53:00Z">
        <w:r>
          <w:lastRenderedPageBreak/>
          <w:t>π-Periodic von Mises Distribution</w:t>
        </w:r>
        <w:bookmarkEnd w:id="3925"/>
      </w:ins>
    </w:p>
    <w:p w14:paraId="702E06CF" w14:textId="21C2016D" w:rsidR="009B629A" w:rsidRDefault="009B629A" w:rsidP="009B629A">
      <w:pPr>
        <w:rPr>
          <w:ins w:id="3927" w:author="Gerard" w:date="2014-12-19T12:54:00Z"/>
        </w:rPr>
      </w:pPr>
      <w:ins w:id="3928" w:author="Gerard" w:date="2014-12-19T12:54:00Z">
        <w:r>
          <w:t>The fiber density distribution</w:t>
        </w:r>
      </w:ins>
      <w:ins w:id="3929" w:author="Gerard" w:date="2014-12-19T14:48:00Z">
        <w:r w:rsidR="00833706">
          <w:t xml:space="preserve"> type</w:t>
        </w:r>
      </w:ins>
      <w:ins w:id="3930" w:author="Gerard" w:date="2014-12-19T12:54:00Z">
        <w:r>
          <w:t xml:space="preserve"> “</w:t>
        </w:r>
        <w:r>
          <w:rPr>
            <w:i/>
          </w:rPr>
          <w:t>von-Mises-3d</w:t>
        </w:r>
        <w:r>
          <w:t xml:space="preserve">” models a </w:t>
        </w:r>
      </w:ins>
      <w:ins w:id="3931" w:author="Gerard" w:date="2014-12-19T12:55:00Z">
        <w:r>
          <w:t>transversely is</w:t>
        </w:r>
      </w:ins>
      <w:ins w:id="3932" w:author="Gerard" w:date="2014-12-19T12:54:00Z">
        <w:r>
          <w:t>otropic 3D distribution.  It corresponds to</w:t>
        </w:r>
      </w:ins>
    </w:p>
    <w:p w14:paraId="30C815E2" w14:textId="2D3B1F19" w:rsidR="009B629A" w:rsidRDefault="009B629A" w:rsidP="009B629A">
      <w:pPr>
        <w:pStyle w:val="MTDisplayEquation"/>
        <w:rPr>
          <w:ins w:id="3933" w:author="Gerard" w:date="2014-12-19T12:54:00Z"/>
        </w:rPr>
      </w:pPr>
      <w:ins w:id="3934" w:author="Gerard" w:date="2014-12-19T12:54:00Z">
        <w:r>
          <w:tab/>
        </w:r>
      </w:ins>
      <w:r w:rsidR="00205F92" w:rsidRPr="00205F92">
        <w:rPr>
          <w:position w:val="-42"/>
        </w:rPr>
        <w:object w:dxaOrig="2620" w:dyaOrig="900" w14:anchorId="4804398C">
          <v:shape id="_x0000_i2391" type="#_x0000_t75" style="width:131pt;height:45pt" o:ole="">
            <v:imagedata r:id="rId1051" o:title=""/>
          </v:shape>
          <o:OLEObject Type="Embed" ProgID="Equation.DSMT4" ShapeID="_x0000_i2391" DrawAspect="Content" ObjectID="_1481366312" r:id="rId1052"/>
        </w:object>
      </w:r>
      <w:ins w:id="3935" w:author="Gerard" w:date="2014-12-19T12:54:00Z">
        <w:r>
          <w:t xml:space="preserve"> ,</w:t>
        </w:r>
      </w:ins>
    </w:p>
    <w:p w14:paraId="1574DAB2" w14:textId="564167EA" w:rsidR="009B629A" w:rsidRDefault="009B629A" w:rsidP="009B629A">
      <w:pPr>
        <w:rPr>
          <w:ins w:id="3936" w:author="Gerard" w:date="2014-12-19T12:54:00Z"/>
        </w:rPr>
      </w:pPr>
      <w:ins w:id="3937" w:author="Gerard" w:date="2014-12-19T12:54:00Z">
        <w:r>
          <w:t xml:space="preserve">where </w:t>
        </w:r>
      </w:ins>
      <w:r w:rsidR="00205F92" w:rsidRPr="00205F92">
        <w:rPr>
          <w:position w:val="-14"/>
        </w:rPr>
        <w:object w:dxaOrig="1040" w:dyaOrig="400" w14:anchorId="7CD11957">
          <v:shape id="_x0000_i2394" type="#_x0000_t75" style="width:52pt;height:20pt" o:ole="">
            <v:imagedata r:id="rId1053" o:title=""/>
          </v:shape>
          <o:OLEObject Type="Embed" ProgID="Equation.DSMT4" ShapeID="_x0000_i2394" DrawAspect="Content" ObjectID="_1481366313" r:id="rId1054"/>
        </w:object>
      </w:r>
      <w:ins w:id="3938" w:author="Gerard" w:date="2014-12-19T12:54:00Z">
        <w:r>
          <w:t xml:space="preserve"> are the components of </w:t>
        </w:r>
      </w:ins>
      <w:r w:rsidR="00205F92" w:rsidRPr="00205F92">
        <w:rPr>
          <w:position w:val="-4"/>
        </w:rPr>
        <w:object w:dxaOrig="200" w:dyaOrig="200" w14:anchorId="5E0B2057">
          <v:shape id="_x0000_i2397" type="#_x0000_t75" style="width:10pt;height:10pt" o:ole="">
            <v:imagedata r:id="rId1055" o:title=""/>
          </v:shape>
          <o:OLEObject Type="Embed" ProgID="Equation.DSMT4" ShapeID="_x0000_i2397" DrawAspect="Content" ObjectID="_1481366314" r:id="rId1056"/>
        </w:object>
      </w:r>
      <w:ins w:id="3939" w:author="Gerard" w:date="2014-12-19T12:54:00Z">
        <w:r>
          <w:t xml:space="preserve"> and </w:t>
        </w:r>
      </w:ins>
      <w:r w:rsidR="00205F92" w:rsidRPr="00205F92">
        <w:rPr>
          <w:position w:val="-6"/>
        </w:rPr>
        <w:object w:dxaOrig="200" w:dyaOrig="279" w14:anchorId="1921B6F0">
          <v:shape id="_x0000_i2400" type="#_x0000_t75" style="width:10pt;height:14pt" o:ole="">
            <v:imagedata r:id="rId1057" o:title=""/>
          </v:shape>
          <o:OLEObject Type="Embed" ProgID="Equation.DSMT4" ShapeID="_x0000_i2400" DrawAspect="Content" ObjectID="_1481366315" r:id="rId1058"/>
        </w:object>
      </w:r>
      <w:ins w:id="3940" w:author="Gerard" w:date="2014-12-19T12:58:00Z">
        <w:r>
          <w:t xml:space="preserve"> is the concentration parameter</w:t>
        </w:r>
      </w:ins>
      <w:ins w:id="3941" w:author="Gerard" w:date="2014-12-19T13:09:00Z">
        <w:r w:rsidR="00993776">
          <w:t xml:space="preserve"> (</w:t>
        </w:r>
      </w:ins>
      <w:r w:rsidR="00205F92" w:rsidRPr="00205F92">
        <w:rPr>
          <w:position w:val="-6"/>
        </w:rPr>
        <w:object w:dxaOrig="540" w:dyaOrig="279" w14:anchorId="3F7213BF">
          <v:shape id="_x0000_i2403" type="#_x0000_t75" style="width:27pt;height:14pt" o:ole="">
            <v:imagedata r:id="rId1059" o:title=""/>
          </v:shape>
          <o:OLEObject Type="Embed" ProgID="Equation.DSMT4" ShapeID="_x0000_i2403" DrawAspect="Content" ObjectID="_1481366316" r:id="rId1060"/>
        </w:object>
      </w:r>
      <w:ins w:id="3942" w:author="Gerard" w:date="2014-12-19T13:09:00Z">
        <w:r w:rsidR="00993776">
          <w:t>)</w:t>
        </w:r>
      </w:ins>
      <w:ins w:id="3943" w:author="Gerard" w:date="2014-12-19T12:54:00Z">
        <w:r>
          <w:t>.</w:t>
        </w:r>
      </w:ins>
      <w:ins w:id="3944" w:author="Gerard" w:date="2014-12-19T12:58:00Z">
        <w:r>
          <w:t xml:space="preserve">  </w:t>
        </w:r>
      </w:ins>
      <w:ins w:id="3945" w:author="Gerard" w:date="2014-12-19T12:54:00Z">
        <w:r>
          <w:t>The following material parameters need to be defined:</w:t>
        </w:r>
      </w:ins>
    </w:p>
    <w:p w14:paraId="3EF6AE9D" w14:textId="77777777" w:rsidR="009B629A" w:rsidRDefault="009B629A" w:rsidP="009B629A">
      <w:pPr>
        <w:rPr>
          <w:ins w:id="3946" w:author="Gerard" w:date="2014-12-19T12:54: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9B629A" w14:paraId="49ADCA4E" w14:textId="77777777" w:rsidTr="0092328F">
        <w:trPr>
          <w:ins w:id="3947" w:author="Gerard" w:date="2014-12-19T12:54:00Z"/>
        </w:trPr>
        <w:tc>
          <w:tcPr>
            <w:tcW w:w="0" w:type="auto"/>
            <w:shd w:val="clear" w:color="auto" w:fill="auto"/>
          </w:tcPr>
          <w:p w14:paraId="18958F9C" w14:textId="11BBCAFA" w:rsidR="009B629A" w:rsidRDefault="009B629A" w:rsidP="00FE2F43">
            <w:pPr>
              <w:pStyle w:val="code"/>
              <w:rPr>
                <w:ins w:id="3948" w:author="Gerard" w:date="2014-12-19T12:54:00Z"/>
              </w:rPr>
            </w:pPr>
            <w:ins w:id="3949" w:author="Gerard" w:date="2014-12-19T12:54:00Z">
              <w:r>
                <w:t>&lt;</w:t>
              </w:r>
            </w:ins>
            <w:ins w:id="3950" w:author="Gerard" w:date="2014-12-19T13:00:00Z">
              <w:r w:rsidR="00FE2F43">
                <w:t>b</w:t>
              </w:r>
            </w:ins>
            <w:ins w:id="3951" w:author="Gerard" w:date="2014-12-19T12:54:00Z">
              <w:r>
                <w:t>&gt;</w:t>
              </w:r>
            </w:ins>
          </w:p>
        </w:tc>
        <w:tc>
          <w:tcPr>
            <w:tcW w:w="0" w:type="auto"/>
            <w:shd w:val="clear" w:color="auto" w:fill="auto"/>
          </w:tcPr>
          <w:p w14:paraId="3CB30D98" w14:textId="229514BF" w:rsidR="009B629A" w:rsidRDefault="00FE2F43" w:rsidP="00205F92">
            <w:pPr>
              <w:rPr>
                <w:ins w:id="3952" w:author="Gerard" w:date="2014-12-19T12:54:00Z"/>
              </w:rPr>
            </w:pPr>
            <w:ins w:id="3953" w:author="Gerard" w:date="2014-12-19T13:00:00Z">
              <w:r>
                <w:t xml:space="preserve">The concentration parameter </w:t>
              </w:r>
            </w:ins>
            <w:r w:rsidR="00205F92" w:rsidRPr="00205F92">
              <w:rPr>
                <w:position w:val="-6"/>
              </w:rPr>
              <w:object w:dxaOrig="200" w:dyaOrig="279" w14:anchorId="77A55A64">
                <v:shape id="_x0000_i2408" type="#_x0000_t75" style="width:10pt;height:14pt" o:ole="">
                  <v:imagedata r:id="rId1061" o:title=""/>
                </v:shape>
                <o:OLEObject Type="Embed" ProgID="Equation.DSMT4" ShapeID="_x0000_i2408" DrawAspect="Content" ObjectID="_1481366317" r:id="rId1062"/>
              </w:object>
            </w:r>
            <w:ins w:id="3954" w:author="Gerard" w:date="2014-12-19T13:01:00Z">
              <w:r>
                <w:t xml:space="preserve"> </w:t>
              </w:r>
            </w:ins>
          </w:p>
        </w:tc>
        <w:tc>
          <w:tcPr>
            <w:tcW w:w="0" w:type="auto"/>
          </w:tcPr>
          <w:p w14:paraId="3C1D435B" w14:textId="77777777" w:rsidR="009B629A" w:rsidRPr="00AF2221" w:rsidRDefault="009B629A" w:rsidP="0092328F">
            <w:pPr>
              <w:rPr>
                <w:ins w:id="3955" w:author="Gerard" w:date="2014-12-19T12:54:00Z"/>
                <w:position w:val="-10"/>
              </w:rPr>
            </w:pPr>
            <w:ins w:id="3956" w:author="Gerard" w:date="2014-12-19T12:54:00Z">
              <w:r>
                <w:rPr>
                  <w:position w:val="-10"/>
                </w:rPr>
                <w:t>[]</w:t>
              </w:r>
            </w:ins>
          </w:p>
        </w:tc>
      </w:tr>
    </w:tbl>
    <w:p w14:paraId="7825C874" w14:textId="715AF113" w:rsidR="009B629A" w:rsidRDefault="00FE2F43" w:rsidP="009B629A">
      <w:pPr>
        <w:rPr>
          <w:ins w:id="3957" w:author="Gerard" w:date="2014-12-19T13:38:00Z"/>
        </w:rPr>
      </w:pPr>
      <w:ins w:id="3958" w:author="Gerard" w:date="2014-12-19T13:04:00Z">
        <w:r>
          <w:rPr>
            <w:noProof/>
          </w:rPr>
          <mc:AlternateContent>
            <mc:Choice Requires="wpg">
              <w:drawing>
                <wp:inline distT="0" distB="0" distL="0" distR="0" wp14:anchorId="48DF4B35" wp14:editId="1D1B7C97">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573"/>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063"/>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064"/>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065"/>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066"/>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067"/>
                            <a:stretch>
                              <a:fillRect/>
                            </a:stretch>
                          </pic:blipFill>
                          <pic:spPr>
                            <a:xfrm>
                              <a:off x="4737100" y="2966212"/>
                              <a:ext cx="317500" cy="165100"/>
                            </a:xfrm>
                            <a:prstGeom prst="rect">
                              <a:avLst/>
                            </a:prstGeom>
                          </pic:spPr>
                        </pic:pic>
                      </wpg:wgp>
                    </a:graphicData>
                  </a:graphic>
                </wp:inline>
              </w:drawing>
            </mc:Choice>
            <mc:Fallback xmlns:mv="urn:schemas-microsoft-com:mac:vml" xmlns:mo="http://schemas.microsoft.com/office/mac/office/2008/main">
              <w:pict>
                <v:group id="Group 3" o:spid="_x0000_s1026" style="width:468pt;height:234pt;mso-position-horizontal-relative:char;mso-position-vertical-relative:line" coordsize="6466398,3232912" o:gfxdata="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">
                  <v:shape id="Picture 42" o:spid="_x0000_s1027" type="#_x0000_t75" style="position:absolute;left:42273;top:438912;width:2633472;height:2743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oQ&#10;dzrFAAAA2wAAAA8AAABkcnMvZG93bnJldi54bWxEj0FLAzEUhO+C/yE8wZtNuhRp16alFhaKB8Hd&#10;Cj0+Ns/N4uZlSWK79dcbQfA4zMw3zHo7uUGcKcTes4b5TIEgbr3pudNwbKqHJYiYkA0OnknDlSJs&#10;N7c3ayyNv/AbnevUiQzhWKIGm9JYShlbSw7jzI/E2fvwwWHKMnTSBLxkuBtkodSjdNhzXrA40t5S&#10;+1l/OQ3718Kelu8vtarUqVmF/lo9f9da399NuycQiab0H/5rH4yGRQG/X/IPkJsf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A6EHc6xQAAANsAAAAPAAAAAAAAAAAAAAAAAJwC&#10;AABkcnMvZG93bnJldi54bWxQSwUGAAAAAAQABAD3AAAAjgMAAAAA&#10;">
                    <v:imagedata r:id="rId1068" o:title=""/>
                    <v:path arrowok="t"/>
                  </v:shape>
                  <v:shape id="Picture 43" o:spid="_x0000_s1028" type="#_x0000_t75" style="position:absolute;left:2847975;width:1841500;height:318211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hQ&#10;P+XEAAAA2wAAAA8AAABkcnMvZG93bnJldi54bWxEj0Frg0AUhO+F/oflFXopdW0SohhXKUKhkFya&#10;5NLbw31RqftW3DUx/z4bCPQ4zHwzTF7OphdnGl1nWcFHFIMgrq3uuFFwPHy9pyCcR9bYWyYFV3JQ&#10;Fs9POWbaXviHznvfiFDCLkMFrfdDJqWrWzLoIjsQB+9kR4M+yLGResRLKDe9XMTxWhrsOCy0OFDV&#10;Uv23n4yCVdJYHV8X2yp9m9xvksjdKpVKvb7MnxsQnmb/H37Q3zpwS7h/CT9AFjc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FhQP+XEAAAA2wAAAA8AAAAAAAAAAAAAAAAAnAIA&#10;AGRycy9kb3ducmV2LnhtbFBLBQYAAAAABAAEAPcAAACNAwAAAAA=&#10;">
                    <v:imagedata r:id="rId1069" o:title=""/>
                    <v:path arrowok="t"/>
                  </v:shape>
                  <v:shape id="Picture 44" o:spid="_x0000_s1029" type="#_x0000_t75" style="position:absolute;left:5015296;width:1451102;height:318211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WD&#10;AkzBAAAA2wAAAA8AAABkcnMvZG93bnJldi54bWxEj0GLwjAUhO/C/ofwFvam6YqIVKMsW1b2WiuC&#10;t0fzbKvNS0lirf/eCILHYWa+YVabwbSiJ+cbywq+JwkI4tLqhisF++JvvADhA7LG1jIpuJOHzfpj&#10;tMJU2xvn1O9CJSKEfYoK6hC6VEpf1mTQT2xHHL2TdQZDlK6S2uEtwk0rp0kylwYbjgs1dvRbU3nZ&#10;XY2CLCv643mbuyK/ohwyNPNif1Dq63P4WYIINIR3+NX+1wpmM3h+iT9Arh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CWDAkzBAAAA2wAAAA8AAAAAAAAAAAAAAAAAnAIAAGRy&#10;cy9kb3ducmV2LnhtbFBLBQYAAAAABAAEAPcAAACKAwAAAAA=&#10;">
                    <v:imagedata r:id="rId1070" o:title=""/>
                    <v:path arrowok="t"/>
                  </v:shape>
                  <v:shape id="Picture 45" o:spid="_x0000_s1030" type="#_x0000_t75" style="position:absolute;top:2966212;width:342900;height:165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Gk&#10;7ubEAAAA2wAAAA8AAABkcnMvZG93bnJldi54bWxEj0FrwkAUhO+C/2F5Qm+6UZpio5sggZReKtRK&#10;z6/ZZ5I2+zZktyb5926h4HGYmW+YfTaaVlypd41lBetVBIK4tLrhSsH5o1huQTiPrLG1TAomcpCl&#10;89keE20HfqfryVciQNglqKD2vkukdGVNBt3KdsTBu9jeoA+yr6TucQhw08pNFD1Jgw2HhRo7ymsq&#10;f06/RsHnmMuOz/R8jL+/Xt7aIt9uqkmph8V42IHwNPp7+L/9qhU8xvD3JfwAmd4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MGk7ubEAAAA2wAAAA8AAAAAAAAAAAAAAAAAnAIA&#10;AGRycy9kb3ducmV2LnhtbFBLBQYAAAAABAAEAPcAAACNAwAAAAA=&#10;">
                    <v:imagedata r:id="rId1071" o:title=""/>
                  </v:shape>
                  <v:shape id="Picture 46" o:spid="_x0000_s1031" type="#_x0000_t75" style="position:absolute;left:2552700;top:2813812;width:3683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sr&#10;KSbEAAAA2wAAAA8AAABkcnMvZG93bnJldi54bWxEj81qwzAQhO+FvoPYQm+1lFLS4EQJ+SElkFOd&#10;XnpbrI2t1lq5luK4bx8FAjkOM/MNM1sMrhE9dcF61jDKFAji0hvLlYavw/ZlAiJEZIONZ9LwTwEW&#10;88eHGebGn/mT+iJWIkE45KihjrHNpQxlTQ5D5lvi5B195zAm2VXSdHhOcNfIV6XG0qHltFBjS+ua&#10;yt/i5DT0RbXan3izelc/aD++lS32f2utn5+G5RREpCHew7f2zmh4G8P1S/oBcn4B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GsrKSbEAAAA2wAAAA8AAAAAAAAAAAAAAAAAnAIA&#10;AGRycy9kb3ducmV2LnhtbFBLBQYAAAAABAAEAPcAAACNAwAAAAA=&#10;">
                    <v:imagedata r:id="rId1072" o:title=""/>
                  </v:shape>
                  <v:shape id="Picture 47" o:spid="_x0000_s1032" type="#_x0000_t75" style="position:absolute;left:4737100;top:2966212;width:317500;height:165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Di&#10;PN7FAAAA2wAAAA8AAABkcnMvZG93bnJldi54bWxEj0FrwkAUhO8F/8PyBG91Yy0q0VWkUChVqlEP&#10;Hh/ZZxLMvg3Zbdz667uFgsdhZr5hFqtgatFR6yrLCkbDBARxbnXFhYLT8f15BsJ5ZI21ZVLwQw5W&#10;y97TAlNtb5xRd/CFiBB2KSoovW9SKV1ekkE3tA1x9C62NeijbAupW7xFuKnlS5JMpMGK40KJDb2V&#10;lF8P30bBeLP9ypLzaIr32SbbmUno9p9BqUE/rOcgPAX/CP+3P7SC1yn8fYk/QC5/AQ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DA4jzexQAAANsAAAAPAAAAAAAAAAAAAAAAAJwC&#10;AABkcnMvZG93bnJldi54bWxQSwUGAAAAAAQABAD3AAAAjgMAAAAA&#10;">
                    <v:imagedata r:id="rId1073" o:title=""/>
                  </v:shape>
                  <w10:anchorlock/>
                </v:group>
              </w:pict>
            </mc:Fallback>
          </mc:AlternateContent>
        </w:r>
      </w:ins>
    </w:p>
    <w:p w14:paraId="5C2992A9" w14:textId="77777777" w:rsidR="008A369A" w:rsidRDefault="008A369A" w:rsidP="009B629A">
      <w:pPr>
        <w:rPr>
          <w:ins w:id="3959" w:author="Gerard" w:date="2014-12-19T13:38:00Z"/>
        </w:rPr>
      </w:pPr>
    </w:p>
    <w:p w14:paraId="20740EED" w14:textId="77777777" w:rsidR="008A369A" w:rsidRDefault="008A369A" w:rsidP="008A369A">
      <w:pPr>
        <w:rPr>
          <w:ins w:id="3960" w:author="Gerard" w:date="2014-12-19T13:39:00Z"/>
        </w:rPr>
      </w:pPr>
      <w:ins w:id="3961" w:author="Gerard" w:date="2014-12-19T13:39:00Z">
        <w:r>
          <w:rPr>
            <w:i/>
          </w:rPr>
          <w:t>Example</w:t>
        </w:r>
        <w:r>
          <w:t>:</w:t>
        </w:r>
      </w:ins>
    </w:p>
    <w:p w14:paraId="1F6D51B2" w14:textId="556719F3" w:rsidR="008A369A" w:rsidRDefault="008A369A" w:rsidP="008A369A">
      <w:pPr>
        <w:rPr>
          <w:ins w:id="3962" w:author="Gerard" w:date="2014-12-19T13:39:00Z"/>
          <w:rFonts w:ascii="Courier New" w:hAnsi="Courier New"/>
          <w:sz w:val="22"/>
        </w:rPr>
      </w:pPr>
      <w:ins w:id="3963" w:author="Gerard" w:date="2014-12-19T13:39:00Z">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ins>
    </w:p>
    <w:p w14:paraId="3FE3EAF6" w14:textId="10663DF5" w:rsidR="008A369A" w:rsidRPr="008A39E7" w:rsidRDefault="008A369A" w:rsidP="008A369A">
      <w:pPr>
        <w:rPr>
          <w:ins w:id="3964" w:author="Gerard" w:date="2014-12-19T13:39:00Z"/>
          <w:rFonts w:ascii="Courier New" w:hAnsi="Courier New"/>
          <w:sz w:val="22"/>
        </w:rPr>
      </w:pPr>
      <w:ins w:id="3965" w:author="Gerard" w:date="2014-12-19T13:39:00Z">
        <w:r>
          <w:rPr>
            <w:rFonts w:ascii="Courier New" w:hAnsi="Courier New"/>
            <w:sz w:val="22"/>
          </w:rPr>
          <w:tab/>
          <w:t>&lt;b&gt;0.5&lt;/b&gt;</w:t>
        </w:r>
      </w:ins>
    </w:p>
    <w:p w14:paraId="25B9BC48" w14:textId="77777777" w:rsidR="008A369A" w:rsidRPr="008A39E7" w:rsidRDefault="008A369A" w:rsidP="008A369A">
      <w:pPr>
        <w:rPr>
          <w:ins w:id="3966" w:author="Gerard" w:date="2014-12-19T13:39:00Z"/>
          <w:rFonts w:ascii="Courier New" w:hAnsi="Courier New"/>
          <w:sz w:val="22"/>
        </w:rPr>
      </w:pPr>
      <w:ins w:id="3967" w:author="Gerard" w:date="2014-12-19T13:39:00Z">
        <w:r w:rsidRPr="008A39E7">
          <w:rPr>
            <w:rFonts w:ascii="Courier New" w:hAnsi="Courier New"/>
            <w:sz w:val="22"/>
          </w:rPr>
          <w:t>&lt;/distribution&gt;</w:t>
        </w:r>
      </w:ins>
    </w:p>
    <w:p w14:paraId="41EC4732" w14:textId="77777777" w:rsidR="008A369A" w:rsidRDefault="008A369A" w:rsidP="009B629A">
      <w:pPr>
        <w:rPr>
          <w:ins w:id="3968" w:author="Gerard" w:date="2014-12-19T13:12:00Z"/>
        </w:rPr>
      </w:pPr>
    </w:p>
    <w:p w14:paraId="273E33D2" w14:textId="1856D130" w:rsidR="0048651F" w:rsidRDefault="0048651F">
      <w:pPr>
        <w:jc w:val="left"/>
        <w:rPr>
          <w:ins w:id="3969" w:author="Gerard" w:date="2014-12-19T13:12:00Z"/>
        </w:rPr>
      </w:pPr>
      <w:ins w:id="3970" w:author="Gerard" w:date="2014-12-19T13:12:00Z">
        <w:r>
          <w:br w:type="page"/>
        </w:r>
      </w:ins>
    </w:p>
    <w:p w14:paraId="5D1F7257" w14:textId="26019F04" w:rsidR="009B629A" w:rsidRDefault="0048651F">
      <w:pPr>
        <w:pStyle w:val="Heading4"/>
        <w:rPr>
          <w:ins w:id="3971" w:author="Gerard" w:date="2014-12-19T13:12:00Z"/>
        </w:rPr>
        <w:pPrChange w:id="3972" w:author="Gerard" w:date="2014-12-19T13:12:00Z">
          <w:pPr>
            <w:jc w:val="left"/>
          </w:pPr>
        </w:pPrChange>
      </w:pPr>
      <w:bookmarkStart w:id="3973" w:name="_Toc280622695"/>
      <w:ins w:id="3974" w:author="Gerard" w:date="2014-12-19T13:12:00Z">
        <w:r>
          <w:lastRenderedPageBreak/>
          <w:t>Circular</w:t>
        </w:r>
        <w:bookmarkEnd w:id="3973"/>
      </w:ins>
    </w:p>
    <w:p w14:paraId="4E9A4778" w14:textId="6DC56A94" w:rsidR="0048651F" w:rsidRDefault="0048651F" w:rsidP="0048651F">
      <w:pPr>
        <w:rPr>
          <w:ins w:id="3975" w:author="Gerard" w:date="2014-12-19T13:13:00Z"/>
        </w:rPr>
      </w:pPr>
      <w:ins w:id="3976" w:author="Gerard" w:date="2014-12-19T13:12:00Z">
        <w:r>
          <w:t>The fiber density distribution</w:t>
        </w:r>
      </w:ins>
      <w:ins w:id="3977" w:author="Gerard" w:date="2014-12-19T14:48:00Z">
        <w:r w:rsidR="00833706">
          <w:t xml:space="preserve"> type</w:t>
        </w:r>
      </w:ins>
      <w:ins w:id="3978" w:author="Gerard" w:date="2014-12-19T13:12:00Z">
        <w:r>
          <w:t xml:space="preserve"> “</w:t>
        </w:r>
        <w:r>
          <w:rPr>
            <w:i/>
          </w:rPr>
          <w:t>circular</w:t>
        </w:r>
        <w:r>
          <w:t>” models a</w:t>
        </w:r>
      </w:ins>
      <w:ins w:id="3979" w:author="Gerard" w:date="2014-12-19T15:35:00Z">
        <w:r w:rsidR="00247AFD">
          <w:t xml:space="preserve"> transversely</w:t>
        </w:r>
      </w:ins>
      <w:ins w:id="3980" w:author="Gerard" w:date="2014-12-19T13:12:00Z">
        <w:r>
          <w:t xml:space="preserve"> isotropic </w:t>
        </w:r>
      </w:ins>
      <w:ins w:id="3981" w:author="Gerard" w:date="2014-12-19T13:13:00Z">
        <w:r>
          <w:t>2</w:t>
        </w:r>
      </w:ins>
      <w:ins w:id="3982" w:author="Gerard" w:date="2014-12-19T13:12:00Z">
        <w:r>
          <w:t>D distribution.  This distribution corresponds to</w:t>
        </w:r>
      </w:ins>
    </w:p>
    <w:p w14:paraId="5E0BC674" w14:textId="0943490B" w:rsidR="0048651F" w:rsidRDefault="0048651F">
      <w:pPr>
        <w:pStyle w:val="MTDisplayEquation"/>
        <w:rPr>
          <w:ins w:id="3983" w:author="Gerard" w:date="2014-12-19T13:12:00Z"/>
        </w:rPr>
        <w:pPrChange w:id="3984" w:author="Gerard" w:date="2014-12-19T13:13:00Z">
          <w:pPr/>
        </w:pPrChange>
      </w:pPr>
      <w:ins w:id="3985" w:author="Gerard" w:date="2014-12-19T13:13:00Z">
        <w:r>
          <w:tab/>
        </w:r>
      </w:ins>
      <w:r w:rsidR="00205F92" w:rsidRPr="00205F92">
        <w:rPr>
          <w:position w:val="-14"/>
        </w:rPr>
        <w:object w:dxaOrig="1260" w:dyaOrig="400" w14:anchorId="4558D74E">
          <v:shape id="_x0000_i2417" type="#_x0000_t75" style="width:63pt;height:20pt" o:ole="">
            <v:imagedata r:id="rId1074" o:title=""/>
          </v:shape>
          <o:OLEObject Type="Embed" ProgID="Equation.DSMT4" ShapeID="_x0000_i2417" DrawAspect="Content" ObjectID="_1481366318" r:id="rId1075"/>
        </w:object>
      </w:r>
      <w:ins w:id="3986" w:author="Gerard" w:date="2014-12-19T13:13:00Z">
        <w:r>
          <w:t xml:space="preserve"> </w:t>
        </w:r>
      </w:ins>
    </w:p>
    <w:p w14:paraId="0FB4B198" w14:textId="77777777" w:rsidR="0048651F" w:rsidRDefault="0048651F">
      <w:pPr>
        <w:rPr>
          <w:ins w:id="3987" w:author="Gerard" w:date="2014-12-19T13:39:00Z"/>
        </w:rPr>
        <w:pPrChange w:id="3988" w:author="Gerard" w:date="2014-12-19T11:14:00Z">
          <w:pPr>
            <w:jc w:val="left"/>
          </w:pPr>
        </w:pPrChange>
      </w:pPr>
      <w:ins w:id="3989" w:author="Gerard" w:date="2014-12-19T13:12:00Z">
        <w:r>
          <w:t>It requires no additional parameters.</w:t>
        </w:r>
      </w:ins>
    </w:p>
    <w:p w14:paraId="34F540D6" w14:textId="77777777" w:rsidR="00911927" w:rsidRDefault="00911927">
      <w:pPr>
        <w:rPr>
          <w:ins w:id="3990" w:author="Gerard" w:date="2014-12-19T13:39:00Z"/>
        </w:rPr>
        <w:pPrChange w:id="3991" w:author="Gerard" w:date="2014-12-19T11:14:00Z">
          <w:pPr>
            <w:jc w:val="left"/>
          </w:pPr>
        </w:pPrChange>
      </w:pPr>
    </w:p>
    <w:p w14:paraId="07A1E1C6" w14:textId="77777777" w:rsidR="00911927" w:rsidRDefault="00911927" w:rsidP="00911927">
      <w:pPr>
        <w:rPr>
          <w:ins w:id="3992" w:author="Gerard" w:date="2014-12-19T13:39:00Z"/>
        </w:rPr>
      </w:pPr>
      <w:ins w:id="3993" w:author="Gerard" w:date="2014-12-19T13:39:00Z">
        <w:r>
          <w:rPr>
            <w:i/>
          </w:rPr>
          <w:t>Example</w:t>
        </w:r>
        <w:r>
          <w:t>:</w:t>
        </w:r>
      </w:ins>
    </w:p>
    <w:p w14:paraId="685F1E5A" w14:textId="675E2C98" w:rsidR="00911927" w:rsidRDefault="00911927" w:rsidP="00911927">
      <w:pPr>
        <w:rPr>
          <w:ins w:id="3994" w:author="Gerard" w:date="2014-12-19T13:39:00Z"/>
          <w:rFonts w:ascii="Courier New" w:hAnsi="Courier New"/>
          <w:sz w:val="22"/>
        </w:rPr>
      </w:pPr>
      <w:ins w:id="3995" w:author="Gerard" w:date="2014-12-19T13:39:00Z">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ins>
    </w:p>
    <w:p w14:paraId="6D3963AF" w14:textId="77777777" w:rsidR="00911927" w:rsidRPr="008A39E7" w:rsidRDefault="00911927" w:rsidP="00911927">
      <w:pPr>
        <w:rPr>
          <w:ins w:id="3996" w:author="Gerard" w:date="2014-12-19T13:39:00Z"/>
          <w:rFonts w:ascii="Courier New" w:hAnsi="Courier New"/>
          <w:sz w:val="22"/>
        </w:rPr>
      </w:pPr>
      <w:ins w:id="3997" w:author="Gerard" w:date="2014-12-19T13:39:00Z">
        <w:r w:rsidRPr="008A39E7">
          <w:rPr>
            <w:rFonts w:ascii="Courier New" w:hAnsi="Courier New"/>
            <w:sz w:val="22"/>
          </w:rPr>
          <w:t>&lt;/distribution&gt;</w:t>
        </w:r>
      </w:ins>
    </w:p>
    <w:p w14:paraId="3FC51ACC" w14:textId="77777777" w:rsidR="00911927" w:rsidRDefault="00911927">
      <w:pPr>
        <w:rPr>
          <w:ins w:id="3998" w:author="Gerard" w:date="2014-12-19T13:12:00Z"/>
        </w:rPr>
        <w:pPrChange w:id="3999" w:author="Gerard" w:date="2014-12-19T11:14:00Z">
          <w:pPr>
            <w:jc w:val="left"/>
          </w:pPr>
        </w:pPrChange>
      </w:pPr>
    </w:p>
    <w:p w14:paraId="68DF039B" w14:textId="1ECE3A35" w:rsidR="0048651F" w:rsidRDefault="0048651F">
      <w:pPr>
        <w:jc w:val="left"/>
        <w:rPr>
          <w:ins w:id="4000" w:author="Gerard" w:date="2014-12-19T13:14:00Z"/>
        </w:rPr>
      </w:pPr>
      <w:ins w:id="4001" w:author="Gerard" w:date="2014-12-19T13:14:00Z">
        <w:r>
          <w:br w:type="page"/>
        </w:r>
      </w:ins>
    </w:p>
    <w:p w14:paraId="74370855" w14:textId="7E47AD3F" w:rsidR="0048651F" w:rsidRDefault="0048651F">
      <w:pPr>
        <w:pStyle w:val="Heading4"/>
        <w:rPr>
          <w:ins w:id="4002" w:author="Gerard" w:date="2014-12-19T13:14:00Z"/>
        </w:rPr>
        <w:pPrChange w:id="4003" w:author="Gerard" w:date="2014-12-19T13:14:00Z">
          <w:pPr>
            <w:jc w:val="left"/>
          </w:pPr>
        </w:pPrChange>
      </w:pPr>
      <w:bookmarkStart w:id="4004" w:name="_Toc280622696"/>
      <w:ins w:id="4005" w:author="Gerard" w:date="2014-12-19T13:13:00Z">
        <w:r>
          <w:lastRenderedPageBreak/>
          <w:t>Elliptical</w:t>
        </w:r>
      </w:ins>
      <w:bookmarkEnd w:id="4004"/>
    </w:p>
    <w:p w14:paraId="43080273" w14:textId="42B36E07" w:rsidR="0048651F" w:rsidRDefault="0048651F" w:rsidP="0048651F">
      <w:pPr>
        <w:rPr>
          <w:ins w:id="4006" w:author="Gerard" w:date="2014-12-19T13:15:00Z"/>
        </w:rPr>
      </w:pPr>
      <w:ins w:id="4007" w:author="Gerard" w:date="2014-12-19T13:14:00Z">
        <w:r>
          <w:t>The fiber density distribution</w:t>
        </w:r>
      </w:ins>
      <w:ins w:id="4008" w:author="Gerard" w:date="2014-12-19T14:48:00Z">
        <w:r w:rsidR="00833706">
          <w:t xml:space="preserve"> type</w:t>
        </w:r>
      </w:ins>
      <w:ins w:id="4009" w:author="Gerard" w:date="2014-12-19T13:14:00Z">
        <w:r>
          <w:t xml:space="preserve"> “</w:t>
        </w:r>
        <w:r>
          <w:rPr>
            <w:i/>
          </w:rPr>
          <w:t>elliptical</w:t>
        </w:r>
        <w:r>
          <w:t>” models an orthotropic 2D distribution.  This distribution corresponds to</w:t>
        </w:r>
      </w:ins>
    </w:p>
    <w:p w14:paraId="4F2B1FB2" w14:textId="3549FD1F" w:rsidR="0048651F" w:rsidRDefault="0048651F">
      <w:pPr>
        <w:pStyle w:val="MTDisplayEquation"/>
        <w:rPr>
          <w:ins w:id="4010" w:author="Gerard" w:date="2014-12-19T13:17:00Z"/>
        </w:rPr>
        <w:pPrChange w:id="4011" w:author="Gerard" w:date="2014-12-19T13:15:00Z">
          <w:pPr/>
        </w:pPrChange>
      </w:pPr>
      <w:ins w:id="4012" w:author="Gerard" w:date="2014-12-19T13:15:00Z">
        <w:r>
          <w:tab/>
        </w:r>
      </w:ins>
      <w:r w:rsidR="00205F92" w:rsidRPr="00205F92">
        <w:rPr>
          <w:position w:val="-36"/>
        </w:rPr>
        <w:object w:dxaOrig="3040" w:dyaOrig="880" w14:anchorId="16297373">
          <v:shape id="_x0000_i2420" type="#_x0000_t75" style="width:152pt;height:44pt" o:ole="">
            <v:imagedata r:id="rId1076" o:title=""/>
          </v:shape>
          <o:OLEObject Type="Embed" ProgID="Equation.DSMT4" ShapeID="_x0000_i2420" DrawAspect="Content" ObjectID="_1481366319" r:id="rId1077"/>
        </w:object>
      </w:r>
      <w:ins w:id="4013" w:author="Gerard" w:date="2014-12-19T13:15:00Z">
        <w:r>
          <w:t xml:space="preserve"> </w:t>
        </w:r>
      </w:ins>
    </w:p>
    <w:p w14:paraId="721FA4F3" w14:textId="22BAC406" w:rsidR="0048651F" w:rsidRDefault="0048651F" w:rsidP="0048651F">
      <w:pPr>
        <w:rPr>
          <w:ins w:id="4014" w:author="Gerard" w:date="2014-12-19T13:19:00Z"/>
        </w:rPr>
      </w:pPr>
      <w:ins w:id="4015" w:author="Gerard" w:date="2014-12-19T13:16:00Z">
        <w:r>
          <w:t xml:space="preserve">where </w:t>
        </w:r>
      </w:ins>
      <w:r w:rsidR="00205F92" w:rsidRPr="00205F92">
        <w:rPr>
          <w:position w:val="-14"/>
        </w:rPr>
        <w:object w:dxaOrig="1040" w:dyaOrig="400" w14:anchorId="7A69B1F0">
          <v:shape id="_x0000_i2430" type="#_x0000_t75" style="width:52pt;height:20pt" o:ole="">
            <v:imagedata r:id="rId1078" o:title=""/>
          </v:shape>
          <o:OLEObject Type="Embed" ProgID="Equation.DSMT4" ShapeID="_x0000_i2430" DrawAspect="Content" ObjectID="_1481366320" r:id="rId1079"/>
        </w:object>
      </w:r>
      <w:ins w:id="4016" w:author="Gerard" w:date="2014-12-19T13:16:00Z">
        <w:r>
          <w:t xml:space="preserve">  are the components of </w:t>
        </w:r>
      </w:ins>
      <w:r w:rsidR="00205F92" w:rsidRPr="00205F92">
        <w:rPr>
          <w:position w:val="-4"/>
        </w:rPr>
        <w:object w:dxaOrig="200" w:dyaOrig="200" w14:anchorId="0E65E775">
          <v:shape id="_x0000_i2433" type="#_x0000_t75" style="width:10pt;height:10pt" o:ole="">
            <v:imagedata r:id="rId1080" o:title=""/>
          </v:shape>
          <o:OLEObject Type="Embed" ProgID="Equation.DSMT4" ShapeID="_x0000_i2433" DrawAspect="Content" ObjectID="_1481366321" r:id="rId1081"/>
        </w:object>
      </w:r>
      <w:ins w:id="4017" w:author="Gerard" w:date="2014-12-19T13:17:00Z">
        <w:r>
          <w:t xml:space="preserve"> and </w:t>
        </w:r>
      </w:ins>
      <w:r w:rsidR="00205F92" w:rsidRPr="00205F92">
        <w:rPr>
          <w:position w:val="-14"/>
        </w:rPr>
        <w:object w:dxaOrig="580" w:dyaOrig="400" w14:anchorId="439D11CD">
          <v:shape id="_x0000_i2436" type="#_x0000_t75" style="width:29pt;height:20pt" o:ole="">
            <v:imagedata r:id="rId1082" o:title=""/>
          </v:shape>
          <o:OLEObject Type="Embed" ProgID="Equation.DSMT4" ShapeID="_x0000_i2436" DrawAspect="Content" ObjectID="_1481366322" r:id="rId1083"/>
        </w:object>
      </w:r>
      <w:ins w:id="4018" w:author="Gerard" w:date="2014-12-19T13:17:00Z">
        <w:r>
          <w:t xml:space="preserve"> are the semi-principal axes of the ellipse.  </w:t>
        </w:r>
      </w:ins>
      <w:ins w:id="4019" w:author="Gerard" w:date="2014-12-19T13:18:00Z">
        <w:r>
          <w:t>Here,</w:t>
        </w:r>
      </w:ins>
      <w:ins w:id="4020" w:author="Gerard" w:date="2014-12-19T13:17:00Z">
        <w:r>
          <w:t xml:space="preserve"> </w:t>
        </w:r>
      </w:ins>
      <w:r w:rsidR="00205F92" w:rsidRPr="00205F92">
        <w:rPr>
          <w:position w:val="-14"/>
        </w:rPr>
        <w:object w:dxaOrig="1219" w:dyaOrig="400" w14:anchorId="1428F0EA">
          <v:shape id="_x0000_i2439" type="#_x0000_t75" style="width:61pt;height:20pt" o:ole="">
            <v:imagedata r:id="rId1084" o:title=""/>
          </v:shape>
          <o:OLEObject Type="Embed" ProgID="Equation.DSMT4" ShapeID="_x0000_i2439" DrawAspect="Content" ObjectID="_1481366323" r:id="rId1085"/>
        </w:object>
      </w:r>
      <w:ins w:id="4021" w:author="Gerard" w:date="2014-12-19T13:17:00Z">
        <w:r>
          <w:t xml:space="preserve"> </w:t>
        </w:r>
      </w:ins>
      <w:ins w:id="4022" w:author="Gerard" w:date="2014-12-19T13:18:00Z">
        <w:r>
          <w:t xml:space="preserve">where </w:t>
        </w:r>
      </w:ins>
      <w:r w:rsidR="00205F92" w:rsidRPr="00205F92">
        <w:rPr>
          <w:position w:val="-4"/>
        </w:rPr>
        <w:object w:dxaOrig="260" w:dyaOrig="260" w14:anchorId="1DCAB5E8">
          <v:shape id="_x0000_i2442" type="#_x0000_t75" style="width:13pt;height:13pt" o:ole="">
            <v:imagedata r:id="rId1086" o:title=""/>
          </v:shape>
          <o:OLEObject Type="Embed" ProgID="Equation.DSMT4" ShapeID="_x0000_i2442" DrawAspect="Content" ObjectID="_1481366324" r:id="rId1087"/>
        </w:object>
      </w:r>
      <w:ins w:id="4023" w:author="Gerard" w:date="2014-12-19T13:18:00Z">
        <w:r>
          <w:t xml:space="preserve"> </w:t>
        </w:r>
        <w:r w:rsidRPr="0048651F">
          <w:t>is the complete elliptic integral of the first kind</w:t>
        </w:r>
        <w:r>
          <w:t xml:space="preserve"> and </w:t>
        </w:r>
      </w:ins>
    </w:p>
    <w:p w14:paraId="76BA57CA" w14:textId="2B0EBE2A" w:rsidR="0048651F" w:rsidRDefault="0048651F">
      <w:pPr>
        <w:pStyle w:val="MTDisplayEquation"/>
        <w:rPr>
          <w:ins w:id="4024" w:author="Gerard" w:date="2014-12-19T13:17:00Z"/>
        </w:rPr>
        <w:pPrChange w:id="4025" w:author="Gerard" w:date="2014-12-19T13:19:00Z">
          <w:pPr/>
        </w:pPrChange>
      </w:pPr>
      <w:ins w:id="4026" w:author="Gerard" w:date="2014-12-19T13:19:00Z">
        <w:r>
          <w:tab/>
        </w:r>
      </w:ins>
      <w:r w:rsidR="00205F92" w:rsidRPr="00205F92">
        <w:rPr>
          <w:position w:val="-26"/>
        </w:rPr>
        <w:object w:dxaOrig="1160" w:dyaOrig="720" w14:anchorId="17A11509">
          <v:shape id="_x0000_i2445" type="#_x0000_t75" style="width:58pt;height:36pt" o:ole="">
            <v:imagedata r:id="rId1088" o:title=""/>
          </v:shape>
          <o:OLEObject Type="Embed" ProgID="Equation.DSMT4" ShapeID="_x0000_i2445" DrawAspect="Content" ObjectID="_1481366325" r:id="rId1089"/>
        </w:object>
      </w:r>
      <w:ins w:id="4027" w:author="Gerard" w:date="2014-12-19T13:19:00Z">
        <w:r>
          <w:t xml:space="preserve"> </w:t>
        </w:r>
      </w:ins>
    </w:p>
    <w:p w14:paraId="7E26B210" w14:textId="77777777" w:rsidR="002F6FD8" w:rsidRDefault="0048651F" w:rsidP="002F6FD8">
      <w:pPr>
        <w:rPr>
          <w:ins w:id="4028" w:author="Gerard" w:date="2014-12-19T13:21:00Z"/>
        </w:rPr>
      </w:pPr>
      <w:ins w:id="4029" w:author="Gerard" w:date="2014-12-19T13:19:00Z">
        <w:r>
          <w:t>is the ellipse eccentricity.</w:t>
        </w:r>
      </w:ins>
      <w:ins w:id="4030" w:author="Gerard" w:date="2014-12-19T13:21:00Z">
        <w:r w:rsidR="002F6FD8">
          <w:t xml:space="preserve">  The following material parameters need to be defined:</w:t>
        </w:r>
      </w:ins>
    </w:p>
    <w:p w14:paraId="2D8A01A1" w14:textId="77777777" w:rsidR="002F6FD8" w:rsidRDefault="002F6FD8" w:rsidP="002F6FD8">
      <w:pPr>
        <w:rPr>
          <w:ins w:id="4031" w:author="Gerard" w:date="2014-12-19T13:2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4042"/>
        <w:gridCol w:w="376"/>
      </w:tblGrid>
      <w:tr w:rsidR="002F6FD8" w14:paraId="47A7C752" w14:textId="77777777" w:rsidTr="0092328F">
        <w:trPr>
          <w:ins w:id="4032" w:author="Gerard" w:date="2014-12-19T13:21:00Z"/>
        </w:trPr>
        <w:tc>
          <w:tcPr>
            <w:tcW w:w="0" w:type="auto"/>
            <w:shd w:val="clear" w:color="auto" w:fill="auto"/>
          </w:tcPr>
          <w:p w14:paraId="226D5408" w14:textId="463BFDE3" w:rsidR="002F6FD8" w:rsidRDefault="002F6FD8" w:rsidP="0092328F">
            <w:pPr>
              <w:pStyle w:val="code"/>
              <w:rPr>
                <w:ins w:id="4033" w:author="Gerard" w:date="2014-12-19T13:21:00Z"/>
              </w:rPr>
            </w:pPr>
            <w:ins w:id="4034" w:author="Gerard" w:date="2014-12-19T13:21:00Z">
              <w:r>
                <w:t>&lt;spa1&gt;</w:t>
              </w:r>
            </w:ins>
          </w:p>
        </w:tc>
        <w:tc>
          <w:tcPr>
            <w:tcW w:w="0" w:type="auto"/>
            <w:shd w:val="clear" w:color="auto" w:fill="auto"/>
          </w:tcPr>
          <w:p w14:paraId="573D88E0" w14:textId="4701B55E" w:rsidR="002F6FD8" w:rsidRDefault="002F6FD8" w:rsidP="00205F92">
            <w:pPr>
              <w:rPr>
                <w:ins w:id="4035" w:author="Gerard" w:date="2014-12-19T13:21:00Z"/>
              </w:rPr>
            </w:pPr>
            <w:ins w:id="4036" w:author="Gerard" w:date="2014-12-19T13:21:00Z">
              <w:r>
                <w:t xml:space="preserve">The semi-principal axis </w:t>
              </w:r>
            </w:ins>
            <w:r w:rsidR="00205F92" w:rsidRPr="00205F92">
              <w:rPr>
                <w:position w:val="-6"/>
              </w:rPr>
              <w:object w:dxaOrig="200" w:dyaOrig="220" w14:anchorId="5DB30562">
                <v:shape id="_x0000_i2452" type="#_x0000_t75" style="width:10pt;height:11pt" o:ole="">
                  <v:imagedata r:id="rId1090" o:title=""/>
                </v:shape>
                <o:OLEObject Type="Embed" ProgID="Equation.DSMT4" ShapeID="_x0000_i2452" DrawAspect="Content" ObjectID="_1481366326" r:id="rId1091"/>
              </w:object>
            </w:r>
            <w:ins w:id="4037" w:author="Gerard" w:date="2014-12-19T13:21:00Z">
              <w:r>
                <w:t xml:space="preserve"> of the ellipse</w:t>
              </w:r>
            </w:ins>
          </w:p>
        </w:tc>
        <w:tc>
          <w:tcPr>
            <w:tcW w:w="0" w:type="auto"/>
          </w:tcPr>
          <w:p w14:paraId="6EB8EEA3" w14:textId="77777777" w:rsidR="002F6FD8" w:rsidRPr="00AF2221" w:rsidRDefault="002F6FD8" w:rsidP="0092328F">
            <w:pPr>
              <w:rPr>
                <w:ins w:id="4038" w:author="Gerard" w:date="2014-12-19T13:21:00Z"/>
                <w:position w:val="-10"/>
              </w:rPr>
            </w:pPr>
            <w:ins w:id="4039" w:author="Gerard" w:date="2014-12-19T13:21:00Z">
              <w:r>
                <w:rPr>
                  <w:position w:val="-10"/>
                </w:rPr>
                <w:t>[]</w:t>
              </w:r>
            </w:ins>
          </w:p>
        </w:tc>
      </w:tr>
      <w:tr w:rsidR="002F6FD8" w14:paraId="7699A49D" w14:textId="77777777" w:rsidTr="0092328F">
        <w:trPr>
          <w:ins w:id="4040" w:author="Gerard" w:date="2014-12-19T13:21:00Z"/>
        </w:trPr>
        <w:tc>
          <w:tcPr>
            <w:tcW w:w="0" w:type="auto"/>
            <w:shd w:val="clear" w:color="auto" w:fill="auto"/>
          </w:tcPr>
          <w:p w14:paraId="5958A014" w14:textId="7F4D0F2C" w:rsidR="002F6FD8" w:rsidRDefault="002F6FD8" w:rsidP="0092328F">
            <w:pPr>
              <w:pStyle w:val="code"/>
              <w:rPr>
                <w:ins w:id="4041" w:author="Gerard" w:date="2014-12-19T13:21:00Z"/>
              </w:rPr>
            </w:pPr>
            <w:ins w:id="4042" w:author="Gerard" w:date="2014-12-19T13:21:00Z">
              <w:r>
                <w:t>&lt;spa2&gt;</w:t>
              </w:r>
            </w:ins>
          </w:p>
        </w:tc>
        <w:tc>
          <w:tcPr>
            <w:tcW w:w="0" w:type="auto"/>
            <w:shd w:val="clear" w:color="auto" w:fill="auto"/>
          </w:tcPr>
          <w:p w14:paraId="38021009" w14:textId="27F49E54" w:rsidR="002F6FD8" w:rsidRDefault="002F6FD8" w:rsidP="00205F92">
            <w:pPr>
              <w:rPr>
                <w:ins w:id="4043" w:author="Gerard" w:date="2014-12-19T13:21:00Z"/>
              </w:rPr>
            </w:pPr>
            <w:ins w:id="4044" w:author="Gerard" w:date="2014-12-19T13:21:00Z">
              <w:r>
                <w:t xml:space="preserve">The semi-principal axis </w:t>
              </w:r>
            </w:ins>
            <w:r w:rsidR="00205F92" w:rsidRPr="00205F92">
              <w:rPr>
                <w:position w:val="-6"/>
              </w:rPr>
              <w:object w:dxaOrig="200" w:dyaOrig="279" w14:anchorId="579E04A6">
                <v:shape id="_x0000_i2467" type="#_x0000_t75" style="width:10pt;height:14pt" o:ole="">
                  <v:imagedata r:id="rId1092" o:title=""/>
                </v:shape>
                <o:OLEObject Type="Embed" ProgID="Equation.DSMT4" ShapeID="_x0000_i2467" DrawAspect="Content" ObjectID="_1481366327" r:id="rId1093"/>
              </w:object>
            </w:r>
            <w:ins w:id="4045" w:author="Gerard" w:date="2014-12-19T13:21:00Z">
              <w:r>
                <w:t xml:space="preserve"> of the ellipse</w:t>
              </w:r>
            </w:ins>
          </w:p>
        </w:tc>
        <w:tc>
          <w:tcPr>
            <w:tcW w:w="0" w:type="auto"/>
          </w:tcPr>
          <w:p w14:paraId="422DEAE8" w14:textId="2075D84E" w:rsidR="002F6FD8" w:rsidRDefault="000E4C62" w:rsidP="0092328F">
            <w:pPr>
              <w:rPr>
                <w:ins w:id="4046" w:author="Gerard" w:date="2014-12-19T13:21:00Z"/>
                <w:position w:val="-10"/>
              </w:rPr>
            </w:pPr>
            <w:ins w:id="4047" w:author="Gerard" w:date="2014-12-19T13:21:00Z">
              <w:r>
                <w:rPr>
                  <w:position w:val="-10"/>
                </w:rPr>
                <w:t>[]</w:t>
              </w:r>
            </w:ins>
          </w:p>
        </w:tc>
      </w:tr>
    </w:tbl>
    <w:p w14:paraId="0A96620B" w14:textId="2328EC17" w:rsidR="002F6FD8" w:rsidRDefault="000E4C62" w:rsidP="002F6FD8">
      <w:pPr>
        <w:rPr>
          <w:ins w:id="4048" w:author="Gerard" w:date="2014-12-19T13:39:00Z"/>
        </w:rPr>
      </w:pPr>
      <w:ins w:id="4049" w:author="Gerard" w:date="2014-12-19T13:24:00Z">
        <w:r>
          <w:rPr>
            <w:noProof/>
          </w:rPr>
          <mc:AlternateContent>
            <mc:Choice Requires="wpg">
              <w:drawing>
                <wp:inline distT="0" distB="0" distL="0" distR="0" wp14:anchorId="73F5E4FA" wp14:editId="3B5E349F">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094"/>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095"/>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3EBEA482" w14:textId="77777777" w:rsidR="000E4C62" w:rsidRDefault="000E4C62" w:rsidP="000E4C62">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2B9F641" w14:textId="77777777" w:rsidR="000E4C62" w:rsidRDefault="000E4C62" w:rsidP="000E4C62">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xmlns:mv="urn:schemas-microsoft-com:mac:vml" xmlns:mo="http://schemas.microsoft.com/office/mac/office/2008/main">
              <w:pict>
                <v:group id="Group 4" o:spid="_x0000_s1169" style="width:432.5pt;height:368pt;mso-position-horizontal-relative:char;mso-position-vertical-relative:line" coordsize="5492531,4673600"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">
                  <v:shape id="Picture 59" o:spid="_x0000_s1170" type="#_x0000_t75" style="position:absolute;width:5492531;height:3048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pY&#10;tJTEAAAA2wAAAA8AAABkcnMvZG93bnJldi54bWxEj0FrwkAUhO8F/8PyBG91Y6DFRNcgitQeSlsV&#10;z4/s6yY0+zZmNxr/fbdQ6HGYmW+YZTHYRlyp87VjBbNpAoK4dLpmo+B03D3OQfiArLFxTAru5KFY&#10;jR6WmGt340+6HoIREcI+RwVVCG0upS8rsuinriWO3pfrLIYoOyN1h7cIt41Mk+RZWqw5LlTY0qai&#10;8vvQWwX8cmH7us1a02f92/09/ZifpVFqMh7WCxCBhvAf/mvvtYKnDH6/xB8gVz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EpYtJTEAAAA2wAAAA8AAAAAAAAAAAAAAAAAnAIA&#10;AGRycy9kb3ducmV2LnhtbFBLBQYAAAAABAAEAPcAAACNAwAAAAA=&#10;">
                    <v:imagedata r:id="rId1096" o:title="" cropleft="6116f"/>
                    <v:path arrowok="t"/>
                  </v:shape>
                  <v:shape id="Picture 60" o:spid="_x0000_s1171" type="#_x0000_t75" style="position:absolute;top:3048000;width:5457498;height:16256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YM&#10;NkjCAAAA2wAAAA8AAABkcnMvZG93bnJldi54bWxET02LwjAQvQv+hzCCl0VTBUW6RhFBVtTDWmXp&#10;cWhm27LNpDTZWv315iB4fLzv5bozlWipcaVlBZNxBII4s7rkXMH1shstQDiPrLGyTAru5GC96veW&#10;GGt74zO1ic9FCGEXo4LC+zqW0mUFGXRjWxMH7tc2Bn2ATS51g7cQbio5jaK5NFhyaCiwpm1B2V/y&#10;bxScDtV30qb11+z4cyrT7cNNPlKn1HDQbT5BeOr8W/xy77WCeVgfvoQfIFdP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GDDZIwgAAANsAAAAPAAAAAAAAAAAAAAAAAJwCAABk&#10;cnMvZG93bnJldi54bWxQSwUGAAAAAAQABAD3AAAAiwMAAAAA&#10;">
                    <v:imagedata r:id="rId1097" o:title="" cropleft="6495f"/>
                    <v:path arrowok="t"/>
                  </v:shape>
                  <v:shape id="Text Box 61" o:spid="_x0000_s1172" type="#_x0000_t202" style="position:absolute;left:256743;top:959260;width:745490;height:2774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Ciw9wwAA&#10;ANsAAAAPAAAAZHJzL2Rvd25yZXYueG1sRI/RasJAFETfC/2H5Rb6VjeRKhpdpdgWfFOjH3DJXrMx&#10;2bshu9XUr3cFwcdhZs4w82VvG3GmzleOFaSDBARx4XTFpYLD/vdjAsIHZI2NY1LwTx6Wi9eXOWba&#10;XXhH5zyUIkLYZ6jAhNBmUvrCkEU/cC1x9I6usxii7EqpO7xEuG3kMEnG0mLFccFgSytDRZ3/WQWT&#10;xG7qejrcevt5TUdm9e1+2pNS72/91wxEoD48w4/2WisYp3D/En+AXN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Ciw9wwAAANsAAAAPAAAAAAAAAAAAAAAAAJcCAABkcnMvZG93&#10;bnJldi54bWxQSwUGAAAAAAQABAD1AAAAhwMAAAAA&#10;" filled="f" stroked="f">
                    <v:textbox style="mso-fit-shape-to-text:t">
                      <w:txbxContent>
                        <w:p w14:paraId="3EBEA482" w14:textId="77777777" w:rsidR="000E4C62" w:rsidRDefault="000E4C62" w:rsidP="000E4C62">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62;top:3352046;width:509349;height:276999;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2LJKwgAA&#10;ANsAAAAPAAAAZHJzL2Rvd25yZXYueG1sRI/dasJAFITvhb7Dcgq9042hFY2uUqwF7/x9gEP2mI3J&#10;ng3ZVVOfvisIXg4z8w0zW3S2FldqfelYwXCQgCDOnS65UHA8/PbHIHxA1lg7JgV/5GExf+vNMNPu&#10;xju67kMhIoR9hgpMCE0mpc8NWfQD1xBH7+RaiyHKtpC6xVuE21qmSTKSFkuOCwYbWhrKq/3FKhgn&#10;dlNVk3Tr7ed9+GWWP27VnJX6eO++pyACdeEVfrbXWsEohceX+APk/B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bYskrCAAAA2wAAAA8AAAAAAAAAAAAAAAAAlwIAAGRycy9kb3du&#10;cmV2LnhtbFBLBQYAAAAABAAEAPUAAACGAwAAAAA=&#10;" filled="f" stroked="f">
                    <v:textbox style="mso-fit-shape-to-text:t">
                      <w:txbxContent>
                        <w:p w14:paraId="32B9F641" w14:textId="77777777" w:rsidR="000E4C62" w:rsidRDefault="000E4C62" w:rsidP="000E4C62">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0B9B5572" w14:textId="77777777" w:rsidR="00911927" w:rsidRDefault="00911927" w:rsidP="002F6FD8">
      <w:pPr>
        <w:rPr>
          <w:ins w:id="4050" w:author="Gerard" w:date="2014-12-19T13:39:00Z"/>
        </w:rPr>
      </w:pPr>
    </w:p>
    <w:p w14:paraId="1592AB13" w14:textId="77777777" w:rsidR="00911927" w:rsidRDefault="00911927" w:rsidP="00911927">
      <w:pPr>
        <w:rPr>
          <w:ins w:id="4051" w:author="Gerard" w:date="2014-12-19T13:39:00Z"/>
        </w:rPr>
      </w:pPr>
      <w:ins w:id="4052" w:author="Gerard" w:date="2014-12-19T13:39:00Z">
        <w:r>
          <w:rPr>
            <w:i/>
          </w:rPr>
          <w:t>Example</w:t>
        </w:r>
        <w:r>
          <w:t>:</w:t>
        </w:r>
      </w:ins>
    </w:p>
    <w:p w14:paraId="36B9A8FB" w14:textId="71407CCC" w:rsidR="00911927" w:rsidRDefault="00911927" w:rsidP="00911927">
      <w:pPr>
        <w:rPr>
          <w:ins w:id="4053" w:author="Gerard" w:date="2014-12-19T13:39:00Z"/>
          <w:rFonts w:ascii="Courier New" w:hAnsi="Courier New"/>
          <w:sz w:val="22"/>
        </w:rPr>
      </w:pPr>
      <w:ins w:id="4054" w:author="Gerard" w:date="2014-12-19T13:39:00Z">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ins>
    </w:p>
    <w:p w14:paraId="0B947E0D" w14:textId="4FB36896" w:rsidR="00911927" w:rsidRPr="008A39E7" w:rsidRDefault="00911927" w:rsidP="00911927">
      <w:pPr>
        <w:rPr>
          <w:ins w:id="4055" w:author="Gerard" w:date="2014-12-19T13:39:00Z"/>
          <w:rFonts w:ascii="Courier New" w:hAnsi="Courier New"/>
          <w:sz w:val="22"/>
        </w:rPr>
      </w:pPr>
      <w:ins w:id="4056" w:author="Gerard" w:date="2014-12-19T13:39:00Z">
        <w:r>
          <w:rPr>
            <w:rFonts w:ascii="Courier New" w:hAnsi="Courier New"/>
            <w:sz w:val="22"/>
          </w:rPr>
          <w:tab/>
          <w:t>&lt;</w:t>
        </w:r>
      </w:ins>
      <w:ins w:id="4057" w:author="Gerard" w:date="2014-12-19T13:40:00Z">
        <w:r>
          <w:rPr>
            <w:rFonts w:ascii="Courier New" w:hAnsi="Courier New"/>
            <w:sz w:val="22"/>
          </w:rPr>
          <w:t>spa1</w:t>
        </w:r>
      </w:ins>
      <w:ins w:id="4058" w:author="Gerard" w:date="2014-12-19T13:39:00Z">
        <w:r>
          <w:rPr>
            <w:rFonts w:ascii="Courier New" w:hAnsi="Courier New"/>
            <w:sz w:val="22"/>
          </w:rPr>
          <w:t>&gt;</w:t>
        </w:r>
      </w:ins>
      <w:ins w:id="4059" w:author="Gerard" w:date="2014-12-19T13:40:00Z">
        <w:r>
          <w:rPr>
            <w:rFonts w:ascii="Courier New" w:hAnsi="Courier New"/>
            <w:sz w:val="22"/>
          </w:rPr>
          <w:t>8</w:t>
        </w:r>
      </w:ins>
      <w:ins w:id="4060" w:author="Gerard" w:date="2014-12-19T13:39:00Z">
        <w:r>
          <w:rPr>
            <w:rFonts w:ascii="Courier New" w:hAnsi="Courier New"/>
            <w:sz w:val="22"/>
          </w:rPr>
          <w:t>&lt;/</w:t>
        </w:r>
      </w:ins>
      <w:ins w:id="4061" w:author="Gerard" w:date="2014-12-19T13:40:00Z">
        <w:r>
          <w:rPr>
            <w:rFonts w:ascii="Courier New" w:hAnsi="Courier New"/>
            <w:sz w:val="22"/>
          </w:rPr>
          <w:t>spa1</w:t>
        </w:r>
      </w:ins>
      <w:ins w:id="4062" w:author="Gerard" w:date="2014-12-19T13:39:00Z">
        <w:r>
          <w:rPr>
            <w:rFonts w:ascii="Courier New" w:hAnsi="Courier New"/>
            <w:sz w:val="22"/>
          </w:rPr>
          <w:t>&gt;</w:t>
        </w:r>
      </w:ins>
    </w:p>
    <w:p w14:paraId="688FB87E" w14:textId="357C3A11" w:rsidR="00911927" w:rsidRPr="008A39E7" w:rsidRDefault="00911927" w:rsidP="00911927">
      <w:pPr>
        <w:rPr>
          <w:ins w:id="4063" w:author="Gerard" w:date="2014-12-19T13:40:00Z"/>
          <w:rFonts w:ascii="Courier New" w:hAnsi="Courier New"/>
          <w:sz w:val="22"/>
        </w:rPr>
      </w:pPr>
      <w:ins w:id="4064" w:author="Gerard" w:date="2014-12-19T13:40:00Z">
        <w:r>
          <w:rPr>
            <w:rFonts w:ascii="Courier New" w:hAnsi="Courier New"/>
            <w:sz w:val="22"/>
          </w:rPr>
          <w:lastRenderedPageBreak/>
          <w:tab/>
          <w:t>&lt;spa2&gt;1&lt;/spa2&gt;</w:t>
        </w:r>
      </w:ins>
    </w:p>
    <w:p w14:paraId="5AB47C88" w14:textId="77777777" w:rsidR="00911927" w:rsidRPr="008A39E7" w:rsidRDefault="00911927" w:rsidP="00911927">
      <w:pPr>
        <w:rPr>
          <w:ins w:id="4065" w:author="Gerard" w:date="2014-12-19T13:39:00Z"/>
          <w:rFonts w:ascii="Courier New" w:hAnsi="Courier New"/>
          <w:sz w:val="22"/>
        </w:rPr>
      </w:pPr>
      <w:ins w:id="4066" w:author="Gerard" w:date="2014-12-19T13:39:00Z">
        <w:r w:rsidRPr="008A39E7">
          <w:rPr>
            <w:rFonts w:ascii="Courier New" w:hAnsi="Courier New"/>
            <w:sz w:val="22"/>
          </w:rPr>
          <w:t>&lt;/distribution&gt;</w:t>
        </w:r>
      </w:ins>
    </w:p>
    <w:p w14:paraId="6129A458" w14:textId="77777777" w:rsidR="00911927" w:rsidRDefault="00911927" w:rsidP="002F6FD8">
      <w:pPr>
        <w:rPr>
          <w:ins w:id="4067" w:author="Gerard" w:date="2014-12-19T13:21:00Z"/>
        </w:rPr>
      </w:pPr>
    </w:p>
    <w:p w14:paraId="20CC1A5B" w14:textId="023256D6" w:rsidR="00BA2F7D" w:rsidRDefault="00BA2F7D">
      <w:pPr>
        <w:jc w:val="left"/>
        <w:rPr>
          <w:ins w:id="4068" w:author="Gerard" w:date="2014-12-19T13:25:00Z"/>
        </w:rPr>
      </w:pPr>
      <w:ins w:id="4069" w:author="Gerard" w:date="2014-12-19T13:25:00Z">
        <w:r>
          <w:br w:type="page"/>
        </w:r>
      </w:ins>
    </w:p>
    <w:p w14:paraId="1C0EADEA" w14:textId="7A32995C" w:rsidR="00BA2F7D" w:rsidRDefault="00BA2F7D">
      <w:pPr>
        <w:pStyle w:val="Heading4"/>
        <w:rPr>
          <w:ins w:id="4070" w:author="Gerard" w:date="2014-12-19T13:25:00Z"/>
        </w:rPr>
        <w:pPrChange w:id="4071" w:author="Gerard" w:date="2014-12-19T13:25:00Z">
          <w:pPr>
            <w:jc w:val="left"/>
          </w:pPr>
        </w:pPrChange>
      </w:pPr>
      <w:bookmarkStart w:id="4072" w:name="_Toc280622697"/>
      <w:ins w:id="4073" w:author="Gerard" w:date="2014-12-19T13:25:00Z">
        <w:r>
          <w:lastRenderedPageBreak/>
          <w:t>von Mises Distribution</w:t>
        </w:r>
        <w:bookmarkEnd w:id="4072"/>
      </w:ins>
    </w:p>
    <w:p w14:paraId="2FC1B4AA" w14:textId="7890CED1" w:rsidR="00BA2F7D" w:rsidRDefault="00BA2F7D" w:rsidP="00BA2F7D">
      <w:pPr>
        <w:rPr>
          <w:ins w:id="4074" w:author="Gerard" w:date="2014-12-19T13:26:00Z"/>
        </w:rPr>
      </w:pPr>
      <w:ins w:id="4075" w:author="Gerard" w:date="2014-12-19T13:25:00Z">
        <w:r>
          <w:t>The fiber density distribution</w:t>
        </w:r>
      </w:ins>
      <w:ins w:id="4076" w:author="Gerard" w:date="2014-12-19T14:48:00Z">
        <w:r w:rsidR="00833706">
          <w:t xml:space="preserve"> type</w:t>
        </w:r>
      </w:ins>
      <w:ins w:id="4077" w:author="Gerard" w:date="2014-12-19T13:25:00Z">
        <w:r>
          <w:t xml:space="preserve"> “</w:t>
        </w:r>
        <w:r>
          <w:rPr>
            <w:i/>
          </w:rPr>
          <w:t>von-Mises-2d</w:t>
        </w:r>
        <w:r>
          <w:t xml:space="preserve">” models </w:t>
        </w:r>
      </w:ins>
      <w:ins w:id="4078" w:author="Gerard" w:date="2014-12-19T13:26:00Z">
        <w:r>
          <w:t xml:space="preserve">an orthotropic </w:t>
        </w:r>
      </w:ins>
      <w:ins w:id="4079" w:author="Gerard" w:date="2014-12-19T13:25:00Z">
        <w:r>
          <w:t>2D distribution.  This distribution corresponds to</w:t>
        </w:r>
      </w:ins>
    </w:p>
    <w:p w14:paraId="50D4EFBC" w14:textId="15F8A7BA" w:rsidR="00BA2F7D" w:rsidRDefault="00BA2F7D">
      <w:pPr>
        <w:pStyle w:val="MTDisplayEquation"/>
        <w:rPr>
          <w:ins w:id="4080" w:author="Gerard" w:date="2014-12-19T13:25:00Z"/>
        </w:rPr>
        <w:pPrChange w:id="4081" w:author="Gerard" w:date="2014-12-19T13:26:00Z">
          <w:pPr/>
        </w:pPrChange>
      </w:pPr>
      <w:ins w:id="4082" w:author="Gerard" w:date="2014-12-19T13:26:00Z">
        <w:r>
          <w:tab/>
        </w:r>
      </w:ins>
      <w:r w:rsidR="00205F92" w:rsidRPr="00205F92">
        <w:rPr>
          <w:position w:val="-32"/>
        </w:rPr>
        <w:object w:dxaOrig="2420" w:dyaOrig="840" w14:anchorId="0C67A9F1">
          <v:shape id="_x0000_i2480" type="#_x0000_t75" style="width:121pt;height:42pt" o:ole="">
            <v:imagedata r:id="rId1098" o:title=""/>
          </v:shape>
          <o:OLEObject Type="Embed" ProgID="Equation.DSMT4" ShapeID="_x0000_i2480" DrawAspect="Content" ObjectID="_1481366328" r:id="rId1099"/>
        </w:object>
      </w:r>
      <w:ins w:id="4083" w:author="Gerard" w:date="2014-12-19T13:26:00Z">
        <w:r>
          <w:t xml:space="preserve"> </w:t>
        </w:r>
      </w:ins>
    </w:p>
    <w:p w14:paraId="2B71D0DC" w14:textId="6C5CCE06" w:rsidR="00BA2F7D" w:rsidRDefault="00BA2F7D" w:rsidP="00BA2F7D">
      <w:pPr>
        <w:rPr>
          <w:ins w:id="4084" w:author="Gerard" w:date="2014-12-19T13:30:00Z"/>
        </w:rPr>
      </w:pPr>
      <w:ins w:id="4085" w:author="Gerard" w:date="2014-12-19T13:30:00Z">
        <w:r>
          <w:t xml:space="preserve">where </w:t>
        </w:r>
      </w:ins>
      <w:r w:rsidR="00205F92" w:rsidRPr="00205F92">
        <w:rPr>
          <w:position w:val="-14"/>
        </w:rPr>
        <w:object w:dxaOrig="1040" w:dyaOrig="400" w14:anchorId="584C5B1E">
          <v:shape id="_x0000_i2483" type="#_x0000_t75" style="width:52pt;height:20pt" o:ole="">
            <v:imagedata r:id="rId1100" o:title=""/>
          </v:shape>
          <o:OLEObject Type="Embed" ProgID="Equation.DSMT4" ShapeID="_x0000_i2483" DrawAspect="Content" ObjectID="_1481366329" r:id="rId1101"/>
        </w:object>
      </w:r>
      <w:ins w:id="4086" w:author="Gerard" w:date="2014-12-19T13:30:00Z">
        <w:r>
          <w:t xml:space="preserve"> are the components of </w:t>
        </w:r>
      </w:ins>
      <w:r w:rsidR="00205F92" w:rsidRPr="00205F92">
        <w:rPr>
          <w:position w:val="-4"/>
        </w:rPr>
        <w:object w:dxaOrig="200" w:dyaOrig="200" w14:anchorId="6DD720FC">
          <v:shape id="_x0000_i2486" type="#_x0000_t75" style="width:10pt;height:10pt" o:ole="">
            <v:imagedata r:id="rId1102" o:title=""/>
          </v:shape>
          <o:OLEObject Type="Embed" ProgID="Equation.DSMT4" ShapeID="_x0000_i2486" DrawAspect="Content" ObjectID="_1481366330" r:id="rId1103"/>
        </w:object>
      </w:r>
      <w:ins w:id="4087" w:author="Gerard" w:date="2014-12-19T13:30:00Z">
        <w:r>
          <w:t xml:space="preserve"> and </w:t>
        </w:r>
      </w:ins>
      <w:r w:rsidR="00205F92" w:rsidRPr="00205F92">
        <w:rPr>
          <w:position w:val="-6"/>
        </w:rPr>
        <w:object w:dxaOrig="200" w:dyaOrig="279" w14:anchorId="135F7645">
          <v:shape id="_x0000_i2489" type="#_x0000_t75" style="width:10pt;height:14pt" o:ole="">
            <v:imagedata r:id="rId1104" o:title=""/>
          </v:shape>
          <o:OLEObject Type="Embed" ProgID="Equation.DSMT4" ShapeID="_x0000_i2489" DrawAspect="Content" ObjectID="_1481366331" r:id="rId1105"/>
        </w:object>
      </w:r>
      <w:ins w:id="4088" w:author="Gerard" w:date="2014-12-19T13:30:00Z">
        <w:r>
          <w:t xml:space="preserve"> is the concentration parameter (</w:t>
        </w:r>
      </w:ins>
      <w:r w:rsidR="00205F92" w:rsidRPr="00205F92">
        <w:rPr>
          <w:position w:val="-6"/>
        </w:rPr>
        <w:object w:dxaOrig="540" w:dyaOrig="279" w14:anchorId="6035C5F9">
          <v:shape id="_x0000_i2492" type="#_x0000_t75" style="width:27pt;height:14pt" o:ole="">
            <v:imagedata r:id="rId1106" o:title=""/>
          </v:shape>
          <o:OLEObject Type="Embed" ProgID="Equation.DSMT4" ShapeID="_x0000_i2492" DrawAspect="Content" ObjectID="_1481366332" r:id="rId1107"/>
        </w:object>
      </w:r>
      <w:ins w:id="4089" w:author="Gerard" w:date="2014-12-19T13:30:00Z">
        <w:r>
          <w:t xml:space="preserve">).  </w:t>
        </w:r>
      </w:ins>
      <w:r w:rsidR="00205F92" w:rsidRPr="00205F92">
        <w:rPr>
          <w:position w:val="-12"/>
        </w:rPr>
        <w:object w:dxaOrig="240" w:dyaOrig="360" w14:anchorId="4EB44EB1">
          <v:shape id="_x0000_i2495" type="#_x0000_t75" style="width:12pt;height:18pt" o:ole="">
            <v:imagedata r:id="rId1108" o:title=""/>
          </v:shape>
          <o:OLEObject Type="Embed" ProgID="Equation.DSMT4" ShapeID="_x0000_i2495" DrawAspect="Content" ObjectID="_1481366333" r:id="rId1109"/>
        </w:object>
      </w:r>
      <w:ins w:id="4090" w:author="Gerard" w:date="2014-12-19T13:30:00Z">
        <w:r>
          <w:t xml:space="preserve"> is the </w:t>
        </w:r>
        <w:r w:rsidRPr="00BA2F7D">
          <w:t>modified Bessel function of the first kind of order 0</w:t>
        </w:r>
        <w:r>
          <w:t>.  The following material parameters need to be defined:</w:t>
        </w:r>
      </w:ins>
    </w:p>
    <w:p w14:paraId="48665446" w14:textId="77777777" w:rsidR="00BA2F7D" w:rsidRDefault="00BA2F7D" w:rsidP="00BA2F7D">
      <w:pPr>
        <w:rPr>
          <w:ins w:id="4091" w:author="Gerard" w:date="2014-12-19T13:3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BA2F7D" w14:paraId="2608257B" w14:textId="77777777" w:rsidTr="0092328F">
        <w:trPr>
          <w:ins w:id="4092" w:author="Gerard" w:date="2014-12-19T13:30:00Z"/>
        </w:trPr>
        <w:tc>
          <w:tcPr>
            <w:tcW w:w="0" w:type="auto"/>
            <w:shd w:val="clear" w:color="auto" w:fill="auto"/>
          </w:tcPr>
          <w:p w14:paraId="18BBDECB" w14:textId="77777777" w:rsidR="00BA2F7D" w:rsidRDefault="00BA2F7D" w:rsidP="0092328F">
            <w:pPr>
              <w:pStyle w:val="code"/>
              <w:rPr>
                <w:ins w:id="4093" w:author="Gerard" w:date="2014-12-19T13:30:00Z"/>
              </w:rPr>
            </w:pPr>
            <w:ins w:id="4094" w:author="Gerard" w:date="2014-12-19T13:30:00Z">
              <w:r>
                <w:t>&lt;b&gt;</w:t>
              </w:r>
            </w:ins>
          </w:p>
        </w:tc>
        <w:tc>
          <w:tcPr>
            <w:tcW w:w="0" w:type="auto"/>
            <w:shd w:val="clear" w:color="auto" w:fill="auto"/>
          </w:tcPr>
          <w:p w14:paraId="7A5ED1A8" w14:textId="63F81EF0" w:rsidR="00BA2F7D" w:rsidRDefault="00BA2F7D" w:rsidP="00205F92">
            <w:pPr>
              <w:rPr>
                <w:ins w:id="4095" w:author="Gerard" w:date="2014-12-19T13:30:00Z"/>
              </w:rPr>
            </w:pPr>
            <w:ins w:id="4096" w:author="Gerard" w:date="2014-12-19T13:30:00Z">
              <w:r>
                <w:t xml:space="preserve">The concentration parameter </w:t>
              </w:r>
            </w:ins>
            <w:r w:rsidR="00205F92" w:rsidRPr="00205F92">
              <w:rPr>
                <w:position w:val="-6"/>
              </w:rPr>
              <w:object w:dxaOrig="200" w:dyaOrig="279" w14:anchorId="12B7F17B">
                <v:shape id="_x0000_i2500" type="#_x0000_t75" style="width:10pt;height:14pt" o:ole="">
                  <v:imagedata r:id="rId1110" o:title=""/>
                </v:shape>
                <o:OLEObject Type="Embed" ProgID="Equation.DSMT4" ShapeID="_x0000_i2500" DrawAspect="Content" ObjectID="_1481366334" r:id="rId1111"/>
              </w:object>
            </w:r>
            <w:ins w:id="4097" w:author="Gerard" w:date="2014-12-19T13:30:00Z">
              <w:r>
                <w:t xml:space="preserve"> </w:t>
              </w:r>
            </w:ins>
          </w:p>
        </w:tc>
        <w:tc>
          <w:tcPr>
            <w:tcW w:w="0" w:type="auto"/>
          </w:tcPr>
          <w:p w14:paraId="229E17EA" w14:textId="77777777" w:rsidR="00BA2F7D" w:rsidRPr="00AF2221" w:rsidRDefault="00BA2F7D" w:rsidP="0092328F">
            <w:pPr>
              <w:rPr>
                <w:ins w:id="4098" w:author="Gerard" w:date="2014-12-19T13:30:00Z"/>
                <w:position w:val="-10"/>
              </w:rPr>
            </w:pPr>
            <w:ins w:id="4099" w:author="Gerard" w:date="2014-12-19T13:30:00Z">
              <w:r>
                <w:rPr>
                  <w:position w:val="-10"/>
                </w:rPr>
                <w:t>[]</w:t>
              </w:r>
            </w:ins>
          </w:p>
        </w:tc>
      </w:tr>
    </w:tbl>
    <w:p w14:paraId="2C04D3BF" w14:textId="6F5EEFEE" w:rsidR="00BA2F7D" w:rsidRDefault="00613D4D">
      <w:pPr>
        <w:rPr>
          <w:ins w:id="4100" w:author="Gerard" w:date="2014-12-19T13:40:00Z"/>
        </w:rPr>
        <w:pPrChange w:id="4101" w:author="Gerard" w:date="2014-12-19T13:25:00Z">
          <w:pPr>
            <w:jc w:val="left"/>
          </w:pPr>
        </w:pPrChange>
      </w:pPr>
      <w:ins w:id="4102" w:author="Gerard" w:date="2014-12-19T13:31:00Z">
        <w:r>
          <w:rPr>
            <w:noProof/>
          </w:rPr>
          <mc:AlternateContent>
            <mc:Choice Requires="wpg">
              <w:drawing>
                <wp:inline distT="0" distB="0" distL="0" distR="0" wp14:anchorId="28277E1D" wp14:editId="0E1DF3BB">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112"/>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113"/>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11A19546" w14:textId="77777777" w:rsidR="00613D4D" w:rsidRDefault="00613D4D" w:rsidP="00613D4D">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34DC9D73" w14:textId="77777777" w:rsidR="00613D4D" w:rsidRDefault="00613D4D" w:rsidP="00613D4D">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xmlns:mv="urn:schemas-microsoft-com:mac:vml" xmlns:mo="http://schemas.microsoft.com/office/mac/office/2008/main">
              <w:pict>
                <v:group id="Group 8" o:spid="_x0000_s1174" style="width:432.9pt;height:343.1pt;mso-position-horizontal-relative:char;mso-position-vertical-relative:line" coordsize="5497787,4357414"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">
                  <v:shape id="Picture 64" o:spid="_x0000_s1175" type="#_x0000_t75" style="position:absolute;left:1;width:5497786;height:3048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3/&#10;RU/DAAAA2wAAAA8AAABkcnMvZG93bnJldi54bWxEj0GLwjAUhO8L+x/CE7ytqVLq0jWKqwhePKx6&#10;8Phonk2xeSlNtNVfbwRhj8PMfMPMFr2txY1aXzlWMB4lIIgLpysuFRwPm69vED4ga6wdk4I7eVjM&#10;Pz9mmGvX8R/d9qEUEcI+RwUmhCaX0heGLPqRa4ijd3atxRBlW0rdYhfhtpaTJMmkxYrjgsGGVoaK&#10;y/5qFezS9clMT4dNmj7638y55WU67pQaDvrlD4hAffgPv9tbrSBL4fUl/gA5fwI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Hf9FT8MAAADbAAAADwAAAAAAAAAAAAAAAACcAgAA&#10;ZHJzL2Rvd25yZXYueG1sUEsFBgAAAAAEAAQA9wAAAIwDAAAAAA==&#10;">
                    <v:imagedata r:id="rId1114" o:title="" cropleft="5173f"/>
                    <v:path arrowok="t"/>
                  </v:shape>
                  <v:shape id="Picture 65" o:spid="_x0000_s1176" type="#_x0000_t75" style="position:absolute;top:3138214;width:5419397;height:1219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B&#10;v+7DAAAA2wAAAA8AAABkcnMvZG93bnJldi54bWxEj1FLw0AQhN8F/8OxQt/spS2WEnstpVQRHwRT&#10;f8CSW3Oxub0jt03iv/cEwcdhZr5htvvJd2qgPrWBDSzmBSjiOtiWGwMf56f7DagkyBa7wGTgmxLs&#10;d7c3WyxtGPmdhkoalSGcSjTgRGKpdaodeUzzEImz9xl6j5Jl32jb45jhvtPLolhrjy3nBYeRjo7q&#10;S3X1Br6eh2rlKJ2K5SgxbuR6Xry+GTO7mw6PoIQm+Q//tV+sgfUD/H7JP0Dvfg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4G/7sMAAADbAAAADwAAAAAAAAAAAAAAAACcAgAA&#10;ZHJzL2Rvd25yZXYueG1sUEsFBgAAAAAEAAQA9wAAAIwDAAAAAA==&#10;">
                    <v:imagedata r:id="rId1115" o:title="" cropleft="6035f"/>
                    <v:path arrowok="t"/>
                  </v:shape>
                  <v:shape id="Text Box 66" o:spid="_x0000_s1177" type="#_x0000_t202" style="position:absolute;left:174470;top:732700;width:745490;height:2774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47RJwwAA&#10;ANsAAAAPAAAAZHJzL2Rvd25yZXYueG1sRI/RasJAFETfhf7Dcgt9041Sg0ZXKdaCb1r1Ay7ZazYm&#10;ezdkV039elcQ+jjMzBlmvuxsLa7U+tKxguEgAUGcO11yoeB4+OlPQPiArLF2TAr+yMNy8dabY6bd&#10;jX/pug+FiBD2GSowITSZlD43ZNEPXEMcvZNrLYYo20LqFm8Rbms5SpJUWiw5LhhsaGUor/YXq2CS&#10;2G1VTUc7bz/vw7FZfbt1c1bq4737moEI1IX/8Ku90QrSFJ5f4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47RJwwAAANsAAAAPAAAAAAAAAAAAAAAAAJcCAABkcnMvZG93&#10;bnJldi54bWxQSwUGAAAAAAQABAD1AAAAhwMAAAAA&#10;" filled="f" stroked="f">
                    <v:textbox style="mso-fit-shape-to-text:t">
                      <w:txbxContent>
                        <w:p w14:paraId="11A19546" w14:textId="77777777" w:rsidR="00613D4D" w:rsidRDefault="00613D4D" w:rsidP="00613D4D">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89;top:3125493;width:509349;height:276999;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rxHSxAAA&#10;ANsAAAAPAAAAZHJzL2Rvd25yZXYueG1sRI/BbsIwEETvSPyDtUi9FSeIUkhjEIIi9Qal/YBVvMRp&#10;4nUUGwj9+hqpEsfRzLzR5KveNuJCna8cK0jHCQjiwumKSwXfX7vnOQgfkDU2jknBjTyslsNBjpl2&#10;V/6kyzGUIkLYZ6jAhNBmUvrCkEU/di1x9E6usxii7EqpO7xGuG3kJElm0mLFccFgSxtDRX08WwXz&#10;xO7rejE5eDv9TV/MZuve2x+lnkb9+g1EoD48wv/tD61g9gr3L/EHyOU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1q8R0sQAAADbAAAADwAAAAAAAAAAAAAAAACXAgAAZHJzL2Rv&#10;d25yZXYueG1sUEsFBgAAAAAEAAQA9QAAAIgDAAAAAA==&#10;" filled="f" stroked="f">
                    <v:textbox style="mso-fit-shape-to-text:t">
                      <w:txbxContent>
                        <w:p w14:paraId="34DC9D73" w14:textId="77777777" w:rsidR="00613D4D" w:rsidRDefault="00613D4D" w:rsidP="00613D4D">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5276EB0A" w14:textId="77777777" w:rsidR="00E86142" w:rsidRDefault="00E86142">
      <w:pPr>
        <w:rPr>
          <w:ins w:id="4103" w:author="Gerard" w:date="2014-12-19T13:40:00Z"/>
        </w:rPr>
        <w:pPrChange w:id="4104" w:author="Gerard" w:date="2014-12-19T13:25:00Z">
          <w:pPr>
            <w:jc w:val="left"/>
          </w:pPr>
        </w:pPrChange>
      </w:pPr>
    </w:p>
    <w:p w14:paraId="71F579C7" w14:textId="24789627" w:rsidR="00E86142" w:rsidRDefault="00E86142" w:rsidP="00E86142">
      <w:pPr>
        <w:rPr>
          <w:ins w:id="4105" w:author="Gerard" w:date="2014-12-19T13:40:00Z"/>
        </w:rPr>
      </w:pPr>
      <w:ins w:id="4106" w:author="Gerard" w:date="2014-12-19T13:40:00Z">
        <w:r>
          <w:rPr>
            <w:i/>
          </w:rPr>
          <w:t>Example</w:t>
        </w:r>
        <w:r>
          <w:t>:</w:t>
        </w:r>
      </w:ins>
    </w:p>
    <w:p w14:paraId="714DCDC9" w14:textId="03AC054C" w:rsidR="00E86142" w:rsidRDefault="00E86142" w:rsidP="00E86142">
      <w:pPr>
        <w:rPr>
          <w:ins w:id="4107" w:author="Gerard" w:date="2014-12-19T13:40:00Z"/>
          <w:rFonts w:ascii="Courier New" w:hAnsi="Courier New"/>
          <w:sz w:val="22"/>
        </w:rPr>
      </w:pPr>
      <w:ins w:id="4108" w:author="Gerard" w:date="2014-12-19T13:40:00Z">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ins>
    </w:p>
    <w:p w14:paraId="50DC9A05" w14:textId="21017C6D" w:rsidR="00E86142" w:rsidRPr="008A39E7" w:rsidRDefault="00E86142" w:rsidP="00E86142">
      <w:pPr>
        <w:rPr>
          <w:ins w:id="4109" w:author="Gerard" w:date="2014-12-19T13:40:00Z"/>
          <w:rFonts w:ascii="Courier New" w:hAnsi="Courier New"/>
          <w:sz w:val="22"/>
        </w:rPr>
      </w:pPr>
      <w:ins w:id="4110" w:author="Gerard" w:date="2014-12-19T13:40:00Z">
        <w:r>
          <w:rPr>
            <w:rFonts w:ascii="Courier New" w:hAnsi="Courier New"/>
            <w:sz w:val="22"/>
          </w:rPr>
          <w:tab/>
          <w:t>&lt;b&gt;3&lt;/b&gt;</w:t>
        </w:r>
      </w:ins>
    </w:p>
    <w:p w14:paraId="3A0D915A" w14:textId="77777777" w:rsidR="00E86142" w:rsidRPr="008A39E7" w:rsidRDefault="00E86142" w:rsidP="00E86142">
      <w:pPr>
        <w:rPr>
          <w:ins w:id="4111" w:author="Gerard" w:date="2014-12-19T13:40:00Z"/>
          <w:rFonts w:ascii="Courier New" w:hAnsi="Courier New"/>
          <w:sz w:val="22"/>
        </w:rPr>
      </w:pPr>
      <w:ins w:id="4112" w:author="Gerard" w:date="2014-12-19T13:40:00Z">
        <w:r w:rsidRPr="008A39E7">
          <w:rPr>
            <w:rFonts w:ascii="Courier New" w:hAnsi="Courier New"/>
            <w:sz w:val="22"/>
          </w:rPr>
          <w:t>&lt;/distribution&gt;</w:t>
        </w:r>
      </w:ins>
    </w:p>
    <w:p w14:paraId="3723C2D0" w14:textId="6321F5A4" w:rsidR="006F6B34" w:rsidRDefault="006F6B34">
      <w:pPr>
        <w:jc w:val="left"/>
        <w:rPr>
          <w:ins w:id="4113" w:author="Gerard" w:date="2014-12-19T13:42:00Z"/>
        </w:rPr>
      </w:pPr>
      <w:ins w:id="4114" w:author="Gerard" w:date="2014-12-19T13:42:00Z">
        <w:r>
          <w:br w:type="page"/>
        </w:r>
      </w:ins>
    </w:p>
    <w:p w14:paraId="7ACB4B19" w14:textId="640D0912" w:rsidR="006F6B34" w:rsidRDefault="006F6B34">
      <w:pPr>
        <w:pStyle w:val="Heading3"/>
        <w:rPr>
          <w:ins w:id="4115" w:author="Gerard" w:date="2014-12-19T13:42:00Z"/>
        </w:rPr>
        <w:pPrChange w:id="4116" w:author="Gerard" w:date="2014-12-19T13:42:00Z">
          <w:pPr>
            <w:jc w:val="left"/>
          </w:pPr>
        </w:pPrChange>
      </w:pPr>
      <w:bookmarkStart w:id="4117" w:name="_Toc280622698"/>
      <w:bookmarkStart w:id="4118" w:name="_Ref280622817"/>
      <w:bookmarkStart w:id="4119" w:name="_Ref280622818"/>
      <w:ins w:id="4120" w:author="Gerard" w:date="2014-12-19T13:42:00Z">
        <w:r>
          <w:lastRenderedPageBreak/>
          <w:t>Scheme</w:t>
        </w:r>
        <w:bookmarkEnd w:id="4117"/>
        <w:bookmarkEnd w:id="4118"/>
        <w:bookmarkEnd w:id="4119"/>
      </w:ins>
    </w:p>
    <w:p w14:paraId="26E5747C" w14:textId="1C1EEB00" w:rsidR="006F6B34" w:rsidRDefault="00A63A59" w:rsidP="006F6B34">
      <w:pPr>
        <w:rPr>
          <w:ins w:id="4121" w:author="Gerard" w:date="2014-12-19T13:42:00Z"/>
        </w:rPr>
      </w:pPr>
      <w:ins w:id="4122" w:author="Gerard" w:date="2014-12-19T13:43:00Z">
        <w:r>
          <w:t>A numerical</w:t>
        </w:r>
        <w:r w:rsidR="006F6B34">
          <w:t xml:space="preserve"> integration scheme</w:t>
        </w:r>
      </w:ins>
      <w:ins w:id="4123" w:author="Gerard" w:date="2014-12-19T13:42:00Z">
        <w:r w:rsidR="006F6B34">
          <w:t xml:space="preserve"> </w:t>
        </w:r>
      </w:ins>
      <w:ins w:id="4124" w:author="Gerard" w:date="2014-12-19T13:43:00Z">
        <w:r w:rsidR="006F6B34">
          <w:t>is</w:t>
        </w:r>
      </w:ins>
      <w:ins w:id="4125" w:author="Gerard" w:date="2014-12-19T13:42:00Z">
        <w:r w:rsidR="006F6B34">
          <w:t xml:space="preserve"> needed in the specification of a continuous fiber distribution</w:t>
        </w:r>
      </w:ins>
      <w:ins w:id="4126" w:author="Gerard" w:date="2014-12-19T13:43:00Z">
        <w:r w:rsidR="006F6B34">
          <w:t xml:space="preserve"> to perform the integration over the unit sphere (3D) or the unit circle (2D)</w:t>
        </w:r>
      </w:ins>
      <w:ins w:id="4127" w:author="Gerard" w:date="2014-12-19T13:42:00Z">
        <w:r w:rsidR="006F6B34">
          <w:t>.</w:t>
        </w:r>
      </w:ins>
      <w:ins w:id="4128" w:author="Gerard" w:date="2014-12-19T15:24:00Z">
        <w:r w:rsidR="00446E45">
          <w:t xml:space="preserve">  Use the uncoupled version of the scheme when modeling an uncoupled continuous fiber distribution.</w:t>
        </w:r>
      </w:ins>
    </w:p>
    <w:p w14:paraId="0CA4BCA3" w14:textId="6231DFB9" w:rsidR="00855939" w:rsidRDefault="00855939">
      <w:pPr>
        <w:jc w:val="left"/>
        <w:rPr>
          <w:ins w:id="4129" w:author="Gerard" w:date="2014-12-19T15:09:00Z"/>
        </w:rPr>
      </w:pPr>
      <w:ins w:id="4130" w:author="Gerard" w:date="2014-12-19T15:09:00Z">
        <w:r>
          <w:br w:type="page"/>
        </w:r>
      </w:ins>
    </w:p>
    <w:p w14:paraId="6F2B4E94" w14:textId="6B7273EE" w:rsidR="00C52F36" w:rsidRDefault="00C52F36">
      <w:pPr>
        <w:pStyle w:val="Heading4"/>
        <w:rPr>
          <w:ins w:id="4131" w:author="Gerard" w:date="2014-12-19T14:38:00Z"/>
        </w:rPr>
        <w:pPrChange w:id="4132" w:author="Gerard" w:date="2014-12-19T14:38:00Z">
          <w:pPr>
            <w:jc w:val="left"/>
          </w:pPr>
        </w:pPrChange>
      </w:pPr>
      <w:bookmarkStart w:id="4133" w:name="_Toc280622699"/>
      <w:ins w:id="4134" w:author="Gerard" w:date="2014-12-19T14:38:00Z">
        <w:r>
          <w:lastRenderedPageBreak/>
          <w:t>Gauss-Kronrod Trapezoidal Rule</w:t>
        </w:r>
        <w:bookmarkEnd w:id="4133"/>
      </w:ins>
    </w:p>
    <w:p w14:paraId="227C9F1F" w14:textId="6F4A4AC6" w:rsidR="00833706" w:rsidRDefault="00C52F36" w:rsidP="00833706">
      <w:pPr>
        <w:rPr>
          <w:ins w:id="4135" w:author="Gerard" w:date="2014-12-19T14:42:00Z"/>
        </w:rPr>
      </w:pPr>
      <w:ins w:id="4136" w:author="Gerard" w:date="2014-12-19T14:39:00Z">
        <w:r>
          <w:t xml:space="preserve">The scheme type for the Gauss-Kronrod trapezoidal rule is </w:t>
        </w:r>
        <w:r w:rsidRPr="00C52F36">
          <w:rPr>
            <w:i/>
            <w:rPrChange w:id="4137" w:author="Gerard" w:date="2014-12-19T14:40:00Z">
              <w:rPr/>
            </w:rPrChange>
          </w:rPr>
          <w:t>“fibers-3d-gkt”</w:t>
        </w:r>
      </w:ins>
      <w:ins w:id="4138" w:author="Gerard" w:date="2014-12-19T15:27:00Z">
        <w:r w:rsidR="00446E45">
          <w:t xml:space="preserve"> for compressible continuous fiber distributions, and </w:t>
        </w:r>
        <w:r w:rsidR="00446E45" w:rsidRPr="00446E45">
          <w:rPr>
            <w:i/>
            <w:rPrChange w:id="4139" w:author="Gerard" w:date="2014-12-19T15:28:00Z">
              <w:rPr/>
            </w:rPrChange>
          </w:rPr>
          <w:t>“fibers-3d-gkt-uncoupled”</w:t>
        </w:r>
        <w:r w:rsidR="00446E45">
          <w:t xml:space="preserve"> for uncoupled continuous</w:t>
        </w:r>
      </w:ins>
      <w:ins w:id="4140" w:author="Gerard" w:date="2014-12-19T15:28:00Z">
        <w:r w:rsidR="00446E45">
          <w:t xml:space="preserve"> fiber distributions</w:t>
        </w:r>
      </w:ins>
      <w:ins w:id="4141" w:author="Gerard" w:date="2014-12-19T14:39:00Z">
        <w:r>
          <w:t>.</w:t>
        </w:r>
      </w:ins>
      <w:ins w:id="4142" w:author="Gerard" w:date="2014-12-19T14:40:00Z">
        <w:r>
          <w:t xml:space="preserve">  This integration rule should only be used with 3D fiber density distributions.  </w:t>
        </w:r>
      </w:ins>
      <w:ins w:id="4143" w:author="Gerard" w:date="2014-12-19T14:41:00Z">
        <w:r>
          <w:t xml:space="preserve">This scheme automatically limits the range of integration to fibers that are in tension.  A Gauss-Kronrod quadrature rule is employed for integration across latitudes of the unit sphere.  A trapezoidal rule is used for integration across longitudes.  </w:t>
        </w:r>
      </w:ins>
      <w:ins w:id="4144" w:author="Gerard" w:date="2014-12-19T14:42:00Z">
        <w:r w:rsidR="00833706">
          <w:t>The following material parameters need to be defined:</w:t>
        </w:r>
      </w:ins>
    </w:p>
    <w:p w14:paraId="21F127BA" w14:textId="77777777" w:rsidR="00833706" w:rsidRDefault="00833706" w:rsidP="00833706">
      <w:pPr>
        <w:rPr>
          <w:ins w:id="4145" w:author="Gerard" w:date="2014-12-19T14:4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833706" w14:paraId="0AFB9A0B" w14:textId="77777777" w:rsidTr="0092328F">
        <w:trPr>
          <w:ins w:id="4146" w:author="Gerard" w:date="2014-12-19T14:42:00Z"/>
        </w:trPr>
        <w:tc>
          <w:tcPr>
            <w:tcW w:w="0" w:type="auto"/>
            <w:shd w:val="clear" w:color="auto" w:fill="auto"/>
          </w:tcPr>
          <w:p w14:paraId="3B8DDEA4" w14:textId="74E6564F" w:rsidR="00833706" w:rsidRDefault="00833706" w:rsidP="00833706">
            <w:pPr>
              <w:pStyle w:val="code"/>
              <w:rPr>
                <w:ins w:id="4147" w:author="Gerard" w:date="2014-12-19T14:42:00Z"/>
              </w:rPr>
            </w:pPr>
            <w:ins w:id="4148" w:author="Gerard" w:date="2014-12-19T14:42:00Z">
              <w:r>
                <w:t>&lt;</w:t>
              </w:r>
            </w:ins>
            <w:ins w:id="4149" w:author="Gerard" w:date="2014-12-19T14:43:00Z">
              <w:r>
                <w:t>nph</w:t>
              </w:r>
            </w:ins>
            <w:ins w:id="4150" w:author="Gerard" w:date="2014-12-19T14:42:00Z">
              <w:r>
                <w:t>&gt;</w:t>
              </w:r>
            </w:ins>
          </w:p>
        </w:tc>
        <w:tc>
          <w:tcPr>
            <w:tcW w:w="0" w:type="auto"/>
            <w:shd w:val="clear" w:color="auto" w:fill="auto"/>
          </w:tcPr>
          <w:p w14:paraId="4CA30BC6" w14:textId="582858D3" w:rsidR="00833706" w:rsidRDefault="00A54C11" w:rsidP="0092328F">
            <w:pPr>
              <w:rPr>
                <w:ins w:id="4151" w:author="Gerard" w:date="2014-12-19T14:42:00Z"/>
              </w:rPr>
            </w:pPr>
            <w:ins w:id="4152" w:author="Gerard" w:date="2014-12-19T14:58:00Z">
              <w:r>
                <w:t>N</w:t>
              </w:r>
            </w:ins>
            <w:ins w:id="4153" w:author="Gerard" w:date="2014-12-19T14:43:00Z">
              <w:r w:rsidR="00833706">
                <w:t>umber of integration points across latitudes</w:t>
              </w:r>
            </w:ins>
          </w:p>
        </w:tc>
        <w:tc>
          <w:tcPr>
            <w:tcW w:w="0" w:type="auto"/>
          </w:tcPr>
          <w:p w14:paraId="26078EBC" w14:textId="718C9F7A" w:rsidR="00833706" w:rsidRPr="00AF2221" w:rsidRDefault="00833706" w:rsidP="00833706">
            <w:pPr>
              <w:rPr>
                <w:ins w:id="4154" w:author="Gerard" w:date="2014-12-19T14:42:00Z"/>
                <w:position w:val="-10"/>
              </w:rPr>
            </w:pPr>
            <w:ins w:id="4155" w:author="Gerard" w:date="2014-12-19T14:42:00Z">
              <w:r>
                <w:rPr>
                  <w:position w:val="-10"/>
                </w:rPr>
                <w:t>[</w:t>
              </w:r>
            </w:ins>
            <w:ins w:id="4156" w:author="Gerard" w:date="2014-12-19T14:43:00Z">
              <w:r>
                <w:rPr>
                  <w:b/>
                  <w:position w:val="-10"/>
                </w:rPr>
                <w:t xml:space="preserve"> </w:t>
              </w:r>
            </w:ins>
            <w:ins w:id="4157" w:author="Gerard" w:date="2014-12-19T14:42:00Z">
              <w:r>
                <w:rPr>
                  <w:position w:val="-10"/>
                </w:rPr>
                <w:t>]</w:t>
              </w:r>
            </w:ins>
          </w:p>
        </w:tc>
      </w:tr>
      <w:tr w:rsidR="00833706" w14:paraId="77DC2DCF" w14:textId="77777777" w:rsidTr="0092328F">
        <w:trPr>
          <w:ins w:id="4158" w:author="Gerard" w:date="2014-12-19T14:42:00Z"/>
        </w:trPr>
        <w:tc>
          <w:tcPr>
            <w:tcW w:w="0" w:type="auto"/>
            <w:shd w:val="clear" w:color="auto" w:fill="auto"/>
          </w:tcPr>
          <w:p w14:paraId="71514001" w14:textId="4CA7B79D" w:rsidR="00833706" w:rsidRDefault="00833706" w:rsidP="00833706">
            <w:pPr>
              <w:pStyle w:val="code"/>
              <w:rPr>
                <w:ins w:id="4159" w:author="Gerard" w:date="2014-12-19T14:42:00Z"/>
              </w:rPr>
            </w:pPr>
            <w:ins w:id="4160" w:author="Gerard" w:date="2014-12-19T14:42:00Z">
              <w:r>
                <w:t>&lt;</w:t>
              </w:r>
            </w:ins>
            <w:ins w:id="4161" w:author="Gerard" w:date="2014-12-19T14:43:00Z">
              <w:r>
                <w:t>nth</w:t>
              </w:r>
            </w:ins>
            <w:ins w:id="4162" w:author="Gerard" w:date="2014-12-19T14:42:00Z">
              <w:r>
                <w:t>&gt;</w:t>
              </w:r>
            </w:ins>
          </w:p>
        </w:tc>
        <w:tc>
          <w:tcPr>
            <w:tcW w:w="0" w:type="auto"/>
            <w:shd w:val="clear" w:color="auto" w:fill="auto"/>
          </w:tcPr>
          <w:p w14:paraId="5511666A" w14:textId="3FB9010C" w:rsidR="00833706" w:rsidRDefault="00A54C11" w:rsidP="0092328F">
            <w:pPr>
              <w:rPr>
                <w:ins w:id="4163" w:author="Gerard" w:date="2014-12-19T14:42:00Z"/>
              </w:rPr>
            </w:pPr>
            <w:ins w:id="4164" w:author="Gerard" w:date="2014-12-19T14:58:00Z">
              <w:r>
                <w:t>N</w:t>
              </w:r>
            </w:ins>
            <w:ins w:id="4165" w:author="Gerard" w:date="2014-12-19T14:43:00Z">
              <w:r w:rsidR="00833706">
                <w:t>umber of integration points across longitudes</w:t>
              </w:r>
            </w:ins>
          </w:p>
        </w:tc>
        <w:tc>
          <w:tcPr>
            <w:tcW w:w="0" w:type="auto"/>
          </w:tcPr>
          <w:p w14:paraId="1792DAAF" w14:textId="77777777" w:rsidR="00833706" w:rsidRPr="00AF2221" w:rsidRDefault="00833706" w:rsidP="0092328F">
            <w:pPr>
              <w:rPr>
                <w:ins w:id="4166" w:author="Gerard" w:date="2014-12-19T14:42:00Z"/>
                <w:position w:val="-6"/>
              </w:rPr>
            </w:pPr>
            <w:ins w:id="4167" w:author="Gerard" w:date="2014-12-19T14:42:00Z">
              <w:r>
                <w:rPr>
                  <w:position w:val="-6"/>
                </w:rPr>
                <w:t>[ ]</w:t>
              </w:r>
            </w:ins>
          </w:p>
        </w:tc>
      </w:tr>
    </w:tbl>
    <w:p w14:paraId="20D66E85" w14:textId="7FFA61B9" w:rsidR="00C52F36" w:rsidRDefault="00C52F36">
      <w:pPr>
        <w:rPr>
          <w:ins w:id="4168" w:author="Gerard" w:date="2014-12-19T14:43:00Z"/>
        </w:rPr>
        <w:pPrChange w:id="4169" w:author="Gerard" w:date="2014-12-19T14:38:00Z">
          <w:pPr>
            <w:jc w:val="left"/>
          </w:pPr>
        </w:pPrChange>
      </w:pPr>
    </w:p>
    <w:p w14:paraId="2405762D" w14:textId="209E9575" w:rsidR="00833706" w:rsidRDefault="00833706">
      <w:pPr>
        <w:rPr>
          <w:ins w:id="4170" w:author="Gerard" w:date="2014-12-19T14:44:00Z"/>
        </w:rPr>
        <w:pPrChange w:id="4171" w:author="Gerard" w:date="2014-12-19T14:38:00Z">
          <w:pPr>
            <w:jc w:val="left"/>
          </w:pPr>
        </w:pPrChange>
      </w:pPr>
      <w:ins w:id="4172" w:author="Gerard" w:date="2014-12-19T14:43:00Z">
        <w:r>
          <w:t xml:space="preserve">The parameter </w:t>
        </w:r>
        <w:r w:rsidRPr="00833706">
          <w:rPr>
            <w:rStyle w:val="CodeChar0"/>
            <w:rPrChange w:id="4173" w:author="Gerard" w:date="2014-12-19T14:44:00Z">
              <w:rPr/>
            </w:rPrChange>
          </w:rPr>
          <w:t>&lt;nph&gt;</w:t>
        </w:r>
        <w:r>
          <w:t xml:space="preserve"> </w:t>
        </w:r>
      </w:ins>
      <w:ins w:id="4174" w:author="Gerard" w:date="2014-12-19T14:44:00Z">
        <w:r>
          <w:t>must be one of</w:t>
        </w:r>
      </w:ins>
      <w:ins w:id="4175" w:author="Gerard" w:date="2014-12-19T14:43:00Z">
        <w:r>
          <w:t xml:space="preserve"> the values </w:t>
        </w:r>
      </w:ins>
      <w:ins w:id="4176" w:author="Gerard" w:date="2014-12-19T14:44:00Z">
        <w:r>
          <w:t xml:space="preserve">7, 11, 15, 19, 23 and 27.  The parameter </w:t>
        </w:r>
        <w:r w:rsidRPr="00833706">
          <w:rPr>
            <w:rStyle w:val="CodeChar0"/>
            <w:rPrChange w:id="4177" w:author="Gerard" w:date="2014-12-19T14:45:00Z">
              <w:rPr/>
            </w:rPrChange>
          </w:rPr>
          <w:t>&lt;nth&gt;</w:t>
        </w:r>
        <w:r>
          <w:t xml:space="preserve"> may be any number greater than 0.  Odd values for </w:t>
        </w:r>
      </w:ins>
      <w:ins w:id="4178" w:author="Gerard" w:date="2014-12-19T14:45:00Z">
        <w:r w:rsidRPr="00833706">
          <w:rPr>
            <w:rStyle w:val="CodeChar0"/>
            <w:rPrChange w:id="4179" w:author="Gerard" w:date="2014-12-19T14:45:00Z">
              <w:rPr/>
            </w:rPrChange>
          </w:rPr>
          <w:t>&lt;nth&gt;</w:t>
        </w:r>
        <w:r>
          <w:t xml:space="preserve"> produce more accurate results than even values.  A recommended combination </w:t>
        </w:r>
      </w:ins>
      <w:ins w:id="4180" w:author="Gerard" w:date="2014-12-19T14:46:00Z">
        <w:r>
          <w:t xml:space="preserve">is </w:t>
        </w:r>
        <w:r w:rsidRPr="00833706">
          <w:rPr>
            <w:rStyle w:val="CodeChar0"/>
            <w:rPrChange w:id="4181" w:author="Gerard" w:date="2014-12-19T14:46:00Z">
              <w:rPr/>
            </w:rPrChange>
          </w:rPr>
          <w:t>nph</w:t>
        </w:r>
        <w:r>
          <w:t xml:space="preserve">=7 and </w:t>
        </w:r>
        <w:r w:rsidRPr="00833706">
          <w:rPr>
            <w:rStyle w:val="CodeChar0"/>
            <w:rPrChange w:id="4182" w:author="Gerard" w:date="2014-12-19T14:46:00Z">
              <w:rPr/>
            </w:rPrChange>
          </w:rPr>
          <w:t>nth</w:t>
        </w:r>
        <w:r>
          <w:t>=31.</w:t>
        </w:r>
      </w:ins>
      <w:ins w:id="4183" w:author="Gerard" w:date="2014-12-19T14:58:00Z">
        <w:r w:rsidR="00A54C11">
          <w:t xml:space="preserve">  The total number of integration points is </w:t>
        </w:r>
        <w:r w:rsidR="00A54C11" w:rsidRPr="00A54C11">
          <w:rPr>
            <w:i/>
            <w:rPrChange w:id="4184" w:author="Gerard" w:date="2014-12-19T14:59:00Z">
              <w:rPr/>
            </w:rPrChange>
          </w:rPr>
          <w:t>N</w:t>
        </w:r>
        <w:r w:rsidR="00A54C11">
          <w:t>=</w:t>
        </w:r>
        <w:r w:rsidR="00A54C11" w:rsidRPr="00A54C11">
          <w:rPr>
            <w:rStyle w:val="CodeChar0"/>
            <w:rPrChange w:id="4185" w:author="Gerard" w:date="2014-12-19T14:59:00Z">
              <w:rPr/>
            </w:rPrChange>
          </w:rPr>
          <w:t>nph</w:t>
        </w:r>
      </w:ins>
      <w:ins w:id="4186" w:author="Gerard" w:date="2014-12-19T14:59:00Z">
        <w:r w:rsidR="00A54C11" w:rsidRPr="00A54C11">
          <w:rPr>
            <w:rStyle w:val="CodeChar0"/>
          </w:rPr>
          <w:t xml:space="preserve"> </w:t>
        </w:r>
        <w:r w:rsidR="00A54C11" w:rsidRPr="00A54C11">
          <w:rPr>
            <w:rStyle w:val="CodeChar0"/>
            <w:rPrChange w:id="4187" w:author="Gerard" w:date="2014-12-19T14:59:00Z">
              <w:rPr/>
            </w:rPrChange>
          </w:rPr>
          <w:sym w:font="Symbol" w:char="F0B4"/>
        </w:r>
        <w:r w:rsidR="00A54C11" w:rsidRPr="00A54C11">
          <w:rPr>
            <w:rStyle w:val="CodeChar0"/>
            <w:rPrChange w:id="4188" w:author="Gerard" w:date="2014-12-19T14:59:00Z">
              <w:rPr/>
            </w:rPrChange>
          </w:rPr>
          <w:t xml:space="preserve"> nth</w:t>
        </w:r>
        <w:r w:rsidR="00A54C11">
          <w:t>.</w:t>
        </w:r>
      </w:ins>
      <w:ins w:id="4189" w:author="Gerard" w:date="2014-12-19T15:00:00Z">
        <w:r w:rsidR="00A54C11">
          <w:t xml:space="preserve">  Increasing values of </w:t>
        </w:r>
        <w:r w:rsidR="00A54C11" w:rsidRPr="0092328F">
          <w:rPr>
            <w:i/>
          </w:rPr>
          <w:t>N</w:t>
        </w:r>
        <w:r w:rsidR="00A54C11">
          <w:t xml:space="preserve"> require increasing computational time.</w:t>
        </w:r>
      </w:ins>
    </w:p>
    <w:p w14:paraId="7167BB32" w14:textId="77777777" w:rsidR="00833706" w:rsidRDefault="00833706">
      <w:pPr>
        <w:rPr>
          <w:ins w:id="4190" w:author="Gerard" w:date="2014-12-19T15:08:00Z"/>
        </w:rPr>
        <w:pPrChange w:id="4191" w:author="Gerard" w:date="2014-12-19T14:38:00Z">
          <w:pPr>
            <w:jc w:val="left"/>
          </w:pPr>
        </w:pPrChange>
      </w:pPr>
    </w:p>
    <w:p w14:paraId="4F459614" w14:textId="7D7D1242" w:rsidR="00855939" w:rsidRDefault="00855939" w:rsidP="00855939">
      <w:pPr>
        <w:rPr>
          <w:ins w:id="4192" w:author="Gerard" w:date="2014-12-19T15:08:00Z"/>
        </w:rPr>
      </w:pPr>
      <w:ins w:id="4193" w:author="Gerard" w:date="2014-12-19T15:08:00Z">
        <w:r>
          <w:rPr>
            <w:i/>
          </w:rPr>
          <w:t>Example</w:t>
        </w:r>
      </w:ins>
      <w:ins w:id="4194" w:author="Gerard" w:date="2014-12-19T15:31:00Z">
        <w:r w:rsidR="00446E45">
          <w:rPr>
            <w:i/>
          </w:rPr>
          <w:t xml:space="preserve"> (compressible)</w:t>
        </w:r>
      </w:ins>
      <w:ins w:id="4195" w:author="Gerard" w:date="2014-12-19T15:08:00Z">
        <w:r>
          <w:t>:</w:t>
        </w:r>
      </w:ins>
    </w:p>
    <w:p w14:paraId="0C4B0878" w14:textId="6834F0E0" w:rsidR="00855939" w:rsidRPr="008A39E7" w:rsidRDefault="00855939" w:rsidP="00855939">
      <w:pPr>
        <w:rPr>
          <w:ins w:id="4196" w:author="Gerard" w:date="2014-12-19T15:08:00Z"/>
          <w:rFonts w:ascii="Courier New" w:hAnsi="Courier New"/>
          <w:sz w:val="22"/>
        </w:rPr>
      </w:pPr>
      <w:ins w:id="4197" w:author="Gerard" w:date="2014-12-19T15:08:00Z">
        <w:r w:rsidRPr="008A39E7">
          <w:rPr>
            <w:rFonts w:ascii="Courier New" w:hAnsi="Courier New"/>
            <w:sz w:val="22"/>
          </w:rPr>
          <w:t>&lt;scheme type="fibers-3d-gkt"&gt;</w:t>
        </w:r>
      </w:ins>
    </w:p>
    <w:p w14:paraId="35908B4F" w14:textId="59A20FF7" w:rsidR="00855939" w:rsidRPr="008A39E7" w:rsidRDefault="00855939" w:rsidP="00855939">
      <w:pPr>
        <w:rPr>
          <w:ins w:id="4198" w:author="Gerard" w:date="2014-12-19T15:08:00Z"/>
          <w:rFonts w:ascii="Courier New" w:hAnsi="Courier New"/>
          <w:sz w:val="22"/>
        </w:rPr>
      </w:pPr>
      <w:ins w:id="4199" w:author="Gerard" w:date="2014-12-19T15:08:00Z">
        <w:r>
          <w:rPr>
            <w:rFonts w:ascii="Courier New" w:hAnsi="Courier New"/>
            <w:sz w:val="22"/>
          </w:rPr>
          <w:tab/>
        </w:r>
        <w:r w:rsidRPr="008A39E7">
          <w:rPr>
            <w:rFonts w:ascii="Courier New" w:hAnsi="Courier New"/>
            <w:sz w:val="22"/>
          </w:rPr>
          <w:t>&lt;nph&gt;7&lt;/nph&gt;</w:t>
        </w:r>
      </w:ins>
    </w:p>
    <w:p w14:paraId="053D1385" w14:textId="1E3B40CE" w:rsidR="00855939" w:rsidRPr="008A39E7" w:rsidRDefault="00855939" w:rsidP="00855939">
      <w:pPr>
        <w:rPr>
          <w:ins w:id="4200" w:author="Gerard" w:date="2014-12-19T15:08:00Z"/>
          <w:rFonts w:ascii="Courier New" w:hAnsi="Courier New"/>
          <w:sz w:val="22"/>
        </w:rPr>
      </w:pPr>
      <w:ins w:id="4201" w:author="Gerard" w:date="2014-12-19T15:08:00Z">
        <w:r>
          <w:rPr>
            <w:rFonts w:ascii="Courier New" w:hAnsi="Courier New"/>
            <w:sz w:val="22"/>
          </w:rPr>
          <w:tab/>
        </w:r>
        <w:r w:rsidRPr="008A39E7">
          <w:rPr>
            <w:rFonts w:ascii="Courier New" w:hAnsi="Courier New"/>
            <w:sz w:val="22"/>
          </w:rPr>
          <w:t>&lt;nth&gt;</w:t>
        </w:r>
      </w:ins>
      <w:ins w:id="4202" w:author="Gerard" w:date="2014-12-19T15:09:00Z">
        <w:r>
          <w:rPr>
            <w:rFonts w:ascii="Courier New" w:hAnsi="Courier New"/>
            <w:sz w:val="22"/>
          </w:rPr>
          <w:t>3</w:t>
        </w:r>
      </w:ins>
      <w:ins w:id="4203" w:author="Gerard" w:date="2014-12-19T15:08:00Z">
        <w:r w:rsidRPr="008A39E7">
          <w:rPr>
            <w:rFonts w:ascii="Courier New" w:hAnsi="Courier New"/>
            <w:sz w:val="22"/>
          </w:rPr>
          <w:t>1&lt;/nth&gt;</w:t>
        </w:r>
      </w:ins>
    </w:p>
    <w:p w14:paraId="1322832D" w14:textId="6CD36425" w:rsidR="00855939" w:rsidRPr="008A39E7" w:rsidRDefault="00855939" w:rsidP="00855939">
      <w:pPr>
        <w:rPr>
          <w:ins w:id="4204" w:author="Gerard" w:date="2014-12-19T15:08:00Z"/>
          <w:rFonts w:ascii="Courier New" w:hAnsi="Courier New"/>
          <w:sz w:val="22"/>
        </w:rPr>
      </w:pPr>
      <w:ins w:id="4205" w:author="Gerard" w:date="2014-12-19T15:08:00Z">
        <w:r w:rsidRPr="008A39E7">
          <w:rPr>
            <w:rFonts w:ascii="Courier New" w:hAnsi="Courier New"/>
            <w:sz w:val="22"/>
          </w:rPr>
          <w:t>&lt;/scheme&gt;</w:t>
        </w:r>
      </w:ins>
    </w:p>
    <w:p w14:paraId="149A98A3" w14:textId="77777777" w:rsidR="00446E45" w:rsidRDefault="00446E45" w:rsidP="00446E45">
      <w:pPr>
        <w:rPr>
          <w:ins w:id="4206" w:author="Gerard" w:date="2014-12-19T15:31:00Z"/>
        </w:rPr>
      </w:pPr>
    </w:p>
    <w:p w14:paraId="09DE67E8" w14:textId="42326676" w:rsidR="00446E45" w:rsidRDefault="00446E45" w:rsidP="00446E45">
      <w:pPr>
        <w:rPr>
          <w:ins w:id="4207" w:author="Gerard" w:date="2014-12-19T15:31:00Z"/>
        </w:rPr>
      </w:pPr>
      <w:ins w:id="4208" w:author="Gerard" w:date="2014-12-19T15:31:00Z">
        <w:r>
          <w:rPr>
            <w:i/>
          </w:rPr>
          <w:t>Example (uncoupled)</w:t>
        </w:r>
        <w:r>
          <w:t>:</w:t>
        </w:r>
      </w:ins>
    </w:p>
    <w:p w14:paraId="3444D5B8" w14:textId="229199B5" w:rsidR="00446E45" w:rsidRPr="008A39E7" w:rsidRDefault="00446E45" w:rsidP="00446E45">
      <w:pPr>
        <w:rPr>
          <w:ins w:id="4209" w:author="Gerard" w:date="2014-12-19T15:31:00Z"/>
          <w:rFonts w:ascii="Courier New" w:hAnsi="Courier New"/>
          <w:sz w:val="22"/>
        </w:rPr>
      </w:pPr>
      <w:ins w:id="4210" w:author="Gerard" w:date="2014-12-19T15:31:00Z">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4FC7D4A7" w14:textId="77777777" w:rsidR="00446E45" w:rsidRPr="008A39E7" w:rsidRDefault="00446E45" w:rsidP="00446E45">
      <w:pPr>
        <w:rPr>
          <w:ins w:id="4211" w:author="Gerard" w:date="2014-12-19T15:31:00Z"/>
          <w:rFonts w:ascii="Courier New" w:hAnsi="Courier New"/>
          <w:sz w:val="22"/>
        </w:rPr>
      </w:pPr>
      <w:ins w:id="4212" w:author="Gerard" w:date="2014-12-19T15:31:00Z">
        <w:r>
          <w:rPr>
            <w:rFonts w:ascii="Courier New" w:hAnsi="Courier New"/>
            <w:sz w:val="22"/>
          </w:rPr>
          <w:tab/>
        </w:r>
        <w:r w:rsidRPr="008A39E7">
          <w:rPr>
            <w:rFonts w:ascii="Courier New" w:hAnsi="Courier New"/>
            <w:sz w:val="22"/>
          </w:rPr>
          <w:t>&lt;nph&gt;7&lt;/nph&gt;</w:t>
        </w:r>
      </w:ins>
    </w:p>
    <w:p w14:paraId="4035D838" w14:textId="77777777" w:rsidR="00446E45" w:rsidRPr="008A39E7" w:rsidRDefault="00446E45" w:rsidP="00446E45">
      <w:pPr>
        <w:rPr>
          <w:ins w:id="4213" w:author="Gerard" w:date="2014-12-19T15:31:00Z"/>
          <w:rFonts w:ascii="Courier New" w:hAnsi="Courier New"/>
          <w:sz w:val="22"/>
        </w:rPr>
      </w:pPr>
      <w:ins w:id="4214" w:author="Gerard" w:date="2014-12-19T15:31: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6CB4B61B" w14:textId="77777777" w:rsidR="00446E45" w:rsidRPr="008A39E7" w:rsidRDefault="00446E45" w:rsidP="00446E45">
      <w:pPr>
        <w:rPr>
          <w:ins w:id="4215" w:author="Gerard" w:date="2014-12-19T15:31:00Z"/>
          <w:rFonts w:ascii="Courier New" w:hAnsi="Courier New"/>
          <w:sz w:val="22"/>
        </w:rPr>
      </w:pPr>
      <w:ins w:id="4216" w:author="Gerard" w:date="2014-12-19T15:31:00Z">
        <w:r w:rsidRPr="008A39E7">
          <w:rPr>
            <w:rFonts w:ascii="Courier New" w:hAnsi="Courier New"/>
            <w:sz w:val="22"/>
          </w:rPr>
          <w:t>&lt;/scheme&gt;</w:t>
        </w:r>
      </w:ins>
    </w:p>
    <w:p w14:paraId="155DEC79" w14:textId="4C23C81D" w:rsidR="00855939" w:rsidRDefault="00855939">
      <w:pPr>
        <w:jc w:val="left"/>
        <w:rPr>
          <w:ins w:id="4217" w:author="Gerard" w:date="2014-12-19T15:10:00Z"/>
        </w:rPr>
      </w:pPr>
      <w:ins w:id="4218" w:author="Gerard" w:date="2014-12-19T15:10:00Z">
        <w:r>
          <w:br w:type="page"/>
        </w:r>
      </w:ins>
    </w:p>
    <w:p w14:paraId="665B24AE" w14:textId="450244AF" w:rsidR="00833706" w:rsidRDefault="00833706">
      <w:pPr>
        <w:pStyle w:val="Heading4"/>
        <w:rPr>
          <w:ins w:id="4219" w:author="Gerard" w:date="2014-12-19T14:49:00Z"/>
        </w:rPr>
        <w:pPrChange w:id="4220" w:author="Gerard" w:date="2014-12-19T14:49:00Z">
          <w:pPr>
            <w:jc w:val="left"/>
          </w:pPr>
        </w:pPrChange>
      </w:pPr>
      <w:bookmarkStart w:id="4221" w:name="_Toc280622700"/>
      <w:ins w:id="4222" w:author="Gerard" w:date="2014-12-19T14:49:00Z">
        <w:r>
          <w:lastRenderedPageBreak/>
          <w:t>Finite Element Integration Rule</w:t>
        </w:r>
        <w:bookmarkEnd w:id="4221"/>
      </w:ins>
    </w:p>
    <w:p w14:paraId="303444DB" w14:textId="21056BC5" w:rsidR="00833706" w:rsidRDefault="00446E45" w:rsidP="00833706">
      <w:pPr>
        <w:rPr>
          <w:ins w:id="4223" w:author="Gerard" w:date="2014-12-19T14:50:00Z"/>
        </w:rPr>
      </w:pPr>
      <w:ins w:id="4224" w:author="Gerard" w:date="2014-12-19T15:28:00Z">
        <w:r>
          <w:t xml:space="preserve">The scheme type for the </w:t>
        </w:r>
      </w:ins>
      <w:ins w:id="4225" w:author="Gerard" w:date="2014-12-19T15:29:00Z">
        <w:r>
          <w:t xml:space="preserve">finite element integration rule is </w:t>
        </w:r>
        <w:r w:rsidRPr="0092328F">
          <w:rPr>
            <w:i/>
          </w:rPr>
          <w:t>“fibers-3d-</w:t>
        </w:r>
        <w:r>
          <w:rPr>
            <w:i/>
          </w:rPr>
          <w:t>fei</w:t>
        </w:r>
        <w:r w:rsidRPr="0092328F">
          <w:rPr>
            <w:i/>
          </w:rPr>
          <w:t>”</w:t>
        </w:r>
      </w:ins>
      <w:ins w:id="4226" w:author="Gerard" w:date="2014-12-19T15:28:00Z">
        <w:r>
          <w:t xml:space="preserve"> for compressible continuous fiber distributions, and </w:t>
        </w:r>
        <w:r w:rsidRPr="0092328F">
          <w:rPr>
            <w:i/>
          </w:rPr>
          <w:t>“fibers-3d-</w:t>
        </w:r>
      </w:ins>
      <w:ins w:id="4227" w:author="Gerard" w:date="2014-12-19T15:29:00Z">
        <w:r>
          <w:rPr>
            <w:i/>
          </w:rPr>
          <w:t>fei</w:t>
        </w:r>
      </w:ins>
      <w:ins w:id="4228" w:author="Gerard" w:date="2014-12-19T15:28:00Z">
        <w:r w:rsidRPr="0092328F">
          <w:rPr>
            <w:i/>
          </w:rPr>
          <w:t>-uncoupled”</w:t>
        </w:r>
        <w:r>
          <w:t xml:space="preserve"> for uncoupled continuous fiber distributions.  </w:t>
        </w:r>
      </w:ins>
      <w:ins w:id="4229" w:author="Gerard" w:date="2014-12-19T14:50:00Z">
        <w:r w:rsidR="00833706">
          <w:t xml:space="preserve">This integration rule should only be used with 3D fiber density distributions.  This scheme </w:t>
        </w:r>
      </w:ins>
      <w:ins w:id="4230" w:author="Gerard" w:date="2014-12-19T14:52:00Z">
        <w:r w:rsidR="00B37C2B">
          <w:t>discretizes</w:t>
        </w:r>
      </w:ins>
      <w:ins w:id="4231" w:author="Gerard" w:date="2014-12-19T14:51:00Z">
        <w:r w:rsidR="00833706">
          <w:t xml:space="preserve"> the unit sphere into a set of </w:t>
        </w:r>
      </w:ins>
      <w:ins w:id="4232" w:author="Gerard" w:date="2014-12-19T14:53:00Z">
        <w:r w:rsidR="00B37C2B" w:rsidRPr="00B37C2B">
          <w:rPr>
            <w:i/>
            <w:rPrChange w:id="4233" w:author="Gerard" w:date="2014-12-19T14:53:00Z">
              <w:rPr/>
            </w:rPrChange>
          </w:rPr>
          <w:t>N</w:t>
        </w:r>
        <w:r w:rsidR="00B37C2B">
          <w:t xml:space="preserve"> </w:t>
        </w:r>
      </w:ins>
      <w:ins w:id="4234" w:author="Gerard" w:date="2014-12-19T14:51:00Z">
        <w:r w:rsidR="00833706">
          <w:t>spherical triang</w:t>
        </w:r>
      </w:ins>
      <w:ins w:id="4235" w:author="Gerard" w:date="2014-12-19T14:52:00Z">
        <w:r w:rsidR="00833706">
          <w:t>les</w:t>
        </w:r>
      </w:ins>
      <w:ins w:id="4236" w:author="Gerard" w:date="2014-12-19T14:51:00Z">
        <w:r w:rsidR="00833706">
          <w:t xml:space="preserve"> </w:t>
        </w:r>
      </w:ins>
      <w:ins w:id="4237" w:author="Gerard" w:date="2014-12-19T14:52:00Z">
        <w:r w:rsidR="00833706">
          <w:t>of nearly identical surface areas</w:t>
        </w:r>
      </w:ins>
      <w:ins w:id="4238" w:author="Gerard" w:date="2014-12-19T14:53:00Z">
        <w:r w:rsidR="00B37C2B">
          <w:t xml:space="preserve">.  The unit normal </w:t>
        </w:r>
      </w:ins>
      <w:r w:rsidR="00205F92" w:rsidRPr="00205F92">
        <w:rPr>
          <w:position w:val="-4"/>
        </w:rPr>
        <w:object w:dxaOrig="200" w:dyaOrig="200" w14:anchorId="1AC63004">
          <v:shape id="_x0000_i2509" type="#_x0000_t75" style="width:10pt;height:10pt" o:ole="">
            <v:imagedata r:id="rId1116" o:title=""/>
          </v:shape>
          <o:OLEObject Type="Embed" ProgID="Equation.DSMT4" ShapeID="_x0000_i2509" DrawAspect="Content" ObjectID="_1481366335" r:id="rId1117"/>
        </w:object>
      </w:r>
      <w:ins w:id="4239" w:author="Gerard" w:date="2014-12-19T14:53:00Z">
        <w:r w:rsidR="00B37C2B">
          <w:t xml:space="preserve"> passes through the centroid of each surface element.</w:t>
        </w:r>
      </w:ins>
      <w:ins w:id="4240" w:author="Gerard" w:date="2014-12-19T14:52:00Z">
        <w:r w:rsidR="00833706">
          <w:t xml:space="preserve"> </w:t>
        </w:r>
      </w:ins>
      <w:ins w:id="4241" w:author="Gerard" w:date="2014-12-19T14:54:00Z">
        <w:r w:rsidR="00B37C2B">
          <w:t xml:space="preserve">The integration is performed as a summation over </w:t>
        </w:r>
        <w:r w:rsidR="00B37C2B" w:rsidRPr="00B37C2B">
          <w:rPr>
            <w:i/>
            <w:rPrChange w:id="4242" w:author="Gerard" w:date="2014-12-19T14:54:00Z">
              <w:rPr/>
            </w:rPrChange>
          </w:rPr>
          <w:t>N</w:t>
        </w:r>
      </w:ins>
      <w:ins w:id="4243" w:author="Gerard" w:date="2014-12-19T14:50:00Z">
        <w:r w:rsidR="00833706">
          <w:t xml:space="preserve">.  </w:t>
        </w:r>
      </w:ins>
      <w:ins w:id="4244" w:author="Gerard" w:date="2014-12-19T14:54:00Z">
        <w:r w:rsidR="00B37C2B">
          <w:t xml:space="preserve">For each direction </w:t>
        </w:r>
      </w:ins>
      <w:r w:rsidR="00205F92" w:rsidRPr="00205F92">
        <w:rPr>
          <w:position w:val="-4"/>
        </w:rPr>
        <w:object w:dxaOrig="200" w:dyaOrig="200" w14:anchorId="65BB0E96">
          <v:shape id="_x0000_i2512" type="#_x0000_t75" style="width:10pt;height:10pt" o:ole="">
            <v:imagedata r:id="rId1118" o:title=""/>
          </v:shape>
          <o:OLEObject Type="Embed" ProgID="Equation.DSMT4" ShapeID="_x0000_i2512" DrawAspect="Content" ObjectID="_1481366336" r:id="rId1119"/>
        </w:object>
      </w:r>
      <w:ins w:id="4245" w:author="Gerard" w:date="2014-12-19T14:54:00Z">
        <w:r w:rsidR="00B37C2B">
          <w:t xml:space="preserve"> the stress is evaluated only if the fiber bundle is in tension along that direction. </w:t>
        </w:r>
      </w:ins>
      <w:ins w:id="4246" w:author="Gerard" w:date="2014-12-19T15:32:00Z">
        <w:r w:rsidR="00B35D2C">
          <w:t xml:space="preserve"> </w:t>
        </w:r>
      </w:ins>
      <w:ins w:id="4247" w:author="Gerard" w:date="2014-12-19T14:50:00Z">
        <w:r w:rsidR="00833706">
          <w:t>The following material parameters need to be defined:</w:t>
        </w:r>
      </w:ins>
    </w:p>
    <w:p w14:paraId="60425F8C" w14:textId="77777777" w:rsidR="00833706" w:rsidRDefault="00833706" w:rsidP="00833706">
      <w:pPr>
        <w:rPr>
          <w:ins w:id="4248" w:author="Gerard" w:date="2014-12-19T14:5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833706" w14:paraId="27EAC9A8" w14:textId="77777777" w:rsidTr="0092328F">
        <w:trPr>
          <w:ins w:id="4249" w:author="Gerard" w:date="2014-12-19T14:50:00Z"/>
        </w:trPr>
        <w:tc>
          <w:tcPr>
            <w:tcW w:w="0" w:type="auto"/>
            <w:shd w:val="clear" w:color="auto" w:fill="auto"/>
          </w:tcPr>
          <w:p w14:paraId="6D585D77" w14:textId="296723D8" w:rsidR="00833706" w:rsidRDefault="00833706" w:rsidP="00B37C2B">
            <w:pPr>
              <w:pStyle w:val="code"/>
              <w:rPr>
                <w:ins w:id="4250" w:author="Gerard" w:date="2014-12-19T14:50:00Z"/>
              </w:rPr>
            </w:pPr>
            <w:ins w:id="4251" w:author="Gerard" w:date="2014-12-19T14:50:00Z">
              <w:r>
                <w:t>&lt;</w:t>
              </w:r>
            </w:ins>
            <w:ins w:id="4252" w:author="Gerard" w:date="2014-12-19T14:55:00Z">
              <w:r w:rsidR="00B37C2B">
                <w:t>resolution</w:t>
              </w:r>
            </w:ins>
            <w:ins w:id="4253" w:author="Gerard" w:date="2014-12-19T14:50:00Z">
              <w:r>
                <w:t>&gt;</w:t>
              </w:r>
            </w:ins>
          </w:p>
        </w:tc>
        <w:tc>
          <w:tcPr>
            <w:tcW w:w="0" w:type="auto"/>
            <w:shd w:val="clear" w:color="auto" w:fill="auto"/>
          </w:tcPr>
          <w:p w14:paraId="720695BD" w14:textId="74D5794D" w:rsidR="00833706" w:rsidRDefault="00833706" w:rsidP="00B37C2B">
            <w:pPr>
              <w:rPr>
                <w:ins w:id="4254" w:author="Gerard" w:date="2014-12-19T14:50:00Z"/>
              </w:rPr>
            </w:pPr>
            <w:ins w:id="4255" w:author="Gerard" w:date="2014-12-19T14:50:00Z">
              <w:r>
                <w:t xml:space="preserve">the number of integration points </w:t>
              </w:r>
            </w:ins>
            <w:ins w:id="4256" w:author="Gerard" w:date="2014-12-19T14:55:00Z">
              <w:r w:rsidR="00B37C2B" w:rsidRPr="00B37C2B">
                <w:rPr>
                  <w:i/>
                  <w:rPrChange w:id="4257" w:author="Gerard" w:date="2014-12-19T14:55:00Z">
                    <w:rPr/>
                  </w:rPrChange>
                </w:rPr>
                <w:t>N</w:t>
              </w:r>
            </w:ins>
          </w:p>
        </w:tc>
        <w:tc>
          <w:tcPr>
            <w:tcW w:w="0" w:type="auto"/>
          </w:tcPr>
          <w:p w14:paraId="01AB6914" w14:textId="77777777" w:rsidR="00833706" w:rsidRPr="00AF2221" w:rsidRDefault="00833706" w:rsidP="0092328F">
            <w:pPr>
              <w:rPr>
                <w:ins w:id="4258" w:author="Gerard" w:date="2014-12-19T14:50:00Z"/>
                <w:position w:val="-10"/>
              </w:rPr>
            </w:pPr>
            <w:ins w:id="4259" w:author="Gerard" w:date="2014-12-19T14:50:00Z">
              <w:r>
                <w:rPr>
                  <w:position w:val="-10"/>
                </w:rPr>
                <w:t>[</w:t>
              </w:r>
              <w:r>
                <w:rPr>
                  <w:b/>
                  <w:position w:val="-10"/>
                </w:rPr>
                <w:t xml:space="preserve"> </w:t>
              </w:r>
              <w:r>
                <w:rPr>
                  <w:position w:val="-10"/>
                </w:rPr>
                <w:t>]</w:t>
              </w:r>
            </w:ins>
          </w:p>
        </w:tc>
      </w:tr>
    </w:tbl>
    <w:p w14:paraId="72C443BD" w14:textId="77777777" w:rsidR="00833706" w:rsidRDefault="00833706" w:rsidP="00833706">
      <w:pPr>
        <w:rPr>
          <w:ins w:id="4260" w:author="Gerard" w:date="2014-12-19T14:50:00Z"/>
        </w:rPr>
      </w:pPr>
    </w:p>
    <w:p w14:paraId="3AF4612E" w14:textId="3323CFC3" w:rsidR="00A54C11" w:rsidRDefault="00833706">
      <w:pPr>
        <w:rPr>
          <w:ins w:id="4261" w:author="Gerard" w:date="2014-12-19T15:01:00Z"/>
        </w:rPr>
        <w:pPrChange w:id="4262" w:author="Gerard" w:date="2014-12-19T14:38:00Z">
          <w:pPr>
            <w:jc w:val="left"/>
          </w:pPr>
        </w:pPrChange>
      </w:pPr>
      <w:ins w:id="4263" w:author="Gerard" w:date="2014-12-19T14:50:00Z">
        <w:r>
          <w:t xml:space="preserve">The parameter </w:t>
        </w:r>
        <w:r w:rsidRPr="0092328F">
          <w:rPr>
            <w:rStyle w:val="CodeChar0"/>
          </w:rPr>
          <w:t>&lt;</w:t>
        </w:r>
      </w:ins>
      <w:ins w:id="4264" w:author="Gerard" w:date="2014-12-19T14:55:00Z">
        <w:r w:rsidR="00B37C2B">
          <w:t>resolution</w:t>
        </w:r>
      </w:ins>
      <w:ins w:id="4265" w:author="Gerard" w:date="2014-12-19T14:50:00Z">
        <w:r w:rsidRPr="0092328F">
          <w:rPr>
            <w:rStyle w:val="CodeChar0"/>
          </w:rPr>
          <w:t>&gt;</w:t>
        </w:r>
        <w:r>
          <w:t xml:space="preserve"> must be one of the values</w:t>
        </w:r>
      </w:ins>
      <w:ins w:id="4266" w:author="Gerard" w:date="2014-12-19T14:56:00Z">
        <w:r w:rsidR="00B37C2B">
          <w:t xml:space="preserve"> 20, 34, 60, 74, 196, 210, 396, 410, 596, 610, 796, 810, 996, 1010, 1196, 1210, 1396, 1410, 1</w:t>
        </w:r>
      </w:ins>
      <w:ins w:id="4267" w:author="Gerard" w:date="2014-12-19T14:57:00Z">
        <w:r w:rsidR="00B37C2B">
          <w:t>5</w:t>
        </w:r>
      </w:ins>
      <w:ins w:id="4268" w:author="Gerard" w:date="2014-12-19T14:56:00Z">
        <w:r w:rsidR="00B37C2B">
          <w:t>96, 1</w:t>
        </w:r>
      </w:ins>
      <w:ins w:id="4269" w:author="Gerard" w:date="2014-12-19T14:57:00Z">
        <w:r w:rsidR="00B37C2B">
          <w:t>6</w:t>
        </w:r>
      </w:ins>
      <w:ins w:id="4270" w:author="Gerard" w:date="2014-12-19T14:56:00Z">
        <w:r w:rsidR="00B37C2B">
          <w:t xml:space="preserve">10, </w:t>
        </w:r>
      </w:ins>
      <w:ins w:id="4271" w:author="Gerard" w:date="2014-12-19T14:57:00Z">
        <w:r w:rsidR="00B37C2B">
          <w:t>and 1796</w:t>
        </w:r>
      </w:ins>
      <w:ins w:id="4272" w:author="Gerard" w:date="2014-12-19T14:50:00Z">
        <w:r>
          <w:t xml:space="preserve">. A recommended combination is </w:t>
        </w:r>
        <w:r w:rsidRPr="0092328F">
          <w:rPr>
            <w:rStyle w:val="CodeChar0"/>
          </w:rPr>
          <w:t>nph</w:t>
        </w:r>
        <w:r>
          <w:t xml:space="preserve">=7 and </w:t>
        </w:r>
        <w:r w:rsidRPr="0092328F">
          <w:rPr>
            <w:rStyle w:val="CodeChar0"/>
          </w:rPr>
          <w:t>nth</w:t>
        </w:r>
        <w:r>
          <w:t>=31.</w:t>
        </w:r>
      </w:ins>
      <w:ins w:id="4273" w:author="Gerard" w:date="2014-12-19T14:57:00Z">
        <w:r w:rsidR="00A54C11">
          <w:t xml:space="preserve">  A conservative choice for producing </w:t>
        </w:r>
      </w:ins>
      <w:ins w:id="4274" w:author="Gerard" w:date="2014-12-19T14:58:00Z">
        <w:r w:rsidR="00A54C11">
          <w:t xml:space="preserve">accurate results under general loading conditions is </w:t>
        </w:r>
        <w:r w:rsidR="00A54C11" w:rsidRPr="00A54C11">
          <w:rPr>
            <w:i/>
            <w:rPrChange w:id="4275" w:author="Gerard" w:date="2014-12-19T14:58:00Z">
              <w:rPr/>
            </w:rPrChange>
          </w:rPr>
          <w:t>N</w:t>
        </w:r>
        <w:r w:rsidR="00A54C11">
          <w:t>=1610.</w:t>
        </w:r>
      </w:ins>
      <w:ins w:id="4276" w:author="Gerard" w:date="2014-12-19T14:59:00Z">
        <w:r w:rsidR="00A54C11">
          <w:t xml:space="preserve"> </w:t>
        </w:r>
      </w:ins>
      <w:ins w:id="4277" w:author="Gerard" w:date="2014-12-19T15:00:00Z">
        <w:r w:rsidR="00A54C11">
          <w:t xml:space="preserve">Increasing </w:t>
        </w:r>
      </w:ins>
      <w:ins w:id="4278" w:author="Gerard" w:date="2014-12-19T14:59:00Z">
        <w:r w:rsidR="00A54C11">
          <w:t>value</w:t>
        </w:r>
      </w:ins>
      <w:ins w:id="4279" w:author="Gerard" w:date="2014-12-19T15:00:00Z">
        <w:r w:rsidR="00A54C11">
          <w:t>s</w:t>
        </w:r>
      </w:ins>
      <w:ins w:id="4280" w:author="Gerard" w:date="2014-12-19T14:59:00Z">
        <w:r w:rsidR="00A54C11">
          <w:t xml:space="preserve"> of </w:t>
        </w:r>
        <w:r w:rsidR="00A54C11" w:rsidRPr="00A54C11">
          <w:rPr>
            <w:i/>
            <w:rPrChange w:id="4281" w:author="Gerard" w:date="2014-12-19T15:00:00Z">
              <w:rPr/>
            </w:rPrChange>
          </w:rPr>
          <w:t>N</w:t>
        </w:r>
      </w:ins>
      <w:ins w:id="4282" w:author="Gerard" w:date="2014-12-19T15:00:00Z">
        <w:r w:rsidR="00A54C11">
          <w:t xml:space="preserve"> require increasing computational time.</w:t>
        </w:r>
      </w:ins>
    </w:p>
    <w:p w14:paraId="7ED86405" w14:textId="56AE5AF3" w:rsidR="00A54C11" w:rsidRDefault="00855939">
      <w:pPr>
        <w:rPr>
          <w:ins w:id="4283" w:author="Gerard" w:date="2014-12-19T15:06:00Z"/>
        </w:rPr>
        <w:pPrChange w:id="4284" w:author="Gerard" w:date="2014-12-19T14:38:00Z">
          <w:pPr>
            <w:jc w:val="left"/>
          </w:pPr>
        </w:pPrChange>
      </w:pPr>
      <w:ins w:id="4285" w:author="Gerard" w:date="2014-12-19T15:06:00Z">
        <w:r>
          <w:rPr>
            <w:noProof/>
          </w:rPr>
          <mc:AlternateContent>
            <mc:Choice Requires="wpg">
              <w:drawing>
                <wp:inline distT="0" distB="0" distL="0" distR="0" wp14:anchorId="79E412F6" wp14:editId="5152A10F">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120"/>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121"/>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122"/>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55D85062" w14:textId="77777777" w:rsidR="00855939" w:rsidRDefault="00855939" w:rsidP="00855939"/>
                            </w:txbxContent>
                          </wps:txbx>
                          <wps:bodyPr rtlCol="0" anchor="ctr"/>
                        </wps:wsp>
                        <pic:pic xmlns:pic="http://schemas.openxmlformats.org/drawingml/2006/picture">
                          <pic:nvPicPr>
                            <pic:cNvPr id="74" name="Picture 74"/>
                            <pic:cNvPicPr/>
                          </pic:nvPicPr>
                          <pic:blipFill>
                            <a:blip r:embed="rId1123"/>
                            <a:stretch>
                              <a:fillRect/>
                            </a:stretch>
                          </pic:blipFill>
                          <pic:spPr>
                            <a:xfrm>
                              <a:off x="59558" y="1963146"/>
                              <a:ext cx="800100" cy="469900"/>
                            </a:xfrm>
                            <a:prstGeom prst="rect">
                              <a:avLst/>
                            </a:prstGeom>
                          </pic:spPr>
                        </pic:pic>
                        <wps:wsp>
                          <wps:cNvPr id="75" name="Straight Connector 75"/>
                          <wps:cNvCnPr>
                            <a:stCxn id="4294967295" idx="1"/>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xmlns:mv="urn:schemas-microsoft-com:mac:vml" xmlns:mo="http://schemas.microsoft.com/office/mac/office/2008/main">
              <w:pict>
                <v:group id="Group 5" o:spid="_x0000_s1179" style="width:162.65pt;height:192.65pt;mso-position-horizontal-relative:char;mso-position-vertical-relative:line" coordsize="4131879,4893658"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">
                  <o:lock v:ext="edit" aspectratio="t"/>
                  <v:shape id="Picture 69" o:spid="_x0000_s1180" type="#_x0000_t75" style="position:absolute;left:444500;top:978555;width:3687379;height:391510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bq&#10;S+vEAAAA2wAAAA8AAABkcnMvZG93bnJldi54bWxEj0FrwkAUhO+C/2F5Qi+im/QgJnUVESI9VKjR&#10;H/DMvibB7Nuwu2raX98tFDwOM/MNs9oMphN3cr61rCCdJyCIK6tbrhWcT8VsCcIHZI2dZVLwTR42&#10;6/Fohbm2Dz7SvQy1iBD2OSpoQuhzKX3VkEE/tz1x9L6sMxiidLXUDh8Rbjr5miQLabDluNBgT7uG&#10;qmt5Mwqy3f7wMzVTLFP3wUV6KarPQ6HUy2TYvoEINIRn+L/9rhUsMvj7En+AXP8C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CbqS+vEAAAA2wAAAA8AAAAAAAAAAAAAAAAAnAIA&#10;AGRycy9kb3ducmV2LnhtbFBLBQYAAAAABAAEAPcAAACNAwAAAAA=&#10;">
                    <v:imagedata r:id="rId1124" o:title="" croptop="3455f" cropleft="4896f" cropright="16548f"/>
                    <v:path arrowok="t"/>
                  </v:shape>
                  <v:shape id="Picture 70" o:spid="_x0000_s1181" type="#_x0000_t75" style="position:absolute;left:859658;width:2324100;height:838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zC&#10;PQLCAAAA2wAAAA8AAABkcnMvZG93bnJldi54bWxET8uKwjAU3Qv+Q7gDsxGb1sHHdIwigiADCj4+&#10;4NrcaYvNTWlirX69WQy4PJz3fNmZSrTUuNKygiSKQRBnVpecKzifNsMZCOeRNVaWScGDHCwX/d4c&#10;U23vfKD26HMRQtilqKDwvk6ldFlBBl1ka+LA/dnGoA+wyaVu8B7CTSVHcTyRBksODQXWtC4oux5v&#10;RsHl+/L82m/W3SDZPpKxG++uv+yV+vzoVj8gPHX+Lf53b7WCaVgfvoQfIBcv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B8wj0CwgAAANsAAAAPAAAAAAAAAAAAAAAAAJwCAABk&#10;cnMvZG93bnJldi54bWxQSwUGAAAAAAQABAD3AAAAiwMAAAAA&#10;">
                    <v:imagedata r:id="rId1125" o:title=""/>
                  </v:shape>
                  <v:line id="Straight Connector 71" o:spid="_x0000_s1182" style="position:absolute;flip:x;visibility:visible;mso-wrap-style:square" from="444500,2695246" to="1698734,34309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jRLI8YAAADbAAAADwAAAGRycy9kb3ducmV2LnhtbESPT2vCQBTE70K/w/IK3nSjoC2pm2AF&#10;UbAemkjb4yP78odm34bsatJv3y0UPA4z8xtmk46mFTfqXWNZwWIegSAurG64UnDJ97NnEM4ja2wt&#10;k4IfcpAmD5MNxtoO/E63zFciQNjFqKD2vouldEVNBt3cdsTBK21v0AfZV1L3OAS4aeUyitbSYMNh&#10;ocaOdjUV39nVKNjmzeX8tio/1q+rzzIbvvxwOpyVmj6O2xcQnkZ/D/+3j1rB0wL+voQfIJN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Y0SyPGAAAA2wAAAA8AAAAAAAAA&#10;AAAAAAAAoQIAAGRycy9kb3ducmV2LnhtbFBLBQYAAAAABAAEAPkAAACUAwAAAAA=&#10;" strokecolor="#f79646 [3209]" strokeweight="2pt">
                    <v:stroke startarrow="open"/>
                    <v:shadow on="t" opacity="24903f" mv:blur="40000f" origin=",.5" offset="0,20000emu"/>
                  </v:line>
                  <v:shape id="Picture 72" o:spid="_x0000_s1183" type="#_x0000_t75" style="position:absolute;top:3301342;width:4445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ZR&#10;ub7CAAAA2wAAAA8AAABkcnMvZG93bnJldi54bWxEj1FrwjAUhd8F/0O4gm+argUd1ShjUxjsSdcf&#10;cG3u2rLmpiTRxn+/DAQfD+ec73C2+2h6cSPnO8sKXpYZCOLa6o4bBdX3cfEKwgdkjb1lUnAnD/vd&#10;dLLFUtuRT3Q7h0YkCPsSFbQhDKWUvm7JoF/agTh5P9YZDEm6RmqHY4KbXuZZtpIGO04LLQ703lL9&#10;e74aBcXpbuM1Lyp9HF20h+LykdGXUvNZfNuACBTDM/xof2oF6xz+v6QfIHd/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mUbm+wgAAANsAAAAPAAAAAAAAAAAAAAAAAJwCAABk&#10;cnMvZG93bnJldi54bWxQSwUGAAAAAAQABAD3AAAAiwMAAAAA&#10;">
                    <v:imagedata r:id="rId1126" o:title=""/>
                  </v:shape>
                  <v:oval id="Oval 73" o:spid="_x0000_s1184" style="position:absolute;left:1749101;top:2633935;width:67442;height:6131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QVvdwAAA&#10;ANsAAAAPAAAAZHJzL2Rvd25yZXYueG1sRI9Bi8IwFITvC/6H8ARva6ouq1TTIoLoHq3i+dE822Lz&#10;Uppo4783Cwt7HGbmG2aTB9OKJ/WusaxgNk1AEJdWN1wpuJz3nysQziNrbC2Tghc5yLPRxwZTbQc+&#10;0bPwlYgQdikqqL3vUildWZNBN7UdcfRutjfoo+wrqXscIty0cp4k39Jgw3Ghxo52NZX34mEUDPsQ&#10;ZKh+vuz1mhR8WLhXeVopNRmH7RqEp+D/w3/to1awXMDvl/gDZPYG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LQVvdwAAAANsAAAAPAAAAAAAAAAAAAAAAAJcCAABkcnMvZG93bnJl&#10;di54bWxQSwUGAAAAAAQABAD1AAAAhAMAAAAA&#10;" fillcolor="#f79646 [3209]" strokecolor="#4579b8 [3044]">
                    <v:shadow on="t" opacity="22937f" mv:blur="40000f" origin=",.5" offset="0,23000emu"/>
                    <v:textbox>
                      <w:txbxContent>
                        <w:p w14:paraId="55D85062" w14:textId="77777777" w:rsidR="00855939" w:rsidRDefault="00855939" w:rsidP="00855939"/>
                      </w:txbxContent>
                    </v:textbox>
                  </v:oval>
                  <v:shape id="Picture 74" o:spid="_x0000_s1185" type="#_x0000_t75" style="position:absolute;left:59558;top:1963146;width:800100;height:4699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rc&#10;CmLEAAAA2wAAAA8AAABkcnMvZG93bnJldi54bWxEj0FrAjEUhO8F/0N4greaVUqt62bFCgXBQ1v1&#10;4u2RPDerm5ftJur23zeFQo/DzHzDFMveNeJGXag9K5iMMxDE2puaKwWH/dvjC4gQkQ02nknBNwVY&#10;loOHAnPj7/xJt12sRIJwyFGBjbHNpQzaksMw9i1x8k6+cxiT7CppOrwnuGvkNMuepcOa04LFltaW&#10;9GV3dQr0x9fsqF/P2Bzm9frIU7m19l2p0bBfLUBE6uN/+K+9MQpmT/D7Jf0AWf4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ErcCmLEAAAA2wAAAA8AAAAAAAAAAAAAAAAAnAIA&#10;AGRycy9kb3ducmV2LnhtbFBLBQYAAAAABAAEAPcAAACNAwAAAAA=&#10;">
                    <v:imagedata r:id="rId1127" o:title=""/>
                  </v:shape>
                  <v:line id="Straight Connector 75" o:spid="_x0000_s1186" style="position:absolute;flip:x y;visibility:visible;mso-wrap-style:square" from="927679,2243575" to="1758978,26429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lIKZMYAAADbAAAADwAAAGRycy9kb3ducmV2LnhtbESPT2vCQBTE7wW/w/KEXkQ3bfEPaTZS&#10;hEJpUTR66e2RfU1Ss2+T7Fbjt3cFocdhZn7DJMve1OJEnassK3iaRCCIc6srLhQc9u/jBQjnkTXW&#10;lknBhRws08FDgrG2Z97RKfOFCBB2MSoovW9iKV1ekkE3sQ1x8H5sZ9AH2RVSd3gOcFPL5yiaSYMV&#10;h4USG1qVlB+zP6NgSn27Wv9+fW6a7OW7HWF03LYHpR6H/dsrCE+9/w/f2x9awXwKty/hB8j0C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JSCmTGAAAA2wAAAA8AAAAAAAAA&#10;AAAAAAAAoQIAAGRycy9kb3ducmV2LnhtbFBLBQYAAAAABAAEAPkAAACUAwAAAAA=&#10;" strokecolor="#f79646 [3209]" strokeweight="2pt">
                    <v:stroke startarrow="open"/>
                    <v:shadow on="t" opacity="24903f" mv:blur="40000f" origin=",.5" offset="0,20000emu"/>
                  </v:line>
                  <w10:anchorlock/>
                </v:group>
              </w:pict>
            </mc:Fallback>
          </mc:AlternateContent>
        </w:r>
      </w:ins>
    </w:p>
    <w:p w14:paraId="35E3E0E4" w14:textId="77777777" w:rsidR="00855939" w:rsidRDefault="00855939">
      <w:pPr>
        <w:rPr>
          <w:ins w:id="4286" w:author="Gerard" w:date="2014-12-19T15:08:00Z"/>
        </w:rPr>
        <w:pPrChange w:id="4287" w:author="Gerard" w:date="2014-12-19T14:38:00Z">
          <w:pPr>
            <w:jc w:val="left"/>
          </w:pPr>
        </w:pPrChange>
      </w:pPr>
    </w:p>
    <w:p w14:paraId="71963858" w14:textId="2618DE19" w:rsidR="00855939" w:rsidRDefault="00855939" w:rsidP="00855939">
      <w:pPr>
        <w:rPr>
          <w:ins w:id="4288" w:author="Gerard" w:date="2014-12-19T15:08:00Z"/>
        </w:rPr>
      </w:pPr>
      <w:ins w:id="4289" w:author="Gerard" w:date="2014-12-19T15:08:00Z">
        <w:r>
          <w:rPr>
            <w:i/>
          </w:rPr>
          <w:t>Example</w:t>
        </w:r>
      </w:ins>
      <w:ins w:id="4290" w:author="Gerard" w:date="2014-12-19T15:31:00Z">
        <w:r w:rsidR="00446E45">
          <w:rPr>
            <w:i/>
          </w:rPr>
          <w:t xml:space="preserve"> (compressible)</w:t>
        </w:r>
      </w:ins>
      <w:ins w:id="4291" w:author="Gerard" w:date="2014-12-19T15:08:00Z">
        <w:r>
          <w:t>:</w:t>
        </w:r>
      </w:ins>
    </w:p>
    <w:p w14:paraId="2AFC8D6B" w14:textId="4C0EE243" w:rsidR="00855939" w:rsidRPr="008A39E7" w:rsidRDefault="00855939" w:rsidP="00855939">
      <w:pPr>
        <w:rPr>
          <w:ins w:id="4292" w:author="Gerard" w:date="2014-12-19T15:08:00Z"/>
          <w:rFonts w:ascii="Courier New" w:hAnsi="Courier New"/>
          <w:sz w:val="22"/>
        </w:rPr>
      </w:pPr>
      <w:ins w:id="4293" w:author="Gerard" w:date="2014-12-19T15:08:00Z">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ins>
    </w:p>
    <w:p w14:paraId="35CA08AE" w14:textId="4F526879" w:rsidR="00855939" w:rsidRPr="008A39E7" w:rsidRDefault="00855939" w:rsidP="00855939">
      <w:pPr>
        <w:rPr>
          <w:ins w:id="4294" w:author="Gerard" w:date="2014-12-19T15:08:00Z"/>
          <w:rFonts w:ascii="Courier New" w:hAnsi="Courier New"/>
          <w:sz w:val="22"/>
        </w:rPr>
      </w:pPr>
      <w:ins w:id="4295" w:author="Gerard" w:date="2014-12-19T15:08: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ins w:id="4296" w:author="Gerard" w:date="2014-12-19T15:09:00Z">
        <w:r>
          <w:rPr>
            <w:rFonts w:ascii="Courier New" w:hAnsi="Courier New"/>
            <w:sz w:val="22"/>
          </w:rPr>
          <w:t>1610</w:t>
        </w:r>
      </w:ins>
      <w:ins w:id="4297" w:author="Gerard" w:date="2014-12-19T15:08:00Z">
        <w:r w:rsidRPr="008A39E7">
          <w:rPr>
            <w:rFonts w:ascii="Courier New" w:hAnsi="Courier New"/>
            <w:sz w:val="22"/>
          </w:rPr>
          <w:t>&lt;/</w:t>
        </w:r>
      </w:ins>
      <w:ins w:id="4298" w:author="Gerard" w:date="2014-12-19T15:09:00Z">
        <w:r>
          <w:rPr>
            <w:rFonts w:ascii="Courier New" w:hAnsi="Courier New"/>
            <w:sz w:val="22"/>
          </w:rPr>
          <w:t>resolution</w:t>
        </w:r>
      </w:ins>
      <w:ins w:id="4299" w:author="Gerard" w:date="2014-12-19T15:08:00Z">
        <w:r w:rsidRPr="008A39E7">
          <w:rPr>
            <w:rFonts w:ascii="Courier New" w:hAnsi="Courier New"/>
            <w:sz w:val="22"/>
          </w:rPr>
          <w:t>&gt;</w:t>
        </w:r>
      </w:ins>
    </w:p>
    <w:p w14:paraId="18E69C8C" w14:textId="77777777" w:rsidR="00855939" w:rsidRPr="008A39E7" w:rsidRDefault="00855939" w:rsidP="00855939">
      <w:pPr>
        <w:rPr>
          <w:ins w:id="4300" w:author="Gerard" w:date="2014-12-19T15:08:00Z"/>
          <w:rFonts w:ascii="Courier New" w:hAnsi="Courier New"/>
          <w:sz w:val="22"/>
        </w:rPr>
      </w:pPr>
      <w:ins w:id="4301" w:author="Gerard" w:date="2014-12-19T15:08:00Z">
        <w:r w:rsidRPr="008A39E7">
          <w:rPr>
            <w:rFonts w:ascii="Courier New" w:hAnsi="Courier New"/>
            <w:sz w:val="22"/>
          </w:rPr>
          <w:t>&lt;/scheme&gt;</w:t>
        </w:r>
      </w:ins>
    </w:p>
    <w:p w14:paraId="19C7B5F9" w14:textId="77777777" w:rsidR="00446E45" w:rsidRDefault="00446E45" w:rsidP="00446E45">
      <w:pPr>
        <w:rPr>
          <w:ins w:id="4302" w:author="Gerard" w:date="2014-12-19T15:31:00Z"/>
        </w:rPr>
      </w:pPr>
    </w:p>
    <w:p w14:paraId="1D9CD438" w14:textId="230D1B2F" w:rsidR="00446E45" w:rsidRDefault="00446E45" w:rsidP="00446E45">
      <w:pPr>
        <w:rPr>
          <w:ins w:id="4303" w:author="Gerard" w:date="2014-12-19T15:31:00Z"/>
        </w:rPr>
      </w:pPr>
      <w:ins w:id="4304" w:author="Gerard" w:date="2014-12-19T15:31:00Z">
        <w:r>
          <w:rPr>
            <w:i/>
          </w:rPr>
          <w:t>Example (uncoupled)</w:t>
        </w:r>
        <w:r>
          <w:t>:</w:t>
        </w:r>
      </w:ins>
    </w:p>
    <w:p w14:paraId="24863C1E" w14:textId="48D89318" w:rsidR="00446E45" w:rsidRPr="008A39E7" w:rsidRDefault="00446E45" w:rsidP="00446E45">
      <w:pPr>
        <w:rPr>
          <w:ins w:id="4305" w:author="Gerard" w:date="2014-12-19T15:31:00Z"/>
          <w:rFonts w:ascii="Courier New" w:hAnsi="Courier New"/>
          <w:sz w:val="22"/>
        </w:rPr>
      </w:pPr>
      <w:ins w:id="4306" w:author="Gerard" w:date="2014-12-19T15:31:00Z">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ins>
    </w:p>
    <w:p w14:paraId="4CBD0139" w14:textId="77777777" w:rsidR="00446E45" w:rsidRPr="008A39E7" w:rsidRDefault="00446E45" w:rsidP="00446E45">
      <w:pPr>
        <w:rPr>
          <w:ins w:id="4307" w:author="Gerard" w:date="2014-12-19T15:31:00Z"/>
          <w:rFonts w:ascii="Courier New" w:hAnsi="Courier New"/>
          <w:sz w:val="22"/>
        </w:rPr>
      </w:pPr>
      <w:ins w:id="4308" w:author="Gerard" w:date="2014-12-19T15:31: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09E4B5A3" w14:textId="77777777" w:rsidR="00446E45" w:rsidRPr="008A39E7" w:rsidRDefault="00446E45" w:rsidP="00446E45">
      <w:pPr>
        <w:rPr>
          <w:ins w:id="4309" w:author="Gerard" w:date="2014-12-19T15:31:00Z"/>
          <w:rFonts w:ascii="Courier New" w:hAnsi="Courier New"/>
          <w:sz w:val="22"/>
        </w:rPr>
      </w:pPr>
      <w:ins w:id="4310" w:author="Gerard" w:date="2014-12-19T15:31:00Z">
        <w:r w:rsidRPr="008A39E7">
          <w:rPr>
            <w:rFonts w:ascii="Courier New" w:hAnsi="Courier New"/>
            <w:sz w:val="22"/>
          </w:rPr>
          <w:t>&lt;/scheme&gt;</w:t>
        </w:r>
      </w:ins>
    </w:p>
    <w:p w14:paraId="621062A7" w14:textId="6B15C90F" w:rsidR="00855939" w:rsidRDefault="00855939">
      <w:pPr>
        <w:jc w:val="left"/>
        <w:rPr>
          <w:ins w:id="4311" w:author="Gerard" w:date="2014-12-19T15:10:00Z"/>
        </w:rPr>
      </w:pPr>
      <w:ins w:id="4312" w:author="Gerard" w:date="2014-12-19T15:10:00Z">
        <w:r>
          <w:br w:type="page"/>
        </w:r>
      </w:ins>
    </w:p>
    <w:p w14:paraId="4E820EB3" w14:textId="75F1978F" w:rsidR="00A54C11" w:rsidRDefault="00A54C11">
      <w:pPr>
        <w:pStyle w:val="Heading4"/>
        <w:rPr>
          <w:ins w:id="4313" w:author="Gerard" w:date="2014-12-19T15:02:00Z"/>
        </w:rPr>
        <w:pPrChange w:id="4314" w:author="Gerard" w:date="2014-12-19T15:01:00Z">
          <w:pPr>
            <w:jc w:val="left"/>
          </w:pPr>
        </w:pPrChange>
      </w:pPr>
      <w:bookmarkStart w:id="4315" w:name="_Toc280622701"/>
      <w:ins w:id="4316" w:author="Gerard" w:date="2014-12-19T15:01:00Z">
        <w:r>
          <w:lastRenderedPageBreak/>
          <w:t>Trapezoidal Rule</w:t>
        </w:r>
      </w:ins>
      <w:bookmarkEnd w:id="4315"/>
    </w:p>
    <w:p w14:paraId="61299988" w14:textId="0C270D8C" w:rsidR="00A54C11" w:rsidRDefault="00446E45" w:rsidP="00A54C11">
      <w:pPr>
        <w:rPr>
          <w:ins w:id="4317" w:author="Gerard" w:date="2014-12-19T15:02:00Z"/>
        </w:rPr>
      </w:pPr>
      <w:ins w:id="4318" w:author="Gerard" w:date="2014-12-19T15:29:00Z">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w:t>
        </w:r>
      </w:ins>
      <w:ins w:id="4319" w:author="Gerard" w:date="2014-12-19T15:30:00Z">
        <w:r w:rsidRPr="0092328F">
          <w:rPr>
            <w:i/>
          </w:rPr>
          <w:t>fibers-</w:t>
        </w:r>
        <w:r>
          <w:rPr>
            <w:i/>
          </w:rPr>
          <w:t>2</w:t>
        </w:r>
        <w:r w:rsidRPr="0092328F">
          <w:rPr>
            <w:i/>
          </w:rPr>
          <w:t>d-</w:t>
        </w:r>
        <w:r>
          <w:rPr>
            <w:i/>
          </w:rPr>
          <w:t>trapezoidal</w:t>
        </w:r>
      </w:ins>
      <w:ins w:id="4320" w:author="Gerard" w:date="2014-12-19T15:29:00Z">
        <w:r w:rsidRPr="0092328F">
          <w:rPr>
            <w:i/>
          </w:rPr>
          <w:t>-uncoupled”</w:t>
        </w:r>
        <w:r>
          <w:t xml:space="preserve"> for uncoupled continuous fiber distributions.</w:t>
        </w:r>
      </w:ins>
      <w:ins w:id="4321" w:author="Gerard" w:date="2014-12-19T15:30:00Z">
        <w:r>
          <w:t xml:space="preserve">  </w:t>
        </w:r>
      </w:ins>
      <w:ins w:id="4322" w:author="Gerard" w:date="2014-12-19T15:02:00Z">
        <w:r w:rsidR="00A54C11">
          <w:t xml:space="preserve">This integration rule should only be used with 2D fiber density distributions.  This scheme discretizes the unit circle into a set of </w:t>
        </w:r>
        <w:r w:rsidR="00A54C11" w:rsidRPr="0092328F">
          <w:rPr>
            <w:i/>
          </w:rPr>
          <w:t>N</w:t>
        </w:r>
        <w:r w:rsidR="00A54C11">
          <w:t xml:space="preserve"> circular arcs of identical </w:t>
        </w:r>
        <w:r w:rsidR="00855939">
          <w:t>lengths</w:t>
        </w:r>
        <w:r w:rsidR="00A54C11">
          <w:t xml:space="preserve">.  The unit normal </w:t>
        </w:r>
      </w:ins>
      <w:r w:rsidR="00205F92" w:rsidRPr="00205F92">
        <w:rPr>
          <w:position w:val="-4"/>
        </w:rPr>
        <w:object w:dxaOrig="200" w:dyaOrig="200" w14:anchorId="4A3A1D6F">
          <v:shape id="_x0000_i2515" type="#_x0000_t75" style="width:10pt;height:10pt" o:ole="">
            <v:imagedata r:id="rId1128" o:title=""/>
          </v:shape>
          <o:OLEObject Type="Embed" ProgID="Equation.DSMT4" ShapeID="_x0000_i2515" DrawAspect="Content" ObjectID="_1481366337" r:id="rId1129"/>
        </w:object>
      </w:r>
      <w:ins w:id="4323" w:author="Gerard" w:date="2014-12-19T15:02:00Z">
        <w:r w:rsidR="00A54C11">
          <w:t xml:space="preserve"> passes through the centroid of each </w:t>
        </w:r>
      </w:ins>
      <w:ins w:id="4324" w:author="Gerard" w:date="2014-12-19T15:03:00Z">
        <w:r w:rsidR="00855939">
          <w:t>arc</w:t>
        </w:r>
      </w:ins>
      <w:ins w:id="4325" w:author="Gerard" w:date="2014-12-19T15:02:00Z">
        <w:r w:rsidR="00A54C11">
          <w:t xml:space="preserve"> element. The integration is performed as a summation over </w:t>
        </w:r>
        <w:r w:rsidR="00A54C11" w:rsidRPr="0092328F">
          <w:rPr>
            <w:i/>
          </w:rPr>
          <w:t>N</w:t>
        </w:r>
        <w:r w:rsidR="00A54C11">
          <w:t xml:space="preserve">.  For each direction </w:t>
        </w:r>
      </w:ins>
      <w:r w:rsidR="00205F92" w:rsidRPr="00205F92">
        <w:rPr>
          <w:position w:val="-4"/>
        </w:rPr>
        <w:object w:dxaOrig="200" w:dyaOrig="200" w14:anchorId="15FA3E15">
          <v:shape id="_x0000_i2518" type="#_x0000_t75" style="width:10pt;height:10pt" o:ole="">
            <v:imagedata r:id="rId1130" o:title=""/>
          </v:shape>
          <o:OLEObject Type="Embed" ProgID="Equation.DSMT4" ShapeID="_x0000_i2518" DrawAspect="Content" ObjectID="_1481366338" r:id="rId1131"/>
        </w:object>
      </w:r>
      <w:ins w:id="4326" w:author="Gerard" w:date="2014-12-19T15:02:00Z">
        <w:r w:rsidR="00A54C11">
          <w:t xml:space="preserve"> the stress is evaluated only if the fiber bundle is in tension along that direction. The following material parameters need to be defined:</w:t>
        </w:r>
      </w:ins>
    </w:p>
    <w:p w14:paraId="13F3D74B" w14:textId="77777777" w:rsidR="00A54C11" w:rsidRDefault="00A54C11" w:rsidP="00A54C11">
      <w:pPr>
        <w:rPr>
          <w:ins w:id="4327" w:author="Gerard" w:date="2014-12-19T15:0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855939" w14:paraId="0199BFD2" w14:textId="77777777" w:rsidTr="0092328F">
        <w:trPr>
          <w:ins w:id="4328" w:author="Gerard" w:date="2014-12-19T15:02:00Z"/>
        </w:trPr>
        <w:tc>
          <w:tcPr>
            <w:tcW w:w="0" w:type="auto"/>
            <w:shd w:val="clear" w:color="auto" w:fill="auto"/>
          </w:tcPr>
          <w:p w14:paraId="0C970668" w14:textId="07DDAAA9" w:rsidR="00A54C11" w:rsidRDefault="00A54C11" w:rsidP="00855939">
            <w:pPr>
              <w:pStyle w:val="code"/>
              <w:rPr>
                <w:ins w:id="4329" w:author="Gerard" w:date="2014-12-19T15:02:00Z"/>
              </w:rPr>
            </w:pPr>
            <w:ins w:id="4330" w:author="Gerard" w:date="2014-12-19T15:02:00Z">
              <w:r>
                <w:t>&lt;</w:t>
              </w:r>
            </w:ins>
            <w:ins w:id="4331" w:author="Gerard" w:date="2014-12-19T15:04:00Z">
              <w:r w:rsidR="00855939">
                <w:t>nth</w:t>
              </w:r>
            </w:ins>
            <w:ins w:id="4332" w:author="Gerard" w:date="2014-12-19T15:02:00Z">
              <w:r>
                <w:t>&gt;</w:t>
              </w:r>
            </w:ins>
          </w:p>
        </w:tc>
        <w:tc>
          <w:tcPr>
            <w:tcW w:w="0" w:type="auto"/>
            <w:shd w:val="clear" w:color="auto" w:fill="auto"/>
          </w:tcPr>
          <w:p w14:paraId="18DD7310" w14:textId="482F5082" w:rsidR="00A54C11" w:rsidRDefault="00855939" w:rsidP="0092328F">
            <w:pPr>
              <w:rPr>
                <w:ins w:id="4333" w:author="Gerard" w:date="2014-12-19T15:02:00Z"/>
              </w:rPr>
            </w:pPr>
            <w:ins w:id="4334" w:author="Gerard" w:date="2014-12-19T15:04:00Z">
              <w:r>
                <w:t>N</w:t>
              </w:r>
            </w:ins>
            <w:ins w:id="4335" w:author="Gerard" w:date="2014-12-19T15:02:00Z">
              <w:r w:rsidR="00A54C11">
                <w:t xml:space="preserve">umber of integration points </w:t>
              </w:r>
              <w:r w:rsidR="00A54C11" w:rsidRPr="0092328F">
                <w:rPr>
                  <w:i/>
                </w:rPr>
                <w:t>N</w:t>
              </w:r>
            </w:ins>
          </w:p>
        </w:tc>
        <w:tc>
          <w:tcPr>
            <w:tcW w:w="0" w:type="auto"/>
          </w:tcPr>
          <w:p w14:paraId="0293F7E5" w14:textId="77777777" w:rsidR="00A54C11" w:rsidRPr="00AF2221" w:rsidRDefault="00A54C11" w:rsidP="0092328F">
            <w:pPr>
              <w:rPr>
                <w:ins w:id="4336" w:author="Gerard" w:date="2014-12-19T15:02:00Z"/>
                <w:position w:val="-10"/>
              </w:rPr>
            </w:pPr>
            <w:ins w:id="4337" w:author="Gerard" w:date="2014-12-19T15:02:00Z">
              <w:r>
                <w:rPr>
                  <w:position w:val="-10"/>
                </w:rPr>
                <w:t>[</w:t>
              </w:r>
              <w:r>
                <w:rPr>
                  <w:b/>
                  <w:position w:val="-10"/>
                </w:rPr>
                <w:t xml:space="preserve"> </w:t>
              </w:r>
              <w:r>
                <w:rPr>
                  <w:position w:val="-10"/>
                </w:rPr>
                <w:t>]</w:t>
              </w:r>
            </w:ins>
          </w:p>
        </w:tc>
      </w:tr>
    </w:tbl>
    <w:p w14:paraId="0260948A" w14:textId="77777777" w:rsidR="00A54C11" w:rsidRDefault="00A54C11" w:rsidP="00A54C11">
      <w:pPr>
        <w:rPr>
          <w:ins w:id="4338" w:author="Gerard" w:date="2014-12-19T15:02:00Z"/>
        </w:rPr>
      </w:pPr>
    </w:p>
    <w:p w14:paraId="4E2F33EA" w14:textId="2CD621AE" w:rsidR="00A54C11" w:rsidRDefault="00855939" w:rsidP="00A54C11">
      <w:pPr>
        <w:rPr>
          <w:ins w:id="4339" w:author="Gerard" w:date="2014-12-19T15:02:00Z"/>
        </w:rPr>
      </w:pPr>
      <w:ins w:id="4340" w:author="Gerard" w:date="2014-12-19T15:05:00Z">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ins>
    </w:p>
    <w:p w14:paraId="1DBFA8FB" w14:textId="77777777" w:rsidR="00A54C11" w:rsidRDefault="00A54C11">
      <w:pPr>
        <w:rPr>
          <w:ins w:id="4341" w:author="Gerard" w:date="2014-12-19T15:09:00Z"/>
        </w:rPr>
        <w:pPrChange w:id="4342" w:author="Gerard" w:date="2014-12-19T15:02:00Z">
          <w:pPr>
            <w:jc w:val="left"/>
          </w:pPr>
        </w:pPrChange>
      </w:pPr>
    </w:p>
    <w:p w14:paraId="2AEE664F" w14:textId="2D80A527" w:rsidR="00855939" w:rsidRDefault="00855939" w:rsidP="00855939">
      <w:pPr>
        <w:rPr>
          <w:ins w:id="4343" w:author="Gerard" w:date="2014-12-19T15:09:00Z"/>
        </w:rPr>
      </w:pPr>
      <w:ins w:id="4344" w:author="Gerard" w:date="2014-12-19T15:09:00Z">
        <w:r>
          <w:rPr>
            <w:i/>
          </w:rPr>
          <w:t>Example</w:t>
        </w:r>
      </w:ins>
      <w:ins w:id="4345" w:author="Gerard" w:date="2014-12-19T15:30:00Z">
        <w:r w:rsidR="00446E45">
          <w:rPr>
            <w:i/>
          </w:rPr>
          <w:t xml:space="preserve"> (compressible)</w:t>
        </w:r>
      </w:ins>
      <w:ins w:id="4346" w:author="Gerard" w:date="2014-12-19T15:09:00Z">
        <w:r>
          <w:t>:</w:t>
        </w:r>
      </w:ins>
    </w:p>
    <w:p w14:paraId="16D7A5BD" w14:textId="485AEA22" w:rsidR="00855939" w:rsidRPr="008A39E7" w:rsidRDefault="00855939" w:rsidP="00855939">
      <w:pPr>
        <w:rPr>
          <w:ins w:id="4347" w:author="Gerard" w:date="2014-12-19T15:09:00Z"/>
          <w:rFonts w:ascii="Courier New" w:hAnsi="Courier New"/>
          <w:sz w:val="22"/>
        </w:rPr>
      </w:pPr>
      <w:ins w:id="4348" w:author="Gerard" w:date="2014-12-19T15:09: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ins>
    </w:p>
    <w:p w14:paraId="52D01F6A" w14:textId="395E1748" w:rsidR="00855939" w:rsidRPr="008A39E7" w:rsidRDefault="00855939" w:rsidP="00855939">
      <w:pPr>
        <w:rPr>
          <w:ins w:id="4349" w:author="Gerard" w:date="2014-12-19T15:09:00Z"/>
          <w:rFonts w:ascii="Courier New" w:hAnsi="Courier New"/>
          <w:sz w:val="22"/>
        </w:rPr>
      </w:pPr>
      <w:ins w:id="4350" w:author="Gerard" w:date="2014-12-19T15:09: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1552112F" w14:textId="77777777" w:rsidR="00855939" w:rsidRDefault="00855939" w:rsidP="00855939">
      <w:pPr>
        <w:rPr>
          <w:ins w:id="4351" w:author="Gerard" w:date="2014-12-19T15:30:00Z"/>
          <w:rFonts w:ascii="Courier New" w:hAnsi="Courier New"/>
          <w:sz w:val="22"/>
        </w:rPr>
      </w:pPr>
      <w:ins w:id="4352" w:author="Gerard" w:date="2014-12-19T15:09:00Z">
        <w:r w:rsidRPr="008A39E7">
          <w:rPr>
            <w:rFonts w:ascii="Courier New" w:hAnsi="Courier New"/>
            <w:sz w:val="22"/>
          </w:rPr>
          <w:t>&lt;/scheme&gt;</w:t>
        </w:r>
      </w:ins>
    </w:p>
    <w:p w14:paraId="2FEB6C6A" w14:textId="77777777" w:rsidR="00446E45" w:rsidRDefault="00446E45" w:rsidP="00446E45">
      <w:pPr>
        <w:rPr>
          <w:ins w:id="4353" w:author="Gerard" w:date="2014-12-19T15:30:00Z"/>
        </w:rPr>
      </w:pPr>
    </w:p>
    <w:p w14:paraId="75AAE7B6" w14:textId="3B4C887C" w:rsidR="00446E45" w:rsidRDefault="00446E45" w:rsidP="00446E45">
      <w:pPr>
        <w:rPr>
          <w:ins w:id="4354" w:author="Gerard" w:date="2014-12-19T15:30:00Z"/>
        </w:rPr>
      </w:pPr>
      <w:ins w:id="4355" w:author="Gerard" w:date="2014-12-19T15:30:00Z">
        <w:r>
          <w:rPr>
            <w:i/>
          </w:rPr>
          <w:t>Example (uncoupled)</w:t>
        </w:r>
        <w:r>
          <w:t>:</w:t>
        </w:r>
      </w:ins>
    </w:p>
    <w:p w14:paraId="38881CB7" w14:textId="4AFA1A71" w:rsidR="00446E45" w:rsidRPr="008A39E7" w:rsidRDefault="00446E45" w:rsidP="00446E45">
      <w:pPr>
        <w:rPr>
          <w:ins w:id="4356" w:author="Gerard" w:date="2014-12-19T15:30:00Z"/>
          <w:rFonts w:ascii="Courier New" w:hAnsi="Courier New"/>
          <w:sz w:val="22"/>
        </w:rPr>
      </w:pPr>
      <w:ins w:id="4357" w:author="Gerard" w:date="2014-12-19T15:30: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ins>
    </w:p>
    <w:p w14:paraId="58C26C06" w14:textId="77777777" w:rsidR="00446E45" w:rsidRPr="008A39E7" w:rsidRDefault="00446E45" w:rsidP="00446E45">
      <w:pPr>
        <w:rPr>
          <w:ins w:id="4358" w:author="Gerard" w:date="2014-12-19T15:30:00Z"/>
          <w:rFonts w:ascii="Courier New" w:hAnsi="Courier New"/>
          <w:sz w:val="22"/>
        </w:rPr>
      </w:pPr>
      <w:ins w:id="4359" w:author="Gerard" w:date="2014-12-19T15:30: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35B71053" w14:textId="77777777" w:rsidR="00446E45" w:rsidRPr="008A39E7" w:rsidRDefault="00446E45" w:rsidP="00446E45">
      <w:pPr>
        <w:rPr>
          <w:ins w:id="4360" w:author="Gerard" w:date="2014-12-19T15:30:00Z"/>
          <w:rFonts w:ascii="Courier New" w:hAnsi="Courier New"/>
          <w:sz w:val="22"/>
        </w:rPr>
      </w:pPr>
      <w:ins w:id="4361" w:author="Gerard" w:date="2014-12-19T15:30:00Z">
        <w:r w:rsidRPr="008A39E7">
          <w:rPr>
            <w:rFonts w:ascii="Courier New" w:hAnsi="Courier New"/>
            <w:sz w:val="22"/>
          </w:rPr>
          <w:t>&lt;/scheme&gt;</w:t>
        </w:r>
      </w:ins>
    </w:p>
    <w:p w14:paraId="7110E343" w14:textId="77777777" w:rsidR="00446E45" w:rsidRPr="008A39E7" w:rsidRDefault="00446E45" w:rsidP="00855939">
      <w:pPr>
        <w:rPr>
          <w:ins w:id="4362" w:author="Gerard" w:date="2014-12-19T15:09:00Z"/>
          <w:rFonts w:ascii="Courier New" w:hAnsi="Courier New"/>
          <w:sz w:val="22"/>
        </w:rPr>
      </w:pPr>
    </w:p>
    <w:p w14:paraId="4838179B" w14:textId="7256F782" w:rsidR="00E0512E" w:rsidRDefault="00E0512E">
      <w:pPr>
        <w:jc w:val="left"/>
        <w:rPr>
          <w:ins w:id="4363" w:author="Gerard" w:date="2014-12-19T15:15:00Z"/>
        </w:rPr>
      </w:pPr>
      <w:ins w:id="4364" w:author="Gerard" w:date="2014-12-19T15:15:00Z">
        <w:r>
          <w:br w:type="page"/>
        </w:r>
      </w:ins>
    </w:p>
    <w:p w14:paraId="18702697" w14:textId="21852E06" w:rsidR="004A7B69" w:rsidRPr="004A7B69" w:rsidDel="004A7B69" w:rsidRDefault="004A7B69">
      <w:pPr>
        <w:rPr>
          <w:del w:id="4365" w:author="Gerard" w:date="2014-12-19T10:07:00Z"/>
        </w:rPr>
        <w:pPrChange w:id="4366" w:author="Gerard" w:date="2014-12-19T10:07:00Z">
          <w:pPr>
            <w:jc w:val="left"/>
          </w:pPr>
        </w:pPrChange>
      </w:pPr>
    </w:p>
    <w:p w14:paraId="52864F58" w14:textId="77777777" w:rsidR="006A0BC1" w:rsidRPr="005A3C4B" w:rsidRDefault="006A0BC1" w:rsidP="006A0BC1">
      <w:pPr>
        <w:pStyle w:val="Heading2"/>
      </w:pPr>
      <w:bookmarkStart w:id="4367" w:name="_Toc280622702"/>
      <w:r w:rsidRPr="005A3C4B">
        <w:t>Viscoelastic Solids</w:t>
      </w:r>
      <w:bookmarkEnd w:id="4367"/>
    </w:p>
    <w:p w14:paraId="059EB5C5" w14:textId="77777777" w:rsidR="006A0BC1" w:rsidRPr="0097532C" w:rsidRDefault="0095496A" w:rsidP="006A0BC1">
      <w:pPr>
        <w:pStyle w:val="Heading3"/>
      </w:pPr>
      <w:bookmarkStart w:id="4368" w:name="_Toc280622703"/>
      <w:r>
        <w:t>Uncoupled</w:t>
      </w:r>
      <w:r w:rsidR="006A0BC1" w:rsidRPr="0097532C">
        <w:t xml:space="preserve"> Viscoelastic Materials</w:t>
      </w:r>
      <w:bookmarkEnd w:id="4368"/>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247AFD">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0D4D9F98" w:rsidR="009F2D41" w:rsidRPr="00690318" w:rsidRDefault="00205F92" w:rsidP="009F2D41">
      <w:r>
        <w:rPr>
          <w:position w:val="-30"/>
        </w:rPr>
        <w:pict w14:anchorId="034963E4">
          <v:shape id="_x0000_i1566" type="#_x0000_t75" style="width:120pt;height:36pt">
            <v:imagedata r:id="rId1132" o:title=""/>
          </v:shape>
        </w:pi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205F92">
        <w:rPr>
          <w:position w:val="-30"/>
        </w:rPr>
        <w:pict w14:anchorId="518CF12A">
          <v:shape id="_x0000_i1567" type="#_x0000_t75" style="width:230pt;height:42pt">
            <v:imagedata r:id="rId1133" o:title=""/>
          </v:shape>
        </w:pict>
      </w:r>
      <w:r w:rsidRPr="00690318">
        <w:t>,</w:t>
      </w:r>
    </w:p>
    <w:p w14:paraId="7DC30EBB" w14:textId="70BD0A7C" w:rsidR="009F2D41" w:rsidRPr="00690318" w:rsidRDefault="009F2D41" w:rsidP="009F2D41">
      <w:r w:rsidRPr="00690318">
        <w:t xml:space="preserve">where </w:t>
      </w:r>
      <w:r w:rsidR="00205F92">
        <w:rPr>
          <w:position w:val="-6"/>
        </w:rPr>
        <w:pict w14:anchorId="66D2F4D6">
          <v:shape id="_x0000_i1568" type="#_x0000_t75" style="width:14pt;height:16pt">
            <v:imagedata r:id="rId1134" o:title=""/>
          </v:shape>
        </w:pict>
      </w:r>
      <w:r w:rsidR="00205F92">
        <w:rPr>
          <w:position w:val="-6"/>
        </w:rPr>
        <w:pict w14:anchorId="311F73C8">
          <v:shape id="_x0000_i1569" type="#_x0000_t75" style="width:14pt;height:17.5pt">
            <v:imagedata r:id="rId1135" o:title=""/>
          </v:shape>
        </w:pict>
      </w:r>
      <w:r w:rsidRPr="00690318">
        <w:t xml:space="preserve"> is the elastic stress derived from </w:t>
      </w:r>
      <w:r w:rsidR="00205F92">
        <w:rPr>
          <w:position w:val="-18"/>
        </w:rPr>
        <w:pict w14:anchorId="5F5AC2B1">
          <v:shape id="_x0000_i1570" type="#_x0000_t75" style="width:33.5pt;height:24pt">
            <v:imagedata r:id="rId1136" o:title=""/>
          </v:shape>
        </w:pict>
      </w:r>
      <w:r w:rsidRPr="00690318">
        <w:t xml:space="preserve"> (see Section </w:t>
      </w:r>
      <w:r w:rsidRPr="00690318">
        <w:fldChar w:fldCharType="begin"/>
      </w:r>
      <w:r w:rsidRPr="00690318">
        <w:instrText xml:space="preserve"> REF _Ref167375095 \r \h </w:instrText>
      </w:r>
      <w:r w:rsidRPr="00690318">
        <w:fldChar w:fldCharType="separate"/>
      </w:r>
      <w:r w:rsidR="00247AFD">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205F92">
        <w:rPr>
          <w:position w:val="-28"/>
        </w:rPr>
        <w:pict w14:anchorId="50BF231D">
          <v:shape id="_x0000_i1571" type="#_x0000_t75" style="width:132.5pt;height:34pt">
            <v:imagedata r:id="rId1137" o:title=""/>
          </v:shape>
        </w:pict>
      </w:r>
      <w:r w:rsidRPr="00690318">
        <w:t>,</w:t>
      </w:r>
    </w:p>
    <w:p w14:paraId="41509CC6" w14:textId="6A6AB511" w:rsidR="009F2D41" w:rsidRPr="00690318" w:rsidRDefault="009F2D41" w:rsidP="009F2D41">
      <w:r w:rsidRPr="00690318">
        <w:t xml:space="preserve">Note that the user does not have to enter all the </w:t>
      </w:r>
      <w:r w:rsidR="00205F92">
        <w:rPr>
          <w:position w:val="-12"/>
        </w:rPr>
        <w:pict w14:anchorId="6E115EFF">
          <v:shape id="_x0000_i1572" type="#_x0000_t75" style="width:11.5pt;height:18pt">
            <v:imagedata r:id="rId1138" o:title=""/>
          </v:shape>
        </w:pict>
      </w:r>
      <w:r w:rsidRPr="00690318">
        <w:t xml:space="preserve"> and </w:t>
      </w:r>
      <w:r w:rsidR="00205F92">
        <w:rPr>
          <w:position w:val="-12"/>
        </w:rPr>
        <w:pict w14:anchorId="248404C7">
          <v:shape id="_x0000_i1573" type="#_x0000_t75" style="width:12pt;height:18pt">
            <v:imagedata r:id="rId1139" o:title=""/>
          </v:shape>
        </w:pict>
      </w:r>
      <w:r w:rsidRPr="00690318">
        <w:t xml:space="preserve"> coefficients. Instead, only the values that are used need to be entered. So, if </w:t>
      </w:r>
      <w:r w:rsidRPr="00690318">
        <w:rPr>
          <w:i/>
        </w:rPr>
        <w:t xml:space="preserve">N </w:t>
      </w:r>
      <w:r w:rsidRPr="00690318">
        <w:t xml:space="preserve">is 2, only </w:t>
      </w:r>
      <w:r w:rsidR="00205F92">
        <w:rPr>
          <w:position w:val="-12"/>
        </w:rPr>
        <w:pict w14:anchorId="37FBE1BB">
          <v:shape id="_x0000_i1574" type="#_x0000_t75" style="width:11.5pt;height:18pt">
            <v:imagedata r:id="rId1140" o:title=""/>
          </v:shape>
        </w:pict>
      </w:r>
      <w:r w:rsidRPr="00690318">
        <w:t xml:space="preserve">, </w:t>
      </w:r>
      <w:r w:rsidR="00205F92">
        <w:rPr>
          <w:position w:val="-12"/>
        </w:rPr>
        <w:pict w14:anchorId="66FB8A23">
          <v:shape id="_x0000_i1575" type="#_x0000_t75" style="width:13.5pt;height:18pt">
            <v:imagedata r:id="rId1141" o:title=""/>
          </v:shape>
        </w:pict>
      </w:r>
      <w:r w:rsidRPr="00690318">
        <w:t xml:space="preserve">, </w:t>
      </w:r>
      <w:r w:rsidR="00205F92">
        <w:rPr>
          <w:position w:val="-12"/>
        </w:rPr>
        <w:pict w14:anchorId="5BC5A9DF">
          <v:shape id="_x0000_i1576" type="#_x0000_t75" style="width:12pt;height:18pt">
            <v:imagedata r:id="rId1142" o:title=""/>
          </v:shape>
        </w:pict>
      </w:r>
      <w:r w:rsidRPr="00690318">
        <w:t xml:space="preserve"> and </w:t>
      </w:r>
      <w:r w:rsidR="00205F92">
        <w:rPr>
          <w:position w:val="-12"/>
        </w:rPr>
        <w:pict w14:anchorId="58D3B16E">
          <v:shape id="_x0000_i1577" type="#_x0000_t75" style="width:13.5pt;height:18pt">
            <v:imagedata r:id="rId1143" o:title=""/>
          </v:shape>
        </w:pi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247AFD">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4369" w:name="_Toc337555811"/>
      <w:bookmarkStart w:id="4370" w:name="_Toc350247046"/>
      <w:bookmarkStart w:id="4371" w:name="_Toc350354932"/>
      <w:bookmarkStart w:id="4372" w:name="_Toc350439890"/>
      <w:bookmarkStart w:id="4373" w:name="_Toc352596296"/>
      <w:bookmarkStart w:id="4374" w:name="_Toc363725069"/>
      <w:bookmarkStart w:id="4375" w:name="_Toc337555812"/>
      <w:bookmarkStart w:id="4376" w:name="_Toc350247047"/>
      <w:bookmarkStart w:id="4377" w:name="_Toc350354933"/>
      <w:bookmarkStart w:id="4378" w:name="_Toc350439891"/>
      <w:bookmarkStart w:id="4379" w:name="_Toc352596297"/>
      <w:bookmarkStart w:id="4380" w:name="_Toc363725070"/>
      <w:bookmarkStart w:id="4381" w:name="_Toc200951632"/>
      <w:bookmarkStart w:id="4382" w:name="_Toc280622704"/>
      <w:bookmarkEnd w:id="4369"/>
      <w:bookmarkEnd w:id="4370"/>
      <w:bookmarkEnd w:id="4371"/>
      <w:bookmarkEnd w:id="4372"/>
      <w:bookmarkEnd w:id="4373"/>
      <w:bookmarkEnd w:id="4374"/>
      <w:bookmarkEnd w:id="4375"/>
      <w:bookmarkEnd w:id="4376"/>
      <w:bookmarkEnd w:id="4377"/>
      <w:bookmarkEnd w:id="4378"/>
      <w:bookmarkEnd w:id="4379"/>
      <w:bookmarkEnd w:id="4380"/>
      <w:r w:rsidRPr="00690318">
        <w:lastRenderedPageBreak/>
        <w:t>Compressible Viscoelastic Materials</w:t>
      </w:r>
      <w:bookmarkEnd w:id="4381"/>
      <w:bookmarkEnd w:id="4382"/>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205F92">
        <w:rPr>
          <w:position w:val="-30"/>
        </w:rPr>
        <w:pict w14:anchorId="6B73F0AF">
          <v:shape id="_x0000_i1578" type="#_x0000_t75" style="width:120pt;height:36pt">
            <v:imagedata r:id="rId1144" o:title=""/>
          </v:shape>
        </w:pict>
      </w:r>
      <w:r w:rsidRPr="00690318">
        <w:t>,</w:t>
      </w:r>
    </w:p>
    <w:p w14:paraId="3ECB88A4" w14:textId="63C88DD3" w:rsidR="009F2D41" w:rsidRPr="00690318" w:rsidRDefault="009F2D41" w:rsidP="009F2D41">
      <w:r w:rsidRPr="00690318">
        <w:t xml:space="preserve">where </w:t>
      </w:r>
      <w:r w:rsidR="00205F92">
        <w:rPr>
          <w:position w:val="-6"/>
        </w:rPr>
        <w:pict w14:anchorId="10EF3454">
          <v:shape id="_x0000_i1579" type="#_x0000_t75" style="width:14pt;height:16pt">
            <v:imagedata r:id="rId1145" o:title=""/>
          </v:shape>
        </w:pi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205F92">
        <w:rPr>
          <w:position w:val="-28"/>
        </w:rPr>
        <w:pict w14:anchorId="4BBE8B41">
          <v:shape id="_x0000_i1580" type="#_x0000_t75" style="width:132.5pt;height:34pt">
            <v:imagedata r:id="rId1146" o:title=""/>
          </v:shape>
        </w:pict>
      </w:r>
      <w:r w:rsidRPr="00690318">
        <w:t>,</w:t>
      </w:r>
    </w:p>
    <w:p w14:paraId="0DD46A29" w14:textId="3A121301" w:rsidR="009F2D41" w:rsidRPr="00690318" w:rsidRDefault="009F2D41" w:rsidP="009F2D41">
      <w:r w:rsidRPr="00690318">
        <w:t xml:space="preserve">Note that the user does not have to enter all the </w:t>
      </w:r>
      <w:r w:rsidR="00205F92">
        <w:rPr>
          <w:position w:val="-12"/>
        </w:rPr>
        <w:pict w14:anchorId="1042FDC1">
          <v:shape id="_x0000_i1581" type="#_x0000_t75" style="width:11.5pt;height:18pt">
            <v:imagedata r:id="rId1147" o:title=""/>
          </v:shape>
        </w:pict>
      </w:r>
      <w:r w:rsidRPr="00690318">
        <w:t xml:space="preserve"> and </w:t>
      </w:r>
      <w:r w:rsidR="00205F92">
        <w:rPr>
          <w:position w:val="-12"/>
        </w:rPr>
        <w:pict w14:anchorId="0B2E8E41">
          <v:shape id="_x0000_i1582" type="#_x0000_t75" style="width:12pt;height:18pt">
            <v:imagedata r:id="rId1148" o:title=""/>
          </v:shape>
        </w:pict>
      </w:r>
      <w:r w:rsidRPr="00690318">
        <w:t xml:space="preserve"> coefficients. Instead, only the values that are used need to be entered. So, if </w:t>
      </w:r>
      <w:r w:rsidRPr="00690318">
        <w:rPr>
          <w:i/>
        </w:rPr>
        <w:t xml:space="preserve">N </w:t>
      </w:r>
      <w:r w:rsidRPr="00690318">
        <w:t xml:space="preserve">is 2, only </w:t>
      </w:r>
      <w:r w:rsidR="00205F92">
        <w:rPr>
          <w:position w:val="-12"/>
        </w:rPr>
        <w:pict w14:anchorId="1A33E2E4">
          <v:shape id="_x0000_i1583" type="#_x0000_t75" style="width:11.5pt;height:18pt">
            <v:imagedata r:id="rId1149" o:title=""/>
          </v:shape>
        </w:pict>
      </w:r>
      <w:r w:rsidRPr="00690318">
        <w:t xml:space="preserve">, </w:t>
      </w:r>
      <w:r w:rsidR="00205F92">
        <w:rPr>
          <w:position w:val="-12"/>
        </w:rPr>
        <w:pict w14:anchorId="52C94B67">
          <v:shape id="_x0000_i1584" type="#_x0000_t75" style="width:13.5pt;height:18pt">
            <v:imagedata r:id="rId1150" o:title=""/>
          </v:shape>
        </w:pict>
      </w:r>
      <w:r w:rsidRPr="00690318">
        <w:t xml:space="preserve">, </w:t>
      </w:r>
      <w:r w:rsidR="00205F92">
        <w:rPr>
          <w:position w:val="-12"/>
        </w:rPr>
        <w:pict w14:anchorId="21F832DD">
          <v:shape id="_x0000_i1585" type="#_x0000_t75" style="width:12pt;height:18pt">
            <v:imagedata r:id="rId1151" o:title=""/>
          </v:shape>
        </w:pict>
      </w:r>
      <w:r w:rsidRPr="00690318">
        <w:t xml:space="preserve"> and </w:t>
      </w:r>
      <w:r w:rsidR="00205F92">
        <w:rPr>
          <w:position w:val="-12"/>
        </w:rPr>
        <w:pict w14:anchorId="01C032C1">
          <v:shape id="_x0000_i1586" type="#_x0000_t75" style="width:13.5pt;height:18pt">
            <v:imagedata r:id="rId1152" o:title=""/>
          </v:shape>
        </w:pi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247AFD">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4383" w:name="_Toc200951633"/>
      <w:bookmarkStart w:id="4384" w:name="_Toc280622705"/>
      <w:r w:rsidRPr="00690318">
        <w:t>Multigeneration Solids</w:t>
      </w:r>
      <w:bookmarkEnd w:id="4383"/>
      <w:bookmarkEnd w:id="4384"/>
    </w:p>
    <w:p w14:paraId="691E895A" w14:textId="2DF05EA4"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205F92">
        <w:rPr>
          <w:position w:val="-10"/>
        </w:rPr>
        <w:pict w14:anchorId="027EA534">
          <v:shape id="_x0000_i1587" type="#_x0000_t75" style="width:10pt;height:13.5pt">
            <v:imagedata r:id="rId1153" o:title=""/>
          </v:shape>
        </w:pict>
      </w:r>
      <w:r w:rsidRPr="00690318">
        <w:t xml:space="preserve"> has a distinct reference configuration </w:t>
      </w:r>
      <w:r w:rsidR="00205F92">
        <w:rPr>
          <w:position w:val="-4"/>
        </w:rPr>
        <w:pict w14:anchorId="75D876C0">
          <v:shape id="_x0000_i1588" type="#_x0000_t75" style="width:17.5pt;height:15.5pt">
            <v:imagedata r:id="rId1154" o:title=""/>
          </v:shape>
        </w:pict>
      </w:r>
      <w:r w:rsidRPr="00690318">
        <w:t xml:space="preserve"> determined at the time </w:t>
      </w:r>
      <w:r w:rsidR="00205F92">
        <w:rPr>
          <w:position w:val="-6"/>
        </w:rPr>
        <w:pict w14:anchorId="384AEB74">
          <v:shape id="_x0000_i1589" type="#_x0000_t75" style="width:12pt;height:16pt">
            <v:imagedata r:id="rId1155" o:title=""/>
          </v:shape>
        </w:pict>
      </w:r>
      <w:r w:rsidRPr="00690318">
        <w:t xml:space="preserve"> of its deposition. Therefore, the solid matrix of a growing material consists of a multiplicity of intermingled porous bodies, each representing a generation </w:t>
      </w:r>
      <w:r w:rsidR="00205F92">
        <w:rPr>
          <w:position w:val="-10"/>
        </w:rPr>
        <w:pict w14:anchorId="4DFE897B">
          <v:shape id="_x0000_i1590" type="#_x0000_t75" style="width:10pt;height:13.5pt">
            <v:imagedata r:id="rId1156" o:title=""/>
          </v:shape>
        </w:pict>
      </w:r>
      <w:r w:rsidRPr="00690318">
        <w:t xml:space="preserve">, all of which are constrained to move together in the current configuration </w:t>
      </w:r>
      <w:r w:rsidR="00205F92">
        <w:rPr>
          <w:position w:val="-4"/>
        </w:rPr>
        <w:pict w14:anchorId="0D6E742C">
          <v:shape id="_x0000_i1591" type="#_x0000_t75" style="width:10pt;height:10pt">
            <v:imagedata r:id="rId1157" o:title=""/>
          </v:shape>
        </w:pict>
      </w:r>
      <w:r w:rsidRPr="00690318">
        <w:t xml:space="preserve">.  The deformation gradient of each generation is </w:t>
      </w:r>
      <w:r w:rsidR="00205F92">
        <w:rPr>
          <w:position w:val="-10"/>
        </w:rPr>
        <w:pict w14:anchorId="725A8BA8">
          <v:shape id="_x0000_i1592" type="#_x0000_t75" style="width:66pt;height:18pt">
            <v:imagedata r:id="rId1158" o:title=""/>
          </v:shape>
        </w:pict>
      </w:r>
      <w:r w:rsidRPr="00690318">
        <w:t>.  The first generation (</w:t>
      </w:r>
      <w:r w:rsidR="00205F92">
        <w:rPr>
          <w:position w:val="-10"/>
        </w:rPr>
        <w:pict w14:anchorId="6B6F85E8">
          <v:shape id="_x0000_i1593" type="#_x0000_t75" style="width:26pt;height:16pt">
            <v:imagedata r:id="rId1159" o:title=""/>
          </v:shape>
        </w:pict>
      </w:r>
      <w:r w:rsidRPr="00690318">
        <w:t xml:space="preserve">) is assumed to be present at time </w:t>
      </w:r>
      <w:r w:rsidR="00205F92">
        <w:rPr>
          <w:position w:val="-6"/>
        </w:rPr>
        <w:pict w14:anchorId="166B3A52">
          <v:shape id="_x0000_i1594" type="#_x0000_t75" style="width:29.5pt;height:16pt">
            <v:imagedata r:id="rId1160" o:title=""/>
          </v:shape>
        </w:pict>
      </w:r>
      <w:r w:rsidRPr="00690318">
        <w:t xml:space="preserve">, therefore its reference configuration is </w:t>
      </w:r>
      <w:r w:rsidR="00205F92">
        <w:rPr>
          <w:position w:val="-4"/>
        </w:rPr>
        <w:pict w14:anchorId="10CD9FAA">
          <v:shape id="_x0000_i1595" type="#_x0000_t75" style="width:38pt;height:15.5pt">
            <v:imagedata r:id="rId1161" o:title=""/>
          </v:shape>
        </w:pict>
      </w:r>
      <w:r w:rsidRPr="00690318">
        <w:t xml:space="preserve"> and its deformation gradient </w:t>
      </w:r>
      <w:r w:rsidR="00205F92">
        <w:rPr>
          <w:position w:val="-10"/>
        </w:rPr>
        <w:pict w14:anchorId="22BD4497">
          <v:shape id="_x0000_i1596" type="#_x0000_t75" style="width:62pt;height:18pt">
            <v:imagedata r:id="rId1162" o:title=""/>
          </v:shape>
        </w:pict>
      </w:r>
      <w:r w:rsidRPr="00690318">
        <w:t xml:space="preserve"> is equivalent to </w:t>
      </w:r>
      <w:r w:rsidR="00205F92">
        <w:rPr>
          <w:position w:val="-10"/>
        </w:rPr>
        <w:pict w14:anchorId="425C5869">
          <v:shape id="_x0000_i1597" type="#_x0000_t75" style="width:54pt;height:17.5pt">
            <v:imagedata r:id="rId1163" o:title=""/>
          </v:shape>
        </w:pict>
      </w:r>
      <w:r w:rsidRPr="00690318">
        <w:t xml:space="preserve">.  Each generation's reference configuration </w:t>
      </w:r>
      <w:r w:rsidR="00205F92">
        <w:rPr>
          <w:position w:val="-4"/>
        </w:rPr>
        <w:pict w14:anchorId="68949A81">
          <v:shape id="_x0000_i1598" type="#_x0000_t75" style="width:17.5pt;height:15.5pt">
            <v:imagedata r:id="rId1164" o:title=""/>
          </v:shape>
        </w:pict>
      </w:r>
      <w:r w:rsidRPr="00690318">
        <w:t xml:space="preserve"> has a one-to-one mapping </w:t>
      </w:r>
      <w:r w:rsidR="00205F92">
        <w:rPr>
          <w:position w:val="-10"/>
        </w:rPr>
        <w:pict w14:anchorId="5A16FDFC">
          <v:shape id="_x0000_i1599" type="#_x0000_t75" style="width:75.5pt;height:18pt">
            <v:imagedata r:id="rId1165" o:title=""/>
          </v:shape>
        </w:pict>
      </w:r>
      <w:r w:rsidRPr="00690318">
        <w:t xml:space="preserve"> with the master reference configuration </w:t>
      </w:r>
      <w:r w:rsidR="00205F92">
        <w:rPr>
          <w:position w:val="-4"/>
        </w:rPr>
        <w:pict w14:anchorId="5D7D0F69">
          <v:shape id="_x0000_i1600" type="#_x0000_t75" style="width:15.5pt;height:15.5pt">
            <v:imagedata r:id="rId1166" o:title=""/>
          </v:shape>
        </w:pi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205F92">
        <w:rPr>
          <w:position w:val="-10"/>
        </w:rPr>
        <w:pict w14:anchorId="66FF6B04">
          <v:shape id="_x0000_i1601" type="#_x0000_t75" style="width:10pt;height:13.5pt">
            <v:imagedata r:id="rId1167" o:title=""/>
          </v:shape>
        </w:pict>
      </w:r>
      <w:r w:rsidRPr="00690318">
        <w:t xml:space="preserve"> and the first generation is simply </w:t>
      </w:r>
      <w:r w:rsidR="00205F92">
        <w:rPr>
          <w:position w:val="-16"/>
        </w:rPr>
        <w:pict w14:anchorId="3D82FC8A">
          <v:shape id="_x0000_i1602" type="#_x0000_t75" style="width:132pt;height:22pt">
            <v:imagedata r:id="rId1168" o:title=""/>
          </v:shape>
        </w:pict>
      </w:r>
      <w:r w:rsidRPr="00690318">
        <w:t xml:space="preserve">.  In other words, when generation </w:t>
      </w:r>
      <w:r w:rsidR="00205F92">
        <w:rPr>
          <w:position w:val="-10"/>
        </w:rPr>
        <w:pict w14:anchorId="3ECD0F46">
          <v:shape id="_x0000_i1603" type="#_x0000_t75" style="width:10pt;height:13.5pt">
            <v:imagedata r:id="rId1169" o:title=""/>
          </v:shape>
        </w:pict>
      </w:r>
      <w:r w:rsidRPr="00690318">
        <w:t xml:space="preserve"> first comes into existence, its reference configuration is the current configuration at time </w:t>
      </w:r>
      <w:r w:rsidR="00205F92">
        <w:rPr>
          <w:position w:val="-6"/>
        </w:rPr>
        <w:pict w14:anchorId="59DE87FA">
          <v:shape id="_x0000_i1604" type="#_x0000_t75" style="width:12pt;height:16pt">
            <v:imagedata r:id="rId1170" o:title=""/>
          </v:shape>
        </w:pict>
      </w:r>
      <w:r w:rsidRPr="00690318">
        <w:t xml:space="preserve">. Note that </w:t>
      </w:r>
      <w:r w:rsidR="00205F92">
        <w:rPr>
          <w:position w:val="-4"/>
        </w:rPr>
        <w:pict w14:anchorId="1FA783F9">
          <v:shape id="_x0000_i1605" type="#_x0000_t75" style="width:18pt;height:15.5pt">
            <v:imagedata r:id="rId1171" o:title=""/>
          </v:shape>
        </w:pi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205F92">
        <w:rPr>
          <w:position w:val="-30"/>
        </w:rPr>
        <w:pict w14:anchorId="30CE2941">
          <v:shape id="_x0000_i1606" type="#_x0000_t75" style="width:93.5pt;height:34pt">
            <v:imagedata r:id="rId1172" o:title=""/>
          </v:shape>
        </w:pict>
      </w:r>
      <w:r w:rsidRPr="00690318">
        <w:t xml:space="preserve"> </w:t>
      </w:r>
    </w:p>
    <w:p w14:paraId="78EA0D54" w14:textId="6291828C" w:rsidR="006E3A74" w:rsidRPr="00690318" w:rsidRDefault="006E3A74" w:rsidP="006E3A74">
      <w:r w:rsidRPr="00690318">
        <w:t xml:space="preserve">where </w:t>
      </w:r>
      <w:r w:rsidR="00205F92">
        <w:rPr>
          <w:position w:val="-16"/>
        </w:rPr>
        <w:pict w14:anchorId="370C4C04">
          <v:shape id="_x0000_i1607" type="#_x0000_t75" style="width:40pt;height:22pt">
            <v:imagedata r:id="rId1173" o:title=""/>
          </v:shape>
        </w:pict>
      </w:r>
      <w:r w:rsidRPr="00690318">
        <w:t xml:space="preserve"> is the state of stress in the generation </w:t>
      </w:r>
      <w:r w:rsidR="00205F92">
        <w:rPr>
          <w:position w:val="-10"/>
        </w:rPr>
        <w:pict w14:anchorId="1B82B2F8">
          <v:shape id="_x0000_i1608" type="#_x0000_t75" style="width:10pt;height:13.5pt">
            <v:imagedata r:id="rId1174" o:title=""/>
          </v:shape>
        </w:pict>
      </w:r>
      <w:r w:rsidRPr="00690318">
        <w:t xml:space="preserve">, as would be evaluated from a strain energy density function whose reference configuration is </w:t>
      </w:r>
      <w:r w:rsidR="00205F92">
        <w:rPr>
          <w:position w:val="-4"/>
        </w:rPr>
        <w:pict w14:anchorId="3DE57D07">
          <v:shape id="_x0000_i1609" type="#_x0000_t75" style="width:17.5pt;height:15.5pt">
            <v:imagedata r:id="rId1175" o:title=""/>
          </v:shape>
        </w:pict>
      </w:r>
      <w:r w:rsidRPr="00690318">
        <w:t xml:space="preserve">. In the above equation, </w:t>
      </w:r>
      <w:r w:rsidR="00205F92">
        <w:rPr>
          <w:position w:val="-6"/>
        </w:rPr>
        <w:pict w14:anchorId="0127C9D3">
          <v:shape id="_x0000_i1610" type="#_x0000_t75" style="width:62pt;height:16pt">
            <v:imagedata r:id="rId1176" o:title=""/>
          </v:shape>
        </w:pict>
      </w:r>
      <w:r w:rsidRPr="00690318">
        <w:t xml:space="preserve"> and the factor </w:t>
      </w:r>
      <w:r w:rsidR="00205F92">
        <w:rPr>
          <w:position w:val="-10"/>
        </w:rPr>
        <w:pict w14:anchorId="4097510A">
          <v:shape id="_x0000_i1611" type="#_x0000_t75" style="width:28pt;height:18pt">
            <v:imagedata r:id="rId1177" o:title=""/>
          </v:shape>
        </w:pict>
      </w:r>
      <w:r w:rsidRPr="00690318">
        <w:t xml:space="preserve"> ensures that the strain energy density of each generation is properly normalized the volume of the material in the master reference configuration </w:t>
      </w:r>
      <w:r w:rsidR="00205F92">
        <w:rPr>
          <w:position w:val="-4"/>
        </w:rPr>
        <w:pict w14:anchorId="5625157F">
          <v:shape id="_x0000_i1612" type="#_x0000_t75" style="width:15.5pt;height:15.5pt">
            <v:imagedata r:id="rId1178" o:title=""/>
          </v:shape>
        </w:pi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205F92">
        <w:rPr>
          <w:position w:val="-4"/>
        </w:rPr>
        <w:pict w14:anchorId="72CDCD32">
          <v:shape id="_x0000_i1613" type="#_x0000_t75" style="width:18pt;height:15.5pt">
            <v:imagedata r:id="rId1179" o:title=""/>
          </v:shape>
        </w:pi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4385" w:name="_Toc200951634"/>
      <w:bookmarkStart w:id="4386" w:name="_Toc280622706"/>
      <w:r w:rsidRPr="00690318">
        <w:t>General Specification of Multigeneration Solids</w:t>
      </w:r>
      <w:bookmarkEnd w:id="4385"/>
      <w:bookmarkEnd w:id="4386"/>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8"/>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205F92">
        <w:rPr>
          <w:position w:val="-6"/>
        </w:rPr>
        <w:pict w14:anchorId="12B21E53">
          <v:shape id="_x0000_i1614" type="#_x0000_t75" style="width:12pt;height:16pt">
            <v:imagedata r:id="rId1180" o:title=""/>
          </v:shape>
        </w:pi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4387" w:name="_Ref162415183"/>
      <w:bookmarkStart w:id="4388" w:name="_Toc280622707"/>
      <w:r w:rsidRPr="0097532C">
        <w:lastRenderedPageBreak/>
        <w:t>Biphasic Materials</w:t>
      </w:r>
      <w:bookmarkEnd w:id="4387"/>
      <w:bookmarkEnd w:id="4388"/>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247AFD">
        <w:t>4.1.3</w:t>
      </w:r>
      <w:r w:rsidRPr="00B27FE9">
        <w:fldChar w:fldCharType="end"/>
      </w:r>
      <w:r w:rsidRPr="00B27FE9">
        <w:t>.</w:t>
      </w:r>
      <w:r w:rsidR="008B53FE">
        <w:t xml:space="preserve">  The user is referred to the </w:t>
      </w:r>
      <w:hyperlink r:id="rId1181"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205F92">
        <w:rPr>
          <w:position w:val="-6"/>
        </w:rPr>
        <w:pict w14:anchorId="3E8A723C">
          <v:shape id="_x0000_i1615" type="#_x0000_t75" style="width:13.5pt;height:11.5pt">
            <v:imagedata r:id="rId1182" o:title=""/>
          </v:shape>
        </w:pict>
      </w:r>
      <w:r>
        <w:t xml:space="preserve">, to the interstitial fluid pressure gradient, </w:t>
      </w:r>
      <w:r w:rsidR="00205F92">
        <w:rPr>
          <w:position w:val="-10"/>
        </w:rPr>
        <w:pict w14:anchorId="4A18880E">
          <v:shape id="_x0000_i1616" type="#_x0000_t75" style="width:18pt;height:16pt">
            <v:imagedata r:id="rId1183" o:title=""/>
          </v:shape>
        </w:pict>
      </w:r>
      <w:r>
        <w:t>, according to</w:t>
      </w:r>
    </w:p>
    <w:p w14:paraId="59F9C55E" w14:textId="1FCF6065" w:rsidR="006A0BC1" w:rsidRDefault="006A0BC1" w:rsidP="006A0BC1">
      <w:pPr>
        <w:pStyle w:val="MTDisplayEquation"/>
      </w:pPr>
      <w:r>
        <w:tab/>
      </w:r>
      <w:r w:rsidR="00205F92">
        <w:rPr>
          <w:position w:val="-10"/>
        </w:rPr>
        <w:pict w14:anchorId="2EAB5A85">
          <v:shape id="_x0000_i1617" type="#_x0000_t75" style="width:59.5pt;height:16pt">
            <v:imagedata r:id="rId1184" o:title=""/>
          </v:shape>
        </w:pict>
      </w:r>
    </w:p>
    <w:p w14:paraId="5E15882E" w14:textId="090471F8" w:rsidR="006A0BC1" w:rsidRDefault="006A0BC1" w:rsidP="006A0BC1">
      <w:r>
        <w:t xml:space="preserve">where </w:t>
      </w:r>
      <w:r w:rsidR="00205F92">
        <w:rPr>
          <w:position w:val="-4"/>
        </w:rPr>
        <w:pict w14:anchorId="65C6EE68">
          <v:shape id="_x0000_i1618" type="#_x0000_t75" style="width:11.5pt;height:13.5pt">
            <v:imagedata r:id="rId1185" o:title=""/>
          </v:shape>
        </w:pi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4389" w:name="_Toc280622708"/>
      <w:r w:rsidRPr="0097532C">
        <w:lastRenderedPageBreak/>
        <w:t>General Specification of Biphasic Materials</w:t>
      </w:r>
      <w:bookmarkEnd w:id="4389"/>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8"/>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205F92">
              <w:rPr>
                <w:position w:val="-12"/>
              </w:rPr>
              <w:pict w14:anchorId="585B456D">
                <v:shape id="_x0000_i1619" type="#_x0000_t75" style="width:15.5pt;height:19.5pt">
                  <v:imagedata r:id="rId1186" o:title=""/>
                </v:shape>
              </w:pict>
            </w:r>
            <w:r w:rsidRPr="000B272C">
              <w:t xml:space="preserve"> in the reference configuration (</w:t>
            </w:r>
            <w:r w:rsidR="00205F92">
              <w:rPr>
                <w:position w:val="-12"/>
              </w:rPr>
              <w:pict w14:anchorId="3CA26833">
                <v:shape id="_x0000_i1620" type="#_x0000_t75" style="width:49.5pt;height:19.5pt">
                  <v:imagedata r:id="rId1187" o:title=""/>
                </v:shape>
              </w:pi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rPr>
          <w:ins w:id="4390" w:author="Gerard" w:date="2014-11-13T18:57:00Z"/>
        </w:trPr>
        <w:tc>
          <w:tcPr>
            <w:tcW w:w="0" w:type="auto"/>
            <w:shd w:val="clear" w:color="auto" w:fill="auto"/>
          </w:tcPr>
          <w:p w14:paraId="60B973D3" w14:textId="2438296E" w:rsidR="006D6FC2" w:rsidRDefault="006D6FC2" w:rsidP="00A92C16">
            <w:pPr>
              <w:pStyle w:val="code"/>
              <w:rPr>
                <w:ins w:id="4391" w:author="Gerard" w:date="2014-11-13T18:57:00Z"/>
              </w:rPr>
            </w:pPr>
            <w:ins w:id="4392" w:author="Gerard" w:date="2014-11-13T18:57:00Z">
              <w:r>
                <w:t>&lt;fluid_density&gt;</w:t>
              </w:r>
            </w:ins>
          </w:p>
        </w:tc>
        <w:tc>
          <w:tcPr>
            <w:tcW w:w="0" w:type="auto"/>
            <w:shd w:val="clear" w:color="auto" w:fill="auto"/>
          </w:tcPr>
          <w:p w14:paraId="459D421D" w14:textId="1F1297E4" w:rsidR="006D6FC2" w:rsidRPr="000B272C" w:rsidRDefault="006D6FC2" w:rsidP="006C2049">
            <w:pPr>
              <w:rPr>
                <w:ins w:id="4393" w:author="Gerard" w:date="2014-11-13T18:57:00Z"/>
              </w:rPr>
            </w:pPr>
            <w:ins w:id="4394" w:author="Gerard" w:date="2014-11-13T18:58:00Z">
              <w:r>
                <w:t>F</w:t>
              </w:r>
            </w:ins>
            <w:ins w:id="4395" w:author="Gerard" w:date="2014-11-13T18:57:00Z">
              <w:r>
                <w:t>luid</w:t>
              </w:r>
            </w:ins>
            <w:ins w:id="4396" w:author="Gerard" w:date="2014-11-13T18:58:00Z">
              <w:r>
                <w:t xml:space="preserve"> density</w:t>
              </w:r>
            </w:ins>
            <w:ins w:id="4397" w:author="Gerard" w:date="2014-11-13T18:57:00Z">
              <w:r>
                <w:t xml:space="preserve"> </w:t>
              </w:r>
              <w:r w:rsidR="00205F92">
                <w:rPr>
                  <w:position w:val="-12"/>
                </w:rPr>
                <w:pict w14:anchorId="4C502D56">
                  <v:shape id="_x0000_i1621" type="#_x0000_t75" style="width:17.5pt;height:20pt">
                    <v:imagedata r:id="rId1188" o:title=""/>
                  </v:shape>
                </w:pict>
              </w:r>
              <w:r>
                <w:t xml:space="preserve"> </w:t>
              </w:r>
            </w:ins>
          </w:p>
        </w:tc>
        <w:tc>
          <w:tcPr>
            <w:tcW w:w="0" w:type="auto"/>
          </w:tcPr>
          <w:p w14:paraId="3CFE3D62" w14:textId="77777777" w:rsidR="006D6FC2" w:rsidRDefault="006D6FC2" w:rsidP="00AF2221">
            <w:pPr>
              <w:rPr>
                <w:ins w:id="4398" w:author="Gerard" w:date="2014-11-13T18:57:00Z"/>
              </w:rPr>
            </w:pP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205F92">
              <w:rPr>
                <w:position w:val="-10"/>
              </w:rPr>
              <w:pict w14:anchorId="177CCF47">
                <v:shape id="_x0000_i1622" type="#_x0000_t75" style="width:16pt;height:18pt">
                  <v:imagedata r:id="rId1189" o:title=""/>
                </v:shape>
              </w:pict>
            </w:r>
          </w:p>
        </w:tc>
        <w:tc>
          <w:tcPr>
            <w:tcW w:w="0" w:type="auto"/>
          </w:tcPr>
          <w:p w14:paraId="32A89F3D" w14:textId="77777777" w:rsidR="00D43B68" w:rsidRDefault="00D43B68" w:rsidP="00AF2221"/>
        </w:tc>
      </w:tr>
    </w:tbl>
    <w:p w14:paraId="4A32E077" w14:textId="77777777" w:rsidR="006A0BC1" w:rsidRDefault="006A0BC1" w:rsidP="006A0BC1"/>
    <w:p w14:paraId="1CDA23C1" w14:textId="4E0A104D" w:rsidR="009B7DA4" w:rsidRPr="00B27FE9" w:rsidRDefault="006A0BC1" w:rsidP="009B7DA4">
      <w:r>
        <w:t xml:space="preserve">The </w:t>
      </w:r>
      <w:r w:rsidRPr="006D6FC2">
        <w:rPr>
          <w:rStyle w:val="CodeChar0"/>
          <w:rPrChange w:id="4399" w:author="Gerard" w:date="2014-11-13T18:58:00Z">
            <w:rPr/>
          </w:rPrChange>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247AFD">
        <w:t>4.1.3</w:t>
      </w:r>
      <w:r>
        <w:fldChar w:fldCharType="end"/>
      </w:r>
      <w:r>
        <w:t xml:space="preserve">.  The </w:t>
      </w:r>
      <w:r w:rsidRPr="006D6FC2">
        <w:rPr>
          <w:rStyle w:val="CodeChar0"/>
          <w:rPrChange w:id="4400" w:author="Gerard" w:date="2014-11-13T18:58:00Z">
            <w:rPr/>
          </w:rPrChange>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4401" w:author="Gerard" w:date="2014-12-19T15:33:00Z">
        <w:r w:rsidR="00247AFD">
          <w:t>4.5.2</w:t>
        </w:r>
      </w:ins>
      <w:del w:id="4402" w:author="Gerard" w:date="2014-12-19T10:20:00Z">
        <w:r w:rsidR="001B13CD" w:rsidDel="00FA4318">
          <w:delText>4.4.2</w:delText>
        </w:r>
      </w:del>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205F92">
        <w:rPr>
          <w:position w:val="-12"/>
        </w:rPr>
        <w:pict w14:anchorId="22439813">
          <v:shape id="_x0000_i1623" type="#_x0000_t75" style="width:29.5pt;height:19.5pt">
            <v:imagedata r:id="rId1190" o:title=""/>
          </v:shape>
        </w:pict>
      </w:r>
      <w:r w:rsidR="009B7DA4" w:rsidRPr="00B27FE9">
        <w:t>.</w:t>
      </w:r>
      <w:ins w:id="4403" w:author="Gerard" w:date="2014-11-13T18:58:00Z">
        <w:r w:rsidR="006D6FC2">
          <w:t xml:space="preserve"> The fluid density </w:t>
        </w:r>
      </w:ins>
      <w:ins w:id="4404" w:author="Gerard" w:date="2014-11-13T19:28:00Z">
        <w:r w:rsidR="00205F92">
          <w:rPr>
            <w:position w:val="-12"/>
          </w:rPr>
          <w:pict w14:anchorId="68C70899">
            <v:shape id="_x0000_i1624" type="#_x0000_t75" style="width:17.5pt;height:20pt">
              <v:imagedata r:id="rId1191" o:title=""/>
            </v:shape>
          </w:pict>
        </w:r>
        <w:r w:rsidR="000F379E">
          <w:t xml:space="preserve"> specified </w:t>
        </w:r>
      </w:ins>
      <w:ins w:id="4405" w:author="Gerard" w:date="2014-11-13T18:59:00Z">
        <w:r w:rsidR="006D6FC2">
          <w:t xml:space="preserve">in </w:t>
        </w:r>
        <w:r w:rsidR="006D6FC2" w:rsidRPr="006D6FC2">
          <w:rPr>
            <w:rStyle w:val="CodeChar0"/>
            <w:rPrChange w:id="4406" w:author="Gerard" w:date="2014-11-13T18:59:00Z">
              <w:rPr/>
            </w:rPrChange>
          </w:rPr>
          <w:t>&lt;fluid_density&gt;</w:t>
        </w:r>
        <w:r w:rsidR="006D6FC2">
          <w:t xml:space="preserve"> and the solid density</w:t>
        </w:r>
      </w:ins>
      <w:ins w:id="4407" w:author="Gerard" w:date="2014-11-13T19:28:00Z">
        <w:r w:rsidR="000F379E">
          <w:t xml:space="preserve"> </w:t>
        </w:r>
        <w:r w:rsidR="00205F92">
          <w:rPr>
            <w:position w:val="-12"/>
          </w:rPr>
          <w:pict w14:anchorId="59EB7A00">
            <v:shape id="_x0000_i1625" type="#_x0000_t75" style="width:16pt;height:20pt">
              <v:imagedata r:id="rId1192" o:title=""/>
            </v:shape>
          </w:pict>
        </w:r>
        <w:r w:rsidR="000F379E">
          <w:t xml:space="preserve"> specified </w:t>
        </w:r>
      </w:ins>
      <w:ins w:id="4408" w:author="Gerard" w:date="2014-11-13T18:59:00Z">
        <w:r w:rsidR="000F379E">
          <w:t xml:space="preserve">in </w:t>
        </w:r>
      </w:ins>
      <w:ins w:id="4409" w:author="Gerard" w:date="2014-11-13T19:25:00Z">
        <w:r w:rsidR="009A48DF" w:rsidRPr="009A48DF">
          <w:rPr>
            <w:rStyle w:val="CodeChar0"/>
            <w:rPrChange w:id="4410" w:author="Gerard" w:date="2014-11-13T19:26:00Z">
              <w:rPr/>
            </w:rPrChange>
          </w:rPr>
          <w:t>&lt;density&gt;</w:t>
        </w:r>
        <w:r w:rsidR="009A48DF">
          <w:t xml:space="preserve"> within the </w:t>
        </w:r>
        <w:r w:rsidR="009A48DF" w:rsidRPr="009A48DF">
          <w:rPr>
            <w:rStyle w:val="CodeChar0"/>
            <w:rPrChange w:id="4411" w:author="Gerard" w:date="2014-11-13T19:26:00Z">
              <w:rPr/>
            </w:rPrChange>
          </w:rPr>
          <w:t>&lt;solid&gt;</w:t>
        </w:r>
        <w:r w:rsidR="009A48DF">
          <w:t xml:space="preserve"> tag are needed only when body forces are prescribed.</w:t>
        </w:r>
      </w:ins>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4412" w:name="_Ref162413399"/>
      <w:bookmarkStart w:id="4413" w:name="_Toc280622709"/>
      <w:r w:rsidRPr="0097532C">
        <w:lastRenderedPageBreak/>
        <w:t>Permeability Materials</w:t>
      </w:r>
      <w:bookmarkEnd w:id="4412"/>
      <w:bookmarkEnd w:id="4413"/>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4414" w:name="_Ref288636620"/>
      <w:bookmarkStart w:id="4415" w:name="_Toc280622710"/>
      <w:r>
        <w:lastRenderedPageBreak/>
        <w:t>Constant Isotropic Permeability</w:t>
      </w:r>
      <w:bookmarkEnd w:id="4414"/>
      <w:bookmarkEnd w:id="4415"/>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205F92">
        <w:rPr>
          <w:position w:val="-10"/>
        </w:rPr>
        <w:pict w14:anchorId="3B0AB260">
          <v:shape id="_x0000_i1626" type="#_x0000_t75" style="width:36pt;height:16pt">
            <v:imagedata r:id="rId1193" o:title=""/>
          </v:shape>
        </w:pict>
      </w:r>
    </w:p>
    <w:p w14:paraId="578B5721" w14:textId="01A633F7" w:rsidR="006A0BC1" w:rsidRDefault="006A0BC1" w:rsidP="006A0BC1">
      <w:r>
        <w:t xml:space="preserve">For this material model, </w:t>
      </w:r>
      <w:r w:rsidR="00205F92">
        <w:rPr>
          <w:position w:val="-6"/>
        </w:rPr>
        <w:pict w14:anchorId="7C88010A">
          <v:shape id="_x0000_i1627" type="#_x0000_t75" style="width:10pt;height:14pt">
            <v:imagedata r:id="rId1194" o:title=""/>
          </v:shape>
        </w:pi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4416" w:name="_Toc280622711"/>
      <w:r>
        <w:lastRenderedPageBreak/>
        <w:t>Holmes-Mow</w:t>
      </w:r>
      <w:bookmarkEnd w:id="4416"/>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205F92">
              <w:rPr>
                <w:position w:val="-12"/>
              </w:rPr>
              <w:pict w14:anchorId="1C660367">
                <v:shape id="_x0000_i1628" type="#_x0000_t75" style="width:13.5pt;height:18pt">
                  <v:imagedata r:id="rId1195" o:title=""/>
                </v:shape>
              </w:pi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205F92">
              <w:rPr>
                <w:position w:val="-4"/>
              </w:rPr>
              <w:pict w14:anchorId="56F44F22">
                <v:shape id="_x0000_i1629" type="#_x0000_t75" style="width:16pt;height:13.5pt">
                  <v:imagedata r:id="rId1196" o:title=""/>
                </v:shape>
              </w:pict>
            </w:r>
            <w:r w:rsidDel="00C526D6">
              <w:t xml:space="preserve"> (</w:t>
            </w:r>
            <w:r w:rsidR="00205F92">
              <w:rPr>
                <w:position w:val="-6"/>
              </w:rPr>
              <w:pict w14:anchorId="69BBD6E1">
                <v:shape id="_x0000_i1630" type="#_x0000_t75" style="width:34pt;height:14pt">
                  <v:imagedata r:id="rId1197" o:title=""/>
                </v:shape>
              </w:pi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205F92">
              <w:rPr>
                <w:position w:val="-6"/>
              </w:rPr>
              <w:pict w14:anchorId="6EF10E32">
                <v:shape id="_x0000_i1631" type="#_x0000_t75" style="width:12pt;height:11.5pt">
                  <v:imagedata r:id="rId1198" o:title=""/>
                </v:shape>
              </w:pict>
            </w:r>
            <w:r>
              <w:t xml:space="preserve"> </w:t>
            </w:r>
            <w:r w:rsidR="00205F92">
              <w:rPr>
                <w:position w:val="-14"/>
              </w:rPr>
              <w:pict w14:anchorId="7587000E">
                <v:shape id="_x0000_i1632" type="#_x0000_t75" style="width:39.5pt;height:20pt">
                  <v:imagedata r:id="rId1199" o:title=""/>
                </v:shape>
              </w:pi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4BA8ED7" w:rsidR="006A0BC1" w:rsidRDefault="006A0BC1" w:rsidP="006A0BC1">
      <w:pPr>
        <w:pStyle w:val="MTDisplayEquation"/>
      </w:pPr>
      <w:r>
        <w:tab/>
      </w:r>
      <w:r w:rsidR="00205F92">
        <w:rPr>
          <w:position w:val="-14"/>
        </w:rPr>
        <w:pict w14:anchorId="529C4FA0">
          <v:shape id="_x0000_i1633" type="#_x0000_t75" style="width:54pt;height:20pt">
            <v:imagedata r:id="rId1200" o:title=""/>
          </v:shape>
        </w:pi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205F92">
        <w:rPr>
          <w:position w:val="-32"/>
        </w:rPr>
        <w:pict w14:anchorId="12A3EB95">
          <v:shape id="_x0000_i1634" type="#_x0000_t75" style="width:141.5pt;height:40pt">
            <v:imagedata r:id="rId1201" o:title=""/>
          </v:shape>
        </w:pi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205F92">
        <w:rPr>
          <w:position w:val="-6"/>
        </w:rPr>
        <w:pict w14:anchorId="365B8845">
          <v:shape id="_x0000_i1635" type="#_x0000_t75" style="width:47.5pt;height:14pt">
            <v:imagedata r:id="rId1202" o:title=""/>
          </v:shape>
        </w:pi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4417" w:name="_Toc280622712"/>
      <w:r>
        <w:lastRenderedPageBreak/>
        <w:t>Referentially Isotropic Permeability</w:t>
      </w:r>
      <w:bookmarkEnd w:id="4417"/>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205F92">
              <w:rPr>
                <w:position w:val="-12"/>
              </w:rPr>
              <w:pict w14:anchorId="7F4D0809">
                <v:shape id="_x0000_i1636" type="#_x0000_t75" style="width:17.5pt;height:18pt">
                  <v:imagedata r:id="rId1203" o:title=""/>
                </v:shape>
              </w:pi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205F92">
              <w:rPr>
                <w:position w:val="-12"/>
              </w:rPr>
              <w:pict w14:anchorId="02EB84B8">
                <v:shape id="_x0000_i1637" type="#_x0000_t75" style="width:15.5pt;height:18pt">
                  <v:imagedata r:id="rId1204" o:title=""/>
                </v:shape>
              </w:pi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205F92">
              <w:rPr>
                <w:position w:val="-12"/>
              </w:rPr>
              <w:pict w14:anchorId="4A22EC53">
                <v:shape id="_x0000_i1638" type="#_x0000_t75" style="width:17.5pt;height:18pt">
                  <v:imagedata r:id="rId1205" o:title=""/>
                </v:shape>
              </w:pi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205F92">
              <w:rPr>
                <w:position w:val="-4"/>
              </w:rPr>
              <w:pict w14:anchorId="655775B8">
                <v:shape id="_x0000_i1639" type="#_x0000_t75" style="width:16pt;height:13.5pt">
                  <v:imagedata r:id="rId1206" o:title=""/>
                </v:shape>
              </w:pict>
            </w:r>
            <w:r>
              <w:t xml:space="preserve"> (</w:t>
            </w:r>
            <w:r w:rsidR="00205F92">
              <w:rPr>
                <w:position w:val="-6"/>
              </w:rPr>
              <w:pict w14:anchorId="77DD1DAD">
                <v:shape id="_x0000_i1640" type="#_x0000_t75" style="width:34pt;height:14pt">
                  <v:imagedata r:id="rId1207" o:title=""/>
                </v:shape>
              </w:pi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205F92">
              <w:rPr>
                <w:position w:val="-6"/>
              </w:rPr>
              <w:pict w14:anchorId="4E3DD4B1">
                <v:shape id="_x0000_i1641" type="#_x0000_t75" style="width:12pt;height:11.5pt">
                  <v:imagedata r:id="rId1208" o:title=""/>
                </v:shape>
              </w:pict>
            </w:r>
            <w:r>
              <w:t xml:space="preserve"> (</w:t>
            </w:r>
            <w:r w:rsidR="00205F92">
              <w:rPr>
                <w:position w:val="-6"/>
              </w:rPr>
              <w:pict w14:anchorId="32510678">
                <v:shape id="_x0000_i1642" type="#_x0000_t75" style="width:29.5pt;height:14pt">
                  <v:imagedata r:id="rId1209" o:title=""/>
                </v:shape>
              </w:pi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205F92">
        <w:rPr>
          <w:position w:val="-32"/>
        </w:rPr>
        <w:pict w14:anchorId="227E278D">
          <v:shape id="_x0000_i1643" type="#_x0000_t75" style="width:213.5pt;height:38pt">
            <v:imagedata r:id="rId1210" o:title=""/>
          </v:shape>
        </w:pict>
      </w:r>
      <w:r>
        <w:t>,</w:t>
      </w:r>
    </w:p>
    <w:p w14:paraId="66C3626F" w14:textId="0503A8E1" w:rsidR="006A0BC1" w:rsidRDefault="006A0BC1" w:rsidP="006A0BC1">
      <w:r>
        <w:t xml:space="preserve">where </w:t>
      </w:r>
      <w:r w:rsidR="00205F92">
        <w:rPr>
          <w:position w:val="-6"/>
        </w:rPr>
        <w:pict w14:anchorId="103B9F89">
          <v:shape id="_x0000_i1644" type="#_x0000_t75" style="width:11.5pt;height:14pt">
            <v:imagedata r:id="rId1211" o:title=""/>
          </v:shape>
        </w:pict>
      </w:r>
      <w:r>
        <w:rPr>
          <w:i/>
        </w:rPr>
        <w:t xml:space="preserve"> </w:t>
      </w:r>
      <w:r>
        <w:t xml:space="preserve">is the </w:t>
      </w:r>
      <w:r w:rsidR="008B53FE">
        <w:t xml:space="preserve">Jacobian </w:t>
      </w:r>
      <w:r>
        <w:t xml:space="preserve">of the deformation, i.e. </w:t>
      </w:r>
      <w:r w:rsidR="00205F92">
        <w:rPr>
          <w:position w:val="-6"/>
        </w:rPr>
        <w:pict w14:anchorId="4937C247">
          <v:shape id="_x0000_i1645" type="#_x0000_t75" style="width:47.5pt;height:14pt">
            <v:imagedata r:id="rId1212" o:title=""/>
          </v:shape>
        </w:pict>
      </w:r>
      <w:r>
        <w:t xml:space="preserve"> where </w:t>
      </w:r>
      <w:r w:rsidR="00205F92">
        <w:rPr>
          <w:position w:val="-4"/>
        </w:rPr>
        <w:pict w14:anchorId="190D8AEB">
          <v:shape id="_x0000_i1646" type="#_x0000_t75" style="width:11.5pt;height:13.5pt">
            <v:imagedata r:id="rId1213" o:title=""/>
          </v:shape>
        </w:pict>
      </w:r>
      <w:r>
        <w:rPr>
          <w:b/>
        </w:rPr>
        <w:t xml:space="preserve"> </w:t>
      </w:r>
      <w:r>
        <w:t xml:space="preserve">is the deformation gradient, and </w:t>
      </w:r>
      <w:r w:rsidR="00205F92">
        <w:rPr>
          <w:position w:val="-6"/>
        </w:rPr>
        <w:pict w14:anchorId="46A7E36E">
          <v:shape id="_x0000_i1647" type="#_x0000_t75" style="width:48pt;height:16pt">
            <v:imagedata r:id="rId1214" o:title=""/>
          </v:shape>
        </w:pict>
      </w:r>
      <w:r>
        <w:t xml:space="preserve"> is the left Cauchy-Green tensor.  Note that the permeability in the reference state (</w:t>
      </w:r>
      <w:r w:rsidR="00205F92">
        <w:rPr>
          <w:position w:val="-4"/>
        </w:rPr>
        <w:pict w14:anchorId="24316D54">
          <v:shape id="_x0000_i1648" type="#_x0000_t75" style="width:28pt;height:13.5pt">
            <v:imagedata r:id="rId1215" o:title=""/>
          </v:shape>
        </w:pict>
      </w:r>
      <w:r>
        <w:t xml:space="preserve">) is isotropic and given by </w:t>
      </w:r>
      <w:r w:rsidR="00205F92">
        <w:rPr>
          <w:position w:val="-14"/>
        </w:rPr>
        <w:pict w14:anchorId="28686D5B">
          <v:shape id="_x0000_i1649" type="#_x0000_t75" style="width:101.5pt;height:20pt">
            <v:imagedata r:id="rId1216" o:title=""/>
          </v:shape>
        </w:pi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4418" w:name="_Toc280622713"/>
      <w:r>
        <w:lastRenderedPageBreak/>
        <w:t>Referentially Orthotropic Permeability</w:t>
      </w:r>
      <w:bookmarkEnd w:id="4418"/>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205F92">
              <w:rPr>
                <w:position w:val="-12"/>
              </w:rPr>
              <w:pict w14:anchorId="2A5BB7AA">
                <v:shape id="_x0000_i1650" type="#_x0000_t75" style="width:17.5pt;height:18pt">
                  <v:imagedata r:id="rId1217" o:title=""/>
                </v:shape>
              </w:pi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205F92">
              <w:rPr>
                <w:position w:val="-12"/>
              </w:rPr>
              <w:pict w14:anchorId="14FFA583">
                <v:shape id="_x0000_i1651" type="#_x0000_t75" style="width:15.5pt;height:19.5pt">
                  <v:imagedata r:id="rId1218" o:title=""/>
                </v:shape>
              </w:pict>
            </w:r>
            <w:r>
              <w:t xml:space="preserve"> along orthogonal directions (</w:t>
            </w:r>
            <w:r w:rsidR="00205F92">
              <w:rPr>
                <w:position w:val="-10"/>
              </w:rPr>
              <w:pict w14:anchorId="4C00AD0A">
                <v:shape id="_x0000_i1652" type="#_x0000_t75" style="width:46pt;height:16pt">
                  <v:imagedata r:id="rId1219" o:title=""/>
                </v:shape>
              </w:pi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205F92">
              <w:rPr>
                <w:position w:val="-12"/>
              </w:rPr>
              <w:pict w14:anchorId="467C5526">
                <v:shape id="_x0000_i1653" type="#_x0000_t75" style="width:17.5pt;height:19.5pt">
                  <v:imagedata r:id="rId1220" o:title=""/>
                </v:shape>
              </w:pict>
            </w:r>
            <w:r>
              <w:t xml:space="preserve"> along orthogonal directions (</w:t>
            </w:r>
            <w:r w:rsidR="00205F92">
              <w:rPr>
                <w:position w:val="-10"/>
              </w:rPr>
              <w:pict w14:anchorId="425D7378">
                <v:shape id="_x0000_i1654" type="#_x0000_t75" style="width:46pt;height:16pt">
                  <v:imagedata r:id="rId1221" o:title=""/>
                </v:shape>
              </w:pi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205F92">
              <w:rPr>
                <w:position w:val="-12"/>
              </w:rPr>
              <w:pict w14:anchorId="467A8827">
                <v:shape id="_x0000_i1655" type="#_x0000_t75" style="width:19.5pt;height:18pt">
                  <v:imagedata r:id="rId1222" o:title=""/>
                </v:shape>
              </w:pict>
            </w:r>
            <w:r>
              <w:t xml:space="preserve"> (</w:t>
            </w:r>
            <w:r w:rsidR="00205F92">
              <w:rPr>
                <w:position w:val="-12"/>
              </w:rPr>
              <w:pict w14:anchorId="03DC2DDE">
                <v:shape id="_x0000_i1656" type="#_x0000_t75" style="width:38pt;height:18pt">
                  <v:imagedata r:id="rId1223" o:title=""/>
                </v:shape>
              </w:pi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205F92">
              <w:rPr>
                <w:position w:val="-12"/>
              </w:rPr>
              <w:pict w14:anchorId="529747C4">
                <v:shape id="_x0000_i1657" type="#_x0000_t75" style="width:19.5pt;height:18pt">
                  <v:imagedata r:id="rId1224" o:title=""/>
                </v:shape>
              </w:pict>
            </w:r>
            <w:r>
              <w:t xml:space="preserve"> (</w:t>
            </w:r>
            <w:r w:rsidR="00205F92">
              <w:rPr>
                <w:position w:val="-10"/>
              </w:rPr>
              <w:pict w14:anchorId="493B3AC9">
                <v:shape id="_x0000_i1658" type="#_x0000_t75" style="width:46pt;height:16pt">
                  <v:imagedata r:id="rId1225" o:title=""/>
                </v:shape>
              </w:pict>
            </w:r>
            <w:r>
              <w:t xml:space="preserve">, </w:t>
            </w:r>
            <w:r w:rsidR="00205F92">
              <w:rPr>
                <w:position w:val="-12"/>
              </w:rPr>
              <w:pict w14:anchorId="69DBA484">
                <v:shape id="_x0000_i1659" type="#_x0000_t75" style="width:38pt;height:18pt">
                  <v:imagedata r:id="rId1226" o:title=""/>
                </v:shape>
              </w:pi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205F92">
              <w:rPr>
                <w:position w:val="-12"/>
              </w:rPr>
              <w:pict w14:anchorId="1773AB13">
                <v:shape id="_x0000_i1660" type="#_x0000_t75" style="width:15.5pt;height:18pt">
                  <v:imagedata r:id="rId1227" o:title=""/>
                </v:shape>
              </w:pict>
            </w:r>
            <w:r>
              <w:t xml:space="preserve"> (</w:t>
            </w:r>
            <w:r w:rsidR="00205F92">
              <w:rPr>
                <w:position w:val="-12"/>
              </w:rPr>
              <w:pict w14:anchorId="7A17D058">
                <v:shape id="_x0000_i1661" type="#_x0000_t75" style="width:33.5pt;height:18pt">
                  <v:imagedata r:id="rId1228" o:title=""/>
                </v:shape>
              </w:pi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205F92">
              <w:rPr>
                <w:position w:val="-12"/>
              </w:rPr>
              <w:pict w14:anchorId="580940E2">
                <v:shape id="_x0000_i1662" type="#_x0000_t75" style="width:15.5pt;height:18pt">
                  <v:imagedata r:id="rId1229" o:title=""/>
                </v:shape>
              </w:pict>
            </w:r>
            <w:r>
              <w:t xml:space="preserve"> (</w:t>
            </w:r>
            <w:r w:rsidR="00205F92">
              <w:rPr>
                <w:position w:val="-10"/>
              </w:rPr>
              <w:pict w14:anchorId="61FB5953">
                <v:shape id="_x0000_i1663" type="#_x0000_t75" style="width:46pt;height:16pt">
                  <v:imagedata r:id="rId1230" o:title=""/>
                </v:shape>
              </w:pict>
            </w:r>
            <w:r>
              <w:t xml:space="preserve">, </w:t>
            </w:r>
            <w:r w:rsidR="00205F92">
              <w:rPr>
                <w:position w:val="-12"/>
              </w:rPr>
              <w:pict w14:anchorId="673E4374">
                <v:shape id="_x0000_i1664" type="#_x0000_t75" style="width:34pt;height:18pt">
                  <v:imagedata r:id="rId1231" o:title=""/>
                </v:shape>
              </w:pi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205F92">
        <w:rPr>
          <w:position w:val="-28"/>
        </w:rPr>
        <w:pict w14:anchorId="129B2C83">
          <v:shape id="_x0000_i1665" type="#_x0000_t75" style="width:188pt;height:34pt">
            <v:imagedata r:id="rId1232" o:title=""/>
          </v:shape>
        </w:pi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205F92">
        <w:rPr>
          <w:position w:val="-114"/>
        </w:rPr>
        <w:pict w14:anchorId="30EB687C">
          <v:shape id="_x0000_i1666" type="#_x0000_t75" style="width:204.5pt;height:122pt">
            <v:imagedata r:id="rId1233" o:title=""/>
          </v:shape>
        </w:pict>
      </w:r>
      <w:r>
        <w:t>,</w:t>
      </w:r>
    </w:p>
    <w:p w14:paraId="4705DC3A" w14:textId="18593C8A" w:rsidR="006A0BC1" w:rsidRDefault="00205F92" w:rsidP="006A0BC1">
      <w:r>
        <w:rPr>
          <w:position w:val="-6"/>
        </w:rPr>
        <w:pict w14:anchorId="63ED42B8">
          <v:shape id="_x0000_i1667" type="#_x0000_t75" style="width:11.5pt;height:14pt">
            <v:imagedata r:id="rId1234" o:title=""/>
          </v:shape>
        </w:pict>
      </w:r>
      <w:r w:rsidR="006A0BC1" w:rsidRPr="00A16AEB">
        <w:t xml:space="preserve"> </w:t>
      </w:r>
      <w:r w:rsidR="006A0BC1">
        <w:t xml:space="preserve">is the </w:t>
      </w:r>
      <w:r w:rsidR="008B53FE">
        <w:t xml:space="preserve">Jacobian </w:t>
      </w:r>
      <w:r w:rsidR="006A0BC1">
        <w:t xml:space="preserve">of the deformation, i.e. </w:t>
      </w:r>
      <w:r>
        <w:rPr>
          <w:position w:val="-6"/>
        </w:rPr>
        <w:pict w14:anchorId="4B2FAC94">
          <v:shape id="_x0000_i1668" type="#_x0000_t75" style="width:47.5pt;height:14pt">
            <v:imagedata r:id="rId1235" o:title=""/>
          </v:shape>
        </w:pict>
      </w:r>
      <w:r w:rsidR="006A0BC1">
        <w:t xml:space="preserve"> where</w:t>
      </w:r>
      <w:r w:rsidR="006A0BC1">
        <w:rPr>
          <w:b/>
        </w:rPr>
        <w:t xml:space="preserve"> </w:t>
      </w:r>
      <w:r>
        <w:rPr>
          <w:b/>
          <w:position w:val="-4"/>
        </w:rPr>
        <w:pict w14:anchorId="4E49B9B5">
          <v:shape id="_x0000_i1669" type="#_x0000_t75" style="width:11.5pt;height:13.5pt">
            <v:imagedata r:id="rId1236" o:title=""/>
          </v:shape>
        </w:pict>
      </w:r>
      <w:r w:rsidR="006A0BC1" w:rsidRPr="00A16AEB">
        <w:t xml:space="preserve"> </w:t>
      </w:r>
      <w:r w:rsidR="006A0BC1">
        <w:t xml:space="preserve">is the deformation gradient.  </w:t>
      </w:r>
      <w:r>
        <w:rPr>
          <w:position w:val="-12"/>
        </w:rPr>
        <w:pict w14:anchorId="37B3A793">
          <v:shape id="_x0000_i1670" type="#_x0000_t75" style="width:18pt;height:18pt">
            <v:imagedata r:id="rId1237" o:title=""/>
          </v:shape>
        </w:pi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205F92">
        <w:rPr>
          <w:position w:val="-14"/>
        </w:rPr>
        <w:pict w14:anchorId="04C84119">
          <v:shape id="_x0000_i1671" type="#_x0000_t75" style="width:163.5pt;height:20pt">
            <v:imagedata r:id="rId1238" o:title=""/>
          </v:shape>
        </w:pict>
      </w:r>
      <w:r>
        <w:t>,</w:t>
      </w:r>
    </w:p>
    <w:p w14:paraId="5FBB37DC" w14:textId="0777723F" w:rsidR="006A0BC1" w:rsidRDefault="006A0BC1" w:rsidP="006A0BC1">
      <w:r>
        <w:t xml:space="preserve">where </w:t>
      </w:r>
      <w:r w:rsidR="00205F92">
        <w:rPr>
          <w:position w:val="-12"/>
        </w:rPr>
        <w:pict w14:anchorId="23B8FDF5">
          <v:shape id="_x0000_i1672" type="#_x0000_t75" style="width:16pt;height:18pt">
            <v:imagedata r:id="rId1239" o:title=""/>
          </v:shape>
        </w:pict>
      </w:r>
      <w:r>
        <w:t xml:space="preserve"> are orthonormal vectors normal to the planes of symmetry (defined as described in Section </w:t>
      </w:r>
      <w:r>
        <w:fldChar w:fldCharType="begin"/>
      </w:r>
      <w:r>
        <w:instrText xml:space="preserve"> REF _Ref162429694 \r \h </w:instrText>
      </w:r>
      <w:r>
        <w:fldChar w:fldCharType="separate"/>
      </w:r>
      <w:r w:rsidR="00247AFD">
        <w:t>4.1.1</w:t>
      </w:r>
      <w:r>
        <w:fldChar w:fldCharType="end"/>
      </w:r>
      <w:r>
        <w:t>).  Note that the permeability in the reference state (</w:t>
      </w:r>
      <w:r w:rsidR="00205F92">
        <w:rPr>
          <w:position w:val="-4"/>
        </w:rPr>
        <w:pict w14:anchorId="528AEE47">
          <v:shape id="_x0000_i1673" type="#_x0000_t75" style="width:28pt;height:13.5pt">
            <v:imagedata r:id="rId1240" o:title=""/>
          </v:shape>
        </w:pict>
      </w:r>
      <w:r>
        <w:t xml:space="preserve">) is given by </w:t>
      </w:r>
      <w:r w:rsidR="00205F92">
        <w:rPr>
          <w:position w:val="-28"/>
        </w:rPr>
        <w:pict w14:anchorId="147BDD7C">
          <v:shape id="_x0000_i1674" type="#_x0000_t75" style="width:153.5pt;height:34pt">
            <v:imagedata r:id="rId1241" o:title=""/>
          </v:shape>
        </w:pi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4419" w:name="_Toc280622714"/>
      <w:r>
        <w:lastRenderedPageBreak/>
        <w:t>Referentially Transversely Isotropic Permeability</w:t>
      </w:r>
      <w:bookmarkEnd w:id="4419"/>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205F92">
              <w:rPr>
                <w:position w:val="-12"/>
              </w:rPr>
              <w:pict w14:anchorId="5C5A6A2D">
                <v:shape id="_x0000_i1675" type="#_x0000_t75" style="width:17.5pt;height:18pt">
                  <v:imagedata r:id="rId1242" o:title=""/>
                </v:shape>
              </w:pi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205F92">
              <w:rPr>
                <w:position w:val="-12"/>
              </w:rPr>
              <w:pict w14:anchorId="4080C161">
                <v:shape id="_x0000_i1676" type="#_x0000_t75" style="width:15.5pt;height:19.5pt">
                  <v:imagedata r:id="rId1243" o:title=""/>
                </v:shape>
              </w:pi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205F92">
              <w:rPr>
                <w:position w:val="-12"/>
              </w:rPr>
              <w:pict w14:anchorId="336EDE6F">
                <v:shape id="_x0000_i1677" type="#_x0000_t75" style="width:17.5pt;height:19.5pt">
                  <v:imagedata r:id="rId1244" o:title=""/>
                </v:shape>
              </w:pi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205F92">
              <w:rPr>
                <w:position w:val="-12"/>
              </w:rPr>
              <w:pict w14:anchorId="1C998ACA">
                <v:shape id="_x0000_i1678" type="#_x0000_t75" style="width:15.5pt;height:19.5pt">
                  <v:imagedata r:id="rId1245" o:title=""/>
                </v:shape>
              </w:pi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205F92">
              <w:rPr>
                <w:position w:val="-12"/>
              </w:rPr>
              <w:pict w14:anchorId="4D104A84">
                <v:shape id="_x0000_i1679" type="#_x0000_t75" style="width:17.5pt;height:19.5pt">
                  <v:imagedata r:id="rId1246" o:title=""/>
                </v:shape>
              </w:pi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205F92">
              <w:rPr>
                <w:position w:val="-12"/>
              </w:rPr>
              <w:pict w14:anchorId="54758D42">
                <v:shape id="_x0000_i1680" type="#_x0000_t75" style="width:19.5pt;height:18pt">
                  <v:imagedata r:id="rId1247" o:title=""/>
                </v:shape>
              </w:pict>
            </w:r>
            <w:r>
              <w:t xml:space="preserve"> (</w:t>
            </w:r>
            <w:r w:rsidR="00205F92">
              <w:rPr>
                <w:position w:val="-12"/>
              </w:rPr>
              <w:pict w14:anchorId="1E31A98B">
                <v:shape id="_x0000_i1681" type="#_x0000_t75" style="width:38pt;height:18pt">
                  <v:imagedata r:id="rId1248" o:title=""/>
                </v:shape>
              </w:pi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205F92">
              <w:rPr>
                <w:position w:val="-12"/>
              </w:rPr>
              <w:pict w14:anchorId="5DB01BAB">
                <v:shape id="_x0000_i1682" type="#_x0000_t75" style="width:20pt;height:18pt">
                  <v:imagedata r:id="rId1249" o:title=""/>
                </v:shape>
              </w:pict>
            </w:r>
            <w:r>
              <w:t xml:space="preserve"> (</w:t>
            </w:r>
            <w:r w:rsidR="00205F92">
              <w:rPr>
                <w:position w:val="-12"/>
              </w:rPr>
              <w:pict w14:anchorId="1FC33445">
                <v:shape id="_x0000_i1683" type="#_x0000_t75" style="width:39.5pt;height:18pt">
                  <v:imagedata r:id="rId1250" o:title=""/>
                </v:shape>
              </w:pi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205F92">
              <w:rPr>
                <w:position w:val="-12"/>
              </w:rPr>
              <w:pict w14:anchorId="12E6FA6E">
                <v:shape id="_x0000_i1684" type="#_x0000_t75" style="width:20pt;height:18pt">
                  <v:imagedata r:id="rId1251" o:title=""/>
                </v:shape>
              </w:pict>
            </w:r>
            <w:r>
              <w:t xml:space="preserve"> (</w:t>
            </w:r>
            <w:r w:rsidR="00205F92">
              <w:rPr>
                <w:position w:val="-12"/>
              </w:rPr>
              <w:pict w14:anchorId="69AD761A">
                <v:shape id="_x0000_i1685" type="#_x0000_t75" style="width:38pt;height:18pt">
                  <v:imagedata r:id="rId1252" o:title=""/>
                </v:shape>
              </w:pi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205F92">
              <w:rPr>
                <w:position w:val="-12"/>
              </w:rPr>
              <w:pict w14:anchorId="7D578658">
                <v:shape id="_x0000_i1686" type="#_x0000_t75" style="width:15.5pt;height:18pt">
                  <v:imagedata r:id="rId1253" o:title=""/>
                </v:shape>
              </w:pict>
            </w:r>
            <w:r>
              <w:t xml:space="preserve"> (</w:t>
            </w:r>
            <w:r w:rsidR="00205F92">
              <w:rPr>
                <w:position w:val="-12"/>
              </w:rPr>
              <w:pict w14:anchorId="16349ADD">
                <v:shape id="_x0000_i1687" type="#_x0000_t75" style="width:33.5pt;height:18pt">
                  <v:imagedata r:id="rId1254" o:title=""/>
                </v:shape>
              </w:pi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205F92">
              <w:rPr>
                <w:position w:val="-12"/>
              </w:rPr>
              <w:pict w14:anchorId="2A2AB332">
                <v:shape id="_x0000_i1688" type="#_x0000_t75" style="width:16pt;height:18pt">
                  <v:imagedata r:id="rId1255" o:title=""/>
                </v:shape>
              </w:pict>
            </w:r>
            <w:r>
              <w:t xml:space="preserve"> (</w:t>
            </w:r>
            <w:r w:rsidR="00205F92">
              <w:rPr>
                <w:position w:val="-12"/>
              </w:rPr>
              <w:pict w14:anchorId="4D99A018">
                <v:shape id="_x0000_i1689" type="#_x0000_t75" style="width:35.5pt;height:18pt">
                  <v:imagedata r:id="rId1256" o:title=""/>
                </v:shape>
              </w:pi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205F92">
              <w:rPr>
                <w:position w:val="-12"/>
              </w:rPr>
              <w:pict w14:anchorId="42FDA3D7">
                <v:shape id="_x0000_i1690" type="#_x0000_t75" style="width:16pt;height:18pt">
                  <v:imagedata r:id="rId1257" o:title=""/>
                </v:shape>
              </w:pict>
            </w:r>
            <w:r>
              <w:t xml:space="preserve"> (</w:t>
            </w:r>
            <w:r w:rsidR="00205F92">
              <w:rPr>
                <w:position w:val="-12"/>
              </w:rPr>
              <w:pict w14:anchorId="4D5BEB38">
                <v:shape id="_x0000_i1691" type="#_x0000_t75" style="width:34pt;height:18pt">
                  <v:imagedata r:id="rId1258" o:title=""/>
                </v:shape>
              </w:pi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205F92">
        <w:rPr>
          <w:position w:val="-114"/>
        </w:rPr>
        <w:pict w14:anchorId="60957510">
          <v:shape id="_x0000_i1692" type="#_x0000_t75" style="width:327.5pt;height:122pt">
            <v:imagedata r:id="rId1259" o:title=""/>
          </v:shape>
        </w:pict>
      </w:r>
      <w:r>
        <w:t>,</w:t>
      </w:r>
    </w:p>
    <w:p w14:paraId="35B6873E" w14:textId="3AAFFFDF" w:rsidR="006A0BC1" w:rsidRDefault="006A0BC1" w:rsidP="006A0BC1">
      <w:r>
        <w:t xml:space="preserve">where </w:t>
      </w:r>
      <w:r w:rsidR="00205F92">
        <w:rPr>
          <w:position w:val="-6"/>
        </w:rPr>
        <w:pict w14:anchorId="6B90C830">
          <v:shape id="_x0000_i1693" type="#_x0000_t75" style="width:11.5pt;height:14pt">
            <v:imagedata r:id="rId1260" o:title=""/>
          </v:shape>
        </w:pict>
      </w:r>
      <w:r>
        <w:t xml:space="preserve"> is the </w:t>
      </w:r>
      <w:r w:rsidR="008B53FE">
        <w:t xml:space="preserve">Jacobian </w:t>
      </w:r>
      <w:r>
        <w:t xml:space="preserve">of the deformation, i.e. </w:t>
      </w:r>
      <w:r w:rsidR="00205F92">
        <w:rPr>
          <w:position w:val="-6"/>
        </w:rPr>
        <w:pict w14:anchorId="19A73C77">
          <v:shape id="_x0000_i1694" type="#_x0000_t75" style="width:47.5pt;height:14pt">
            <v:imagedata r:id="rId1261" o:title=""/>
          </v:shape>
        </w:pict>
      </w:r>
      <w:r>
        <w:t xml:space="preserve"> where</w:t>
      </w:r>
      <w:r>
        <w:rPr>
          <w:b/>
        </w:rPr>
        <w:t xml:space="preserve"> </w:t>
      </w:r>
      <w:r w:rsidR="00205F92">
        <w:rPr>
          <w:b/>
          <w:position w:val="-4"/>
        </w:rPr>
        <w:pict w14:anchorId="145035B2">
          <v:shape id="_x0000_i1695" type="#_x0000_t75" style="width:11.5pt;height:13.5pt">
            <v:imagedata r:id="rId1262" o:title=""/>
          </v:shape>
        </w:pict>
      </w:r>
      <w:r w:rsidRPr="00C526D6">
        <w:t xml:space="preserve"> </w:t>
      </w:r>
      <w:r>
        <w:t xml:space="preserve">is the deformation gradient, and </w:t>
      </w:r>
      <w:r w:rsidR="00205F92">
        <w:rPr>
          <w:position w:val="-6"/>
        </w:rPr>
        <w:pict w14:anchorId="4A85C41C">
          <v:shape id="_x0000_i1696" type="#_x0000_t75" style="width:48pt;height:16pt">
            <v:imagedata r:id="rId1263" o:title=""/>
          </v:shape>
        </w:pict>
      </w:r>
      <w:r>
        <w:t xml:space="preserve"> is the left Cauchy-Green tensor.  </w:t>
      </w:r>
      <w:r w:rsidR="00205F92">
        <w:rPr>
          <w:position w:val="-4"/>
        </w:rPr>
        <w:pict w14:anchorId="2922AC1E">
          <v:shape id="_x0000_i1697" type="#_x0000_t75" style="width:14pt;height:10pt">
            <v:imagedata r:id="rId1264" o:title=""/>
          </v:shape>
        </w:pi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205F92">
        <w:rPr>
          <w:position w:val="-14"/>
        </w:rPr>
        <w:pict w14:anchorId="28BBA41A">
          <v:shape id="_x0000_i1698" type="#_x0000_t75" style="width:97.5pt;height:20pt">
            <v:imagedata r:id="rId1265" o:title=""/>
          </v:shape>
        </w:pict>
      </w:r>
      <w:r>
        <w:t>,</w:t>
      </w:r>
    </w:p>
    <w:p w14:paraId="5FAFF487" w14:textId="624F3AC0" w:rsidR="006A0BC1" w:rsidRDefault="006A0BC1" w:rsidP="006A0BC1">
      <w:r>
        <w:t xml:space="preserve">where </w:t>
      </w:r>
      <w:r w:rsidR="00205F92">
        <w:rPr>
          <w:position w:val="-6"/>
        </w:rPr>
        <w:pict w14:anchorId="096D2AEB">
          <v:shape id="_x0000_i1699" type="#_x0000_t75" style="width:13.5pt;height:14pt">
            <v:imagedata r:id="rId1266" o:title=""/>
          </v:shape>
        </w:pict>
      </w:r>
      <w:r>
        <w:t xml:space="preserve"> is a unit vector along the axial direction (defined as described in Section </w:t>
      </w:r>
      <w:r>
        <w:fldChar w:fldCharType="begin"/>
      </w:r>
      <w:r>
        <w:instrText xml:space="preserve"> REF _Ref162429694 \r \h </w:instrText>
      </w:r>
      <w:r>
        <w:fldChar w:fldCharType="separate"/>
      </w:r>
      <w:r w:rsidR="00247AFD">
        <w:t>4.1.1</w:t>
      </w:r>
      <w:r>
        <w:fldChar w:fldCharType="end"/>
      </w:r>
      <w:r>
        <w:t>).  Note that the permeability in the reference state (</w:t>
      </w:r>
      <w:r w:rsidR="00205F92">
        <w:rPr>
          <w:position w:val="-4"/>
        </w:rPr>
        <w:pict w14:anchorId="144ED08E">
          <v:shape id="_x0000_i1700" type="#_x0000_t75" style="width:28pt;height:13.5pt">
            <v:imagedata r:id="rId1267" o:title=""/>
          </v:shape>
        </w:pict>
      </w:r>
      <w:r>
        <w:t xml:space="preserve">) is given by </w:t>
      </w:r>
      <w:r w:rsidR="00205F92">
        <w:rPr>
          <w:position w:val="-16"/>
        </w:rPr>
        <w:pict w14:anchorId="72E9C7FF">
          <v:shape id="_x0000_i1701" type="#_x0000_t75" style="width:248pt;height:22pt">
            <v:imagedata r:id="rId1268" o:title=""/>
          </v:shape>
        </w:pi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4420" w:name="_Toc280622715"/>
      <w:r>
        <w:lastRenderedPageBreak/>
        <w:t>Fluid Supply Materials</w:t>
      </w:r>
      <w:bookmarkEnd w:id="4420"/>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205F92">
        <w:rPr>
          <w:position w:val="-10"/>
        </w:rPr>
        <w:pict w14:anchorId="7648F204">
          <v:shape id="_x0000_i1702" type="#_x0000_t75" style="width:16pt;height:18pt">
            <v:imagedata r:id="rId1269" o:title=""/>
          </v:shape>
        </w:pict>
      </w:r>
      <w:r>
        <w:t>, appears in the mass balance relation for the mixture,</w:t>
      </w:r>
    </w:p>
    <w:p w14:paraId="1F3E9041" w14:textId="0DEBACBE" w:rsidR="000A3859" w:rsidRDefault="000A3859" w:rsidP="007D6F0D">
      <w:pPr>
        <w:pStyle w:val="MTDisplayEquation"/>
      </w:pPr>
      <w:r>
        <w:tab/>
      </w:r>
      <w:r w:rsidR="00205F92">
        <w:rPr>
          <w:position w:val="-16"/>
        </w:rPr>
        <w:pict w14:anchorId="0E30F160">
          <v:shape id="_x0000_i1703" type="#_x0000_t75" style="width:85.5pt;height:22pt">
            <v:imagedata r:id="rId1270" o:title=""/>
          </v:shape>
        </w:pict>
      </w:r>
      <w:r>
        <w:t xml:space="preserve"> .</w:t>
      </w:r>
    </w:p>
    <w:p w14:paraId="57957E99" w14:textId="44CF9F4A" w:rsidR="00F25218" w:rsidRPr="00F25218" w:rsidRDefault="00205F92">
      <w:r>
        <w:rPr>
          <w:position w:val="-10"/>
        </w:rPr>
        <w:pict w14:anchorId="0330BDC6">
          <v:shape id="_x0000_i1704" type="#_x0000_t75" style="width:16pt;height:18pt">
            <v:imagedata r:id="rId1271" o:title=""/>
          </v:shape>
        </w:pi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4421" w:name="_Toc280622716"/>
      <w:r>
        <w:lastRenderedPageBreak/>
        <w:t>Starling Equation</w:t>
      </w:r>
      <w:bookmarkEnd w:id="4421"/>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205F92">
              <w:rPr>
                <w:position w:val="-14"/>
              </w:rPr>
              <w:pict w14:anchorId="73AA9BBF">
                <v:shape id="_x0000_i1705" type="#_x0000_t75" style="width:14pt;height:19.5pt">
                  <v:imagedata r:id="rId1272" o:title=""/>
                </v:shape>
              </w:pi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205F92">
              <w:rPr>
                <w:position w:val="-12"/>
              </w:rPr>
              <w:pict w14:anchorId="44F8F0CC">
                <v:shape id="_x0000_i1706" type="#_x0000_t75" style="width:15.5pt;height:18pt">
                  <v:imagedata r:id="rId1273" o:title=""/>
                </v:shape>
              </w:pi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205F92">
        <w:rPr>
          <w:position w:val="-14"/>
        </w:rPr>
        <w:pict w14:anchorId="546FD8D5">
          <v:shape id="_x0000_i1707" type="#_x0000_t75" style="width:82pt;height:20pt">
            <v:imagedata r:id="rId1274" o:title=""/>
          </v:shape>
        </w:pict>
      </w:r>
      <w:r>
        <w:t xml:space="preserve"> ,</w:t>
      </w:r>
    </w:p>
    <w:p w14:paraId="1F7417A7" w14:textId="667AF1B1" w:rsidR="00B04CF0" w:rsidRDefault="00F25218" w:rsidP="00B04CF0">
      <w:r>
        <w:t xml:space="preserve">where </w:t>
      </w:r>
      <w:r w:rsidR="00205F92">
        <w:rPr>
          <w:position w:val="-10"/>
        </w:rPr>
        <w:pict w14:anchorId="1A6B386B">
          <v:shape id="_x0000_i1708" type="#_x0000_t75" style="width:12pt;height:13.5pt">
            <v:imagedata r:id="rId1275" o:title=""/>
          </v:shape>
        </w:pi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4422" w:name="_Toc280622717"/>
      <w:r>
        <w:t>Biphasic-Solute Materials</w:t>
      </w:r>
      <w:bookmarkEnd w:id="4422"/>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247AFD">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27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205F92">
        <w:rPr>
          <w:position w:val="-4"/>
        </w:rPr>
        <w:pict w14:anchorId="53187B2B">
          <v:shape id="_x0000_i1709" type="#_x0000_t75" style="width:11.5pt;height:10pt">
            <v:imagedata r:id="rId1277" o:title=""/>
          </v:shape>
        </w:pict>
      </w:r>
      <w:r w:rsidRPr="00B27FE9">
        <w:t xml:space="preserve"> of the pores is able to accommodate a solute of a particular size (</w:t>
      </w:r>
      <w:r w:rsidR="00205F92">
        <w:rPr>
          <w:position w:val="-6"/>
        </w:rPr>
        <w:pict w14:anchorId="29309200">
          <v:shape id="_x0000_i1710" type="#_x0000_t75" style="width:44pt;height:14pt">
            <v:imagedata r:id="rId1278" o:title=""/>
          </v:shape>
        </w:pict>
      </w:r>
      <w:r w:rsidRPr="00B27FE9">
        <w:t xml:space="preserve">).  Furthermore, the activity </w:t>
      </w:r>
      <w:r w:rsidR="00205F92">
        <w:rPr>
          <w:position w:val="-10"/>
        </w:rPr>
        <w:pict w14:anchorId="5F4A78C9">
          <v:shape id="_x0000_i1711" type="#_x0000_t75" style="width:10pt;height:13.5pt">
            <v:imagedata r:id="rId1279" o:title=""/>
          </v:shape>
        </w:pi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205F92">
        <w:rPr>
          <w:position w:val="-10"/>
        </w:rPr>
        <w:pict w14:anchorId="0CB31FE7">
          <v:shape id="_x0000_i1712" type="#_x0000_t75" style="width:42pt;height:17.5pt">
            <v:imagedata r:id="rId1280" o:title=""/>
          </v:shape>
        </w:pict>
      </w:r>
      <w:r w:rsidRPr="00B27FE9">
        <w:t xml:space="preserve">, such that the chemical potential </w:t>
      </w:r>
      <w:r w:rsidR="00205F92">
        <w:rPr>
          <w:position w:val="-10"/>
        </w:rPr>
        <w:pict w14:anchorId="6BA8246A">
          <v:shape id="_x0000_i1713" type="#_x0000_t75" style="width:12pt;height:13.5pt">
            <v:imagedata r:id="rId1281" o:title=""/>
          </v:shape>
        </w:pict>
      </w:r>
      <w:r w:rsidRPr="00B27FE9">
        <w:t xml:space="preserve"> of the solute is given by</w:t>
      </w:r>
    </w:p>
    <w:p w14:paraId="5DB0E053" w14:textId="0BD673F9" w:rsidR="006A0BC1" w:rsidRPr="00B27FE9" w:rsidRDefault="006A0BC1" w:rsidP="006A0BC1">
      <w:pPr>
        <w:pStyle w:val="MTDisplayEquation"/>
      </w:pPr>
      <w:r w:rsidRPr="00B27FE9">
        <w:tab/>
      </w:r>
      <w:r w:rsidR="00205F92">
        <w:rPr>
          <w:position w:val="-24"/>
        </w:rPr>
        <w:pict w14:anchorId="087C2F7D">
          <v:shape id="_x0000_i1714" type="#_x0000_t75" style="width:102pt;height:31.5pt">
            <v:imagedata r:id="rId1282" o:title=""/>
          </v:shape>
        </w:pict>
      </w:r>
      <w:r w:rsidRPr="00B27FE9">
        <w:t>.</w:t>
      </w:r>
    </w:p>
    <w:p w14:paraId="659AB7B4" w14:textId="7579EBE3" w:rsidR="006A0BC1" w:rsidRPr="00B27FE9" w:rsidRDefault="006A0BC1" w:rsidP="006A0BC1">
      <w:r w:rsidRPr="00B27FE9">
        <w:t xml:space="preserve">In this expression, </w:t>
      </w:r>
      <w:r w:rsidR="00205F92">
        <w:rPr>
          <w:position w:val="-12"/>
        </w:rPr>
        <w:pict w14:anchorId="51C9E66A">
          <v:shape id="_x0000_i1715" type="#_x0000_t75" style="width:15.5pt;height:18pt">
            <v:imagedata r:id="rId1283" o:title=""/>
          </v:shape>
        </w:pict>
      </w:r>
      <w:r w:rsidRPr="00B27FE9">
        <w:t xml:space="preserve"> is the solute chemical potential at some reference temperature </w:t>
      </w:r>
      <w:r w:rsidR="00205F92">
        <w:rPr>
          <w:position w:val="-6"/>
        </w:rPr>
        <w:pict w14:anchorId="70F901AB">
          <v:shape id="_x0000_i1716" type="#_x0000_t75" style="width:10pt;height:14pt">
            <v:imagedata r:id="rId1284" o:title=""/>
          </v:shape>
        </w:pict>
      </w:r>
      <w:r w:rsidRPr="00B27FE9">
        <w:t xml:space="preserve">; </w:t>
      </w:r>
      <w:r w:rsidR="00205F92">
        <w:rPr>
          <w:position w:val="-6"/>
        </w:rPr>
        <w:pict w14:anchorId="3EEA9367">
          <v:shape id="_x0000_i1717" type="#_x0000_t75" style="width:9.5pt;height:11.5pt">
            <v:imagedata r:id="rId1285" o:title=""/>
          </v:shape>
        </w:pict>
      </w:r>
      <w:r w:rsidRPr="00B27FE9">
        <w:t xml:space="preserve"> is the solute concentration on a solution-volume basis (number of moles of solute per volume of interstitial fluid in the mixture); </w:t>
      </w:r>
      <w:r w:rsidR="00205F92">
        <w:rPr>
          <w:position w:val="-4"/>
        </w:rPr>
        <w:pict w14:anchorId="693B5F94">
          <v:shape id="_x0000_i1718" type="#_x0000_t75" style="width:16pt;height:13.5pt">
            <v:imagedata r:id="rId1286" o:title=""/>
          </v:shape>
        </w:pict>
      </w:r>
      <w:r w:rsidRPr="00B27FE9">
        <w:t xml:space="preserve"> is the solute molecular weight (an invariant quantity); and </w:t>
      </w:r>
      <w:r w:rsidR="00205F92">
        <w:rPr>
          <w:position w:val="-4"/>
        </w:rPr>
        <w:pict w14:anchorId="30A069C5">
          <v:shape id="_x0000_i1719" type="#_x0000_t75" style="width:12pt;height:13.5pt">
            <v:imagedata r:id="rId1287" o:title=""/>
          </v:shape>
        </w:pict>
      </w:r>
      <w:r w:rsidRPr="00B27FE9">
        <w:t xml:space="preserve"> is the universal gas constant.  In a biphasic-solute material, a constitutive relation is needed for </w:t>
      </w:r>
      <w:r w:rsidR="00205F92">
        <w:rPr>
          <w:position w:val="-4"/>
        </w:rPr>
        <w:pict w14:anchorId="74029587">
          <v:shape id="_x0000_i1720" type="#_x0000_t75" style="width:11.5pt;height:13.5pt">
            <v:imagedata r:id="rId1288" o:title=""/>
          </v:shape>
        </w:pict>
      </w:r>
      <w:r w:rsidRPr="00B27FE9">
        <w:t xml:space="preserve">; in general, </w:t>
      </w:r>
      <w:r w:rsidR="00205F92">
        <w:rPr>
          <w:position w:val="-4"/>
        </w:rPr>
        <w:pict w14:anchorId="6C064A1D">
          <v:shape id="_x0000_i1721" type="#_x0000_t75" style="width:11.5pt;height:13.5pt">
            <v:imagedata r:id="rId1289" o:title=""/>
          </v:shape>
        </w:pict>
      </w:r>
      <w:r w:rsidRPr="00B27FE9">
        <w:t xml:space="preserve"> may be a function of the solid matrix strain and the solute concentration.  In FEBio, the dependence of the effective solubility on the solid matrix strain is currently constrained to a dependence on </w:t>
      </w:r>
      <w:r w:rsidR="00205F92">
        <w:rPr>
          <w:position w:val="-6"/>
        </w:rPr>
        <w:pict w14:anchorId="37C5E25F">
          <v:shape id="_x0000_i1722" type="#_x0000_t75" style="width:47.5pt;height:14pt">
            <v:imagedata r:id="rId1290" o:title=""/>
          </v:shape>
        </w:pi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205F92">
        <w:rPr>
          <w:position w:val="-10"/>
        </w:rPr>
        <w:pict w14:anchorId="094CA57C">
          <v:shape id="_x0000_i1723" type="#_x0000_t75" style="width:12pt;height:13.5pt">
            <v:imagedata r:id="rId1291" o:title=""/>
          </v:shape>
        </w:pi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205F92">
        <w:rPr>
          <w:position w:val="-10"/>
        </w:rPr>
        <w:pict w14:anchorId="32B8B22E">
          <v:shape id="_x0000_i1724" type="#_x0000_t75" style="width:17.5pt;height:18pt">
            <v:imagedata r:id="rId1292" o:title=""/>
          </v:shape>
        </w:pict>
      </w:r>
      <w:r w:rsidRPr="00B27FE9">
        <w:t xml:space="preserve"> is given by</w:t>
      </w:r>
    </w:p>
    <w:p w14:paraId="06E852AC" w14:textId="6A644B0A" w:rsidR="006A0BC1" w:rsidRPr="00B27FE9" w:rsidRDefault="006A0BC1" w:rsidP="006A0BC1">
      <w:pPr>
        <w:pStyle w:val="MTDisplayEquation"/>
      </w:pPr>
      <w:r w:rsidRPr="00B27FE9">
        <w:lastRenderedPageBreak/>
        <w:tab/>
      </w:r>
      <w:r w:rsidR="00205F92">
        <w:rPr>
          <w:position w:val="-30"/>
        </w:rPr>
        <w:pict w14:anchorId="2FC91356">
          <v:shape id="_x0000_i1725" type="#_x0000_t75" style="width:148pt;height:34pt">
            <v:imagedata r:id="rId1293" o:title=""/>
          </v:shape>
        </w:pict>
      </w:r>
      <w:r w:rsidRPr="00B27FE9">
        <w:t>,</w:t>
      </w:r>
    </w:p>
    <w:p w14:paraId="19B83D98" w14:textId="314C0C3F" w:rsidR="006A0BC1" w:rsidRPr="00B27FE9" w:rsidRDefault="006A0BC1" w:rsidP="006A0BC1">
      <w:r w:rsidRPr="00B27FE9">
        <w:t xml:space="preserve">where </w:t>
      </w:r>
      <w:r w:rsidR="00205F92">
        <w:rPr>
          <w:position w:val="-12"/>
        </w:rPr>
        <w:pict w14:anchorId="32965F72">
          <v:shape id="_x0000_i1726" type="#_x0000_t75" style="width:17.5pt;height:19.5pt">
            <v:imagedata r:id="rId1294" o:title=""/>
          </v:shape>
        </w:pict>
      </w:r>
      <w:r w:rsidRPr="00B27FE9">
        <w:t xml:space="preserve"> is the solvent chemical potential at some reference temperature </w:t>
      </w:r>
      <w:r w:rsidR="00205F92">
        <w:rPr>
          <w:position w:val="-6"/>
        </w:rPr>
        <w:pict w14:anchorId="0682E176">
          <v:shape id="_x0000_i1727" type="#_x0000_t75" style="width:10pt;height:14pt">
            <v:imagedata r:id="rId1295" o:title=""/>
          </v:shape>
        </w:pict>
      </w:r>
      <w:r w:rsidRPr="00B27FE9">
        <w:t xml:space="preserve">; </w:t>
      </w:r>
      <w:r w:rsidR="00205F92">
        <w:rPr>
          <w:position w:val="-12"/>
        </w:rPr>
        <w:pict w14:anchorId="557BD84B">
          <v:shape id="_x0000_i1728" type="#_x0000_t75" style="width:17.5pt;height:19.5pt">
            <v:imagedata r:id="rId1296" o:title=""/>
          </v:shape>
        </w:pict>
      </w:r>
      <w:r w:rsidRPr="00B27FE9">
        <w:t xml:space="preserve"> is the true density of the solvent (an invariant property for an intrinsically incompressible fluid); and </w:t>
      </w:r>
      <w:r w:rsidR="00205F92">
        <w:rPr>
          <w:position w:val="-4"/>
        </w:rPr>
        <w:pict w14:anchorId="00A7EBE3">
          <v:shape id="_x0000_i1729" type="#_x0000_t75" style="width:13.5pt;height:12pt">
            <v:imagedata r:id="rId1297" o:title=""/>
          </v:shape>
        </w:pict>
      </w:r>
      <w:r w:rsidRPr="00B27FE9">
        <w:t xml:space="preserve"> is the osmotic coefficient which represents the extent by which the solute concentration influences the solvent chemical potential.  In a biphasic-solute material, a constitutive relation is needed for </w:t>
      </w:r>
      <w:r w:rsidR="00205F92">
        <w:rPr>
          <w:position w:val="-4"/>
        </w:rPr>
        <w:pict w14:anchorId="67217FDB">
          <v:shape id="_x0000_i1730" type="#_x0000_t75" style="width:13.5pt;height:12pt">
            <v:imagedata r:id="rId1298" o:title=""/>
          </v:shape>
        </w:pict>
      </w:r>
      <w:r w:rsidRPr="00B27FE9">
        <w:t xml:space="preserve">; in general, </w:t>
      </w:r>
      <w:r w:rsidR="00205F92">
        <w:rPr>
          <w:position w:val="-4"/>
        </w:rPr>
        <w:pict w14:anchorId="7A606238">
          <v:shape id="_x0000_i1731" type="#_x0000_t75" style="width:13.5pt;height:12pt">
            <v:imagedata r:id="rId1299" o:title=""/>
          </v:shape>
        </w:pict>
      </w:r>
      <w:r w:rsidRPr="00B27FE9">
        <w:t xml:space="preserve"> may be a function of the solid matrix strain and the solute concentration.  In FEBio, the dependence of the osmotic coefficient on the solid matrix strain is currently constrained to a dependence on </w:t>
      </w:r>
      <w:r w:rsidR="00205F92">
        <w:rPr>
          <w:position w:val="-6"/>
        </w:rPr>
        <w:pict w14:anchorId="277E8B36">
          <v:shape id="_x0000_i1732" type="#_x0000_t75" style="width:47.5pt;height:14pt">
            <v:imagedata r:id="rId1300" o:title=""/>
          </v:shape>
        </w:pi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205F92">
        <w:rPr>
          <w:position w:val="-10"/>
        </w:rPr>
        <w:pict w14:anchorId="275D92D4">
          <v:shape id="_x0000_i1733" type="#_x0000_t75" style="width:12pt;height:16pt">
            <v:imagedata r:id="rId1301" o:title=""/>
          </v:shape>
        </w:pict>
      </w:r>
      <w:r w:rsidRPr="00B27FE9">
        <w:t xml:space="preserve"> and solute concentration </w:t>
      </w:r>
      <w:r w:rsidR="00205F92">
        <w:rPr>
          <w:position w:val="-6"/>
        </w:rPr>
        <w:pict w14:anchorId="649307BC">
          <v:shape id="_x0000_i1734" type="#_x0000_t75" style="width:9.5pt;height:14pt">
            <v:imagedata r:id="rId1302" o:title=""/>
          </v:shape>
        </w:pict>
      </w:r>
      <w:r w:rsidRPr="00B27FE9">
        <w:t xml:space="preserve"> as</w:t>
      </w:r>
    </w:p>
    <w:p w14:paraId="3F4A1E2C" w14:textId="250DB12D" w:rsidR="006A0BC1" w:rsidRPr="00B27FE9" w:rsidRDefault="006A0BC1" w:rsidP="006A0BC1">
      <w:pPr>
        <w:pStyle w:val="MTDisplayEquation"/>
      </w:pPr>
      <w:r w:rsidRPr="00B27FE9">
        <w:tab/>
      </w:r>
      <w:r w:rsidR="00205F92">
        <w:rPr>
          <w:position w:val="-42"/>
        </w:rPr>
        <w:pict w14:anchorId="0B598A26">
          <v:shape id="_x0000_i1735" type="#_x0000_t75" style="width:70pt;height:48pt">
            <v:imagedata r:id="rId1303" o:title=""/>
          </v:shape>
        </w:pict>
      </w:r>
      <w:r w:rsidR="004A1056">
        <w:t>.</w:t>
      </w:r>
    </w:p>
    <w:p w14:paraId="1974423F" w14:textId="669F08A2" w:rsidR="006A0BC1" w:rsidRPr="00B27FE9" w:rsidRDefault="006A0BC1" w:rsidP="006A0BC1">
      <w:r w:rsidRPr="00B27FE9">
        <w:t xml:space="preserve">Therefore, nodal variables in FEBio consist of the solid matrix displacement </w:t>
      </w:r>
      <w:r w:rsidR="00205F92">
        <w:rPr>
          <w:position w:val="-6"/>
        </w:rPr>
        <w:pict w14:anchorId="45DF4525">
          <v:shape id="_x0000_i1736" type="#_x0000_t75" style="width:10pt;height:11.5pt">
            <v:imagedata r:id="rId1304" o:title=""/>
          </v:shape>
        </w:pict>
      </w:r>
      <w:r w:rsidRPr="00B27FE9">
        <w:t xml:space="preserve">, the effective fluid pressure </w:t>
      </w:r>
      <w:r w:rsidR="00205F92">
        <w:rPr>
          <w:position w:val="-10"/>
        </w:rPr>
        <w:pict w14:anchorId="2BF86784">
          <v:shape id="_x0000_i1737" type="#_x0000_t75" style="width:12pt;height:16pt">
            <v:imagedata r:id="rId1305" o:title=""/>
          </v:shape>
        </w:pict>
      </w:r>
      <w:r w:rsidRPr="00B27FE9">
        <w:t xml:space="preserve">, and the effective solute concentration </w:t>
      </w:r>
      <w:r w:rsidR="00205F92">
        <w:rPr>
          <w:position w:val="-6"/>
        </w:rPr>
        <w:pict w14:anchorId="7D49F1F9">
          <v:shape id="_x0000_i1738" type="#_x0000_t75" style="width:9.5pt;height:14pt">
            <v:imagedata r:id="rId1306" o:title=""/>
          </v:shape>
        </w:pict>
      </w:r>
      <w:r w:rsidRPr="00B27FE9">
        <w:t xml:space="preserve">.  Essential boundary conditions must be imposed on these variables, and not on the actual pressure </w:t>
      </w:r>
      <w:r w:rsidR="00205F92">
        <w:rPr>
          <w:position w:val="-10"/>
        </w:rPr>
        <w:pict w14:anchorId="47DF1572">
          <v:shape id="_x0000_i1739" type="#_x0000_t75" style="width:12pt;height:13.5pt">
            <v:imagedata r:id="rId1307" o:title=""/>
          </v:shape>
        </w:pict>
      </w:r>
      <w:r w:rsidRPr="00B27FE9">
        <w:t xml:space="preserve"> or concentration </w:t>
      </w:r>
      <w:r w:rsidR="00205F92">
        <w:rPr>
          <w:position w:val="-6"/>
        </w:rPr>
        <w:pict w14:anchorId="72E0592F">
          <v:shape id="_x0000_i1740" type="#_x0000_t75" style="width:9.5pt;height:11.5pt">
            <v:imagedata r:id="rId1308" o:title=""/>
          </v:shape>
        </w:pict>
      </w:r>
      <w:r w:rsidRPr="00B27FE9">
        <w:t xml:space="preserve">.  (In a biphasic material however, since </w:t>
      </w:r>
      <w:r w:rsidR="00205F92">
        <w:rPr>
          <w:position w:val="-6"/>
        </w:rPr>
        <w:pict w14:anchorId="2FEBE60D">
          <v:shape id="_x0000_i1741" type="#_x0000_t75" style="width:27.5pt;height:14pt">
            <v:imagedata r:id="rId1309" o:title=""/>
          </v:shape>
        </w:pict>
      </w:r>
      <w:r w:rsidRPr="00B27FE9">
        <w:t xml:space="preserve">, the effective and actual fluid pressures are the same, </w:t>
      </w:r>
      <w:r w:rsidR="00205F92">
        <w:rPr>
          <w:position w:val="-10"/>
        </w:rPr>
        <w:pict w14:anchorId="2C45B202">
          <v:shape id="_x0000_i1742" type="#_x0000_t75" style="width:31.5pt;height:16pt">
            <v:imagedata r:id="rId1310" o:title=""/>
          </v:shape>
        </w:pi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205F92">
        <w:rPr>
          <w:position w:val="-10"/>
        </w:rPr>
        <w:pict w14:anchorId="27236CD3">
          <v:shape id="_x0000_i1743" type="#_x0000_t75" style="width:64pt;height:18pt">
            <v:imagedata r:id="rId1311" o:title=""/>
          </v:shape>
        </w:pict>
      </w:r>
      <w:r w:rsidRPr="00B27FE9">
        <w:t xml:space="preserve">, where </w:t>
      </w:r>
      <w:r w:rsidR="00205F92">
        <w:rPr>
          <w:position w:val="-6"/>
        </w:rPr>
        <w:pict w14:anchorId="495DCDBB">
          <v:shape id="_x0000_i1744" type="#_x0000_t75" style="width:15.5pt;height:16pt">
            <v:imagedata r:id="rId1312" o:title=""/>
          </v:shape>
        </w:pict>
      </w:r>
      <w:r w:rsidRPr="00B27FE9">
        <w:t xml:space="preserve"> is the stress arising from the solid matrix strain.  The mixture traction on a surface with unit outward normal </w:t>
      </w:r>
      <w:r w:rsidR="00205F92">
        <w:rPr>
          <w:position w:val="-4"/>
        </w:rPr>
        <w:pict w14:anchorId="7FF9C334">
          <v:shape id="_x0000_i1745" type="#_x0000_t75" style="width:10pt;height:10pt">
            <v:imagedata r:id="rId1313" o:title=""/>
          </v:shape>
        </w:pict>
      </w:r>
      <w:r w:rsidRPr="00B27FE9">
        <w:t xml:space="preserve"> is </w:t>
      </w:r>
      <w:r w:rsidR="00205F92">
        <w:rPr>
          <w:position w:val="-6"/>
        </w:rPr>
        <w:pict w14:anchorId="53D33C52">
          <v:shape id="_x0000_i1746" type="#_x0000_t75" style="width:40pt;height:13.5pt">
            <v:imagedata r:id="rId1314" o:title=""/>
          </v:shape>
        </w:pict>
      </w:r>
      <w:r w:rsidRPr="00B27FE9">
        <w:t xml:space="preserve">.  This traction is continuous across the boundary surface.  Therefore, the corresponding natural boundary condition for a biphasic-solute mixture is </w:t>
      </w:r>
      <w:r w:rsidR="00205F92">
        <w:rPr>
          <w:position w:val="-6"/>
        </w:rPr>
        <w:pict w14:anchorId="0D9456CE">
          <v:shape id="_x0000_i1747" type="#_x0000_t75" style="width:26pt;height:14pt">
            <v:imagedata r:id="rId1315" o:title=""/>
          </v:shape>
        </w:pi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205F92">
        <w:rPr>
          <w:position w:val="-6"/>
        </w:rPr>
        <w:pict w14:anchorId="53842B74">
          <v:shape id="_x0000_i1748" type="#_x0000_t75" style="width:42.5pt;height:14pt">
            <v:imagedata r:id="rId1316" o:title=""/>
          </v:shape>
        </w:pict>
      </w:r>
      <w:r w:rsidRPr="00B27FE9">
        <w:t xml:space="preserve"> and </w:t>
      </w:r>
      <w:r w:rsidR="00205F92">
        <w:rPr>
          <w:position w:val="-10"/>
        </w:rPr>
        <w:pict w14:anchorId="393A4069">
          <v:shape id="_x0000_i1749" type="#_x0000_t75" style="width:38pt;height:16pt">
            <v:imagedata r:id="rId1317" o:title=""/>
          </v:shape>
        </w:pict>
      </w:r>
      <w:r w:rsidRPr="00B27FE9">
        <w:t xml:space="preserve">, where </w:t>
      </w:r>
      <w:r w:rsidR="00205F92">
        <w:rPr>
          <w:position w:val="-6"/>
        </w:rPr>
        <w:pict w14:anchorId="7A35D4BC">
          <v:shape id="_x0000_i1750" type="#_x0000_t75" style="width:13.5pt;height:11.5pt">
            <v:imagedata r:id="rId1318" o:title=""/>
          </v:shape>
        </w:pict>
      </w:r>
      <w:r w:rsidRPr="00B27FE9">
        <w:t xml:space="preserve"> is the volumetric flux of solvent relative to the solid and </w:t>
      </w:r>
      <w:r w:rsidR="00205F92">
        <w:rPr>
          <w:position w:val="-10"/>
        </w:rPr>
        <w:pict w14:anchorId="01B256CB">
          <v:shape id="_x0000_i1751" type="#_x0000_t75" style="width:8pt;height:16pt">
            <v:imagedata r:id="rId1319" o:title=""/>
          </v:shape>
        </w:pict>
      </w:r>
      <w:r w:rsidRPr="00B27FE9">
        <w:t xml:space="preserve"> is the molar flux of solute relative to the solid.  In general, </w:t>
      </w:r>
      <w:r w:rsidR="00205F92">
        <w:rPr>
          <w:position w:val="-6"/>
        </w:rPr>
        <w:pict w14:anchorId="32903481">
          <v:shape id="_x0000_i1752" type="#_x0000_t75" style="width:13.5pt;height:11.5pt">
            <v:imagedata r:id="rId1320" o:title=""/>
          </v:shape>
        </w:pict>
      </w:r>
      <w:r w:rsidRPr="00B27FE9">
        <w:t xml:space="preserve"> and </w:t>
      </w:r>
      <w:r w:rsidR="00205F92">
        <w:rPr>
          <w:position w:val="-10"/>
        </w:rPr>
        <w:pict w14:anchorId="389B19E5">
          <v:shape id="_x0000_i1753" type="#_x0000_t75" style="width:8pt;height:16pt">
            <v:imagedata r:id="rId1321" o:title=""/>
          </v:shape>
        </w:pict>
      </w:r>
      <w:r w:rsidRPr="00B27FE9">
        <w:t xml:space="preserve"> are given by</w:t>
      </w:r>
    </w:p>
    <w:p w14:paraId="2FEEF24A" w14:textId="38D12FA9" w:rsidR="006A0BC1" w:rsidRPr="00B27FE9" w:rsidRDefault="006A0BC1" w:rsidP="006A0BC1">
      <w:pPr>
        <w:pStyle w:val="MTDisplayEquation"/>
      </w:pPr>
      <w:r w:rsidRPr="00B27FE9">
        <w:tab/>
      </w:r>
      <w:r w:rsidR="00205F92">
        <w:rPr>
          <w:position w:val="-70"/>
        </w:rPr>
        <w:pict w14:anchorId="45F28761">
          <v:shape id="_x0000_i1754" type="#_x0000_t75" style="width:139.5pt;height:76pt">
            <v:imagedata r:id="rId1322" o:title=""/>
          </v:shape>
        </w:pi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205F92">
        <w:rPr>
          <w:position w:val="-34"/>
        </w:rPr>
        <w:pict w14:anchorId="3D7499ED">
          <v:shape id="_x0000_i1755" type="#_x0000_t75" style="width:141.5pt;height:42pt">
            <v:imagedata r:id="rId1323" o:title=""/>
          </v:shape>
        </w:pi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205F92">
        <w:rPr>
          <w:position w:val="-4"/>
        </w:rPr>
        <w:pict w14:anchorId="646EA3DF">
          <v:shape id="_x0000_i1756" type="#_x0000_t75" style="width:11.5pt;height:13.5pt">
            <v:imagedata r:id="rId1324" o:title=""/>
          </v:shape>
        </w:pict>
      </w:r>
      <w:r w:rsidRPr="00B27FE9">
        <w:t xml:space="preserve"> is the hydraulic permeability of the solvent through the porous solid matrix; </w:t>
      </w:r>
      <w:r w:rsidR="00205F92">
        <w:rPr>
          <w:position w:val="-6"/>
        </w:rPr>
        <w:pict w14:anchorId="495CC30B">
          <v:shape id="_x0000_i1757" type="#_x0000_t75" style="width:10pt;height:14pt">
            <v:imagedata r:id="rId1325" o:title=""/>
          </v:shape>
        </w:pict>
      </w:r>
      <w:r w:rsidRPr="00B27FE9">
        <w:t xml:space="preserve"> is the solute diffusivity through the mixture (frictional interactions with solvent and solid); and </w:t>
      </w:r>
      <w:r w:rsidR="00205F92">
        <w:rPr>
          <w:position w:val="-12"/>
        </w:rPr>
        <w:pict w14:anchorId="27EB70BE">
          <v:shape id="_x0000_i1758" type="#_x0000_t75" style="width:14pt;height:18pt">
            <v:imagedata r:id="rId1326" o:title=""/>
          </v:shape>
        </w:pict>
      </w:r>
      <w:r w:rsidRPr="00B27FE9">
        <w:t xml:space="preserve"> is the solute free diffusivity (frictional interactions with solvent only). </w:t>
      </w:r>
      <w:r w:rsidR="00205F92">
        <w:rPr>
          <w:position w:val="-10"/>
        </w:rPr>
        <w:pict w14:anchorId="1E917B0D">
          <v:shape id="_x0000_i1759" type="#_x0000_t75" style="width:54pt;height:18pt">
            <v:imagedata r:id="rId1327" o:title=""/>
          </v:shape>
        </w:pi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4423" w:name="_Toc280622718"/>
      <w:r>
        <w:t>Guidelines for Biphasic-Solute Analyses</w:t>
      </w:r>
      <w:bookmarkEnd w:id="4423"/>
    </w:p>
    <w:p w14:paraId="070AFA22" w14:textId="77777777" w:rsidR="00D71BBF" w:rsidRDefault="00D71BBF" w:rsidP="00D71BBF">
      <w:pPr>
        <w:pStyle w:val="Heading4"/>
      </w:pPr>
      <w:bookmarkStart w:id="4424" w:name="_Ref188327319"/>
      <w:bookmarkStart w:id="4425" w:name="_Toc280622719"/>
      <w:r>
        <w:t>Prescribed Boundary Conditions</w:t>
      </w:r>
      <w:bookmarkEnd w:id="4424"/>
      <w:bookmarkEnd w:id="4425"/>
    </w:p>
    <w:p w14:paraId="4B2AA8C4" w14:textId="4AACA02B" w:rsidR="00D71BBF" w:rsidRDefault="00D71BBF" w:rsidP="00D71BBF">
      <w:r>
        <w:t xml:space="preserve">In most analyses, it may be assumed that the ambient fluid pressure in the external environment is zero, thus </w:t>
      </w:r>
      <w:r w:rsidR="00205F92">
        <w:rPr>
          <w:position w:val="-14"/>
        </w:rPr>
        <w:pict w14:anchorId="1C1AE205">
          <v:shape id="_x0000_i1760" type="#_x0000_t75" style="width:36pt;height:20pt">
            <v:imagedata r:id="rId1328" o:title=""/>
          </v:shape>
        </w:pict>
      </w:r>
      <w:r>
        <w:t xml:space="preserve">, where the subscripted asterisk is used to denote environmental conditions.  The ambient solute concentration may be represented by </w:t>
      </w:r>
      <w:r w:rsidR="00205F92">
        <w:rPr>
          <w:position w:val="-14"/>
        </w:rPr>
        <w:pict w14:anchorId="7C5C15CC">
          <v:shape id="_x0000_i1761" type="#_x0000_t75" style="width:12pt;height:20pt">
            <v:imagedata r:id="rId1329" o:title=""/>
          </v:shape>
        </w:pict>
      </w:r>
      <w:r>
        <w:t xml:space="preserve">.  It follows that the effective fluid pressure in the external environment is </w:t>
      </w:r>
      <w:r w:rsidR="00205F92">
        <w:rPr>
          <w:position w:val="-14"/>
        </w:rPr>
        <w:pict w14:anchorId="5664ECE6">
          <v:shape id="_x0000_i1762" type="#_x0000_t75" style="width:73.5pt;height:20pt">
            <v:imagedata r:id="rId1330" o:title=""/>
          </v:shape>
        </w:pict>
      </w:r>
      <w:r>
        <w:t xml:space="preserve"> and the effective concentration is </w:t>
      </w:r>
      <w:r w:rsidR="00205F92">
        <w:rPr>
          <w:position w:val="-18"/>
        </w:rPr>
        <w:pict w14:anchorId="4680ABE3">
          <v:shape id="_x0000_i1763" type="#_x0000_t75" style="width:55.5pt;height:22pt">
            <v:imagedata r:id="rId1331" o:title=""/>
          </v:shape>
        </w:pict>
      </w:r>
      <w:r>
        <w:t xml:space="preserve">.  Therefore, in biphasic-solute analyses, whenever the external environment contains a solute at a concentration of </w:t>
      </w:r>
      <w:r w:rsidR="00205F92">
        <w:rPr>
          <w:position w:val="-14"/>
        </w:rPr>
        <w:pict w14:anchorId="02FA5EB9">
          <v:shape id="_x0000_i1764" type="#_x0000_t75" style="width:12pt;height:20pt">
            <v:imagedata r:id="rId1332" o:title=""/>
          </v:shape>
        </w:pi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7F533F1" w:rsidR="00D71BBF" w:rsidRDefault="00D71BBF" w:rsidP="00D71BBF">
      <w:r>
        <w:t xml:space="preserve">Letting </w:t>
      </w:r>
      <w:r w:rsidR="00205F92">
        <w:rPr>
          <w:position w:val="-14"/>
        </w:rPr>
        <w:pict w14:anchorId="0420B27B">
          <v:shape id="_x0000_i1765" type="#_x0000_t75" style="width:36pt;height:20pt">
            <v:imagedata r:id="rId1333" o:title=""/>
          </v:shape>
        </w:pi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4426" w:author="Gerard" w:date="2014-12-19T15:33:00Z">
        <w:r w:rsidR="00247AFD">
          <w:t xml:space="preserve">3.11.2.3. </w:t>
        </w:r>
      </w:ins>
      <w:del w:id="4427"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205F92">
        <w:rPr>
          <w:position w:val="-14"/>
        </w:rPr>
        <w:pict w14:anchorId="36109725">
          <v:shape id="_x0000_i1766" type="#_x0000_t75" style="width:36pt;height:20pt">
            <v:imagedata r:id="rId1334" o:title=""/>
          </v:shape>
        </w:pi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4428" w:name="_Toc280622720"/>
      <w:r>
        <w:t>Prescribed Initial Conditions</w:t>
      </w:r>
      <w:bookmarkEnd w:id="4428"/>
    </w:p>
    <w:p w14:paraId="6FDA48A6" w14:textId="7FF82508" w:rsidR="00D71BBF" w:rsidRPr="007036C1" w:rsidRDefault="00D71BBF" w:rsidP="00D71BBF">
      <w:r>
        <w:t xml:space="preserve">When a </w:t>
      </w:r>
      <w:r w:rsidR="001B33E2">
        <w:t>biphasic-solute</w:t>
      </w:r>
      <w:r>
        <w:t xml:space="preserve"> material is initially exposed to a given external environment with effective pressure </w:t>
      </w:r>
      <w:r w:rsidR="00205F92">
        <w:rPr>
          <w:position w:val="-14"/>
        </w:rPr>
        <w:pict w14:anchorId="1D8FFBCC">
          <v:shape id="_x0000_i1767" type="#_x0000_t75" style="width:13.5pt;height:20pt">
            <v:imagedata r:id="rId1335" o:title=""/>
          </v:shape>
        </w:pict>
      </w:r>
      <w:r w:rsidR="001B33E2">
        <w:t xml:space="preserve"> and effective concentration</w:t>
      </w:r>
      <w:r>
        <w:t xml:space="preserve"> </w:t>
      </w:r>
      <w:r w:rsidR="00205F92">
        <w:rPr>
          <w:position w:val="-14"/>
        </w:rPr>
        <w:pict w14:anchorId="0364B65B">
          <v:shape id="_x0000_i1768" type="#_x0000_t75" style="width:12pt;height:20pt">
            <v:imagedata r:id="rId1336" o:title=""/>
          </v:shape>
        </w:pict>
      </w:r>
      <w:r>
        <w:t xml:space="preserve">, the initial conditions inside the material should be set to </w:t>
      </w:r>
      <w:r w:rsidR="00205F92">
        <w:rPr>
          <w:position w:val="-14"/>
        </w:rPr>
        <w:pict w14:anchorId="6F2EFC64">
          <v:shape id="_x0000_i1769" type="#_x0000_t75" style="width:36pt;height:20pt">
            <v:imagedata r:id="rId1337" o:title=""/>
          </v:shape>
        </w:pict>
      </w:r>
      <w:r>
        <w:t xml:space="preserve"> and </w:t>
      </w:r>
      <w:r w:rsidR="00205F92">
        <w:rPr>
          <w:position w:val="-14"/>
        </w:rPr>
        <w:pict w14:anchorId="647A3685">
          <v:shape id="_x0000_i1770" type="#_x0000_t75" style="width:33.5pt;height:20pt">
            <v:imagedata r:id="rId1338" o:title=""/>
          </v:shape>
        </w:pict>
      </w:r>
      <w:r>
        <w:t xml:space="preserve"> in order to </w:t>
      </w:r>
      <w:r w:rsidR="001B33E2">
        <w:t>produce the correct initial state</w:t>
      </w:r>
      <w:r>
        <w:t xml:space="preserve">.  The values of </w:t>
      </w:r>
      <w:r w:rsidR="00205F92">
        <w:rPr>
          <w:position w:val="-14"/>
        </w:rPr>
        <w:pict w14:anchorId="6BC5465D">
          <v:shape id="_x0000_i1771" type="#_x0000_t75" style="width:13.5pt;height:20pt">
            <v:imagedata r:id="rId1339" o:title=""/>
          </v:shape>
        </w:pict>
      </w:r>
      <w:r>
        <w:t xml:space="preserve"> and </w:t>
      </w:r>
      <w:r w:rsidR="00205F92">
        <w:rPr>
          <w:position w:val="-14"/>
        </w:rPr>
        <w:pict w14:anchorId="515F2312">
          <v:shape id="_x0000_i1772" type="#_x0000_t75" style="width:12pt;height:20pt">
            <v:imagedata r:id="rId1340" o:title=""/>
          </v:shape>
        </w:pict>
      </w:r>
      <w:r>
        <w:t xml:space="preserve"> should be evaluated as described in Section </w:t>
      </w:r>
      <w:r>
        <w:fldChar w:fldCharType="begin"/>
      </w:r>
      <w:r>
        <w:instrText xml:space="preserve"> REF _Ref188326917 \r \h </w:instrText>
      </w:r>
      <w:r>
        <w:fldChar w:fldCharType="separate"/>
      </w:r>
      <w:ins w:id="4429" w:author="Gerard" w:date="2014-12-19T15:33:00Z">
        <w:r w:rsidR="00247AFD">
          <w:t>8.5.2</w:t>
        </w:r>
      </w:ins>
      <w:del w:id="4430"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4431" w:name="_Ref192767660"/>
      <w:bookmarkStart w:id="4432" w:name="_Toc280622721"/>
      <w:r w:rsidRPr="0097532C">
        <w:lastRenderedPageBreak/>
        <w:t>General Specification of Biphasic-Solute Materials</w:t>
      </w:r>
      <w:bookmarkEnd w:id="4431"/>
      <w:bookmarkEnd w:id="4432"/>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205F92">
        <w:rPr>
          <w:position w:val="-4"/>
        </w:rPr>
        <w:pict w14:anchorId="47392615">
          <v:shape id="_x0000_i1773" type="#_x0000_t75" style="width:11.5pt;height:13.5pt">
            <v:imagedata r:id="rId1341" o:title=""/>
          </v:shape>
        </w:pict>
      </w:r>
      <w:r w:rsidRPr="00B27FE9">
        <w:t xml:space="preserve">, the solute diffusivities </w:t>
      </w:r>
      <w:r w:rsidR="00205F92">
        <w:rPr>
          <w:position w:val="-6"/>
        </w:rPr>
        <w:pict w14:anchorId="76635F04">
          <v:shape id="_x0000_i1774" type="#_x0000_t75" style="width:10pt;height:14pt">
            <v:imagedata r:id="rId1342" o:title=""/>
          </v:shape>
        </w:pict>
      </w:r>
      <w:r w:rsidRPr="00B27FE9">
        <w:t xml:space="preserve"> and </w:t>
      </w:r>
      <w:r w:rsidR="00205F92">
        <w:rPr>
          <w:position w:val="-12"/>
        </w:rPr>
        <w:pict w14:anchorId="42F59649">
          <v:shape id="_x0000_i1775" type="#_x0000_t75" style="width:14pt;height:18pt">
            <v:imagedata r:id="rId1343" o:title=""/>
          </v:shape>
        </w:pict>
      </w:r>
      <w:r w:rsidRPr="00B27FE9">
        <w:t xml:space="preserve">, the effective solubility </w:t>
      </w:r>
      <w:r w:rsidR="00205F92">
        <w:rPr>
          <w:position w:val="-4"/>
        </w:rPr>
        <w:pict w14:anchorId="28F67EB8">
          <v:shape id="_x0000_i1776" type="#_x0000_t75" style="width:11.5pt;height:13.5pt">
            <v:imagedata r:id="rId1344" o:title=""/>
          </v:shape>
        </w:pict>
      </w:r>
      <w:r w:rsidRPr="00B27FE9">
        <w:t xml:space="preserve"> and the osmotic coefficient </w:t>
      </w:r>
      <w:r w:rsidR="00205F92">
        <w:rPr>
          <w:position w:val="-4"/>
        </w:rPr>
        <w:pict w14:anchorId="44D84E07">
          <v:shape id="_x0000_i1777" type="#_x0000_t75" style="width:13.5pt;height:12pt">
            <v:imagedata r:id="rId1345" o:title=""/>
          </v:shape>
        </w:pi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205F92">
              <w:rPr>
                <w:position w:val="-12"/>
              </w:rPr>
              <w:pict w14:anchorId="0F63E411">
                <v:shape id="_x0000_i1778" type="#_x0000_t75" style="width:15.5pt;height:19.5pt">
                  <v:imagedata r:id="rId1346" o:title=""/>
                </v:shape>
              </w:pi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205F92">
              <w:rPr>
                <w:position w:val="-4"/>
              </w:rPr>
              <w:pict w14:anchorId="4E209E72">
                <v:shape id="_x0000_i1779" type="#_x0000_t75" style="width:11.5pt;height:13.5pt">
                  <v:imagedata r:id="rId1347" o:title=""/>
                </v:shape>
              </w:pi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205F92">
              <w:rPr>
                <w:position w:val="-4"/>
              </w:rPr>
              <w:pict w14:anchorId="195B8A13">
                <v:shape id="_x0000_i1780" type="#_x0000_t75" style="width:13.5pt;height:12pt">
                  <v:imagedata r:id="rId1348" o:title=""/>
                </v:shape>
              </w:pict>
            </w:r>
            <w:r w:rsidR="00216706">
              <w:t xml:space="preserve"> </w:t>
            </w:r>
            <w:r w:rsidR="00205F92">
              <w:rPr>
                <w:position w:val="-6"/>
              </w:rPr>
              <w:pict w14:anchorId="638E790D">
                <v:shape id="_x0000_i1781" type="#_x0000_t75" style="width:10pt;height:14pt">
                  <v:imagedata r:id="rId1349" o:title=""/>
                </v:shape>
              </w:pict>
            </w:r>
            <w:r w:rsidR="00205F92">
              <w:rPr>
                <w:position w:val="-12"/>
              </w:rPr>
              <w:pict w14:anchorId="1B5E74C2">
                <v:shape id="_x0000_i1782" type="#_x0000_t75" style="width:14pt;height:18pt">
                  <v:imagedata r:id="rId1350" o:title=""/>
                </v:shape>
              </w:pi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4CD4A0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247AFD">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205F92">
        <w:rPr>
          <w:position w:val="-12"/>
        </w:rPr>
        <w:pict w14:anchorId="3BEA82F0">
          <v:shape id="_x0000_i1783" type="#_x0000_t75" style="width:28pt;height:18pt">
            <v:imagedata r:id="rId1351" o:title=""/>
          </v:shape>
        </w:pi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4433" w:author="Gerard" w:date="2014-12-19T15:33:00Z">
        <w:r w:rsidR="00247AFD">
          <w:t>4.5.2</w:t>
        </w:r>
      </w:ins>
      <w:del w:id="4434" w:author="Gerard" w:date="2014-12-19T10:20:00Z">
        <w:r w:rsidR="001B13CD" w:rsidDel="00FA4318">
          <w:delText>4.4.2</w:delText>
        </w:r>
      </w:del>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4435" w:author="Gerard" w:date="2014-12-19T15:33:00Z">
        <w:r w:rsidR="00247AFD">
          <w:t>3.6.2</w:t>
        </w:r>
      </w:ins>
      <w:del w:id="4436"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205F92">
              <w:rPr>
                <w:position w:val="-6"/>
              </w:rPr>
              <w:pict w14:anchorId="45C033BA">
                <v:shape id="_x0000_i1784" type="#_x0000_t75" style="width:10pt;height:14pt">
                  <v:imagedata r:id="rId1352" o:title=""/>
                </v:shape>
              </w:pict>
            </w:r>
            <w:r>
              <w:t xml:space="preserve"> and </w:t>
            </w:r>
            <w:r w:rsidR="00205F92">
              <w:rPr>
                <w:position w:val="-12"/>
              </w:rPr>
              <w:pict w14:anchorId="31B0FA6E">
                <v:shape id="_x0000_i1785" type="#_x0000_t75" style="width:14pt;height:18pt">
                  <v:imagedata r:id="rId1353" o:title=""/>
                </v:shape>
              </w:pi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205F92">
              <w:rPr>
                <w:position w:val="-4"/>
              </w:rPr>
              <w:pict w14:anchorId="478D828A">
                <v:shape id="_x0000_i1786" type="#_x0000_t75" style="width:11.5pt;height:13.5pt">
                  <v:imagedata r:id="rId1354" o:title=""/>
                </v:shape>
              </w:pi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4437" w:author="Gerard" w:date="2014-12-19T15:33:00Z">
        <w:r w:rsidR="00247AFD">
          <w:t>4.6.3</w:t>
        </w:r>
      </w:ins>
      <w:del w:id="4438" w:author="Gerard" w:date="2014-12-19T10:20:00Z">
        <w:r w:rsidR="001B13CD" w:rsidDel="00FA4318">
          <w:delText>4.5.3</w:delText>
        </w:r>
      </w:del>
      <w:r>
        <w:fldChar w:fldCharType="end"/>
      </w:r>
      <w:r>
        <w:t xml:space="preserve"> and </w:t>
      </w:r>
      <w:r>
        <w:fldChar w:fldCharType="begin"/>
      </w:r>
      <w:r>
        <w:instrText xml:space="preserve"> REF _Ref162420103 \r \h </w:instrText>
      </w:r>
      <w:r>
        <w:fldChar w:fldCharType="separate"/>
      </w:r>
      <w:ins w:id="4439" w:author="Gerard" w:date="2014-12-19T15:33:00Z">
        <w:r w:rsidR="00247AFD">
          <w:t>4.6.4</w:t>
        </w:r>
      </w:ins>
      <w:del w:id="4440" w:author="Gerard" w:date="2014-12-19T10:20:00Z">
        <w:r w:rsidR="001B13CD" w:rsidDel="00FA4318">
          <w:delText>4.5.4</w:delText>
        </w:r>
      </w:del>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205F92">
        <w:rPr>
          <w:position w:val="-4"/>
        </w:rPr>
        <w:pict w14:anchorId="7C0D1EDD">
          <v:shape id="_x0000_i1787" type="#_x0000_t75" style="width:12pt;height:13.5pt">
            <v:imagedata r:id="rId1355" o:title=""/>
          </v:shape>
        </w:pi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205F92">
        <w:rPr>
          <w:position w:val="-6"/>
        </w:rPr>
        <w:pict w14:anchorId="5CEC36E9">
          <v:shape id="_x0000_i1788" type="#_x0000_t75" style="width:10pt;height:14pt">
            <v:imagedata r:id="rId1356" o:title=""/>
          </v:shape>
        </w:pi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4441" w:name="_Ref162420101"/>
      <w:bookmarkStart w:id="4442" w:name="_Toc280622722"/>
      <w:r w:rsidRPr="0097532C">
        <w:lastRenderedPageBreak/>
        <w:t>Diffusivity Materials</w:t>
      </w:r>
      <w:bookmarkEnd w:id="4441"/>
      <w:bookmarkEnd w:id="4442"/>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205F92">
        <w:rPr>
          <w:position w:val="-6"/>
        </w:rPr>
        <w:pict w14:anchorId="11D72268">
          <v:shape id="_x0000_i1789" type="#_x0000_t75" style="width:10pt;height:14pt">
            <v:imagedata r:id="rId1357" o:title=""/>
          </v:shape>
        </w:pi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4443" w:name="_Toc280622723"/>
      <w:r w:rsidRPr="00B27FE9">
        <w:t>Constant Isotropic Diffusivity</w:t>
      </w:r>
      <w:bookmarkEnd w:id="4443"/>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205F92">
              <w:rPr>
                <w:position w:val="-12"/>
              </w:rPr>
              <w:pict w14:anchorId="1C55D3F4">
                <v:shape id="_x0000_i1790" type="#_x0000_t75" style="width:14pt;height:18pt">
                  <v:imagedata r:id="rId1358" o:title=""/>
                </v:shape>
              </w:pi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205F92">
              <w:rPr>
                <w:position w:val="-6"/>
              </w:rPr>
              <w:pict w14:anchorId="0EC9CFB7">
                <v:shape id="_x0000_i1791" type="#_x0000_t75" style="width:11.5pt;height:14pt">
                  <v:imagedata r:id="rId1359" o:title=""/>
                </v:shape>
              </w:pi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205F92">
        <w:rPr>
          <w:position w:val="-10"/>
        </w:rPr>
        <w:pict w14:anchorId="448523E6">
          <v:shape id="_x0000_i1792" type="#_x0000_t75" style="width:36pt;height:16pt">
            <v:imagedata r:id="rId1360" o:title=""/>
          </v:shape>
        </w:pict>
      </w:r>
    </w:p>
    <w:p w14:paraId="406FD54C" w14:textId="0C0DC4B9" w:rsidR="006A0BC1" w:rsidRDefault="006A0BC1" w:rsidP="006A0BC1">
      <w:r>
        <w:t xml:space="preserve">For this material model, </w:t>
      </w:r>
      <w:r w:rsidR="00205F92">
        <w:rPr>
          <w:position w:val="-6"/>
        </w:rPr>
        <w:pict w14:anchorId="0F85AAB6">
          <v:shape id="_x0000_i1793" type="#_x0000_t75" style="width:11.5pt;height:14pt">
            <v:imagedata r:id="rId1361" o:title=""/>
          </v:shape>
        </w:pict>
      </w:r>
      <w:r>
        <w:t xml:space="preserve"> is constant.  </w:t>
      </w:r>
      <w:r w:rsidR="004A1056">
        <w:t xml:space="preserve">This assumption is only true </w:t>
      </w:r>
      <w:r>
        <w:t xml:space="preserve">when strains are small.  Note that the user must specify </w:t>
      </w:r>
      <w:r w:rsidR="00205F92">
        <w:rPr>
          <w:position w:val="-12"/>
        </w:rPr>
        <w:pict w14:anchorId="28BC50B3">
          <v:shape id="_x0000_i1794" type="#_x0000_t75" style="width:33.5pt;height:18pt">
            <v:imagedata r:id="rId1362" o:title=""/>
          </v:shape>
        </w:pi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4444" w:name="_Toc280622724"/>
      <w:r>
        <w:lastRenderedPageBreak/>
        <w:t>Constant Orthotropic Diffusivity</w:t>
      </w:r>
      <w:bookmarkEnd w:id="4444"/>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205F92">
              <w:rPr>
                <w:position w:val="-12"/>
              </w:rPr>
              <w:pict w14:anchorId="656A7FF4">
                <v:shape id="_x0000_i1795" type="#_x0000_t75" style="width:14pt;height:18pt">
                  <v:imagedata r:id="rId1363" o:title=""/>
                </v:shape>
              </w:pi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205F92">
              <w:rPr>
                <w:position w:val="-6"/>
              </w:rPr>
              <w:pict w14:anchorId="616FDD53">
                <v:shape id="_x0000_i1796" type="#_x0000_t75" style="width:15.5pt;height:16pt">
                  <v:imagedata r:id="rId1364" o:title=""/>
                </v:shape>
              </w:pict>
            </w:r>
            <w:r>
              <w:t xml:space="preserve"> along orthogonal directions (</w:t>
            </w:r>
            <w:r w:rsidR="00205F92">
              <w:rPr>
                <w:position w:val="-10"/>
              </w:rPr>
              <w:pict w14:anchorId="20D760EA">
                <v:shape id="_x0000_i1797" type="#_x0000_t75" style="width:46pt;height:16pt">
                  <v:imagedata r:id="rId1365" o:title=""/>
                </v:shape>
              </w:pi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205F92">
        <w:rPr>
          <w:position w:val="-28"/>
        </w:rPr>
        <w:pict w14:anchorId="57A38A02">
          <v:shape id="_x0000_i1798" type="#_x0000_t75" style="width:87.5pt;height:34pt">
            <v:imagedata r:id="rId1366" o:title=""/>
          </v:shape>
        </w:pict>
      </w:r>
    </w:p>
    <w:p w14:paraId="52FE8279" w14:textId="2F658F16" w:rsidR="006A0BC1" w:rsidRDefault="006A0BC1" w:rsidP="006A0BC1">
      <w:r>
        <w:t xml:space="preserve">where </w:t>
      </w:r>
      <w:r w:rsidR="00205F92">
        <w:rPr>
          <w:position w:val="-12"/>
        </w:rPr>
        <w:pict w14:anchorId="2AEAB6EA">
          <v:shape id="_x0000_i1799" type="#_x0000_t75" style="width:16pt;height:18pt">
            <v:imagedata r:id="rId1367" o:title=""/>
          </v:shape>
        </w:pict>
      </w:r>
      <w:r>
        <w:t xml:space="preserve"> are orthonormal vectors normal to the planes of symmetry (defined as described in Section </w:t>
      </w:r>
      <w:r>
        <w:fldChar w:fldCharType="begin"/>
      </w:r>
      <w:r>
        <w:instrText xml:space="preserve"> REF _Ref162429694 \r \h </w:instrText>
      </w:r>
      <w:r>
        <w:fldChar w:fldCharType="separate"/>
      </w:r>
      <w:r w:rsidR="00247AFD">
        <w:t>4.1.1</w:t>
      </w:r>
      <w:r>
        <w:fldChar w:fldCharType="end"/>
      </w:r>
      <w:r>
        <w:t xml:space="preserve">).  For this material model, </w:t>
      </w:r>
      <w:r w:rsidR="00205F92">
        <w:rPr>
          <w:position w:val="-6"/>
        </w:rPr>
        <w:pict w14:anchorId="12171133">
          <v:shape id="_x0000_i1800" type="#_x0000_t75" style="width:15.5pt;height:16pt">
            <v:imagedata r:id="rId1368" o:title=""/>
          </v:shape>
        </w:pict>
      </w:r>
      <w:r>
        <w:t xml:space="preserve">’s are constant.  Therefore this model should be used only when strains are small.  Note that the user must specify </w:t>
      </w:r>
      <w:r w:rsidR="00205F92">
        <w:rPr>
          <w:position w:val="-12"/>
        </w:rPr>
        <w:pict w14:anchorId="75C94DD5">
          <v:shape id="_x0000_i1801" type="#_x0000_t75" style="width:38pt;height:19.5pt">
            <v:imagedata r:id="rId1369" o:title=""/>
          </v:shape>
        </w:pi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4445" w:name="_Toc280622725"/>
      <w:r>
        <w:lastRenderedPageBreak/>
        <w:t>Referentially Isotropic Diffusivity</w:t>
      </w:r>
      <w:bookmarkEnd w:id="4445"/>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205F92">
              <w:rPr>
                <w:position w:val="-12"/>
              </w:rPr>
              <w:pict w14:anchorId="711B4EAD">
                <v:shape id="_x0000_i1802" type="#_x0000_t75" style="width:14pt;height:18pt">
                  <v:imagedata r:id="rId1370" o:title=""/>
                </v:shape>
              </w:pi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205F92">
              <w:rPr>
                <w:position w:val="-12"/>
              </w:rPr>
              <w:pict w14:anchorId="72AEBF39">
                <v:shape id="_x0000_i1803" type="#_x0000_t75" style="width:18pt;height:18pt">
                  <v:imagedata r:id="rId1371" o:title=""/>
                </v:shape>
              </w:pi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205F92">
              <w:rPr>
                <w:position w:val="-12"/>
              </w:rPr>
              <w:pict w14:anchorId="7F6560F6">
                <v:shape id="_x0000_i1804" type="#_x0000_t75" style="width:16pt;height:18pt">
                  <v:imagedata r:id="rId1372" o:title=""/>
                </v:shape>
              </w:pi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205F92">
              <w:rPr>
                <w:position w:val="-12"/>
              </w:rPr>
              <w:pict w14:anchorId="1930E728">
                <v:shape id="_x0000_i1805" type="#_x0000_t75" style="width:18pt;height:18pt">
                  <v:imagedata r:id="rId1373" o:title=""/>
                </v:shape>
              </w:pi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205F92">
              <w:rPr>
                <w:position w:val="-4"/>
              </w:rPr>
              <w:pict w14:anchorId="411913AB">
                <v:shape id="_x0000_i1806" type="#_x0000_t75" style="width:16pt;height:13.5pt">
                  <v:imagedata r:id="rId1374" o:title=""/>
                </v:shape>
              </w:pict>
            </w:r>
            <w:r>
              <w:t xml:space="preserve"> (</w:t>
            </w:r>
            <w:r w:rsidR="00205F92">
              <w:rPr>
                <w:position w:val="-6"/>
              </w:rPr>
              <w:pict w14:anchorId="7B2C66C0">
                <v:shape id="_x0000_i1807" type="#_x0000_t75" style="width:34pt;height:14pt">
                  <v:imagedata r:id="rId1375" o:title=""/>
                </v:shape>
              </w:pi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205F92">
              <w:rPr>
                <w:position w:val="-6"/>
              </w:rPr>
              <w:pict w14:anchorId="035B2431">
                <v:shape id="_x0000_i1808" type="#_x0000_t75" style="width:12pt;height:11.5pt">
                  <v:imagedata r:id="rId1376" o:title=""/>
                </v:shape>
              </w:pict>
            </w:r>
            <w:r>
              <w:t xml:space="preserve"> (</w:t>
            </w:r>
            <w:r w:rsidR="00205F92">
              <w:rPr>
                <w:position w:val="-6"/>
              </w:rPr>
              <w:pict w14:anchorId="01098557">
                <v:shape id="_x0000_i1809" type="#_x0000_t75" style="width:29.5pt;height:14pt">
                  <v:imagedata r:id="rId1377" o:title=""/>
                </v:shape>
              </w:pi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205F92">
        <w:rPr>
          <w:position w:val="-32"/>
        </w:rPr>
        <w:pict w14:anchorId="26B9A3C3">
          <v:shape id="_x0000_i1810" type="#_x0000_t75" style="width:215.5pt;height:38pt">
            <v:imagedata r:id="rId1378" o:title=""/>
          </v:shape>
        </w:pict>
      </w:r>
      <w:r>
        <w:t>,</w:t>
      </w:r>
    </w:p>
    <w:p w14:paraId="4BB745DF" w14:textId="1A457061" w:rsidR="006A0BC1" w:rsidRDefault="006A0BC1" w:rsidP="006A0BC1">
      <w:r>
        <w:t xml:space="preserve">where </w:t>
      </w:r>
      <w:r w:rsidR="00205F92">
        <w:rPr>
          <w:position w:val="-6"/>
        </w:rPr>
        <w:pict w14:anchorId="0C097BA0">
          <v:shape id="_x0000_i1811" type="#_x0000_t75" style="width:11.5pt;height:14pt">
            <v:imagedata r:id="rId1379" o:title=""/>
          </v:shape>
        </w:pict>
      </w:r>
      <w:r>
        <w:rPr>
          <w:i/>
        </w:rPr>
        <w:t xml:space="preserve"> </w:t>
      </w:r>
      <w:r>
        <w:t xml:space="preserve">is the jacobian of the deformation, i.e. </w:t>
      </w:r>
      <w:r w:rsidR="00205F92">
        <w:rPr>
          <w:position w:val="-6"/>
        </w:rPr>
        <w:pict w14:anchorId="3773395E">
          <v:shape id="_x0000_i1812" type="#_x0000_t75" style="width:47.5pt;height:14pt">
            <v:imagedata r:id="rId1380" o:title=""/>
          </v:shape>
        </w:pict>
      </w:r>
      <w:r>
        <w:t xml:space="preserve"> where </w:t>
      </w:r>
      <w:r w:rsidR="00205F92">
        <w:rPr>
          <w:position w:val="-4"/>
        </w:rPr>
        <w:pict w14:anchorId="10C9BD98">
          <v:shape id="_x0000_i1813" type="#_x0000_t75" style="width:11.5pt;height:13.5pt">
            <v:imagedata r:id="rId1381" o:title=""/>
          </v:shape>
        </w:pict>
      </w:r>
      <w:r>
        <w:rPr>
          <w:b/>
        </w:rPr>
        <w:t xml:space="preserve"> </w:t>
      </w:r>
      <w:r>
        <w:t xml:space="preserve">is the deformation gradient, and </w:t>
      </w:r>
      <w:r w:rsidR="00205F92">
        <w:rPr>
          <w:position w:val="-6"/>
        </w:rPr>
        <w:pict w14:anchorId="089DF242">
          <v:shape id="_x0000_i1814" type="#_x0000_t75" style="width:48pt;height:16pt">
            <v:imagedata r:id="rId1382" o:title=""/>
          </v:shape>
        </w:pict>
      </w:r>
      <w:r>
        <w:t xml:space="preserve"> is the left Cauchy-Green tensor.  Note that the diffusivity in the reference state (</w:t>
      </w:r>
      <w:r w:rsidR="00205F92">
        <w:rPr>
          <w:position w:val="-4"/>
        </w:rPr>
        <w:pict w14:anchorId="102FCEFB">
          <v:shape id="_x0000_i1815" type="#_x0000_t75" style="width:28pt;height:13.5pt">
            <v:imagedata r:id="rId1383" o:title=""/>
          </v:shape>
        </w:pict>
      </w:r>
      <w:r>
        <w:t xml:space="preserve">) is isotropic and given by </w:t>
      </w:r>
      <w:r w:rsidR="00205F92">
        <w:rPr>
          <w:position w:val="-14"/>
        </w:rPr>
        <w:pict w14:anchorId="7007B024">
          <v:shape id="_x0000_i1816" type="#_x0000_t75" style="width:103.5pt;height:20pt">
            <v:imagedata r:id="rId1384" o:title=""/>
          </v:shape>
        </w:pi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4446" w:name="_Toc280622726"/>
      <w:r>
        <w:lastRenderedPageBreak/>
        <w:t>Referentially Orthotropic Diffusivity</w:t>
      </w:r>
      <w:bookmarkEnd w:id="4446"/>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205F92">
              <w:rPr>
                <w:position w:val="-12"/>
              </w:rPr>
              <w:pict w14:anchorId="42924910">
                <v:shape id="_x0000_i1817" type="#_x0000_t75" style="width:14pt;height:18pt">
                  <v:imagedata r:id="rId1385" o:title=""/>
                </v:shape>
              </w:pi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205F92">
              <w:rPr>
                <w:position w:val="-12"/>
              </w:rPr>
              <w:pict w14:anchorId="56C62789">
                <v:shape id="_x0000_i1818" type="#_x0000_t75" style="width:18pt;height:18pt">
                  <v:imagedata r:id="rId1386" o:title=""/>
                </v:shape>
              </w:pi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205F92">
              <w:rPr>
                <w:position w:val="-12"/>
              </w:rPr>
              <w:pict w14:anchorId="2A83891E">
                <v:shape id="_x0000_i1819" type="#_x0000_t75" style="width:16pt;height:19.5pt">
                  <v:imagedata r:id="rId1387" o:title=""/>
                </v:shape>
              </w:pict>
            </w:r>
            <w:r>
              <w:t xml:space="preserve"> along orthogonal directions (</w:t>
            </w:r>
            <w:r w:rsidR="00205F92">
              <w:rPr>
                <w:position w:val="-10"/>
              </w:rPr>
              <w:pict w14:anchorId="45E884C3">
                <v:shape id="_x0000_i1820" type="#_x0000_t75" style="width:46pt;height:16pt">
                  <v:imagedata r:id="rId1388" o:title=""/>
                </v:shape>
              </w:pi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205F92">
              <w:rPr>
                <w:position w:val="-12"/>
              </w:rPr>
              <w:pict w14:anchorId="2D979332">
                <v:shape id="_x0000_i1821" type="#_x0000_t75" style="width:18pt;height:19.5pt">
                  <v:imagedata r:id="rId1389" o:title=""/>
                </v:shape>
              </w:pict>
            </w:r>
            <w:r>
              <w:t xml:space="preserve"> along orthogonal directions (</w:t>
            </w:r>
            <w:r w:rsidR="00205F92">
              <w:rPr>
                <w:position w:val="-10"/>
              </w:rPr>
              <w:pict w14:anchorId="73F4E012">
                <v:shape id="_x0000_i1822" type="#_x0000_t75" style="width:46pt;height:16pt">
                  <v:imagedata r:id="rId1390" o:title=""/>
                </v:shape>
              </w:pi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205F92">
              <w:rPr>
                <w:position w:val="-12"/>
              </w:rPr>
              <w:pict w14:anchorId="3657AE99">
                <v:shape id="_x0000_i1823" type="#_x0000_t75" style="width:19.5pt;height:18pt">
                  <v:imagedata r:id="rId1391" o:title=""/>
                </v:shape>
              </w:pict>
            </w:r>
            <w:r>
              <w:t xml:space="preserve"> (</w:t>
            </w:r>
            <w:r w:rsidR="00205F92">
              <w:rPr>
                <w:position w:val="-12"/>
              </w:rPr>
              <w:pict w14:anchorId="715183C1">
                <v:shape id="_x0000_i1824" type="#_x0000_t75" style="width:38pt;height:18pt">
                  <v:imagedata r:id="rId1392" o:title=""/>
                </v:shape>
              </w:pi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205F92">
              <w:rPr>
                <w:position w:val="-12"/>
              </w:rPr>
              <w:pict w14:anchorId="44398872">
                <v:shape id="_x0000_i1825" type="#_x0000_t75" style="width:19.5pt;height:18pt">
                  <v:imagedata r:id="rId1393" o:title=""/>
                </v:shape>
              </w:pict>
            </w:r>
            <w:r>
              <w:t xml:space="preserve"> (</w:t>
            </w:r>
            <w:r w:rsidR="00205F92">
              <w:rPr>
                <w:position w:val="-10"/>
              </w:rPr>
              <w:pict w14:anchorId="45FB35E1">
                <v:shape id="_x0000_i1826" type="#_x0000_t75" style="width:46pt;height:16pt">
                  <v:imagedata r:id="rId1394" o:title=""/>
                </v:shape>
              </w:pict>
            </w:r>
            <w:r>
              <w:t xml:space="preserve">, </w:t>
            </w:r>
            <w:r w:rsidR="00205F92">
              <w:rPr>
                <w:position w:val="-12"/>
              </w:rPr>
              <w:pict w14:anchorId="173C215F">
                <v:shape id="_x0000_i1827" type="#_x0000_t75" style="width:38pt;height:18pt">
                  <v:imagedata r:id="rId1395" o:title=""/>
                </v:shape>
              </w:pi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205F92">
              <w:rPr>
                <w:position w:val="-12"/>
              </w:rPr>
              <w:pict w14:anchorId="1198B1F4">
                <v:shape id="_x0000_i1828" type="#_x0000_t75" style="width:15.5pt;height:18pt">
                  <v:imagedata r:id="rId1396" o:title=""/>
                </v:shape>
              </w:pict>
            </w:r>
            <w:r>
              <w:t xml:space="preserve"> (</w:t>
            </w:r>
            <w:r w:rsidR="00205F92">
              <w:rPr>
                <w:position w:val="-12"/>
              </w:rPr>
              <w:pict w14:anchorId="6BBB1558">
                <v:shape id="_x0000_i1829" type="#_x0000_t75" style="width:33.5pt;height:18pt">
                  <v:imagedata r:id="rId1397" o:title=""/>
                </v:shape>
              </w:pi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205F92">
              <w:rPr>
                <w:position w:val="-12"/>
              </w:rPr>
              <w:pict w14:anchorId="25603268">
                <v:shape id="_x0000_i1830" type="#_x0000_t75" style="width:15.5pt;height:18pt">
                  <v:imagedata r:id="rId1398" o:title=""/>
                </v:shape>
              </w:pict>
            </w:r>
            <w:r>
              <w:t xml:space="preserve"> (</w:t>
            </w:r>
            <w:r w:rsidR="00205F92">
              <w:rPr>
                <w:position w:val="-10"/>
              </w:rPr>
              <w:pict w14:anchorId="7E48D45C">
                <v:shape id="_x0000_i1831" type="#_x0000_t75" style="width:46pt;height:16pt">
                  <v:imagedata r:id="rId1399" o:title=""/>
                </v:shape>
              </w:pict>
            </w:r>
            <w:r>
              <w:t xml:space="preserve">, </w:t>
            </w:r>
            <w:r w:rsidR="00205F92">
              <w:rPr>
                <w:position w:val="-12"/>
              </w:rPr>
              <w:pict w14:anchorId="51267322">
                <v:shape id="_x0000_i1832" type="#_x0000_t75" style="width:34pt;height:18pt">
                  <v:imagedata r:id="rId1400" o:title=""/>
                </v:shape>
              </w:pi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205F92">
        <w:rPr>
          <w:position w:val="-28"/>
        </w:rPr>
        <w:pict w14:anchorId="0911CF5C">
          <v:shape id="_x0000_i1833" type="#_x0000_t75" style="width:190pt;height:34pt">
            <v:imagedata r:id="rId1401" o:title=""/>
          </v:shape>
        </w:pi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205F92">
        <w:rPr>
          <w:position w:val="-114"/>
        </w:rPr>
        <w:pict w14:anchorId="333C9527">
          <v:shape id="_x0000_i1834" type="#_x0000_t75" style="width:206pt;height:122pt">
            <v:imagedata r:id="rId1402" o:title=""/>
          </v:shape>
        </w:pict>
      </w:r>
      <w:r>
        <w:t>,</w:t>
      </w:r>
    </w:p>
    <w:p w14:paraId="5A484DDC" w14:textId="6F9D0744" w:rsidR="006A0BC1" w:rsidRDefault="00205F92" w:rsidP="006A0BC1">
      <w:r>
        <w:rPr>
          <w:position w:val="-6"/>
        </w:rPr>
        <w:pict w14:anchorId="17280668">
          <v:shape id="_x0000_i1835" type="#_x0000_t75" style="width:11.5pt;height:14pt">
            <v:imagedata r:id="rId1403" o:title=""/>
          </v:shape>
        </w:pict>
      </w:r>
      <w:r w:rsidR="006A0BC1" w:rsidRPr="00A16AEB">
        <w:t xml:space="preserve"> </w:t>
      </w:r>
      <w:r w:rsidR="006A0BC1">
        <w:t xml:space="preserve">is the </w:t>
      </w:r>
      <w:r w:rsidR="004A1056">
        <w:t xml:space="preserve">Jacobian </w:t>
      </w:r>
      <w:r w:rsidR="006A0BC1">
        <w:t xml:space="preserve">of the deformation, i.e. </w:t>
      </w:r>
      <w:r>
        <w:rPr>
          <w:position w:val="-6"/>
        </w:rPr>
        <w:pict w14:anchorId="533BF9FC">
          <v:shape id="_x0000_i1836" type="#_x0000_t75" style="width:47.5pt;height:14pt">
            <v:imagedata r:id="rId1404" o:title=""/>
          </v:shape>
        </w:pict>
      </w:r>
      <w:r w:rsidR="006A0BC1">
        <w:t xml:space="preserve"> where</w:t>
      </w:r>
      <w:r w:rsidR="006A0BC1">
        <w:rPr>
          <w:b/>
        </w:rPr>
        <w:t xml:space="preserve"> </w:t>
      </w:r>
      <w:r>
        <w:rPr>
          <w:b/>
          <w:position w:val="-4"/>
        </w:rPr>
        <w:pict w14:anchorId="2014D149">
          <v:shape id="_x0000_i1837" type="#_x0000_t75" style="width:11.5pt;height:13.5pt">
            <v:imagedata r:id="rId1405" o:title=""/>
          </v:shape>
        </w:pict>
      </w:r>
      <w:r w:rsidR="006A0BC1" w:rsidRPr="00A16AEB">
        <w:t xml:space="preserve"> </w:t>
      </w:r>
      <w:r w:rsidR="006A0BC1">
        <w:t xml:space="preserve">is the deformation gradient.  </w:t>
      </w:r>
      <w:r>
        <w:rPr>
          <w:position w:val="-12"/>
        </w:rPr>
        <w:pict w14:anchorId="60D87A8F">
          <v:shape id="_x0000_i1838" type="#_x0000_t75" style="width:18pt;height:18pt">
            <v:imagedata r:id="rId1406" o:title=""/>
          </v:shape>
        </w:pi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205F92">
        <w:rPr>
          <w:position w:val="-14"/>
        </w:rPr>
        <w:pict w14:anchorId="7EF5DB78">
          <v:shape id="_x0000_i1839" type="#_x0000_t75" style="width:163.5pt;height:20pt">
            <v:imagedata r:id="rId1407" o:title=""/>
          </v:shape>
        </w:pict>
      </w:r>
      <w:r>
        <w:t>,</w:t>
      </w:r>
    </w:p>
    <w:p w14:paraId="7F4CE2AE" w14:textId="2B2B6B06" w:rsidR="006A0BC1" w:rsidRDefault="006A0BC1" w:rsidP="006A0BC1">
      <w:r>
        <w:t xml:space="preserve">where </w:t>
      </w:r>
      <w:r w:rsidR="00205F92">
        <w:rPr>
          <w:position w:val="-12"/>
        </w:rPr>
        <w:pict w14:anchorId="02508388">
          <v:shape id="_x0000_i1840" type="#_x0000_t75" style="width:16pt;height:18pt">
            <v:imagedata r:id="rId1408" o:title=""/>
          </v:shape>
        </w:pict>
      </w:r>
      <w:r>
        <w:t xml:space="preserve"> are orthonormal vectors normal to the planes of symmetry (defined as described in Section </w:t>
      </w:r>
      <w:r>
        <w:fldChar w:fldCharType="begin"/>
      </w:r>
      <w:r>
        <w:instrText xml:space="preserve"> REF _Ref162429694 \r \h </w:instrText>
      </w:r>
      <w:r>
        <w:fldChar w:fldCharType="separate"/>
      </w:r>
      <w:r w:rsidR="00247AFD">
        <w:t>4.1.1</w:t>
      </w:r>
      <w:r>
        <w:fldChar w:fldCharType="end"/>
      </w:r>
      <w:r>
        <w:t xml:space="preserve">).  Note that the </w:t>
      </w:r>
      <w:r w:rsidR="005467AD">
        <w:t xml:space="preserve">diffusivity </w:t>
      </w:r>
      <w:r>
        <w:t>in the reference state (</w:t>
      </w:r>
      <w:r w:rsidR="00205F92">
        <w:rPr>
          <w:position w:val="-4"/>
        </w:rPr>
        <w:pict w14:anchorId="1A090235">
          <v:shape id="_x0000_i1841" type="#_x0000_t75" style="width:28pt;height:13.5pt">
            <v:imagedata r:id="rId1409" o:title=""/>
          </v:shape>
        </w:pict>
      </w:r>
      <w:r>
        <w:t xml:space="preserve">) is given by </w:t>
      </w:r>
      <w:r w:rsidR="00205F92">
        <w:rPr>
          <w:position w:val="-28"/>
        </w:rPr>
        <w:pict w14:anchorId="4C8BDAC1">
          <v:shape id="_x0000_i1842" type="#_x0000_t75" style="width:155.5pt;height:34pt">
            <v:imagedata r:id="rId1410" o:title=""/>
          </v:shape>
        </w:pi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4447" w:name="_Toc280622727"/>
      <w:r>
        <w:lastRenderedPageBreak/>
        <w:t>Albro Isotropic Diffusivity</w:t>
      </w:r>
      <w:bookmarkEnd w:id="4447"/>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205F92">
              <w:rPr>
                <w:position w:val="-12"/>
              </w:rPr>
              <w:pict w14:anchorId="6B2E3C1B">
                <v:shape id="_x0000_i1843" type="#_x0000_t75" style="width:14pt;height:18pt">
                  <v:imagedata r:id="rId1411" o:title=""/>
                </v:shape>
              </w:pi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205F92">
              <w:rPr>
                <w:position w:val="-12"/>
              </w:rPr>
              <w:pict w14:anchorId="4DF70B63">
                <v:shape id="_x0000_i1844" type="#_x0000_t75" style="width:16pt;height:19.5pt">
                  <v:imagedata r:id="rId1412" o:title=""/>
                </v:shape>
              </w:pi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205F92">
              <w:rPr>
                <w:position w:val="-12"/>
              </w:rPr>
              <w:pict w14:anchorId="6284226B">
                <v:shape id="_x0000_i1845" type="#_x0000_t75" style="width:17.5pt;height:18pt">
                  <v:imagedata r:id="rId1413" o:title=""/>
                </v:shape>
              </w:pi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205F92">
        <w:rPr>
          <w:position w:val="-32"/>
        </w:rPr>
        <w:pict w14:anchorId="67E9C3D6">
          <v:shape id="_x0000_i1846" type="#_x0000_t75" style="width:148pt;height:38pt">
            <v:imagedata r:id="rId1414" o:title=""/>
          </v:shape>
        </w:pict>
      </w:r>
      <w:r>
        <w:t>,</w:t>
      </w:r>
    </w:p>
    <w:p w14:paraId="3611C788" w14:textId="6CF69A0A" w:rsidR="00C14B72" w:rsidRDefault="00BC495E" w:rsidP="00C14B72">
      <w:r>
        <w:t xml:space="preserve">where </w:t>
      </w:r>
      <w:r w:rsidR="00205F92">
        <w:rPr>
          <w:position w:val="-12"/>
        </w:rPr>
        <w:pict w14:anchorId="0C1F0F53">
          <v:shape id="_x0000_i1847" type="#_x0000_t75" style="width:52pt;height:19.5pt">
            <v:imagedata r:id="rId1415" o:title=""/>
          </v:shape>
        </w:pict>
      </w:r>
      <w:r w:rsidR="005467AD">
        <w:t xml:space="preserve"> and </w:t>
      </w:r>
      <w:r>
        <w:t xml:space="preserve">the porosity </w:t>
      </w:r>
      <w:r w:rsidR="00205F92">
        <w:rPr>
          <w:position w:val="-10"/>
        </w:rPr>
        <w:pict w14:anchorId="4D19FF8A">
          <v:shape id="_x0000_i1848" type="#_x0000_t75" style="width:16pt;height:18pt">
            <v:imagedata r:id="rId1416" o:title=""/>
          </v:shape>
        </w:pict>
      </w:r>
      <w:r>
        <w:t xml:space="preserve"> varies with deformation according to the kinematic constraint</w:t>
      </w:r>
    </w:p>
    <w:p w14:paraId="63208379" w14:textId="3EDB1A2B" w:rsidR="00C14B72" w:rsidRDefault="00C14B72" w:rsidP="00C14B72">
      <w:pPr>
        <w:pStyle w:val="MTDisplayEquation"/>
      </w:pPr>
      <w:r>
        <w:tab/>
      </w:r>
      <w:r w:rsidR="00205F92">
        <w:rPr>
          <w:position w:val="-24"/>
        </w:rPr>
        <w:pict w14:anchorId="0C4D142A">
          <v:shape id="_x0000_i1849" type="#_x0000_t75" style="width:57.5pt;height:33.5pt">
            <v:imagedata r:id="rId1417" o:title=""/>
          </v:shape>
        </w:pict>
      </w:r>
      <w:r w:rsidR="00BC495E">
        <w:t>.</w:t>
      </w:r>
    </w:p>
    <w:p w14:paraId="4E967B54" w14:textId="521B9803" w:rsidR="00C14B72" w:rsidRDefault="00205F92" w:rsidP="00BC495E">
      <w:r>
        <w:rPr>
          <w:position w:val="-6"/>
        </w:rPr>
        <w:pict w14:anchorId="7AC5AAB9">
          <v:shape id="_x0000_i1850" type="#_x0000_t75" style="width:11.5pt;height:14pt">
            <v:imagedata r:id="rId1418" o:title=""/>
          </v:shape>
        </w:pict>
      </w:r>
      <w:r w:rsidR="00C14B72" w:rsidRPr="00A16AEB">
        <w:t xml:space="preserve"> </w:t>
      </w:r>
      <w:r w:rsidR="00C14B72">
        <w:t xml:space="preserve">is the Jacobian of the deformation, i.e. </w:t>
      </w:r>
      <w:r>
        <w:rPr>
          <w:position w:val="-6"/>
        </w:rPr>
        <w:pict w14:anchorId="53183500">
          <v:shape id="_x0000_i1851" type="#_x0000_t75" style="width:47.5pt;height:14pt">
            <v:imagedata r:id="rId1419" o:title=""/>
          </v:shape>
        </w:pict>
      </w:r>
      <w:r w:rsidR="00C14B72">
        <w:t xml:space="preserve"> where</w:t>
      </w:r>
      <w:r w:rsidR="00C14B72">
        <w:rPr>
          <w:b/>
        </w:rPr>
        <w:t xml:space="preserve"> </w:t>
      </w:r>
      <w:r>
        <w:rPr>
          <w:b/>
          <w:position w:val="-4"/>
        </w:rPr>
        <w:pict w14:anchorId="27F23029">
          <v:shape id="_x0000_i1852" type="#_x0000_t75" style="width:11.5pt;height:13.5pt">
            <v:imagedata r:id="rId1420" o:title=""/>
          </v:shape>
        </w:pict>
      </w:r>
      <w:r w:rsidR="00C14B72" w:rsidRPr="00A16AEB">
        <w:t xml:space="preserve"> </w:t>
      </w:r>
      <w:r w:rsidR="00C14B72">
        <w:t>is the deformation gradient</w:t>
      </w:r>
      <w:r w:rsidR="00BC495E">
        <w:t xml:space="preserve"> and </w:t>
      </w:r>
      <w:r>
        <w:rPr>
          <w:position w:val="-12"/>
        </w:rPr>
        <w:pict w14:anchorId="18286D13">
          <v:shape id="_x0000_i1853" type="#_x0000_t75" style="width:15.5pt;height:19.5pt">
            <v:imagedata r:id="rId1421" o:title=""/>
          </v:shape>
        </w:pict>
      </w:r>
      <w:r w:rsidR="00BC495E">
        <w:t xml:space="preserve"> is the referential solid volume fraction</w:t>
      </w:r>
      <w:r w:rsidR="00C14B72">
        <w:t>.</w:t>
      </w:r>
      <w:r w:rsidR="005467AD">
        <w:t xml:space="preserve"> Here, </w:t>
      </w:r>
      <w:r>
        <w:rPr>
          <w:position w:val="-6"/>
        </w:rPr>
        <w:pict w14:anchorId="68C6E7FC">
          <v:shape id="_x0000_i1854" type="#_x0000_t75" style="width:9.5pt;height:11.5pt">
            <v:imagedata r:id="rId1422" o:title=""/>
          </v:shape>
        </w:pict>
      </w:r>
      <w:r w:rsidR="005467AD">
        <w:t xml:space="preserve"> represents the actual concentration of the solute whose diffusivity is given by </w:t>
      </w:r>
      <w:r>
        <w:rPr>
          <w:position w:val="-6"/>
        </w:rPr>
        <w:pict w14:anchorId="1C734503">
          <v:shape id="_x0000_i1855" type="#_x0000_t75" style="width:10pt;height:14pt">
            <v:imagedata r:id="rId1423" o:title=""/>
          </v:shape>
        </w:pi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4448" w:name="_Ref162420103"/>
      <w:bookmarkStart w:id="4449" w:name="_Toc280622728"/>
      <w:r w:rsidRPr="00B27FE9">
        <w:lastRenderedPageBreak/>
        <w:t>Solubility Materials</w:t>
      </w:r>
      <w:bookmarkEnd w:id="4448"/>
      <w:bookmarkEnd w:id="4449"/>
    </w:p>
    <w:p w14:paraId="0B0BD944" w14:textId="77777777" w:rsidR="006A0BC1" w:rsidRPr="00B27FE9" w:rsidRDefault="006A0BC1" w:rsidP="006A0BC1">
      <w:pPr>
        <w:pStyle w:val="Heading4"/>
      </w:pPr>
      <w:bookmarkStart w:id="4450" w:name="_Toc280622729"/>
      <w:r w:rsidRPr="00B27FE9">
        <w:t>Constant Solubility</w:t>
      </w:r>
      <w:bookmarkEnd w:id="4450"/>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205F92">
              <w:rPr>
                <w:position w:val="-4"/>
              </w:rPr>
              <w:pict w14:anchorId="060D6732">
                <v:shape id="_x0000_i1856" type="#_x0000_t75" style="width:11.5pt;height:13.5pt">
                  <v:imagedata r:id="rId1424" o:title=""/>
                </v:shape>
              </w:pi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205F92">
        <w:rPr>
          <w:position w:val="-4"/>
        </w:rPr>
        <w:pict w14:anchorId="10DD2E23">
          <v:shape id="_x0000_i1857" type="#_x0000_t75" style="width:11.5pt;height:13.5pt">
            <v:imagedata r:id="rId1425" o:title=""/>
          </v:shape>
        </w:pi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4451" w:name="_Ref162420105"/>
      <w:bookmarkStart w:id="4452" w:name="_Toc280622730"/>
      <w:r w:rsidRPr="00B27FE9">
        <w:lastRenderedPageBreak/>
        <w:t>Osmotic Coefficient Materials</w:t>
      </w:r>
      <w:bookmarkEnd w:id="4451"/>
      <w:bookmarkEnd w:id="4452"/>
    </w:p>
    <w:p w14:paraId="1167F702" w14:textId="77777777" w:rsidR="006A0BC1" w:rsidRPr="00B27FE9" w:rsidRDefault="006A0BC1" w:rsidP="006A0BC1">
      <w:pPr>
        <w:pStyle w:val="Heading4"/>
      </w:pPr>
      <w:bookmarkStart w:id="4453" w:name="_Toc280622731"/>
      <w:r w:rsidRPr="00B27FE9">
        <w:t>Constant Osmotic Coefficient</w:t>
      </w:r>
      <w:bookmarkEnd w:id="4453"/>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205F92">
              <w:rPr>
                <w:position w:val="-4"/>
              </w:rPr>
              <w:pict w14:anchorId="72B83813">
                <v:shape id="_x0000_i1858" type="#_x0000_t75" style="width:13.5pt;height:12pt">
                  <v:imagedata r:id="rId1426" o:title=""/>
                </v:shape>
              </w:pi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205F92">
        <w:rPr>
          <w:position w:val="-4"/>
        </w:rPr>
        <w:pict w14:anchorId="2BD7412F">
          <v:shape id="_x0000_i1859" type="#_x0000_t75" style="width:13.5pt;height:12pt">
            <v:imagedata r:id="rId1427" o:title=""/>
          </v:shape>
        </w:pi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4454" w:name="_Ref366847643"/>
      <w:bookmarkStart w:id="4455" w:name="_Ref240797904"/>
      <w:bookmarkStart w:id="4456" w:name="_Ref240797910"/>
      <w:bookmarkStart w:id="4457" w:name="_Toc280622732"/>
      <w:r>
        <w:lastRenderedPageBreak/>
        <w:t xml:space="preserve">Triphasic </w:t>
      </w:r>
      <w:r w:rsidR="00AC155B">
        <w:t xml:space="preserve">and Multiphasic </w:t>
      </w:r>
      <w:r>
        <w:t>Materials</w:t>
      </w:r>
      <w:bookmarkEnd w:id="4454"/>
      <w:bookmarkEnd w:id="4455"/>
      <w:bookmarkEnd w:id="4456"/>
      <w:bookmarkEnd w:id="4457"/>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247AFD">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28"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205F92">
        <w:rPr>
          <w:position w:val="-4"/>
        </w:rPr>
        <w:pict w14:anchorId="4FD351E7">
          <v:shape id="_x0000_i1860" type="#_x0000_t75" style="width:11.5pt;height:10pt">
            <v:imagedata r:id="rId1429" o:title=""/>
          </v:shape>
        </w:pict>
      </w:r>
      <w:r w:rsidRPr="00B27FE9">
        <w:t xml:space="preserve"> </w:t>
      </w:r>
      <w:r w:rsidR="00205F92">
        <w:rPr>
          <w:position w:val="-6"/>
        </w:rPr>
        <w:pict w14:anchorId="28068F05">
          <v:shape id="_x0000_i1861" type="#_x0000_t75" style="width:36pt;height:13.5pt">
            <v:imagedata r:id="rId1430" o:title=""/>
          </v:shape>
        </w:pict>
      </w:r>
      <w:r w:rsidR="00205F92">
        <w:rPr>
          <w:position w:val="-4"/>
        </w:rPr>
        <w:pict w14:anchorId="4D97631A">
          <v:shape id="_x0000_i1862" type="#_x0000_t75" style="width:36pt;height:10pt">
            <v:imagedata r:id="rId1431" o:title=""/>
          </v:shape>
        </w:pict>
      </w:r>
      <w:r w:rsidRPr="00B27FE9">
        <w:t xml:space="preserve">may not have access to all of the pores of the solid matrix.  In other words, only a fraction </w:t>
      </w:r>
      <w:r w:rsidR="00205F92">
        <w:rPr>
          <w:position w:val="-4"/>
        </w:rPr>
        <w:pict w14:anchorId="1AEA7676">
          <v:shape id="_x0000_i1863" type="#_x0000_t75" style="width:16pt;height:15.5pt">
            <v:imagedata r:id="rId1432" o:title=""/>
          </v:shape>
        </w:pict>
      </w:r>
      <w:r w:rsidRPr="00B27FE9">
        <w:t xml:space="preserve"> of the pores is able to accommodate solute </w:t>
      </w:r>
      <w:r w:rsidR="00205F92">
        <w:rPr>
          <w:position w:val="-4"/>
        </w:rPr>
        <w:pict w14:anchorId="19BD59E5">
          <v:shape id="_x0000_i1864" type="#_x0000_t75" style="width:11.5pt;height:10pt">
            <v:imagedata r:id="rId1433" o:title=""/>
          </v:shape>
        </w:pict>
      </w:r>
      <w:r w:rsidR="00AF653F">
        <w:t xml:space="preserve"> </w:t>
      </w:r>
      <w:r w:rsidRPr="00B27FE9">
        <w:t>(</w:t>
      </w:r>
      <w:r w:rsidR="00205F92">
        <w:rPr>
          <w:position w:val="-6"/>
        </w:rPr>
        <w:pict w14:anchorId="30B472A2">
          <v:shape id="_x0000_i1865" type="#_x0000_t75" style="width:51.5pt;height:16pt">
            <v:imagedata r:id="rId1434" o:title=""/>
          </v:shape>
        </w:pict>
      </w:r>
      <w:r w:rsidRPr="00B27FE9">
        <w:t xml:space="preserve">).  Furthermore, the activity </w:t>
      </w:r>
      <w:r w:rsidR="00205F92">
        <w:rPr>
          <w:position w:val="-10"/>
        </w:rPr>
        <w:pict w14:anchorId="563F3783">
          <v:shape id="_x0000_i1866" type="#_x0000_t75" style="width:15.5pt;height:18pt">
            <v:imagedata r:id="rId1435" o:title=""/>
          </v:shape>
        </w:pict>
      </w:r>
      <w:r w:rsidRPr="00B27FE9">
        <w:t xml:space="preserve"> of solute </w:t>
      </w:r>
      <w:r w:rsidR="00205F92">
        <w:rPr>
          <w:position w:val="-4"/>
        </w:rPr>
        <w:pict w14:anchorId="70AA812C">
          <v:shape id="_x0000_i1867" type="#_x0000_t75" style="width:11.5pt;height:10pt">
            <v:imagedata r:id="rId1436" o:title=""/>
          </v:shape>
        </w:pi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205F92">
        <w:rPr>
          <w:position w:val="-10"/>
        </w:rPr>
        <w:pict w14:anchorId="67430EC4">
          <v:shape id="_x0000_i1868" type="#_x0000_t75" style="width:61.5pt;height:18pt">
            <v:imagedata r:id="rId1437" o:title=""/>
          </v:shape>
        </w:pict>
      </w:r>
      <w:r w:rsidRPr="00B27FE9">
        <w:t xml:space="preserve">, such that the chemical potential </w:t>
      </w:r>
      <w:r w:rsidR="00205F92">
        <w:rPr>
          <w:position w:val="-10"/>
        </w:rPr>
        <w:pict w14:anchorId="62AD6659">
          <v:shape id="_x0000_i1869" type="#_x0000_t75" style="width:12pt;height:13.5pt">
            <v:imagedata r:id="rId1438" o:title=""/>
          </v:shape>
        </w:pict>
      </w:r>
      <w:r w:rsidRPr="00B27FE9">
        <w:t xml:space="preserve"> of the solute is given by</w:t>
      </w:r>
    </w:p>
    <w:p w14:paraId="572C768A" w14:textId="627D6C92" w:rsidR="00D40C73" w:rsidRPr="00B27FE9" w:rsidRDefault="00D40C73" w:rsidP="00D40C73">
      <w:pPr>
        <w:pStyle w:val="MTDisplayEquation"/>
      </w:pPr>
      <w:r w:rsidRPr="00B27FE9">
        <w:tab/>
      </w:r>
      <w:r w:rsidR="00205F92">
        <w:rPr>
          <w:position w:val="-24"/>
        </w:rPr>
        <w:pict w14:anchorId="55F1D495">
          <v:shape id="_x0000_i1870" type="#_x0000_t75" style="width:121.5pt;height:33.5pt">
            <v:imagedata r:id="rId1439" o:title=""/>
          </v:shape>
        </w:pict>
      </w:r>
      <w:r w:rsidRPr="00B27FE9">
        <w:t>.</w:t>
      </w:r>
    </w:p>
    <w:p w14:paraId="5FCC6658" w14:textId="098A8E47" w:rsidR="00D40C73" w:rsidRDefault="00D40C73" w:rsidP="00D40C73">
      <w:r w:rsidRPr="00B27FE9">
        <w:t xml:space="preserve">In this expression, </w:t>
      </w:r>
      <w:r w:rsidR="00205F92">
        <w:rPr>
          <w:position w:val="-12"/>
        </w:rPr>
        <w:pict w14:anchorId="00374BFF">
          <v:shape id="_x0000_i1871" type="#_x0000_t75" style="width:17.5pt;height:19.5pt">
            <v:imagedata r:id="rId1440" o:title=""/>
          </v:shape>
        </w:pict>
      </w:r>
      <w:r w:rsidRPr="00B27FE9">
        <w:t xml:space="preserve"> is the solute chemical potential at some reference temperature </w:t>
      </w:r>
      <w:r w:rsidR="00205F92">
        <w:rPr>
          <w:position w:val="-6"/>
        </w:rPr>
        <w:pict w14:anchorId="32325234">
          <v:shape id="_x0000_i1872" type="#_x0000_t75" style="width:10pt;height:14pt">
            <v:imagedata r:id="rId1441" o:title=""/>
          </v:shape>
        </w:pict>
      </w:r>
      <w:r w:rsidRPr="00B27FE9">
        <w:t xml:space="preserve">; </w:t>
      </w:r>
      <w:r w:rsidR="00205F92">
        <w:rPr>
          <w:position w:val="-6"/>
        </w:rPr>
        <w:pict w14:anchorId="7CF21F4B">
          <v:shape id="_x0000_i1873" type="#_x0000_t75" style="width:14pt;height:16pt">
            <v:imagedata r:id="rId1442" o:title=""/>
          </v:shape>
        </w:pict>
      </w:r>
      <w:r w:rsidRPr="00B27FE9">
        <w:t xml:space="preserve"> is the solute concentration on a solution-volume basis (number of moles of solute per volume of interstitial fluid in the mixture); </w:t>
      </w:r>
      <w:r w:rsidR="00205F92">
        <w:rPr>
          <w:position w:val="-4"/>
        </w:rPr>
        <w:pict w14:anchorId="117D2EFA">
          <v:shape id="_x0000_i1874" type="#_x0000_t75" style="width:21.5pt;height:15.5pt">
            <v:imagedata r:id="rId1443" o:title=""/>
          </v:shape>
        </w:pict>
      </w:r>
      <w:r w:rsidRPr="00B27FE9">
        <w:t xml:space="preserve"> is the solute molecular weight (an invariant quantity); and </w:t>
      </w:r>
      <w:r w:rsidR="00205F92">
        <w:rPr>
          <w:position w:val="-4"/>
        </w:rPr>
        <w:pict w14:anchorId="605074E8">
          <v:shape id="_x0000_i1875" type="#_x0000_t75" style="width:12pt;height:13.5pt">
            <v:imagedata r:id="rId1444" o:title=""/>
          </v:shape>
        </w:pict>
      </w:r>
      <w:r w:rsidRPr="00B27FE9">
        <w:t xml:space="preserve"> is the universal gas constant.  In a </w:t>
      </w:r>
      <w:r w:rsidR="00C43F5A">
        <w:t xml:space="preserve">triphasic </w:t>
      </w:r>
      <w:r w:rsidRPr="00B27FE9">
        <w:t xml:space="preserve">material, a constitutive relation is needed for </w:t>
      </w:r>
      <w:r w:rsidR="00205F92">
        <w:rPr>
          <w:position w:val="-4"/>
        </w:rPr>
        <w:pict w14:anchorId="21D952CD">
          <v:shape id="_x0000_i1876" type="#_x0000_t75" style="width:16pt;height:15.5pt">
            <v:imagedata r:id="rId1445" o:title=""/>
          </v:shape>
        </w:pict>
      </w:r>
      <w:r w:rsidRPr="00B27FE9">
        <w:t xml:space="preserve">; in general, </w:t>
      </w:r>
      <w:r w:rsidR="00205F92">
        <w:rPr>
          <w:position w:val="-4"/>
        </w:rPr>
        <w:pict w14:anchorId="30909DFD">
          <v:shape id="_x0000_i1877" type="#_x0000_t75" style="width:16pt;height:15.5pt">
            <v:imagedata r:id="rId1446" o:title=""/>
          </v:shape>
        </w:pict>
      </w:r>
      <w:r w:rsidRPr="00B27FE9">
        <w:t xml:space="preserve"> may be a function of the solid matrix strain and the solute concentration.  In FEBio, the dependence of the effective solubility on the solid matrix strain is currently constrained to a dependence on </w:t>
      </w:r>
      <w:r w:rsidR="00205F92">
        <w:rPr>
          <w:position w:val="-6"/>
        </w:rPr>
        <w:pict w14:anchorId="0ABAB729">
          <v:shape id="_x0000_i1878" type="#_x0000_t75" style="width:47.5pt;height:14pt">
            <v:imagedata r:id="rId1447" o:title=""/>
          </v:shape>
        </w:pi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205F92">
        <w:rPr>
          <w:position w:val="-4"/>
        </w:rPr>
        <w:pict w14:anchorId="45DB8E2B">
          <v:shape id="_x0000_i1879" type="#_x0000_t75" style="width:14pt;height:16pt">
            <v:imagedata r:id="rId1448" o:title=""/>
          </v:shape>
        </w:pi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77B0F983" w:rsidR="005E4883" w:rsidRDefault="005E4883" w:rsidP="005E4883">
      <w:pPr>
        <w:pStyle w:val="MTDisplayEquation"/>
      </w:pPr>
      <w:r>
        <w:lastRenderedPageBreak/>
        <w:tab/>
      </w:r>
      <w:r w:rsidR="00205F92">
        <w:rPr>
          <w:position w:val="-34"/>
        </w:rPr>
        <w:pict w14:anchorId="1FF0F111">
          <v:shape id="_x0000_i1880" type="#_x0000_t75" style="width:79.5pt;height:40pt">
            <v:imagedata r:id="rId1449" o:title=""/>
          </v:shape>
        </w:pict>
      </w:r>
      <w:r>
        <w:t>,</w:t>
      </w:r>
    </w:p>
    <w:p w14:paraId="47FEF2D4" w14:textId="03B363F5" w:rsidR="00B4198C" w:rsidRDefault="005E4883" w:rsidP="00D40C73">
      <w:r>
        <w:t xml:space="preserve">where </w:t>
      </w:r>
      <w:r w:rsidR="00205F92">
        <w:rPr>
          <w:position w:val="-14"/>
        </w:rPr>
        <w:pict w14:anchorId="17C5F8BD">
          <v:shape id="_x0000_i1881" type="#_x0000_t75" style="width:15.5pt;height:21.5pt">
            <v:imagedata r:id="rId1450" o:title=""/>
          </v:shape>
        </w:pict>
      </w:r>
      <w:r>
        <w:t xml:space="preserve"> is the solid volume fraction and </w:t>
      </w:r>
      <w:r w:rsidR="00205F92">
        <w:rPr>
          <w:position w:val="-14"/>
        </w:rPr>
        <w:pict w14:anchorId="52AF4369">
          <v:shape id="_x0000_i1882" type="#_x0000_t75" style="width:14pt;height:21.5pt">
            <v:imagedata r:id="rId1451" o:title=""/>
          </v:shape>
        </w:pi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205F92">
        <w:rPr>
          <w:position w:val="-28"/>
        </w:rPr>
        <w:pict w14:anchorId="587FF367">
          <v:shape id="_x0000_i1883" type="#_x0000_t75" style="width:91.5pt;height:28pt">
            <v:imagedata r:id="rId1452" o:title=""/>
          </v:shape>
        </w:pict>
      </w:r>
      <w:r>
        <w:t>,</w:t>
      </w:r>
    </w:p>
    <w:p w14:paraId="38027B03" w14:textId="6BAB2C84" w:rsidR="00D40C73" w:rsidRDefault="0038493E" w:rsidP="00D40C73">
      <w:r>
        <w:t xml:space="preserve">where </w:t>
      </w:r>
      <w:r w:rsidR="00205F92">
        <w:rPr>
          <w:position w:val="-4"/>
        </w:rPr>
        <w:pict w14:anchorId="283480AB">
          <v:shape id="_x0000_i1884" type="#_x0000_t75" style="width:14pt;height:16pt">
            <v:imagedata r:id="rId1453" o:title=""/>
          </v:shape>
        </w:pict>
      </w:r>
      <w:r w:rsidR="00AC56AD">
        <w:t xml:space="preserve"> is the charge number of </w:t>
      </w:r>
      <w:r w:rsidR="006F7C2B">
        <w:t xml:space="preserve">solute </w:t>
      </w:r>
      <w:r w:rsidR="00205F92">
        <w:rPr>
          <w:position w:val="-6"/>
        </w:rPr>
        <w:pict w14:anchorId="3C456E77">
          <v:shape id="_x0000_i1885" type="#_x0000_t75" style="width:12pt;height:11.5pt">
            <v:imagedata r:id="rId1454" o:title=""/>
          </v:shape>
        </w:pict>
      </w:r>
      <w:r w:rsidR="00205F92">
        <w:rPr>
          <w:position w:val="-4"/>
        </w:rPr>
        <w:pict w14:anchorId="4374010A">
          <v:shape id="_x0000_i1886" type="#_x0000_t75" style="width:46pt;height:16pt">
            <v:imagedata r:id="rId1455" o:title=""/>
          </v:shape>
        </w:pi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205F92">
        <w:rPr>
          <w:position w:val="-10"/>
        </w:rPr>
        <w:pict w14:anchorId="4997A512">
          <v:shape id="_x0000_i1887" type="#_x0000_t75" style="width:12pt;height:16pt">
            <v:imagedata r:id="rId1456" o:title=""/>
          </v:shape>
        </w:pict>
      </w:r>
      <w:r w:rsidR="00701F72">
        <w:t xml:space="preserve"> and its effect combines with the chemical potential of each solute to produce the electrochemical potential </w:t>
      </w:r>
      <w:r w:rsidR="00205F92">
        <w:rPr>
          <w:position w:val="-10"/>
        </w:rPr>
        <w:pict w14:anchorId="0A429C6E">
          <v:shape id="_x0000_i1888" type="#_x0000_t75" style="width:16pt;height:19.5pt">
            <v:imagedata r:id="rId1457" o:title=""/>
          </v:shape>
        </w:pict>
      </w:r>
      <w:r w:rsidR="00701F72">
        <w:t>, where</w:t>
      </w:r>
    </w:p>
    <w:p w14:paraId="5235F5A2" w14:textId="24CDBD59" w:rsidR="00701F72" w:rsidRPr="00B27FE9" w:rsidRDefault="00701F72" w:rsidP="00701F72">
      <w:pPr>
        <w:pStyle w:val="MTDisplayEquation"/>
      </w:pPr>
      <w:r>
        <w:tab/>
      </w:r>
      <w:r w:rsidR="00205F92">
        <w:rPr>
          <w:position w:val="-26"/>
        </w:rPr>
        <w:pict w14:anchorId="04ED2F4F">
          <v:shape id="_x0000_i1889" type="#_x0000_t75" style="width:180pt;height:35.5pt">
            <v:imagedata r:id="rId1458" o:title=""/>
          </v:shape>
        </w:pict>
      </w:r>
      <w:r>
        <w:t>.</w:t>
      </w:r>
    </w:p>
    <w:p w14:paraId="7B1D35FE" w14:textId="695B86C5" w:rsidR="00701F72" w:rsidRDefault="00701F72" w:rsidP="00D40C73">
      <w:r>
        <w:t xml:space="preserve">In this expression, </w:t>
      </w:r>
      <w:r w:rsidR="00205F92">
        <w:rPr>
          <w:position w:val="-14"/>
        </w:rPr>
        <w:pict w14:anchorId="36165B8F">
          <v:shape id="_x0000_i1890" type="#_x0000_t75" style="width:13.5pt;height:20pt">
            <v:imagedata r:id="rId1459" o:title=""/>
          </v:shape>
        </w:pict>
      </w:r>
      <w:r>
        <w:t xml:space="preserve"> represents Faraday’s constant.  It is also possible to rearrange this expression as</w:t>
      </w:r>
    </w:p>
    <w:p w14:paraId="2AAD51ED" w14:textId="49F6E9CC" w:rsidR="00701F72" w:rsidRDefault="00701F72" w:rsidP="00701F72">
      <w:pPr>
        <w:pStyle w:val="MTDisplayEquation"/>
      </w:pPr>
      <w:r>
        <w:tab/>
      </w:r>
      <w:r w:rsidR="00205F92">
        <w:rPr>
          <w:position w:val="-36"/>
        </w:rPr>
        <w:pict w14:anchorId="4B269D50">
          <v:shape id="_x0000_i1891" type="#_x0000_t75" style="width:195.5pt;height:42pt">
            <v:imagedata r:id="rId1460" o:title=""/>
          </v:shape>
        </w:pi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205F92">
        <w:rPr>
          <w:position w:val="-10"/>
        </w:rPr>
        <w:pict w14:anchorId="17ADD13C">
          <v:shape id="_x0000_i1892" type="#_x0000_t75" style="width:12pt;height:13.5pt">
            <v:imagedata r:id="rId1461" o:title=""/>
          </v:shape>
        </w:pi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205F92">
        <w:rPr>
          <w:position w:val="-10"/>
        </w:rPr>
        <w:pict w14:anchorId="63E0C430">
          <v:shape id="_x0000_i1893" type="#_x0000_t75" style="width:17.5pt;height:18pt">
            <v:imagedata r:id="rId1462" o:title=""/>
          </v:shape>
        </w:pict>
      </w:r>
      <w:r w:rsidRPr="00B27FE9">
        <w:t xml:space="preserve"> is given by</w:t>
      </w:r>
    </w:p>
    <w:p w14:paraId="74D56E16" w14:textId="69AE713F" w:rsidR="00D40C73" w:rsidRPr="00B27FE9" w:rsidRDefault="00D40C73" w:rsidP="00D40C73">
      <w:pPr>
        <w:pStyle w:val="MTDisplayEquation"/>
      </w:pPr>
      <w:r w:rsidRPr="00B27FE9">
        <w:tab/>
      </w:r>
      <w:r w:rsidR="00205F92">
        <w:rPr>
          <w:position w:val="-30"/>
        </w:rPr>
        <w:pict w14:anchorId="49C533C9">
          <v:shape id="_x0000_i1894" type="#_x0000_t75" style="width:171.5pt;height:36pt">
            <v:imagedata r:id="rId1463" o:title=""/>
          </v:shape>
        </w:pict>
      </w:r>
      <w:r w:rsidRPr="00B27FE9">
        <w:t>,</w:t>
      </w:r>
    </w:p>
    <w:p w14:paraId="3AED45B7" w14:textId="56136FA0" w:rsidR="00D40C73" w:rsidRPr="00B27FE9" w:rsidRDefault="00D40C73" w:rsidP="00D40C73">
      <w:r w:rsidRPr="00B27FE9">
        <w:t xml:space="preserve">where </w:t>
      </w:r>
      <w:r w:rsidR="00205F92">
        <w:rPr>
          <w:position w:val="-12"/>
        </w:rPr>
        <w:pict w14:anchorId="6C0684C3">
          <v:shape id="_x0000_i1895" type="#_x0000_t75" style="width:17.5pt;height:19.5pt">
            <v:imagedata r:id="rId1464" o:title=""/>
          </v:shape>
        </w:pict>
      </w:r>
      <w:r w:rsidRPr="00B27FE9">
        <w:t xml:space="preserve"> is the solvent chemical potential at some reference temperature </w:t>
      </w:r>
      <w:r w:rsidR="00205F92">
        <w:rPr>
          <w:position w:val="-6"/>
        </w:rPr>
        <w:pict w14:anchorId="42E518EF">
          <v:shape id="_x0000_i1896" type="#_x0000_t75" style="width:10pt;height:14pt">
            <v:imagedata r:id="rId1465" o:title=""/>
          </v:shape>
        </w:pict>
      </w:r>
      <w:r w:rsidRPr="00B27FE9">
        <w:t xml:space="preserve">; </w:t>
      </w:r>
      <w:r w:rsidR="00205F92">
        <w:rPr>
          <w:position w:val="-12"/>
        </w:rPr>
        <w:pict w14:anchorId="2C3F201E">
          <v:shape id="_x0000_i1897" type="#_x0000_t75" style="width:17.5pt;height:19.5pt">
            <v:imagedata r:id="rId1466" o:title=""/>
          </v:shape>
        </w:pict>
      </w:r>
      <w:r w:rsidRPr="00B27FE9">
        <w:t xml:space="preserve"> is the true density of the solvent (an invariant property for an intrinsically incompressible fluid); and </w:t>
      </w:r>
      <w:r w:rsidR="00205F92">
        <w:rPr>
          <w:position w:val="-4"/>
        </w:rPr>
        <w:pict w14:anchorId="0C9CD7BD">
          <v:shape id="_x0000_i1898" type="#_x0000_t75" style="width:13.5pt;height:12pt">
            <v:imagedata r:id="rId1467" o:title=""/>
          </v:shape>
        </w:pi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205F92">
        <w:rPr>
          <w:position w:val="-4"/>
        </w:rPr>
        <w:pict w14:anchorId="5B89FF8B">
          <v:shape id="_x0000_i1899" type="#_x0000_t75" style="width:13.5pt;height:12pt">
            <v:imagedata r:id="rId1468" o:title=""/>
          </v:shape>
        </w:pict>
      </w:r>
      <w:r w:rsidRPr="00B27FE9">
        <w:t xml:space="preserve">; in general, </w:t>
      </w:r>
      <w:r w:rsidR="00205F92">
        <w:rPr>
          <w:position w:val="-4"/>
        </w:rPr>
        <w:pict w14:anchorId="04A39CDB">
          <v:shape id="_x0000_i1900" type="#_x0000_t75" style="width:13.5pt;height:12pt">
            <v:imagedata r:id="rId1469" o:title=""/>
          </v:shape>
        </w:pi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205F92">
        <w:rPr>
          <w:position w:val="-6"/>
        </w:rPr>
        <w:pict w14:anchorId="28173FEF">
          <v:shape id="_x0000_i1901" type="#_x0000_t75" style="width:47.5pt;height:14pt">
            <v:imagedata r:id="rId1470" o:title=""/>
          </v:shape>
        </w:pict>
      </w:r>
      <w:r w:rsidRPr="00B27FE9">
        <w:t>.</w:t>
      </w:r>
    </w:p>
    <w:p w14:paraId="3B9863E8" w14:textId="77777777" w:rsidR="00D40C73" w:rsidRPr="00B27FE9" w:rsidRDefault="00D40C73" w:rsidP="00D40C73"/>
    <w:p w14:paraId="603DA0BC" w14:textId="769D5203"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205F92">
        <w:rPr>
          <w:position w:val="-10"/>
        </w:rPr>
        <w:pict w14:anchorId="47755532">
          <v:shape id="_x0000_i1902" type="#_x0000_t75" style="width:12pt;height:16pt">
            <v:imagedata r:id="rId1471" o:title=""/>
          </v:shape>
        </w:pict>
      </w:r>
      <w:r w:rsidRPr="00B27FE9">
        <w:t xml:space="preserve"> and solute concentration </w:t>
      </w:r>
      <w:r w:rsidR="00205F92">
        <w:rPr>
          <w:position w:val="-6"/>
        </w:rPr>
        <w:pict w14:anchorId="0B82BA3B">
          <v:shape id="_x0000_i1903" type="#_x0000_t75" style="width:15.5pt;height:16pt">
            <v:imagedata r:id="rId1472" o:title=""/>
          </v:shape>
        </w:pict>
      </w:r>
      <w:r w:rsidRPr="00B27FE9">
        <w:t xml:space="preserve"> as</w:t>
      </w:r>
    </w:p>
    <w:p w14:paraId="374C23E4" w14:textId="736D26B0" w:rsidR="00D40C73" w:rsidRDefault="00D40C73" w:rsidP="00D40C73">
      <w:pPr>
        <w:pStyle w:val="MTDisplayEquation"/>
      </w:pPr>
      <w:r w:rsidRPr="00B27FE9">
        <w:tab/>
      </w:r>
      <w:r w:rsidR="00205F92">
        <w:rPr>
          <w:position w:val="-34"/>
        </w:rPr>
        <w:pict w14:anchorId="71440FE9">
          <v:shape id="_x0000_i1904" type="#_x0000_t75" style="width:101.5pt;height:40pt">
            <v:imagedata r:id="rId1473" o:title=""/>
          </v:shape>
        </w:pi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205F92">
        <w:rPr>
          <w:position w:val="-34"/>
        </w:rPr>
        <w:pict w14:anchorId="35B8F959">
          <v:shape id="_x0000_i1905" type="#_x0000_t75" style="width:117.5pt;height:40pt">
            <v:imagedata r:id="rId1474" o:title=""/>
          </v:shape>
        </w:pict>
      </w:r>
    </w:p>
    <w:p w14:paraId="185CEC47" w14:textId="2EE1A508" w:rsidR="00966EC0" w:rsidRDefault="0051614E" w:rsidP="00D40C73">
      <w:r>
        <w:t xml:space="preserve">is the partition coefficient for solute </w:t>
      </w:r>
      <w:r w:rsidR="00205F92">
        <w:rPr>
          <w:position w:val="-4"/>
        </w:rPr>
        <w:pict w14:anchorId="64228ABD">
          <v:shape id="_x0000_i1906" type="#_x0000_t75" style="width:11.5pt;height:10pt">
            <v:imagedata r:id="rId1475" o:title=""/>
          </v:shape>
        </w:pi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205F92">
        <w:rPr>
          <w:position w:val="-6"/>
        </w:rPr>
        <w:pict w14:anchorId="699F0E33">
          <v:shape id="_x0000_i1907" type="#_x0000_t75" style="width:10pt;height:11.5pt">
            <v:imagedata r:id="rId1476" o:title=""/>
          </v:shape>
        </w:pict>
      </w:r>
      <w:r w:rsidR="00D40C73" w:rsidRPr="00B27FE9">
        <w:t xml:space="preserve">, the effective fluid pressure </w:t>
      </w:r>
      <w:r w:rsidR="00205F92">
        <w:rPr>
          <w:position w:val="-10"/>
        </w:rPr>
        <w:pict w14:anchorId="01A296AF">
          <v:shape id="_x0000_i1908" type="#_x0000_t75" style="width:12pt;height:16pt">
            <v:imagedata r:id="rId1477" o:title=""/>
          </v:shape>
        </w:pict>
      </w:r>
      <w:r w:rsidR="00D40C73" w:rsidRPr="00B27FE9">
        <w:t>, and the effective solute concentration</w:t>
      </w:r>
      <w:r w:rsidR="000C7FD9">
        <w:t>s</w:t>
      </w:r>
      <w:r w:rsidR="00D40C73" w:rsidRPr="00B27FE9">
        <w:t xml:space="preserve"> </w:t>
      </w:r>
      <w:r w:rsidR="00205F92">
        <w:rPr>
          <w:position w:val="-6"/>
        </w:rPr>
        <w:pict w14:anchorId="6E343FEA">
          <v:shape id="_x0000_i1909" type="#_x0000_t75" style="width:15.5pt;height:16pt">
            <v:imagedata r:id="rId1478" o:title=""/>
          </v:shape>
        </w:pict>
      </w:r>
      <w:r w:rsidR="00D40C73" w:rsidRPr="00B27FE9">
        <w:t xml:space="preserve">.  Essential boundary conditions must be imposed on these variables, and not on the actual pressure </w:t>
      </w:r>
      <w:r w:rsidR="00205F92">
        <w:rPr>
          <w:position w:val="-10"/>
        </w:rPr>
        <w:pict w14:anchorId="786099C0">
          <v:shape id="_x0000_i1910" type="#_x0000_t75" style="width:12pt;height:13.5pt">
            <v:imagedata r:id="rId1479" o:title=""/>
          </v:shape>
        </w:pict>
      </w:r>
      <w:r w:rsidR="00D40C73" w:rsidRPr="00B27FE9">
        <w:t xml:space="preserve"> or concentration</w:t>
      </w:r>
      <w:r w:rsidR="000C7FD9">
        <w:t>s</w:t>
      </w:r>
      <w:r w:rsidR="00D40C73" w:rsidRPr="00B27FE9">
        <w:t xml:space="preserve"> </w:t>
      </w:r>
      <w:r w:rsidR="00205F92">
        <w:rPr>
          <w:position w:val="-6"/>
        </w:rPr>
        <w:pict w14:anchorId="5D87CC20">
          <v:shape id="_x0000_i1911" type="#_x0000_t75" style="width:14pt;height:16pt">
            <v:imagedata r:id="rId1480" o:title=""/>
          </v:shape>
        </w:pict>
      </w:r>
      <w:r w:rsidR="00D40C73" w:rsidRPr="00B27FE9">
        <w:t xml:space="preserve">.  (In a biphasic material however, since </w:t>
      </w:r>
      <w:r w:rsidR="00205F92">
        <w:rPr>
          <w:position w:val="-6"/>
        </w:rPr>
        <w:pict w14:anchorId="2B4F2797">
          <v:shape id="_x0000_i1912" type="#_x0000_t75" style="width:33.5pt;height:16pt">
            <v:imagedata r:id="rId1481" o:title=""/>
          </v:shape>
        </w:pict>
      </w:r>
      <w:r w:rsidR="00D40C73" w:rsidRPr="00B27FE9">
        <w:t xml:space="preserve">, the effective and actual fluid pressures are the same, </w:t>
      </w:r>
      <w:r w:rsidR="00205F92">
        <w:rPr>
          <w:position w:val="-10"/>
        </w:rPr>
        <w:pict w14:anchorId="44790EAF">
          <v:shape id="_x0000_i1913" type="#_x0000_t75" style="width:31.5pt;height:16pt">
            <v:imagedata r:id="rId1482" o:title=""/>
          </v:shape>
        </w:pi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205F92">
        <w:rPr>
          <w:position w:val="-10"/>
        </w:rPr>
        <w:pict w14:anchorId="2FAE9552">
          <v:shape id="_x0000_i1914" type="#_x0000_t75" style="width:64pt;height:18pt">
            <v:imagedata r:id="rId1483" o:title=""/>
          </v:shape>
        </w:pict>
      </w:r>
      <w:r w:rsidRPr="00B27FE9">
        <w:t xml:space="preserve">, where </w:t>
      </w:r>
      <w:r w:rsidR="00205F92">
        <w:rPr>
          <w:position w:val="-6"/>
        </w:rPr>
        <w:pict w14:anchorId="20E83365">
          <v:shape id="_x0000_i1915" type="#_x0000_t75" style="width:15.5pt;height:16pt">
            <v:imagedata r:id="rId1484" o:title=""/>
          </v:shape>
        </w:pict>
      </w:r>
      <w:r w:rsidRPr="00B27FE9">
        <w:t xml:space="preserve"> is the stress arising from the solid matrix strain.  The mixture traction on a surface with unit outward normal </w:t>
      </w:r>
      <w:r w:rsidR="00205F92">
        <w:rPr>
          <w:position w:val="-4"/>
        </w:rPr>
        <w:pict w14:anchorId="1C045E1B">
          <v:shape id="_x0000_i1916" type="#_x0000_t75" style="width:10pt;height:10pt">
            <v:imagedata r:id="rId1485" o:title=""/>
          </v:shape>
        </w:pict>
      </w:r>
      <w:r w:rsidRPr="00B27FE9">
        <w:t xml:space="preserve"> is </w:t>
      </w:r>
      <w:r w:rsidR="00205F92">
        <w:rPr>
          <w:position w:val="-6"/>
        </w:rPr>
        <w:pict w14:anchorId="4635019B">
          <v:shape id="_x0000_i1917" type="#_x0000_t75" style="width:40pt;height:13.5pt">
            <v:imagedata r:id="rId1486" o:title=""/>
          </v:shape>
        </w:pi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205F92">
        <w:rPr>
          <w:position w:val="-6"/>
        </w:rPr>
        <w:pict w14:anchorId="7D162607">
          <v:shape id="_x0000_i1918" type="#_x0000_t75" style="width:26pt;height:14pt">
            <v:imagedata r:id="rId1487" o:title=""/>
          </v:shape>
        </w:pi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205F92">
        <w:rPr>
          <w:position w:val="-6"/>
        </w:rPr>
        <w:pict w14:anchorId="22390743">
          <v:shape id="_x0000_i1919" type="#_x0000_t75" style="width:42.5pt;height:14pt">
            <v:imagedata r:id="rId1488" o:title=""/>
          </v:shape>
        </w:pict>
      </w:r>
      <w:r w:rsidRPr="00B27FE9">
        <w:t xml:space="preserve"> and </w:t>
      </w:r>
      <w:r w:rsidR="00205F92">
        <w:rPr>
          <w:position w:val="-10"/>
        </w:rPr>
        <w:pict w14:anchorId="037676A5">
          <v:shape id="_x0000_i1920" type="#_x0000_t75" style="width:44pt;height:18pt">
            <v:imagedata r:id="rId1489" o:title=""/>
          </v:shape>
        </w:pict>
      </w:r>
      <w:r w:rsidRPr="00B27FE9">
        <w:t xml:space="preserve">, where </w:t>
      </w:r>
      <w:r w:rsidR="00205F92">
        <w:rPr>
          <w:position w:val="-6"/>
        </w:rPr>
        <w:pict w14:anchorId="5C2CB2ED">
          <v:shape id="_x0000_i1921" type="#_x0000_t75" style="width:13.5pt;height:11.5pt">
            <v:imagedata r:id="rId1490" o:title=""/>
          </v:shape>
        </w:pict>
      </w:r>
      <w:r w:rsidRPr="00B27FE9">
        <w:t xml:space="preserve"> is the volumetric flux of solvent relative to the solid and </w:t>
      </w:r>
      <w:r w:rsidR="00205F92">
        <w:rPr>
          <w:position w:val="-10"/>
        </w:rPr>
        <w:pict w14:anchorId="6A94FC79">
          <v:shape id="_x0000_i1922" type="#_x0000_t75" style="width:13.5pt;height:18pt">
            <v:imagedata r:id="rId1491" o:title=""/>
          </v:shape>
        </w:pict>
      </w:r>
      <w:r w:rsidRPr="00B27FE9">
        <w:t xml:space="preserve"> is the molar flux of solute </w:t>
      </w:r>
      <w:r w:rsidR="00205F92">
        <w:rPr>
          <w:position w:val="-4"/>
        </w:rPr>
        <w:pict w14:anchorId="1E3AD037">
          <v:shape id="_x0000_i1923" type="#_x0000_t75" style="width:11.5pt;height:10pt">
            <v:imagedata r:id="rId1492" o:title=""/>
          </v:shape>
        </w:pict>
      </w:r>
      <w:r w:rsidR="00C669AA">
        <w:t xml:space="preserve"> </w:t>
      </w:r>
      <w:r w:rsidRPr="00B27FE9">
        <w:t xml:space="preserve">relative to the solid.  In general, </w:t>
      </w:r>
      <w:r w:rsidR="00205F92">
        <w:rPr>
          <w:position w:val="-6"/>
        </w:rPr>
        <w:pict w14:anchorId="3B53B72C">
          <v:shape id="_x0000_i1924" type="#_x0000_t75" style="width:13.5pt;height:11.5pt">
            <v:imagedata r:id="rId1493" o:title=""/>
          </v:shape>
        </w:pict>
      </w:r>
      <w:r w:rsidRPr="00B27FE9">
        <w:t xml:space="preserve"> and </w:t>
      </w:r>
      <w:r w:rsidR="00205F92">
        <w:rPr>
          <w:position w:val="-10"/>
        </w:rPr>
        <w:pict w14:anchorId="1EE9DF2C">
          <v:shape id="_x0000_i1925" type="#_x0000_t75" style="width:13.5pt;height:18pt">
            <v:imagedata r:id="rId1494" o:title=""/>
          </v:shape>
        </w:pict>
      </w:r>
      <w:r w:rsidRPr="00B27FE9">
        <w:t xml:space="preserve"> are given by</w:t>
      </w:r>
    </w:p>
    <w:p w14:paraId="2FE566EF" w14:textId="26D1FF51" w:rsidR="00D40C73" w:rsidRPr="00B27FE9" w:rsidRDefault="00D40C73" w:rsidP="00D40C73">
      <w:pPr>
        <w:pStyle w:val="MTDisplayEquation"/>
      </w:pPr>
      <w:r w:rsidRPr="00B27FE9">
        <w:tab/>
      </w:r>
      <w:r w:rsidR="00205F92">
        <w:rPr>
          <w:position w:val="-70"/>
        </w:rPr>
        <w:pict w14:anchorId="5007DCCA">
          <v:shape id="_x0000_i1926" type="#_x0000_t75" style="width:184pt;height:76pt">
            <v:imagedata r:id="rId1495" o:title=""/>
          </v:shape>
        </w:pi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tab/>
      </w:r>
      <w:r w:rsidR="00205F92">
        <w:rPr>
          <w:position w:val="-34"/>
        </w:rPr>
        <w:pict w14:anchorId="5F63658E">
          <v:shape id="_x0000_i1927" type="#_x0000_t75" style="width:170pt;height:42pt">
            <v:imagedata r:id="rId1496" o:title=""/>
          </v:shape>
        </w:pi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205F92">
        <w:rPr>
          <w:position w:val="-4"/>
        </w:rPr>
        <w:pict w14:anchorId="3578F7DC">
          <v:shape id="_x0000_i1928" type="#_x0000_t75" style="width:11.5pt;height:13.5pt">
            <v:imagedata r:id="rId1497" o:title=""/>
          </v:shape>
        </w:pict>
      </w:r>
      <w:r w:rsidRPr="00B27FE9">
        <w:t xml:space="preserve"> is the hydraulic permeability of the solvent through the porous solid matrix; </w:t>
      </w:r>
      <w:r w:rsidR="00205F92">
        <w:rPr>
          <w:position w:val="-6"/>
        </w:rPr>
        <w:pict w14:anchorId="3CC69CFD">
          <v:shape id="_x0000_i1929" type="#_x0000_t75" style="width:15.5pt;height:16pt">
            <v:imagedata r:id="rId1498" o:title=""/>
          </v:shape>
        </w:pict>
      </w:r>
      <w:r w:rsidRPr="00B27FE9">
        <w:t xml:space="preserve"> is the diffusivity </w:t>
      </w:r>
      <w:r w:rsidR="00A84000">
        <w:t xml:space="preserve">of solute </w:t>
      </w:r>
      <w:r w:rsidR="00205F92">
        <w:rPr>
          <w:position w:val="-4"/>
        </w:rPr>
        <w:pict w14:anchorId="43604E43">
          <v:shape id="_x0000_i1930" type="#_x0000_t75" style="width:11.5pt;height:10pt">
            <v:imagedata r:id="rId1499" o:title=""/>
          </v:shape>
        </w:pict>
      </w:r>
      <w:r w:rsidR="00A84000">
        <w:t xml:space="preserve"> </w:t>
      </w:r>
      <w:r w:rsidRPr="00B27FE9">
        <w:t xml:space="preserve">through the mixture (frictional interactions </w:t>
      </w:r>
      <w:r w:rsidRPr="00B27FE9">
        <w:lastRenderedPageBreak/>
        <w:t xml:space="preserve">with solvent and solid); and </w:t>
      </w:r>
      <w:r w:rsidR="00205F92">
        <w:rPr>
          <w:position w:val="-12"/>
        </w:rPr>
        <w:pict w14:anchorId="61E7A67D">
          <v:shape id="_x0000_i1931" type="#_x0000_t75" style="width:16pt;height:19.5pt">
            <v:imagedata r:id="rId1500" o:title=""/>
          </v:shape>
        </w:pict>
      </w:r>
      <w:r w:rsidRPr="00B27FE9">
        <w:t xml:space="preserve"> is </w:t>
      </w:r>
      <w:r w:rsidR="00A84000">
        <w:t xml:space="preserve">its </w:t>
      </w:r>
      <w:r w:rsidRPr="00B27FE9">
        <w:t xml:space="preserve">free diffusivity (frictional interactions with solvent only). </w:t>
      </w:r>
      <w:r w:rsidR="00205F92">
        <w:rPr>
          <w:position w:val="-10"/>
        </w:rPr>
        <w:pict w14:anchorId="2CAFF323">
          <v:shape id="_x0000_i1932" type="#_x0000_t75" style="width:54pt;height:18pt">
            <v:imagedata r:id="rId1501" o:title=""/>
          </v:shape>
        </w:pi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4458" w:author="Gerard" w:date="2014-06-20T17:32:00Z"/>
        </w:rPr>
      </w:pPr>
      <w:r>
        <w:t xml:space="preserve">Also see section </w:t>
      </w:r>
      <w:r>
        <w:fldChar w:fldCharType="begin"/>
      </w:r>
      <w:r>
        <w:instrText xml:space="preserve"> REF _Ref376431879 \r \h </w:instrText>
      </w:r>
      <w:r>
        <w:fldChar w:fldCharType="separate"/>
      </w:r>
      <w:r w:rsidR="00247AFD">
        <w:t>8.5</w:t>
      </w:r>
      <w:r>
        <w:fldChar w:fldCharType="end"/>
      </w:r>
      <w:r>
        <w:t xml:space="preserve"> for additional guidelines for running multiphasic materials.</w:t>
      </w:r>
    </w:p>
    <w:p w14:paraId="7F2C3D19" w14:textId="5F30E98E" w:rsidR="00976D6B" w:rsidRPr="00B27FE9" w:rsidRDefault="00976D6B" w:rsidP="009339D1">
      <w:ins w:id="4459" w:author="Gerard" w:date="2014-06-20T17:32:00Z">
        <w:r w:rsidRPr="00B27FE9">
          <w:br w:type="page"/>
        </w:r>
      </w:ins>
    </w:p>
    <w:p w14:paraId="2B2D2257" w14:textId="77777777" w:rsidR="00976D6B" w:rsidRDefault="00976D6B" w:rsidP="00976D6B">
      <w:pPr>
        <w:pStyle w:val="Heading3"/>
        <w:rPr>
          <w:ins w:id="4460" w:author="Gerard" w:date="2014-06-20T17:31:00Z"/>
        </w:rPr>
      </w:pPr>
      <w:bookmarkStart w:id="4461" w:name="_Toc370461254"/>
      <w:bookmarkStart w:id="4462" w:name="_Toc280622733"/>
      <w:ins w:id="4463" w:author="Gerard" w:date="2014-06-20T17:31:00Z">
        <w:r>
          <w:lastRenderedPageBreak/>
          <w:t>Guidelines for Multiphasic Analyses</w:t>
        </w:r>
        <w:bookmarkEnd w:id="4461"/>
        <w:bookmarkEnd w:id="4462"/>
      </w:ins>
    </w:p>
    <w:p w14:paraId="7D8B3FEA" w14:textId="77777777" w:rsidR="00976D6B" w:rsidRPr="00AB593C" w:rsidRDefault="00976D6B" w:rsidP="00976D6B">
      <w:pPr>
        <w:pStyle w:val="Heading4"/>
        <w:rPr>
          <w:ins w:id="4464" w:author="Gerard" w:date="2014-06-20T17:31:00Z"/>
        </w:rPr>
      </w:pPr>
      <w:bookmarkStart w:id="4465" w:name="_Toc370461255"/>
      <w:bookmarkStart w:id="4466" w:name="_Toc280622734"/>
      <w:ins w:id="4467" w:author="Gerard" w:date="2014-06-20T17:31:00Z">
        <w:r>
          <w:t>Initial State of Swelling</w:t>
        </w:r>
        <w:bookmarkEnd w:id="4465"/>
        <w:bookmarkEnd w:id="4466"/>
      </w:ins>
    </w:p>
    <w:p w14:paraId="621FEBD1" w14:textId="77777777" w:rsidR="00976D6B" w:rsidRDefault="00976D6B" w:rsidP="00976D6B">
      <w:pPr>
        <w:rPr>
          <w:ins w:id="4468" w:author="Gerard" w:date="2014-06-20T17:31:00Z"/>
        </w:rPr>
      </w:pPr>
      <w:ins w:id="4469"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4470" w:author="Gerard" w:date="2014-06-20T17:31:00Z"/>
        </w:rPr>
      </w:pPr>
    </w:p>
    <w:p w14:paraId="7BB5B563" w14:textId="77777777" w:rsidR="00976D6B" w:rsidRDefault="00976D6B" w:rsidP="00976D6B">
      <w:pPr>
        <w:rPr>
          <w:ins w:id="4471" w:author="Gerard" w:date="2014-06-20T17:31:00Z"/>
        </w:rPr>
      </w:pPr>
      <w:ins w:id="4472"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4473" w:author="Gerard" w:date="2014-06-20T17:31:00Z">
        <w:r>
          <w:fldChar w:fldCharType="separate"/>
        </w:r>
      </w:ins>
      <w:r w:rsidR="00247AFD">
        <w:t>Chapter 6</w:t>
      </w:r>
      <w:ins w:id="4474" w:author="Gerard" w:date="2014-06-20T17:31:00Z">
        <w:r>
          <w:fldChar w:fldCharType="end"/>
        </w:r>
        <w:r>
          <w:t>) where the first step is a steady-state analysis (Section </w:t>
        </w:r>
        <w:r>
          <w:fldChar w:fldCharType="begin"/>
        </w:r>
        <w:r>
          <w:instrText xml:space="preserve"> REF _Ref250285979 \r \h </w:instrText>
        </w:r>
      </w:ins>
      <w:ins w:id="4475" w:author="Gerard" w:date="2014-06-20T17:31:00Z">
        <w:r>
          <w:fldChar w:fldCharType="separate"/>
        </w:r>
      </w:ins>
      <w:ins w:id="4476" w:author="Gerard" w:date="2014-12-19T15:33:00Z">
        <w:r w:rsidR="00247AFD">
          <w:t>3.5.1</w:t>
        </w:r>
      </w:ins>
      <w:del w:id="4477" w:author="Gerard" w:date="2014-07-29T23:58:00Z">
        <w:r w:rsidDel="001B13CD">
          <w:delText>3.4.1</w:delText>
        </w:r>
      </w:del>
      <w:ins w:id="4478"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4479" w:author="Gerard" w:date="2014-06-20T17:31:00Z">
        <w:r>
          <w:fldChar w:fldCharType="separate"/>
        </w:r>
      </w:ins>
      <w:ins w:id="4480" w:author="Gerard" w:date="2014-12-19T15:33:00Z">
        <w:r w:rsidR="00247AFD">
          <w:t>3.10.1</w:t>
        </w:r>
      </w:ins>
      <w:del w:id="4481" w:author="Gerard" w:date="2014-07-29T23:58:00Z">
        <w:r w:rsidDel="001B13CD">
          <w:delText>3.9.1</w:delText>
        </w:r>
      </w:del>
      <w:ins w:id="4482" w:author="Gerard" w:date="2014-06-20T17:31:00Z">
        <w:r>
          <w:fldChar w:fldCharType="end"/>
        </w:r>
        <w:r>
          <w:t>), so that they become superposed over and above the initial swelling state.</w:t>
        </w:r>
      </w:ins>
    </w:p>
    <w:p w14:paraId="04FC83FD" w14:textId="77777777" w:rsidR="00976D6B" w:rsidRDefault="00976D6B" w:rsidP="00976D6B">
      <w:pPr>
        <w:rPr>
          <w:ins w:id="4483" w:author="Gerard" w:date="2014-06-20T17:31:00Z"/>
        </w:rPr>
      </w:pPr>
    </w:p>
    <w:p w14:paraId="66603F79" w14:textId="77777777" w:rsidR="00976D6B" w:rsidRDefault="00976D6B" w:rsidP="00976D6B">
      <w:pPr>
        <w:pStyle w:val="Example"/>
        <w:rPr>
          <w:ins w:id="4484" w:author="Gerard" w:date="2014-06-20T17:31:00Z"/>
        </w:rPr>
      </w:pPr>
      <w:ins w:id="4485" w:author="Gerard" w:date="2014-06-20T17:31:00Z">
        <w:r>
          <w:t>Example:</w:t>
        </w:r>
      </w:ins>
    </w:p>
    <w:p w14:paraId="156FF880" w14:textId="77777777" w:rsidR="00976D6B" w:rsidRDefault="00976D6B" w:rsidP="00976D6B">
      <w:pPr>
        <w:pStyle w:val="code"/>
        <w:rPr>
          <w:ins w:id="4486" w:author="Gerard" w:date="2014-06-20T17:31:00Z"/>
        </w:rPr>
      </w:pPr>
      <w:ins w:id="4487" w:author="Gerard" w:date="2014-06-20T17:31:00Z">
        <w:r>
          <w:t>&lt;Step&gt;</w:t>
        </w:r>
      </w:ins>
    </w:p>
    <w:p w14:paraId="039CFD6D" w14:textId="77777777" w:rsidR="00976D6B" w:rsidRDefault="00976D6B" w:rsidP="00976D6B">
      <w:pPr>
        <w:pStyle w:val="code"/>
        <w:rPr>
          <w:ins w:id="4488" w:author="Gerard" w:date="2014-06-20T17:31:00Z"/>
        </w:rPr>
      </w:pPr>
      <w:ins w:id="4489" w:author="Gerard" w:date="2014-06-20T17:31:00Z">
        <w:r>
          <w:tab/>
          <w:t>&lt;Module type="multiphasic"/&gt;</w:t>
        </w:r>
      </w:ins>
    </w:p>
    <w:p w14:paraId="38B2F78B" w14:textId="77777777" w:rsidR="00976D6B" w:rsidRDefault="00976D6B" w:rsidP="00976D6B">
      <w:pPr>
        <w:pStyle w:val="code"/>
        <w:rPr>
          <w:ins w:id="4490" w:author="Gerard" w:date="2014-06-20T17:31:00Z"/>
        </w:rPr>
      </w:pPr>
      <w:ins w:id="4491" w:author="Gerard" w:date="2014-06-20T17:31:00Z">
        <w:r>
          <w:tab/>
          <w:t>&lt;Control&gt;</w:t>
        </w:r>
      </w:ins>
    </w:p>
    <w:p w14:paraId="44CF6B22" w14:textId="77777777" w:rsidR="00976D6B" w:rsidRDefault="00976D6B" w:rsidP="00976D6B">
      <w:pPr>
        <w:pStyle w:val="code"/>
        <w:rPr>
          <w:ins w:id="4492" w:author="Gerard" w:date="2014-06-20T17:31:00Z"/>
        </w:rPr>
      </w:pPr>
      <w:ins w:id="4493" w:author="Gerard" w:date="2014-06-20T17:31:00Z">
        <w:r>
          <w:tab/>
        </w:r>
        <w:r>
          <w:tab/>
          <w:t>&lt;analysis type="steady-state"/&gt;</w:t>
        </w:r>
      </w:ins>
    </w:p>
    <w:p w14:paraId="644DD6CF" w14:textId="77777777" w:rsidR="00976D6B" w:rsidRDefault="00976D6B" w:rsidP="00976D6B">
      <w:pPr>
        <w:pStyle w:val="code"/>
        <w:rPr>
          <w:ins w:id="4494" w:author="Gerard" w:date="2014-06-20T17:31:00Z"/>
        </w:rPr>
      </w:pPr>
      <w:ins w:id="4495" w:author="Gerard" w:date="2014-06-20T17:31:00Z">
        <w:r>
          <w:tab/>
        </w:r>
        <w:r>
          <w:tab/>
          <w:t>...</w:t>
        </w:r>
      </w:ins>
    </w:p>
    <w:p w14:paraId="1936ACC7" w14:textId="77777777" w:rsidR="00976D6B" w:rsidRDefault="00976D6B" w:rsidP="00976D6B">
      <w:pPr>
        <w:pStyle w:val="code"/>
        <w:rPr>
          <w:ins w:id="4496" w:author="Gerard" w:date="2014-06-20T17:31:00Z"/>
        </w:rPr>
      </w:pPr>
      <w:ins w:id="4497" w:author="Gerard" w:date="2014-06-20T17:31:00Z">
        <w:r>
          <w:tab/>
          <w:t>&lt;/Control&gt;</w:t>
        </w:r>
      </w:ins>
    </w:p>
    <w:p w14:paraId="618EFF25" w14:textId="77777777" w:rsidR="00976D6B" w:rsidRDefault="00976D6B" w:rsidP="00976D6B">
      <w:pPr>
        <w:pStyle w:val="code"/>
        <w:rPr>
          <w:ins w:id="4498" w:author="Gerard" w:date="2014-06-20T17:31:00Z"/>
        </w:rPr>
      </w:pPr>
      <w:ins w:id="4499" w:author="Gerard" w:date="2014-06-20T17:31:00Z">
        <w:r>
          <w:t>&lt;/Step&gt;</w:t>
        </w:r>
      </w:ins>
    </w:p>
    <w:p w14:paraId="45DF18C4" w14:textId="77777777" w:rsidR="00976D6B" w:rsidRDefault="00976D6B" w:rsidP="00976D6B">
      <w:pPr>
        <w:pStyle w:val="code"/>
        <w:rPr>
          <w:ins w:id="4500" w:author="Gerard" w:date="2014-06-20T17:31:00Z"/>
        </w:rPr>
      </w:pPr>
      <w:ins w:id="4501" w:author="Gerard" w:date="2014-06-20T17:31:00Z">
        <w:r>
          <w:t>&lt;Step&gt;</w:t>
        </w:r>
      </w:ins>
    </w:p>
    <w:p w14:paraId="1AC5E761" w14:textId="77777777" w:rsidR="00976D6B" w:rsidRDefault="00976D6B" w:rsidP="00976D6B">
      <w:pPr>
        <w:pStyle w:val="code"/>
        <w:rPr>
          <w:ins w:id="4502" w:author="Gerard" w:date="2014-06-20T17:31:00Z"/>
        </w:rPr>
      </w:pPr>
      <w:ins w:id="4503" w:author="Gerard" w:date="2014-06-20T17:31:00Z">
        <w:r>
          <w:tab/>
          <w:t>&lt;Module type="multiphasic"/&gt;</w:t>
        </w:r>
      </w:ins>
    </w:p>
    <w:p w14:paraId="354A355A" w14:textId="77777777" w:rsidR="00976D6B" w:rsidRDefault="00976D6B" w:rsidP="00976D6B">
      <w:pPr>
        <w:pStyle w:val="code"/>
        <w:rPr>
          <w:ins w:id="4504" w:author="Gerard" w:date="2014-06-20T17:31:00Z"/>
        </w:rPr>
      </w:pPr>
      <w:ins w:id="4505" w:author="Gerard" w:date="2014-06-20T17:31:00Z">
        <w:r>
          <w:tab/>
          <w:t>&lt;Control&gt;</w:t>
        </w:r>
      </w:ins>
    </w:p>
    <w:p w14:paraId="7AED919D" w14:textId="77777777" w:rsidR="00976D6B" w:rsidRDefault="00976D6B" w:rsidP="00976D6B">
      <w:pPr>
        <w:pStyle w:val="code"/>
        <w:rPr>
          <w:ins w:id="4506" w:author="Gerard" w:date="2014-06-20T17:31:00Z"/>
        </w:rPr>
      </w:pPr>
      <w:ins w:id="4507" w:author="Gerard" w:date="2014-06-20T17:31:00Z">
        <w:r>
          <w:tab/>
        </w:r>
        <w:r>
          <w:tab/>
          <w:t>...</w:t>
        </w:r>
      </w:ins>
    </w:p>
    <w:p w14:paraId="06F81EA9" w14:textId="77777777" w:rsidR="00976D6B" w:rsidRDefault="00976D6B" w:rsidP="00976D6B">
      <w:pPr>
        <w:pStyle w:val="code"/>
        <w:rPr>
          <w:ins w:id="4508" w:author="Gerard" w:date="2014-06-20T17:31:00Z"/>
        </w:rPr>
      </w:pPr>
      <w:ins w:id="4509" w:author="Gerard" w:date="2014-06-20T17:31:00Z">
        <w:r>
          <w:tab/>
          <w:t>&lt;/Control&gt;</w:t>
        </w:r>
      </w:ins>
    </w:p>
    <w:p w14:paraId="77BCFF26" w14:textId="77777777" w:rsidR="00976D6B" w:rsidRDefault="00976D6B" w:rsidP="00976D6B">
      <w:pPr>
        <w:pStyle w:val="code"/>
        <w:rPr>
          <w:ins w:id="4510" w:author="Gerard" w:date="2014-06-20T17:31:00Z"/>
        </w:rPr>
      </w:pPr>
      <w:ins w:id="4511" w:author="Gerard" w:date="2014-06-20T17:31:00Z">
        <w:r>
          <w:tab/>
          <w:t>&lt;Boundary&gt;</w:t>
        </w:r>
      </w:ins>
    </w:p>
    <w:p w14:paraId="28955921" w14:textId="77777777" w:rsidR="00976D6B" w:rsidRDefault="00976D6B" w:rsidP="00976D6B">
      <w:pPr>
        <w:pStyle w:val="code"/>
        <w:rPr>
          <w:ins w:id="4512" w:author="Gerard" w:date="2014-06-20T17:31:00Z"/>
        </w:rPr>
      </w:pPr>
      <w:ins w:id="4513" w:author="Gerard" w:date="2014-06-20T17:31:00Z">
        <w:r>
          <w:tab/>
        </w:r>
        <w:r>
          <w:tab/>
          <w:t>&lt;prescribe type="relative"&gt;</w:t>
        </w:r>
      </w:ins>
    </w:p>
    <w:p w14:paraId="04891870" w14:textId="77777777" w:rsidR="00976D6B" w:rsidRPr="0098023B" w:rsidRDefault="00976D6B" w:rsidP="00976D6B">
      <w:pPr>
        <w:pStyle w:val="code"/>
        <w:rPr>
          <w:ins w:id="4514" w:author="Gerard" w:date="2014-06-20T17:31:00Z"/>
          <w:lang w:val="nl-BE"/>
        </w:rPr>
      </w:pPr>
      <w:ins w:id="4515"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4516" w:author="Gerard" w:date="2014-06-20T17:31:00Z"/>
        </w:rPr>
      </w:pPr>
      <w:ins w:id="4517"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4518" w:author="Gerard" w:date="2014-06-20T17:31:00Z"/>
        </w:rPr>
      </w:pPr>
      <w:ins w:id="4519" w:author="Gerard" w:date="2014-06-20T17:31:00Z">
        <w:r>
          <w:tab/>
        </w:r>
        <w:r>
          <w:tab/>
          <w:t>&lt;/prescribe&gt;</w:t>
        </w:r>
      </w:ins>
    </w:p>
    <w:p w14:paraId="1BD96909" w14:textId="77777777" w:rsidR="00976D6B" w:rsidRDefault="00976D6B" w:rsidP="00976D6B">
      <w:pPr>
        <w:pStyle w:val="code"/>
        <w:rPr>
          <w:ins w:id="4520" w:author="Gerard" w:date="2014-06-20T17:31:00Z"/>
        </w:rPr>
      </w:pPr>
      <w:ins w:id="4521" w:author="Gerard" w:date="2014-06-20T17:31:00Z">
        <w:r>
          <w:tab/>
          <w:t>&lt;/Boundary&gt;</w:t>
        </w:r>
      </w:ins>
    </w:p>
    <w:p w14:paraId="7E9F2E72" w14:textId="77777777" w:rsidR="00976D6B" w:rsidRDefault="00976D6B" w:rsidP="00976D6B">
      <w:pPr>
        <w:pStyle w:val="code"/>
        <w:rPr>
          <w:ins w:id="4522" w:author="Gerard" w:date="2014-06-20T17:31:00Z"/>
        </w:rPr>
      </w:pPr>
      <w:ins w:id="4523" w:author="Gerard" w:date="2014-06-20T17:31:00Z">
        <w:r>
          <w:t>&lt;/Step&gt;</w:t>
        </w:r>
      </w:ins>
    </w:p>
    <w:p w14:paraId="3BC5C3C0" w14:textId="77777777" w:rsidR="00976D6B" w:rsidRDefault="00976D6B" w:rsidP="00976D6B">
      <w:pPr>
        <w:pStyle w:val="code"/>
        <w:rPr>
          <w:ins w:id="4524" w:author="Gerard" w:date="2014-06-20T17:31:00Z"/>
        </w:rPr>
      </w:pPr>
    </w:p>
    <w:p w14:paraId="2CF36BCD" w14:textId="77777777" w:rsidR="00976D6B" w:rsidRDefault="00976D6B" w:rsidP="00976D6B">
      <w:pPr>
        <w:pStyle w:val="Heading4"/>
        <w:rPr>
          <w:ins w:id="4525" w:author="Gerard" w:date="2014-06-20T17:31:00Z"/>
        </w:rPr>
      </w:pPr>
      <w:bookmarkStart w:id="4526" w:name="_Toc370461256"/>
      <w:bookmarkStart w:id="4527" w:name="_Toc280622735"/>
      <w:ins w:id="4528" w:author="Gerard" w:date="2014-06-20T17:31:00Z">
        <w:r>
          <w:lastRenderedPageBreak/>
          <w:t>Prescribed Boundary Conditions</w:t>
        </w:r>
        <w:bookmarkEnd w:id="4526"/>
        <w:bookmarkEnd w:id="4527"/>
      </w:ins>
    </w:p>
    <w:p w14:paraId="117B6327" w14:textId="507D5C75" w:rsidR="00976D6B" w:rsidRDefault="00976D6B" w:rsidP="00976D6B">
      <w:pPr>
        <w:rPr>
          <w:ins w:id="4529" w:author="Gerard" w:date="2014-06-20T17:31:00Z"/>
        </w:rPr>
      </w:pPr>
      <w:ins w:id="4530" w:author="Gerard" w:date="2014-06-20T17:31:00Z">
        <w:r>
          <w:t xml:space="preserve">In most analyses, it may be assumed that the ambient fluid pressure and electric potential in the external environment are zero, thus </w:t>
        </w:r>
      </w:ins>
      <w:r w:rsidR="00205F92">
        <w:rPr>
          <w:position w:val="-14"/>
        </w:rPr>
        <w:pict w14:anchorId="2C67BCCC">
          <v:shape id="_x0000_i1933" type="#_x0000_t75" style="width:36pt;height:20pt">
            <v:imagedata r:id="rId1502" o:title=""/>
          </v:shape>
        </w:pict>
      </w:r>
      <w:ins w:id="4531" w:author="Gerard" w:date="2014-06-20T17:31:00Z">
        <w:r>
          <w:t xml:space="preserve"> and </w:t>
        </w:r>
      </w:ins>
      <w:r w:rsidR="00205F92">
        <w:rPr>
          <w:position w:val="-14"/>
        </w:rPr>
        <w:pict w14:anchorId="0A58E132">
          <v:shape id="_x0000_i1934" type="#_x0000_t75" style="width:37.5pt;height:20pt">
            <v:imagedata r:id="rId1503" o:title=""/>
          </v:shape>
        </w:pict>
      </w:r>
      <w:ins w:id="4532" w:author="Gerard" w:date="2014-06-20T17:31:00Z">
        <w:r>
          <w:t xml:space="preserve">, where the subscripted asterisk is used to denote environmental conditions.  Since the external environment does not include a solid matrix, the fixed charge density there is zero.  </w:t>
        </w:r>
      </w:ins>
      <w:r w:rsidR="00205F92">
        <w:rPr>
          <w:position w:val="-14"/>
        </w:rPr>
        <w:pict w14:anchorId="17618F3F">
          <v:shape id="_x0000_i1935" type="#_x0000_t75" style="width:67.5pt;height:21.5pt">
            <v:imagedata r:id="rId1504" o:title=""/>
          </v:shape>
        </w:pict>
      </w:r>
      <w:ins w:id="4533" w:author="Gerard" w:date="2014-06-20T17:31:00Z">
        <w:r>
          <w:t xml:space="preserve">It follows that the effective fluid pressure in the external environment is </w:t>
        </w:r>
      </w:ins>
      <w:r w:rsidR="00205F92">
        <w:rPr>
          <w:position w:val="-16"/>
        </w:rPr>
        <w:pict w14:anchorId="3EFF56B9">
          <v:shape id="_x0000_i1936" type="#_x0000_t75" style="width:100pt;height:22pt">
            <v:imagedata r:id="rId1505" o:title=""/>
          </v:shape>
        </w:pict>
      </w:r>
      <w:ins w:id="4534" w:author="Gerard" w:date="2014-06-20T17:31:00Z">
        <w:r>
          <w:t xml:space="preserve"> and the effective concentrations are </w:t>
        </w:r>
      </w:ins>
      <w:r w:rsidR="00205F92">
        <w:rPr>
          <w:position w:val="-18"/>
        </w:rPr>
        <w:pict w14:anchorId="484881FB">
          <v:shape id="_x0000_i1937" type="#_x0000_t75" style="width:62pt;height:23.5pt">
            <v:imagedata r:id="rId1506" o:title=""/>
          </v:shape>
        </w:pict>
      </w:r>
      <w:r w:rsidR="00205F92">
        <w:rPr>
          <w:position w:val="-18"/>
        </w:rPr>
        <w:pict w14:anchorId="18D3C3F5">
          <v:shape id="_x0000_i1938" type="#_x0000_t75" style="width:61.5pt;height:23.5pt">
            <v:imagedata r:id="rId1507" o:title=""/>
          </v:shape>
        </w:pict>
      </w:r>
      <w:ins w:id="4535" w:author="Gerard" w:date="2014-06-20T17:31:00Z">
        <w:r>
          <w:t>.  Therefore, in multiphasic analyses, whenever the external environment contains solutes</w:t>
        </w:r>
      </w:ins>
      <w:r w:rsidR="00205F92">
        <w:rPr>
          <w:position w:val="-14"/>
        </w:rPr>
        <w:pict w14:anchorId="54010F2E">
          <v:shape id="_x0000_i1939" type="#_x0000_t75" style="width:12pt;height:20pt">
            <v:imagedata r:id="rId1508" o:title=""/>
          </v:shape>
        </w:pict>
      </w:r>
      <w:ins w:id="4536"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4537" w:author="Gerard" w:date="2014-06-20T17:31:00Z"/>
        </w:rPr>
      </w:pPr>
    </w:p>
    <w:p w14:paraId="631C6759" w14:textId="17E0DB98" w:rsidR="00976D6B" w:rsidRDefault="00976D6B" w:rsidP="00976D6B">
      <w:pPr>
        <w:rPr>
          <w:ins w:id="4538" w:author="Gerard" w:date="2014-06-20T17:31:00Z"/>
        </w:rPr>
      </w:pPr>
      <w:ins w:id="4539" w:author="Gerard" w:date="2014-06-20T17:31:00Z">
        <w:r>
          <w:t xml:space="preserve">Letting </w:t>
        </w:r>
      </w:ins>
      <w:r w:rsidR="00205F92">
        <w:rPr>
          <w:position w:val="-14"/>
        </w:rPr>
        <w:pict w14:anchorId="229F6D61">
          <v:shape id="_x0000_i1940" type="#_x0000_t75" style="width:36pt;height:20pt">
            <v:imagedata r:id="rId1509" o:title=""/>
          </v:shape>
        </w:pict>
      </w:r>
      <w:ins w:id="4540" w:author="Gerard" w:date="2014-06-20T17:31:00Z">
        <w:r>
          <w:t xml:space="preserve"> also implies that prescribed mixture normal tractions (Section </w:t>
        </w:r>
        <w:r>
          <w:fldChar w:fldCharType="begin"/>
        </w:r>
        <w:r>
          <w:instrText xml:space="preserve"> REF _Ref194576545 \r \h </w:instrText>
        </w:r>
      </w:ins>
      <w:ins w:id="4541" w:author="Gerard" w:date="2014-06-20T17:31:00Z">
        <w:r>
          <w:fldChar w:fldCharType="separate"/>
        </w:r>
      </w:ins>
      <w:ins w:id="4542" w:author="Gerard" w:date="2014-12-19T15:33:00Z">
        <w:r w:rsidR="00247AFD">
          <w:t xml:space="preserve">3.11.2.3. </w:t>
        </w:r>
      </w:ins>
      <w:del w:id="4543" w:author="Gerard" w:date="2014-07-29T23:58:00Z">
        <w:r w:rsidDel="001B13CD">
          <w:delText xml:space="preserve">3.10.2.3. </w:delText>
        </w:r>
      </w:del>
      <w:ins w:id="4544" w:author="Gerard" w:date="2014-06-20T17:31:00Z">
        <w:r>
          <w:fldChar w:fldCharType="end"/>
        </w:r>
        <w:r>
          <w:t xml:space="preserve">) represent only the traction above ambient conditions.  Note that users are not obligated to assume that </w:t>
        </w:r>
      </w:ins>
      <w:r w:rsidR="00205F92">
        <w:rPr>
          <w:position w:val="-14"/>
        </w:rPr>
        <w:pict w14:anchorId="5449239F">
          <v:shape id="_x0000_i1941" type="#_x0000_t75" style="width:36pt;height:20pt">
            <v:imagedata r:id="rId1510" o:title=""/>
          </v:shape>
        </w:pict>
      </w:r>
      <w:ins w:id="4545"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r w:rsidR="00205F92">
        <w:rPr>
          <w:position w:val="-14"/>
        </w:rPr>
        <w:pict w14:anchorId="0B1AF288">
          <v:shape id="_x0000_i1942" type="#_x0000_t75" style="width:37.5pt;height:20pt">
            <v:imagedata r:id="rId1511" o:title=""/>
          </v:shape>
        </w:pict>
      </w:r>
      <w:ins w:id="4546"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r w:rsidR="00205F92">
        <w:rPr>
          <w:position w:val="-18"/>
        </w:rPr>
        <w:pict w14:anchorId="7DE900BA">
          <v:shape id="_x0000_i1943" type="#_x0000_t75" style="width:62pt;height:23.5pt">
            <v:imagedata r:id="rId1512" o:title=""/>
          </v:shape>
        </w:pict>
      </w:r>
      <w:r w:rsidR="00205F92">
        <w:rPr>
          <w:position w:val="-18"/>
        </w:rPr>
        <w:pict w14:anchorId="33058EA3">
          <v:shape id="_x0000_i1944" type="#_x0000_t75" style="width:61.5pt;height:23.5pt">
            <v:imagedata r:id="rId1513" o:title=""/>
          </v:shape>
        </w:pict>
      </w:r>
      <w:ins w:id="4547" w:author="Gerard" w:date="2014-06-20T17:31:00Z">
        <w:r>
          <w:t>.</w:t>
        </w:r>
      </w:ins>
    </w:p>
    <w:p w14:paraId="53B5BBD7" w14:textId="77777777" w:rsidR="00976D6B" w:rsidRDefault="00976D6B" w:rsidP="00976D6B">
      <w:pPr>
        <w:pStyle w:val="Heading4"/>
        <w:rPr>
          <w:ins w:id="4548" w:author="Gerard" w:date="2014-06-20T17:31:00Z"/>
        </w:rPr>
      </w:pPr>
      <w:bookmarkStart w:id="4549" w:name="_Toc370461257"/>
      <w:bookmarkStart w:id="4550" w:name="_Toc280622736"/>
      <w:ins w:id="4551" w:author="Gerard" w:date="2014-06-20T17:31:00Z">
        <w:r>
          <w:t>Prescribed Initial Conditions</w:t>
        </w:r>
        <w:bookmarkEnd w:id="4549"/>
        <w:bookmarkEnd w:id="4550"/>
      </w:ins>
    </w:p>
    <w:p w14:paraId="7DF40044" w14:textId="1DC961F6" w:rsidR="00976D6B" w:rsidRDefault="00976D6B" w:rsidP="00976D6B">
      <w:pPr>
        <w:rPr>
          <w:ins w:id="4552" w:author="Gerard" w:date="2014-06-20T17:31:00Z"/>
        </w:rPr>
      </w:pPr>
      <w:ins w:id="4553" w:author="Gerard" w:date="2014-06-20T17:31:00Z">
        <w:r>
          <w:t xml:space="preserve">When a multiphasic material is initially exposed to a given external environment with effective pressure </w:t>
        </w:r>
      </w:ins>
      <w:r w:rsidR="00205F92">
        <w:rPr>
          <w:position w:val="-14"/>
        </w:rPr>
        <w:pict w14:anchorId="7B42C9EC">
          <v:shape id="_x0000_i1945" type="#_x0000_t75" style="width:13.5pt;height:20pt">
            <v:imagedata r:id="rId1514" o:title=""/>
          </v:shape>
        </w:pict>
      </w:r>
      <w:ins w:id="4554" w:author="Gerard" w:date="2014-06-20T17:31:00Z">
        <w:r>
          <w:t xml:space="preserve"> and effective concentrations </w:t>
        </w:r>
      </w:ins>
      <w:r w:rsidR="00205F92">
        <w:rPr>
          <w:position w:val="-14"/>
        </w:rPr>
        <w:pict w14:anchorId="1C8FBB97">
          <v:shape id="_x0000_i1946" type="#_x0000_t75" style="width:14pt;height:21.5pt">
            <v:imagedata r:id="rId1515" o:title=""/>
          </v:shape>
        </w:pict>
      </w:r>
      <w:r w:rsidR="00205F92">
        <w:rPr>
          <w:position w:val="-10"/>
        </w:rPr>
        <w:pict w14:anchorId="75095455">
          <v:shape id="_x0000_i1947" type="#_x0000_t75" style="width:49.5pt;height:15.5pt">
            <v:imagedata r:id="rId1516" o:title=""/>
          </v:shape>
        </w:pict>
      </w:r>
      <w:ins w:id="4555" w:author="Gerard" w:date="2014-06-20T17:31:00Z">
        <w:r>
          <w:t xml:space="preserve">, the initial conditions inside the material should be set to </w:t>
        </w:r>
      </w:ins>
      <w:r w:rsidR="00205F92">
        <w:rPr>
          <w:position w:val="-14"/>
        </w:rPr>
        <w:pict w14:anchorId="36995C68">
          <v:shape id="_x0000_i1948" type="#_x0000_t75" style="width:36pt;height:20pt">
            <v:imagedata r:id="rId1517" o:title=""/>
          </v:shape>
        </w:pict>
      </w:r>
      <w:ins w:id="4556" w:author="Gerard" w:date="2014-06-20T17:31:00Z">
        <w:r>
          <w:t xml:space="preserve"> and </w:t>
        </w:r>
      </w:ins>
      <w:r w:rsidR="00205F92">
        <w:rPr>
          <w:position w:val="-14"/>
        </w:rPr>
        <w:pict w14:anchorId="29B6275D">
          <v:shape id="_x0000_i1949" type="#_x0000_t75" style="width:42pt;height:21.5pt">
            <v:imagedata r:id="rId1518" o:title=""/>
          </v:shape>
        </w:pict>
      </w:r>
      <w:ins w:id="4557" w:author="Gerard" w:date="2014-06-20T17:31:00Z">
        <w:r>
          <w:t xml:space="preserve"> in order to expedite the evaluation of the initial state of swelling.  The values of </w:t>
        </w:r>
      </w:ins>
      <w:r w:rsidR="00205F92">
        <w:rPr>
          <w:position w:val="-14"/>
        </w:rPr>
        <w:pict w14:anchorId="2768381B">
          <v:shape id="_x0000_i1950" type="#_x0000_t75" style="width:13.5pt;height:20pt">
            <v:imagedata r:id="rId1519" o:title=""/>
          </v:shape>
        </w:pict>
      </w:r>
      <w:ins w:id="4558" w:author="Gerard" w:date="2014-06-20T17:31:00Z">
        <w:r>
          <w:t xml:space="preserve"> and </w:t>
        </w:r>
      </w:ins>
      <w:r w:rsidR="00205F92">
        <w:rPr>
          <w:position w:val="-14"/>
        </w:rPr>
        <w:pict w14:anchorId="3E0FD7B0">
          <v:shape id="_x0000_i1951" type="#_x0000_t75" style="width:14pt;height:21.5pt">
            <v:imagedata r:id="rId1520" o:title=""/>
          </v:shape>
        </w:pict>
      </w:r>
      <w:ins w:id="4559" w:author="Gerard" w:date="2014-06-20T17:31:00Z">
        <w:r>
          <w:t xml:space="preserve"> should be evaluated as described in Section </w:t>
        </w:r>
        <w:r>
          <w:fldChar w:fldCharType="begin"/>
        </w:r>
        <w:r>
          <w:instrText xml:space="preserve"> REF _Ref188326917 \r \h </w:instrText>
        </w:r>
      </w:ins>
      <w:ins w:id="4560" w:author="Gerard" w:date="2014-06-20T17:31:00Z">
        <w:r>
          <w:fldChar w:fldCharType="separate"/>
        </w:r>
      </w:ins>
      <w:r w:rsidR="00247AFD">
        <w:t>8.5.2</w:t>
      </w:r>
      <w:ins w:id="4561" w:author="Gerard" w:date="2014-06-20T17:31:00Z">
        <w:r>
          <w:fldChar w:fldCharType="end"/>
        </w:r>
      </w:ins>
    </w:p>
    <w:p w14:paraId="14BB36C1" w14:textId="77777777" w:rsidR="00976D6B" w:rsidRDefault="00976D6B" w:rsidP="00976D6B">
      <w:pPr>
        <w:pStyle w:val="Heading4"/>
        <w:rPr>
          <w:ins w:id="4562" w:author="Gerard" w:date="2014-06-20T17:31:00Z"/>
        </w:rPr>
      </w:pPr>
      <w:bookmarkStart w:id="4563" w:name="_Toc370461258"/>
      <w:bookmarkStart w:id="4564" w:name="_Toc280622737"/>
      <w:ins w:id="4565" w:author="Gerard" w:date="2014-06-20T17:31:00Z">
        <w:r>
          <w:t>Prescribed Effective Solute Flux</w:t>
        </w:r>
        <w:bookmarkEnd w:id="4563"/>
        <w:bookmarkEnd w:id="4564"/>
      </w:ins>
    </w:p>
    <w:p w14:paraId="6D303BF0" w14:textId="777CEC7D" w:rsidR="00976D6B" w:rsidRPr="00E71089" w:rsidRDefault="00976D6B" w:rsidP="00976D6B">
      <w:pPr>
        <w:rPr>
          <w:ins w:id="4566" w:author="Gerard" w:date="2014-06-20T17:31:00Z"/>
        </w:rPr>
      </w:pPr>
      <w:ins w:id="4567" w:author="Gerard" w:date="2014-06-20T17:31:00Z">
        <w:r>
          <w:t xml:space="preserve">The finite element formulation for multiphasic materials in FEBio requires that the natural boundary condition for solute </w:t>
        </w:r>
      </w:ins>
      <w:r w:rsidR="00205F92">
        <w:rPr>
          <w:position w:val="-6"/>
        </w:rPr>
        <w:pict w14:anchorId="204D942B">
          <v:shape id="_x0000_i1952" type="#_x0000_t75" style="width:12pt;height:11.5pt">
            <v:imagedata r:id="rId1521" o:title=""/>
          </v:shape>
        </w:pict>
      </w:r>
      <w:ins w:id="4568" w:author="Gerard" w:date="2014-06-20T17:31:00Z">
        <w:r>
          <w:t xml:space="preserve"> be prescribed as </w:t>
        </w:r>
      </w:ins>
      <w:r w:rsidR="00205F92">
        <w:rPr>
          <w:position w:val="-18"/>
        </w:rPr>
        <w:pict w14:anchorId="3DBD62D1">
          <v:shape id="_x0000_i1953" type="#_x0000_t75" style="width:96pt;height:22pt">
            <v:imagedata r:id="rId1522" o:title=""/>
          </v:shape>
        </w:pict>
      </w:r>
      <w:ins w:id="4569" w:author="Gerard" w:date="2014-06-20T17:31:00Z">
        <w:r>
          <w:t xml:space="preserve">, where </w:t>
        </w:r>
      </w:ins>
      <w:r w:rsidR="00205F92">
        <w:rPr>
          <w:position w:val="-12"/>
        </w:rPr>
        <w:pict w14:anchorId="31DE4C4A">
          <v:shape id="_x0000_i1954" type="#_x0000_t75" style="width:15.5pt;height:19.5pt">
            <v:imagedata r:id="rId1523" o:title=""/>
          </v:shape>
        </w:pict>
      </w:r>
      <w:ins w:id="4570" w:author="Gerard" w:date="2014-06-20T17:31:00Z">
        <w:r>
          <w:t xml:space="preserve"> is the effective solute flux. For a mixture containing only neutral solutes (</w:t>
        </w:r>
      </w:ins>
      <w:r w:rsidR="00205F92">
        <w:rPr>
          <w:position w:val="-10"/>
        </w:rPr>
        <w:pict w14:anchorId="5C3E173C">
          <v:shape id="_x0000_i1955" type="#_x0000_t75" style="width:54pt;height:18pt">
            <v:imagedata r:id="rId1524" o:title=""/>
          </v:shape>
        </w:pict>
      </w:r>
      <w:ins w:id="4571" w:author="Gerard" w:date="2014-06-20T17:31:00Z">
        <w:r>
          <w:t xml:space="preserve"> ), it follows that </w:t>
        </w:r>
      </w:ins>
      <w:r w:rsidR="00205F92">
        <w:rPr>
          <w:position w:val="-12"/>
        </w:rPr>
        <w:pict w14:anchorId="611BA195">
          <v:shape id="_x0000_i1956" type="#_x0000_t75" style="width:40pt;height:19.5pt">
            <v:imagedata r:id="rId1525" o:title=""/>
          </v:shape>
        </w:pict>
      </w:r>
      <w:ins w:id="4572" w:author="Gerard" w:date="2014-06-20T17:31:00Z">
        <w:r>
          <w:t>.</w:t>
        </w:r>
      </w:ins>
    </w:p>
    <w:p w14:paraId="6E785E5F" w14:textId="77777777" w:rsidR="00976D6B" w:rsidRDefault="00976D6B" w:rsidP="00976D6B">
      <w:pPr>
        <w:pStyle w:val="Heading4"/>
        <w:rPr>
          <w:ins w:id="4573" w:author="Gerard" w:date="2014-06-20T17:31:00Z"/>
        </w:rPr>
      </w:pPr>
      <w:bookmarkStart w:id="4574" w:name="_Toc370461259"/>
      <w:bookmarkStart w:id="4575" w:name="_Toc280622738"/>
      <w:ins w:id="4576" w:author="Gerard" w:date="2014-06-20T17:31:00Z">
        <w:r>
          <w:t>Prescribed Electric Current Density</w:t>
        </w:r>
        <w:bookmarkEnd w:id="4574"/>
        <w:bookmarkEnd w:id="4575"/>
      </w:ins>
    </w:p>
    <w:p w14:paraId="1AC949D7" w14:textId="77777777" w:rsidR="00976D6B" w:rsidRDefault="00976D6B" w:rsidP="00976D6B">
      <w:pPr>
        <w:rPr>
          <w:ins w:id="4577" w:author="Gerard" w:date="2014-06-20T17:31:00Z"/>
        </w:rPr>
      </w:pPr>
      <w:ins w:id="4578" w:author="Gerard" w:date="2014-06-20T17:31:00Z">
        <w:r>
          <w:t>The electric current density in a mixture is a linear superposition of the ion fluxes,</w:t>
        </w:r>
      </w:ins>
    </w:p>
    <w:p w14:paraId="3722832A" w14:textId="04810AB8" w:rsidR="00976D6B" w:rsidRDefault="00976D6B" w:rsidP="00976D6B">
      <w:pPr>
        <w:pStyle w:val="MTDisplayEquation"/>
        <w:rPr>
          <w:ins w:id="4579" w:author="Gerard" w:date="2014-06-20T17:31:00Z"/>
        </w:rPr>
      </w:pPr>
      <w:ins w:id="4580" w:author="Gerard" w:date="2014-06-20T17:31:00Z">
        <w:r>
          <w:tab/>
        </w:r>
      </w:ins>
      <w:r w:rsidR="00205F92">
        <w:rPr>
          <w:position w:val="-28"/>
        </w:rPr>
        <w:pict w14:anchorId="097BC833">
          <v:shape id="_x0000_i1957" type="#_x0000_t75" style="width:79.5pt;height:28pt">
            <v:imagedata r:id="rId1526" o:title=""/>
          </v:shape>
        </w:pict>
      </w:r>
      <w:ins w:id="4581" w:author="Gerard" w:date="2014-06-20T17:31:00Z">
        <w:r>
          <w:t>.</w:t>
        </w:r>
      </w:ins>
    </w:p>
    <w:p w14:paraId="420EB5BA" w14:textId="52D335EC" w:rsidR="00976D6B" w:rsidRDefault="00976D6B" w:rsidP="00976D6B">
      <w:pPr>
        <w:rPr>
          <w:ins w:id="4582" w:author="Gerard" w:date="2014-06-20T17:31:00Z"/>
        </w:rPr>
      </w:pPr>
      <w:ins w:id="4583" w:author="Gerard" w:date="2014-06-20T17:31:00Z">
        <w:r>
          <w:t xml:space="preserve">Since only the normal component </w:t>
        </w:r>
      </w:ins>
      <w:r w:rsidR="00205F92">
        <w:rPr>
          <w:position w:val="-14"/>
        </w:rPr>
        <w:pict w14:anchorId="3FE3127B">
          <v:shape id="_x0000_i1958" type="#_x0000_t75" style="width:57.5pt;height:21.5pt">
            <v:imagedata r:id="rId1527" o:title=""/>
          </v:shape>
        </w:pict>
      </w:r>
      <w:ins w:id="4584" w:author="Gerard" w:date="2014-06-20T17:31:00Z">
        <w:r>
          <w:t xml:space="preserve"> of ion fluxes may be prescribed at a boundary, it follows that only the normal component </w:t>
        </w:r>
      </w:ins>
      <w:r w:rsidR="00205F92">
        <w:rPr>
          <w:position w:val="-14"/>
        </w:rPr>
        <w:pict w14:anchorId="6BEB1BBE">
          <v:shape id="_x0000_i1959" type="#_x0000_t75" style="width:54pt;height:20pt">
            <v:imagedata r:id="rId1528" o:title=""/>
          </v:shape>
        </w:pict>
      </w:r>
      <w:ins w:id="4585" w:author="Gerard" w:date="2014-06-20T17:31:00Z">
        <w:r>
          <w:t xml:space="preserve"> of the current density may be prescribed.  To </w:t>
        </w:r>
        <w:r>
          <w:lastRenderedPageBreak/>
          <w:t xml:space="preserve">prescribe </w:t>
        </w:r>
      </w:ins>
      <w:r w:rsidR="00205F92">
        <w:rPr>
          <w:position w:val="-14"/>
        </w:rPr>
        <w:pict w14:anchorId="58399F8B">
          <v:shape id="_x0000_i1960" type="#_x0000_t75" style="width:13.5pt;height:20pt">
            <v:imagedata r:id="rId1529" o:title=""/>
          </v:shape>
        </w:pict>
      </w:r>
      <w:ins w:id="4586"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r w:rsidR="00205F92">
        <w:rPr>
          <w:position w:val="-14"/>
        </w:rPr>
        <w:pict w14:anchorId="01BE3693">
          <v:shape id="_x0000_i1961" type="#_x0000_t75" style="width:38pt;height:21.5pt">
            <v:imagedata r:id="rId1530" o:title=""/>
          </v:shape>
        </w:pict>
      </w:r>
      <w:ins w:id="4587" w:author="Gerard" w:date="2014-06-20T17:31:00Z">
        <w:r>
          <w:t xml:space="preserve">) at the electrode-mixture interface, so that the prescribed boundary condition should be </w:t>
        </w:r>
      </w:ins>
      <w:r w:rsidR="00205F92">
        <w:rPr>
          <w:position w:val="-18"/>
        </w:rPr>
        <w:pict w14:anchorId="29C25873">
          <v:shape id="_x0000_i1962" type="#_x0000_t75" style="width:70pt;height:23.5pt">
            <v:imagedata r:id="rId1531" o:title=""/>
          </v:shape>
        </w:pict>
      </w:r>
      <w:ins w:id="4588" w:author="Gerard" w:date="2014-06-20T17:31:00Z">
        <w:r>
          <w:t xml:space="preserve">. Since </w:t>
        </w:r>
      </w:ins>
      <w:r w:rsidR="00205F92">
        <w:rPr>
          <w:position w:val="-4"/>
        </w:rPr>
        <w:pict w14:anchorId="4ECC8044">
          <v:shape id="_x0000_i1963" type="#_x0000_t75" style="width:39.5pt;height:15.5pt">
            <v:imagedata r:id="rId1532" o:title=""/>
          </v:shape>
        </w:pict>
      </w:r>
      <w:ins w:id="4589" w:author="Gerard" w:date="2014-06-20T17:31:00Z">
        <w:r>
          <w:t xml:space="preserve"> and </w:t>
        </w:r>
      </w:ins>
      <w:r w:rsidR="00205F92">
        <w:rPr>
          <w:position w:val="-4"/>
        </w:rPr>
        <w:pict w14:anchorId="060357EF">
          <v:shape id="_x0000_i1964" type="#_x0000_t75" style="width:39.5pt;height:15.5pt">
            <v:imagedata r:id="rId1533" o:title=""/>
          </v:shape>
        </w:pict>
      </w:r>
      <w:ins w:id="4590" w:author="Gerard" w:date="2014-06-20T17:31:00Z">
        <w:r>
          <w:t xml:space="preserve"> in a triphasic mixture, the corresponding effective fluxes are given by </w:t>
        </w:r>
      </w:ins>
      <w:r w:rsidR="00205F92">
        <w:rPr>
          <w:position w:val="-12"/>
        </w:rPr>
        <w:pict w14:anchorId="6FD3BFD8">
          <v:shape id="_x0000_i1965" type="#_x0000_t75" style="width:107.5pt;height:19.5pt">
            <v:imagedata r:id="rId1534" o:title=""/>
          </v:shape>
        </w:pict>
      </w:r>
      <w:ins w:id="4591" w:author="Gerard" w:date="2014-06-20T17:31:00Z">
        <w:r>
          <w:t xml:space="preserve"> and </w:t>
        </w:r>
      </w:ins>
      <w:r w:rsidR="00205F92">
        <w:rPr>
          <w:position w:val="-12"/>
        </w:rPr>
        <w:pict w14:anchorId="017B6A1D">
          <v:shape id="_x0000_i1966" type="#_x0000_t75" style="width:57.5pt;height:19.5pt">
            <v:imagedata r:id="rId1535" o:title=""/>
          </v:shape>
        </w:pict>
      </w:r>
      <w:ins w:id="4592" w:author="Gerard" w:date="2014-06-20T17:31:00Z">
        <w:r>
          <w:t>.</w:t>
        </w:r>
      </w:ins>
    </w:p>
    <w:p w14:paraId="495E87BF" w14:textId="77777777" w:rsidR="00976D6B" w:rsidRDefault="00976D6B" w:rsidP="00976D6B">
      <w:pPr>
        <w:pStyle w:val="Heading4"/>
        <w:rPr>
          <w:ins w:id="4593" w:author="Gerard" w:date="2014-06-20T17:31:00Z"/>
        </w:rPr>
      </w:pPr>
      <w:bookmarkStart w:id="4594" w:name="_Toc370461260"/>
      <w:bookmarkStart w:id="4595" w:name="_Toc280622739"/>
      <w:ins w:id="4596" w:author="Gerard" w:date="2014-06-20T17:31:00Z">
        <w:r>
          <w:t>Electrical Grounding</w:t>
        </w:r>
        <w:bookmarkEnd w:id="4594"/>
        <w:bookmarkEnd w:id="4595"/>
      </w:ins>
    </w:p>
    <w:p w14:paraId="4A8A88CC" w14:textId="77777777" w:rsidR="00976D6B" w:rsidRPr="00CE798E" w:rsidRDefault="00976D6B" w:rsidP="00976D6B">
      <w:pPr>
        <w:rPr>
          <w:ins w:id="4597" w:author="Gerard" w:date="2014-06-20T17:31:00Z"/>
        </w:rPr>
      </w:pPr>
      <w:ins w:id="4598"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4599" w:author="Gerard" w:date="2014-06-20T17:31:00Z"/>
        </w:rPr>
      </w:pPr>
      <w:ins w:id="4600"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4601" w:name="_Ref188932651"/>
      <w:bookmarkStart w:id="4602" w:name="_Toc280622740"/>
      <w:r w:rsidRPr="0097532C">
        <w:t xml:space="preserve">General Specification of </w:t>
      </w:r>
      <w:r w:rsidR="007960DE">
        <w:t xml:space="preserve">Multiphasic </w:t>
      </w:r>
      <w:r w:rsidRPr="0097532C">
        <w:t>Materials</w:t>
      </w:r>
      <w:bookmarkEnd w:id="4601"/>
      <w:bookmarkEnd w:id="4602"/>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205F92">
        <w:rPr>
          <w:position w:val="-4"/>
        </w:rPr>
        <w:pict w14:anchorId="54303148">
          <v:shape id="_x0000_i1967" type="#_x0000_t75" style="width:11.5pt;height:13.5pt">
            <v:imagedata r:id="rId1536" o:title=""/>
          </v:shape>
        </w:pict>
      </w:r>
      <w:r w:rsidR="007960DE">
        <w:t xml:space="preserve">, </w:t>
      </w:r>
      <w:r w:rsidR="007960DE" w:rsidRPr="007960DE">
        <w:t>the osmotic coefficient</w:t>
      </w:r>
      <w:r w:rsidR="007960DE">
        <w:t xml:space="preserve"> </w:t>
      </w:r>
      <w:r w:rsidR="00205F92">
        <w:rPr>
          <w:position w:val="-4"/>
        </w:rPr>
        <w:pict w14:anchorId="4613C89F">
          <v:shape id="_x0000_i1968" type="#_x0000_t75" style="width:13.5pt;height:12pt">
            <v:imagedata r:id="rId1537" o:title=""/>
          </v:shape>
        </w:pi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205F92">
        <w:rPr>
          <w:position w:val="-6"/>
        </w:rPr>
        <w:pict w14:anchorId="55A25441">
          <v:shape id="_x0000_i1969" type="#_x0000_t75" style="width:15.5pt;height:16pt">
            <v:imagedata r:id="rId1538" o:title=""/>
          </v:shape>
        </w:pict>
      </w:r>
      <w:r w:rsidR="007960DE" w:rsidRPr="007D6F0D">
        <w:t xml:space="preserve">, the solute free diffusivity </w:t>
      </w:r>
      <w:r w:rsidR="00205F92">
        <w:rPr>
          <w:position w:val="-12"/>
        </w:rPr>
        <w:pict w14:anchorId="5BF684FC">
          <v:shape id="_x0000_i1970" type="#_x0000_t75" style="width:16pt;height:19.5pt">
            <v:imagedata r:id="rId1539" o:title=""/>
          </v:shape>
        </w:pict>
      </w:r>
      <w:r w:rsidR="007960DE" w:rsidRPr="007D6F0D">
        <w:t xml:space="preserve">, </w:t>
      </w:r>
      <w:r w:rsidR="007960DE">
        <w:t xml:space="preserve">and the solute effective solubility </w:t>
      </w:r>
      <w:r w:rsidR="00205F92">
        <w:rPr>
          <w:position w:val="-4"/>
        </w:rPr>
        <w:pict w14:anchorId="24C0E5E3">
          <v:shape id="_x0000_i1971" type="#_x0000_t75" style="width:16pt;height:15.5pt">
            <v:imagedata r:id="rId1540" o:title=""/>
          </v:shape>
        </w:pi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41"/>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205F92">
              <w:rPr>
                <w:position w:val="-12"/>
              </w:rPr>
              <w:pict w14:anchorId="404DD9AC">
                <v:shape id="_x0000_i1972" type="#_x0000_t75" style="width:15.5pt;height:19.5pt">
                  <v:imagedata r:id="rId1541" o:title=""/>
                </v:shape>
              </w:pi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205F92">
              <w:rPr>
                <w:position w:val="-12"/>
              </w:rPr>
              <w:pict w14:anchorId="6FCDD29D">
                <v:shape id="_x0000_i1973" type="#_x0000_t75" style="width:15.5pt;height:19.5pt">
                  <v:imagedata r:id="rId1542" o:title=""/>
                </v:shape>
              </w:pi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205F92">
              <w:rPr>
                <w:position w:val="-4"/>
              </w:rPr>
              <w:pict w14:anchorId="1428CF22">
                <v:shape id="_x0000_i1974" type="#_x0000_t75" style="width:11.5pt;height:13.5pt">
                  <v:imagedata r:id="rId1543" o:title=""/>
                </v:shape>
              </w:pi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205F92">
              <w:rPr>
                <w:position w:val="-10"/>
              </w:rPr>
              <w:pict w14:anchorId="021B67B1">
                <v:shape id="_x0000_i1975" type="#_x0000_t75" style="width:16pt;height:18pt">
                  <v:imagedata r:id="rId1544" o:title=""/>
                </v:shape>
              </w:pi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205F92">
              <w:rPr>
                <w:position w:val="-4"/>
              </w:rPr>
              <w:pict w14:anchorId="20B79486">
                <v:shape id="_x0000_i1976" type="#_x0000_t75" style="width:13.5pt;height:12pt">
                  <v:imagedata r:id="rId1545" o:title=""/>
                </v:shape>
              </w:pi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AECCD2D"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247AFD">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205F92">
        <w:rPr>
          <w:position w:val="-12"/>
        </w:rPr>
        <w:pict w14:anchorId="079CEB2A">
          <v:shape id="_x0000_i1977" type="#_x0000_t75" style="width:28pt;height:18pt">
            <v:imagedata r:id="rId1546" o:title=""/>
          </v:shape>
        </w:pi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ins w:id="4603" w:author="Gerard" w:date="2014-12-19T15:33:00Z">
        <w:r w:rsidR="00247AFD">
          <w:t>4.5.2</w:t>
        </w:r>
      </w:ins>
      <w:del w:id="4604" w:author="Gerard" w:date="2014-12-19T10:20:00Z">
        <w:r w:rsidR="001B13CD" w:rsidDel="00FA4318">
          <w:delText>4.4.2</w:delText>
        </w:r>
      </w:del>
      <w:r>
        <w:fldChar w:fldCharType="end"/>
      </w:r>
      <w:r w:rsidR="00A4452F">
        <w:t xml:space="preserve"> and </w:t>
      </w:r>
      <w:r w:rsidR="00A4452F">
        <w:fldChar w:fldCharType="begin"/>
      </w:r>
      <w:r w:rsidR="00A4452F">
        <w:instrText xml:space="preserve"> REF _Ref162420105 \r \h </w:instrText>
      </w:r>
      <w:r w:rsidR="00A4452F">
        <w:fldChar w:fldCharType="separate"/>
      </w:r>
      <w:ins w:id="4605" w:author="Gerard" w:date="2014-12-19T15:33:00Z">
        <w:r w:rsidR="00247AFD">
          <w:t>4.6.5</w:t>
        </w:r>
      </w:ins>
      <w:del w:id="4606" w:author="Gerard" w:date="2014-12-19T10:20:00Z">
        <w:r w:rsidR="001B13CD" w:rsidDel="00FA4318">
          <w:delText>4.5.5</w:delText>
        </w:r>
      </w:del>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4607" w:author="Gerard" w:date="2014-12-19T15:33:00Z">
        <w:r w:rsidR="00247AFD">
          <w:t>3.6.2</w:t>
        </w:r>
      </w:ins>
      <w:del w:id="4608"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205F92">
              <w:rPr>
                <w:position w:val="-6"/>
              </w:rPr>
              <w:pict w14:anchorId="22A3DF71">
                <v:shape id="_x0000_i1978" type="#_x0000_t75" style="width:15.5pt;height:16pt">
                  <v:imagedata r:id="rId1547" o:title=""/>
                </v:shape>
              </w:pict>
            </w:r>
            <w:r>
              <w:t xml:space="preserve"> and </w:t>
            </w:r>
            <w:r w:rsidR="00205F92">
              <w:rPr>
                <w:position w:val="-12"/>
              </w:rPr>
              <w:pict w14:anchorId="6AF71BAF">
                <v:shape id="_x0000_i1979" type="#_x0000_t75" style="width:16pt;height:19.5pt">
                  <v:imagedata r:id="rId1548" o:title=""/>
                </v:shape>
              </w:pi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205F92">
              <w:rPr>
                <w:position w:val="-4"/>
              </w:rPr>
              <w:pict w14:anchorId="5C13A37A">
                <v:shape id="_x0000_i1980" type="#_x0000_t75" style="width:16pt;height:15.5pt">
                  <v:imagedata r:id="rId1549" o:title=""/>
                </v:shape>
              </w:pi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4609" w:author="Gerard" w:date="2014-12-19T15:33:00Z">
        <w:r w:rsidR="00247AFD">
          <w:t>4.6.3</w:t>
        </w:r>
      </w:ins>
      <w:del w:id="4610" w:author="Gerard" w:date="2014-12-19T10:20:00Z">
        <w:r w:rsidR="001B13CD" w:rsidDel="00FA4318">
          <w:delText>4.5.3</w:delText>
        </w:r>
      </w:del>
      <w:r>
        <w:fldChar w:fldCharType="end"/>
      </w:r>
      <w:r w:rsidR="00570944">
        <w:t xml:space="preserve"> and</w:t>
      </w:r>
      <w:r>
        <w:t xml:space="preserve"> </w:t>
      </w:r>
      <w:r>
        <w:fldChar w:fldCharType="begin"/>
      </w:r>
      <w:r>
        <w:instrText xml:space="preserve"> REF _Ref162420103 \r \h </w:instrText>
      </w:r>
      <w:r>
        <w:fldChar w:fldCharType="separate"/>
      </w:r>
      <w:ins w:id="4611" w:author="Gerard" w:date="2014-12-19T15:33:00Z">
        <w:r w:rsidR="00247AFD">
          <w:t>4.6.4</w:t>
        </w:r>
      </w:ins>
      <w:del w:id="4612" w:author="Gerard" w:date="2014-12-19T10:20:00Z">
        <w:r w:rsidR="001B13CD" w:rsidDel="00FA4318">
          <w:delText>4.5.4</w:delText>
        </w:r>
      </w:del>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4613" w:author="Gerard" w:date="2014-12-19T15:33:00Z">
        <w:r w:rsidR="00247AFD">
          <w:t>3.6.2</w:t>
        </w:r>
      </w:ins>
      <w:del w:id="4614"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205F92">
              <w:rPr>
                <w:position w:val="-12"/>
              </w:rPr>
              <w:pict w14:anchorId="7D425BA1">
                <v:shape id="_x0000_i1981" type="#_x0000_t75" style="width:17.5pt;height:19.5pt">
                  <v:imagedata r:id="rId1550" o:title=""/>
                </v:shape>
              </w:pi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205F92">
              <w:rPr>
                <w:position w:val="-12"/>
              </w:rPr>
              <w:pict w14:anchorId="63EB9C7C">
                <v:shape id="_x0000_i1982" type="#_x0000_t75" style="width:17.5pt;height:19.5pt">
                  <v:imagedata r:id="rId1551" o:title=""/>
                </v:shape>
              </w:pi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205F92">
              <w:rPr>
                <w:position w:val="-12"/>
              </w:rPr>
              <w:pict w14:anchorId="37B6D194">
                <v:shape id="_x0000_i1983" type="#_x0000_t75" style="width:17.5pt;height:19.5pt">
                  <v:imagedata r:id="rId1552" o:title=""/>
                </v:shape>
              </w:pi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205F92">
        <w:rPr>
          <w:position w:val="-12"/>
        </w:rPr>
        <w:pict w14:anchorId="2C4156A4">
          <v:shape id="_x0000_i1984" type="#_x0000_t75" style="width:17.5pt;height:19.5pt">
            <v:imagedata r:id="rId1553" o:title=""/>
          </v:shape>
        </w:pi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205F92">
        <w:rPr>
          <w:position w:val="-4"/>
        </w:rPr>
        <w:pict w14:anchorId="378D5B59">
          <v:shape id="_x0000_i1985" type="#_x0000_t75" style="width:12pt;height:13.5pt">
            <v:imagedata r:id="rId1554" o:title=""/>
          </v:shape>
        </w:pi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205F92">
        <w:rPr>
          <w:position w:val="-6"/>
        </w:rPr>
        <w:pict w14:anchorId="74804142">
          <v:shape id="_x0000_i1986" type="#_x0000_t75" style="width:10pt;height:14pt">
            <v:imagedata r:id="rId1555" o:title=""/>
          </v:shape>
        </w:pict>
      </w:r>
      <w:r w:rsidR="003F0FB9" w:rsidRPr="008C20E4">
        <w:t xml:space="preserve"> [</w:t>
      </w:r>
      <w:r w:rsidR="003F0FB9">
        <w:rPr>
          <w:b/>
        </w:rPr>
        <w:t>T</w:t>
      </w:r>
      <w:r w:rsidR="003F0FB9" w:rsidRPr="008C20E4">
        <w:t>]</w:t>
      </w:r>
      <w:r w:rsidR="00BD0B80">
        <w:t xml:space="preserve">, and Faraday’s constant </w:t>
      </w:r>
      <w:r w:rsidR="00205F92">
        <w:rPr>
          <w:position w:val="-14"/>
        </w:rPr>
        <w:pict w14:anchorId="43A21368">
          <v:shape id="_x0000_i1987" type="#_x0000_t75" style="width:13.5pt;height:20pt">
            <v:imagedata r:id="rId1556" o:title=""/>
          </v:shape>
        </w:pi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4615" w:name="_Toc280622741"/>
      <w:r>
        <w:lastRenderedPageBreak/>
        <w:t>Solvent Supply Materials</w:t>
      </w:r>
      <w:bookmarkEnd w:id="4615"/>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205F92">
        <w:rPr>
          <w:position w:val="-10"/>
        </w:rPr>
        <w:pict w14:anchorId="432C06E5">
          <v:shape id="_x0000_i1988" type="#_x0000_t75" style="width:16pt;height:18pt">
            <v:imagedata r:id="rId1557" o:title=""/>
          </v:shape>
        </w:pict>
      </w:r>
      <w:r>
        <w:t>, appears in the mass balance relation for the mixture,</w:t>
      </w:r>
    </w:p>
    <w:p w14:paraId="1CF18A34" w14:textId="09F67840" w:rsidR="007D189B" w:rsidRDefault="007D189B" w:rsidP="007D189B">
      <w:pPr>
        <w:pStyle w:val="MTDisplayEquation"/>
      </w:pPr>
      <w:r>
        <w:tab/>
      </w:r>
      <w:r w:rsidR="00205F92">
        <w:rPr>
          <w:position w:val="-16"/>
        </w:rPr>
        <w:pict w14:anchorId="30B7B0CA">
          <v:shape id="_x0000_i1989" type="#_x0000_t75" style="width:85.5pt;height:22pt">
            <v:imagedata r:id="rId1558" o:title=""/>
          </v:shape>
        </w:pict>
      </w:r>
      <w:r>
        <w:t xml:space="preserve"> .</w:t>
      </w:r>
    </w:p>
    <w:p w14:paraId="794F9D24" w14:textId="43D5CE38" w:rsidR="007D189B" w:rsidRPr="00F25218" w:rsidRDefault="00205F92" w:rsidP="007D189B">
      <w:r>
        <w:rPr>
          <w:position w:val="-10"/>
        </w:rPr>
        <w:pict w14:anchorId="14D2A8BC">
          <v:shape id="_x0000_i1990" type="#_x0000_t75" style="width:16pt;height:18pt">
            <v:imagedata r:id="rId1559" o:title=""/>
          </v:shape>
        </w:pi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4616" w:name="_Toc280622742"/>
      <w:r>
        <w:lastRenderedPageBreak/>
        <w:t>Starling Equation</w:t>
      </w:r>
      <w:bookmarkEnd w:id="4616"/>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205F92">
              <w:rPr>
                <w:position w:val="-14"/>
              </w:rPr>
              <w:pict w14:anchorId="2B777DB8">
                <v:shape id="_x0000_i1991" type="#_x0000_t75" style="width:14pt;height:19.5pt">
                  <v:imagedata r:id="rId1560" o:title=""/>
                </v:shape>
              </w:pi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205F92">
              <w:rPr>
                <w:position w:val="-12"/>
              </w:rPr>
              <w:pict w14:anchorId="2A0D3587">
                <v:shape id="_x0000_i1992" type="#_x0000_t75" style="width:15.5pt;height:18pt">
                  <v:imagedata r:id="rId1561" o:title=""/>
                </v:shape>
              </w:pi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205F92">
              <w:rPr>
                <w:position w:val="-12"/>
              </w:rPr>
              <w:pict w14:anchorId="60AA027C">
                <v:shape id="_x0000_i1993" type="#_x0000_t75" style="width:15.5pt;height:19.5pt">
                  <v:imagedata r:id="rId1562" o:title=""/>
                </v:shape>
              </w:pi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205F92">
              <w:rPr>
                <w:position w:val="-12"/>
              </w:rPr>
              <w:pict w14:anchorId="4D9854AD">
                <v:shape id="_x0000_i1994" type="#_x0000_t75" style="width:15.5pt;height:19.5pt">
                  <v:imagedata r:id="rId1563" o:title=""/>
                </v:shape>
              </w:pi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205F92">
        <w:rPr>
          <w:position w:val="-28"/>
        </w:rPr>
        <w:pict w14:anchorId="3AFDF2F1">
          <v:shape id="_x0000_i1995" type="#_x0000_t75" style="width:165.5pt;height:28pt">
            <v:imagedata r:id="rId1564" o:title=""/>
          </v:shape>
        </w:pict>
      </w:r>
      <w:r>
        <w:t xml:space="preserve"> ,</w:t>
      </w:r>
    </w:p>
    <w:p w14:paraId="603E5943" w14:textId="38922D7C" w:rsidR="007D189B" w:rsidRDefault="007D189B" w:rsidP="007D189B">
      <w:r>
        <w:t xml:space="preserve">where </w:t>
      </w:r>
      <w:r w:rsidR="00205F92">
        <w:rPr>
          <w:position w:val="-10"/>
        </w:rPr>
        <w:pict w14:anchorId="1D4F3E1C">
          <v:shape id="_x0000_i1996" type="#_x0000_t75" style="width:12pt;height:16pt">
            <v:imagedata r:id="rId1565" o:title=""/>
          </v:shape>
        </w:pi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4617" w:name="_Toc280622743"/>
      <w:r>
        <w:lastRenderedPageBreak/>
        <w:t>Chemical Reactions</w:t>
      </w:r>
      <w:bookmarkEnd w:id="4617"/>
    </w:p>
    <w:p w14:paraId="45114879" w14:textId="43162140" w:rsidR="00A61269" w:rsidRPr="00A61269" w:rsidRDefault="00A61269">
      <w:pPr>
        <w:pStyle w:val="Heading3"/>
      </w:pPr>
      <w:bookmarkStart w:id="4618" w:name="_Toc280622744"/>
      <w:r>
        <w:t>Guidelines for Chemical Reaction Analyses</w:t>
      </w:r>
      <w:bookmarkEnd w:id="4618"/>
    </w:p>
    <w:p w14:paraId="39E6B0DD" w14:textId="764D7C07" w:rsidR="008A3B5E" w:rsidRPr="00546A57" w:rsidRDefault="008A3B5E" w:rsidP="008A3B5E">
      <w:r>
        <w:t>Chemical reactions may be modeled within a multiphasic mixture.  The reaction may involve solutes (</w:t>
      </w:r>
      <w:r w:rsidR="00205F92">
        <w:rPr>
          <w:position w:val="-6"/>
        </w:rPr>
        <w:pict w14:anchorId="7ED28819">
          <v:shape id="_x0000_i1997" type="#_x0000_t75" style="width:27.5pt;height:11.5pt">
            <v:imagedata r:id="rId1566" o:title=""/>
          </v:shape>
        </w:pict>
      </w:r>
      <w:r>
        <w:t>) and solid-bound molecules (</w:t>
      </w:r>
      <w:r w:rsidR="00205F92">
        <w:rPr>
          <w:position w:val="-6"/>
        </w:rPr>
        <w:pict w14:anchorId="4C733AD9">
          <v:shape id="_x0000_i1998" type="#_x0000_t75" style="width:32pt;height:11.5pt">
            <v:imagedata r:id="rId1567" o:title=""/>
          </v:shape>
        </w:pict>
      </w:r>
      <w:r>
        <w:t>) that move with the solid matrix (</w:t>
      </w:r>
      <w:r w:rsidR="00205F92">
        <w:rPr>
          <w:position w:val="-10"/>
        </w:rPr>
        <w:pict w14:anchorId="08EA0F60">
          <v:shape id="_x0000_i1999" type="#_x0000_t75" style="width:62pt;height:18pt">
            <v:imagedata r:id="rId1568" o:title=""/>
          </v:shape>
        </w:pict>
      </w:r>
      <w:r>
        <w:t xml:space="preserve">).  </w:t>
      </w:r>
      <w:r w:rsidRPr="00546A57">
        <w:t>Consider a general chemical reaction,</w:t>
      </w:r>
    </w:p>
    <w:p w14:paraId="621BF157" w14:textId="1CB11465" w:rsidR="008A3B5E" w:rsidRDefault="008A3B5E" w:rsidP="008A3B5E">
      <w:pPr>
        <w:pStyle w:val="MTDisplayEquation"/>
      </w:pPr>
      <w:r>
        <w:tab/>
      </w:r>
      <w:r w:rsidR="00205F92">
        <w:rPr>
          <w:position w:val="-28"/>
        </w:rPr>
        <w:pict w14:anchorId="6CF48314">
          <v:shape id="_x0000_i2000" type="#_x0000_t75" style="width:103.5pt;height:27.5pt">
            <v:imagedata r:id="rId1569" o:title=""/>
          </v:shape>
        </w:pict>
      </w:r>
      <w:r>
        <w:tab/>
        <w:t>(a)</w:t>
      </w:r>
    </w:p>
    <w:p w14:paraId="65067563" w14:textId="7C0A78D3" w:rsidR="008A3B5E" w:rsidRDefault="008A3B5E" w:rsidP="008A3B5E">
      <w:r w:rsidRPr="00546A57">
        <w:t xml:space="preserve">where </w:t>
      </w:r>
      <w:r w:rsidR="00205F92">
        <w:rPr>
          <w:position w:val="-4"/>
        </w:rPr>
        <w:pict w14:anchorId="7510B58A">
          <v:shape id="_x0000_i2001" type="#_x0000_t75" style="width:16pt;height:15.5pt">
            <v:imagedata r:id="rId1570" o:title=""/>
          </v:shape>
        </w:pict>
      </w:r>
      <w:r w:rsidRPr="00546A57">
        <w:t xml:space="preserve"> is the chemical species representing</w:t>
      </w:r>
      <w:r>
        <w:t xml:space="preserve"> </w:t>
      </w:r>
      <w:r w:rsidRPr="00546A57">
        <w:t xml:space="preserve">constituent </w:t>
      </w:r>
      <w:r w:rsidR="00205F92">
        <w:rPr>
          <w:position w:val="-6"/>
        </w:rPr>
        <w:pict w14:anchorId="628A5E92">
          <v:shape id="_x0000_i2002" type="#_x0000_t75" style="width:12pt;height:11.5pt">
            <v:imagedata r:id="rId1571" o:title=""/>
          </v:shape>
        </w:pict>
      </w:r>
      <w:r>
        <w:t xml:space="preserve"> in the mixture</w:t>
      </w:r>
      <w:r w:rsidRPr="00546A57">
        <w:t xml:space="preserve">; </w:t>
      </w:r>
      <w:r w:rsidR="00205F92">
        <w:rPr>
          <w:position w:val="-12"/>
        </w:rPr>
        <w:pict w14:anchorId="3FCA6239">
          <v:shape id="_x0000_i2003" type="#_x0000_t75" style="width:15.5pt;height:19.5pt">
            <v:imagedata r:id="rId1572" o:title=""/>
          </v:shape>
        </w:pict>
      </w:r>
      <w:r w:rsidRPr="00546A57">
        <w:t xml:space="preserve"> and </w:t>
      </w:r>
      <w:r w:rsidR="00205F92">
        <w:rPr>
          <w:position w:val="-12"/>
        </w:rPr>
        <w:pict w14:anchorId="6DF239C9">
          <v:shape id="_x0000_i2004" type="#_x0000_t75" style="width:15.5pt;height:19.5pt">
            <v:imagedata r:id="rId1573" o:title=""/>
          </v:shape>
        </w:pi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205F92">
        <w:rPr>
          <w:position w:val="-6"/>
        </w:rPr>
        <w:pict w14:anchorId="77DBAF0D">
          <v:shape id="_x0000_i2005" type="#_x0000_t75" style="width:14pt;height:16pt">
            <v:imagedata r:id="rId1574" o:title=""/>
          </v:shape>
        </w:pict>
      </w:r>
      <w:r>
        <w:t xml:space="preserve"> and molar supplies </w:t>
      </w:r>
      <w:r w:rsidR="00205F92">
        <w:rPr>
          <w:position w:val="-6"/>
        </w:rPr>
        <w:pict w14:anchorId="1EC968A5">
          <v:shape id="_x0000_i2006" type="#_x0000_t75" style="width:14pt;height:16pt">
            <v:imagedata r:id="rId1575" o:title=""/>
          </v:shape>
        </w:pict>
      </w:r>
      <w:r>
        <w:t xml:space="preserve"> on a solution-volume basis for all reactants and products, whether they are solutes or solid-bound molecular species.</w:t>
      </w:r>
    </w:p>
    <w:p w14:paraId="43D24E8D" w14:textId="77777777" w:rsidR="008A3B5E" w:rsidRDefault="008A3B5E" w:rsidP="008A3B5E"/>
    <w:p w14:paraId="761C4D2A" w14:textId="23431875"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205F92">
        <w:rPr>
          <w:position w:val="-6"/>
        </w:rPr>
        <w:pict w14:anchorId="0588DD4B">
          <v:shape id="_x0000_i2007" type="#_x0000_t75" style="width:14pt;height:16pt">
            <v:imagedata r:id="rId1576" o:title=""/>
          </v:shape>
        </w:pi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205F92">
        <w:rPr>
          <w:position w:val="-10"/>
        </w:rPr>
        <w:pict w14:anchorId="3E487EEF">
          <v:shape id="_x0000_i2008" type="#_x0000_t75" style="width:12pt;height:19.5pt">
            <v:imagedata r:id="rId1577" o:title=""/>
          </v:shape>
        </w:pict>
      </w:r>
      <w:r w:rsidRPr="00546A57">
        <w:t xml:space="preserve"> according to </w:t>
      </w:r>
    </w:p>
    <w:p w14:paraId="36C92B36" w14:textId="45FC886D" w:rsidR="008A3B5E" w:rsidRDefault="008A3B5E" w:rsidP="008A3B5E">
      <w:pPr>
        <w:pStyle w:val="MTDisplayEquation"/>
      </w:pPr>
      <w:r>
        <w:tab/>
      </w:r>
      <w:r w:rsidR="00205F92">
        <w:rPr>
          <w:position w:val="-10"/>
        </w:rPr>
        <w:pict w14:anchorId="3C736929">
          <v:shape id="_x0000_i2009" type="#_x0000_t75" style="width:50pt;height:19.5pt">
            <v:imagedata r:id="rId1578" o:title=""/>
          </v:shape>
        </w:pict>
      </w:r>
      <w:r>
        <w:tab/>
        <w:t>(b)</w:t>
      </w:r>
    </w:p>
    <w:p w14:paraId="5E8B801F" w14:textId="475154E8" w:rsidR="008A3B5E" w:rsidRPr="00546A57" w:rsidRDefault="008A3B5E" w:rsidP="008A3B5E">
      <w:r w:rsidRPr="00546A57">
        <w:t xml:space="preserve">where </w:t>
      </w:r>
      <w:r w:rsidR="00205F92">
        <w:rPr>
          <w:position w:val="-6"/>
        </w:rPr>
        <w:pict w14:anchorId="7A730534">
          <v:shape id="_x0000_i2010" type="#_x0000_t75" style="width:15.5pt;height:16pt">
            <v:imagedata r:id="rId1579" o:title=""/>
          </v:shape>
        </w:pict>
      </w:r>
      <w:r w:rsidRPr="00546A57">
        <w:t xml:space="preserve"> represents the net stoichiometric coefficient</w:t>
      </w:r>
      <w:r>
        <w:t xml:space="preserve"> </w:t>
      </w:r>
      <w:r w:rsidRPr="00546A57">
        <w:t xml:space="preserve">for </w:t>
      </w:r>
      <w:r w:rsidR="00205F92">
        <w:rPr>
          <w:position w:val="-4"/>
        </w:rPr>
        <w:pict w14:anchorId="2FA37F30">
          <v:shape id="_x0000_i2011" type="#_x0000_t75" style="width:16pt;height:15.5pt">
            <v:imagedata r:id="rId1580" o:title=""/>
          </v:shape>
        </w:pict>
      </w:r>
      <w:r w:rsidRPr="00546A57">
        <w:t xml:space="preserve">, </w:t>
      </w:r>
    </w:p>
    <w:p w14:paraId="28BF065F" w14:textId="2BBD93D5" w:rsidR="008A3B5E" w:rsidRDefault="008A3B5E" w:rsidP="008A3B5E">
      <w:pPr>
        <w:pStyle w:val="MTDisplayEquation"/>
      </w:pPr>
      <w:r>
        <w:tab/>
      </w:r>
      <w:r w:rsidR="00205F92">
        <w:rPr>
          <w:position w:val="-12"/>
        </w:rPr>
        <w:pict w14:anchorId="7FB783D6">
          <v:shape id="_x0000_i2012" type="#_x0000_t75" style="width:66pt;height:19.5pt">
            <v:imagedata r:id="rId1581" o:title=""/>
          </v:shape>
        </w:pict>
      </w:r>
      <w:r>
        <w:tab/>
        <w:t>(c)</w:t>
      </w:r>
    </w:p>
    <w:p w14:paraId="43642D93" w14:textId="488723E8" w:rsidR="008A3B5E" w:rsidRPr="00546A57" w:rsidRDefault="008A3B5E" w:rsidP="008A3B5E">
      <w:r w:rsidRPr="00546A57">
        <w:t xml:space="preserve">Thus, formulating constitutive relations for </w:t>
      </w:r>
      <w:r w:rsidR="00205F92">
        <w:rPr>
          <w:position w:val="-6"/>
        </w:rPr>
        <w:pict w14:anchorId="1D625847">
          <v:shape id="_x0000_i2013" type="#_x0000_t75" style="width:14pt;height:16pt">
            <v:imagedata r:id="rId1582" o:title=""/>
          </v:shape>
        </w:pict>
      </w:r>
      <w:r w:rsidRPr="00546A57">
        <w:t xml:space="preserve"> is</w:t>
      </w:r>
      <w:r>
        <w:t xml:space="preserve"> </w:t>
      </w:r>
      <w:r w:rsidRPr="00546A57">
        <w:t xml:space="preserve">equivalent to providing a single relation for </w:t>
      </w:r>
      <w:r w:rsidR="00205F92">
        <w:rPr>
          <w:position w:val="-16"/>
        </w:rPr>
        <w:pict w14:anchorId="796602C0">
          <v:shape id="_x0000_i2014" type="#_x0000_t75" style="width:57.5pt;height:22pt">
            <v:imagedata r:id="rId1583" o:title=""/>
          </v:shape>
        </w:pict>
      </w:r>
      <w:r w:rsidRPr="00546A57">
        <w:t>.</w:t>
      </w:r>
      <w:r>
        <w:t xml:space="preserve">  </w:t>
      </w:r>
      <w:r w:rsidRPr="00546A57">
        <w:t>When the chemical reaction is reversible,</w:t>
      </w:r>
    </w:p>
    <w:p w14:paraId="753529AE" w14:textId="4EB78E87" w:rsidR="008A3B5E" w:rsidRDefault="008A3B5E" w:rsidP="008A3B5E">
      <w:pPr>
        <w:pStyle w:val="MTDisplayEquation"/>
      </w:pPr>
      <w:r>
        <w:tab/>
      </w:r>
      <w:r w:rsidR="00205F92">
        <w:rPr>
          <w:position w:val="-28"/>
        </w:rPr>
        <w:pict w14:anchorId="6D80E420">
          <v:shape id="_x0000_i2015" type="#_x0000_t75" style="width:106pt;height:27.5pt">
            <v:imagedata r:id="rId1584" o:title=""/>
          </v:shape>
        </w:pict>
      </w:r>
      <w:r>
        <w:tab/>
        <w:t>(d)</w:t>
      </w:r>
    </w:p>
    <w:p w14:paraId="138CEAC8" w14:textId="5759CB9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205F92">
        <w:rPr>
          <w:position w:val="-10"/>
        </w:rPr>
        <w:pict w14:anchorId="0B3C9F51">
          <v:shape id="_x0000_i2016" type="#_x0000_t75" style="width:12pt;height:19.5pt">
            <v:imagedata r:id="rId1585" o:title=""/>
          </v:shape>
        </w:pi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65B59682" w:rsidR="008A3B5E" w:rsidRDefault="008A3B5E" w:rsidP="008A3B5E">
      <w:pPr>
        <w:pStyle w:val="MTDisplayEquation"/>
      </w:pPr>
      <w:r>
        <w:tab/>
      </w:r>
      <w:r w:rsidR="00205F92">
        <w:rPr>
          <w:position w:val="-12"/>
        </w:rPr>
        <w:pict w14:anchorId="2BDC0EBC">
          <v:shape id="_x0000_i2017" type="#_x0000_t75" style="width:112pt;height:19.5pt">
            <v:imagedata r:id="rId1586" o:title=""/>
          </v:shape>
        </w:pict>
      </w:r>
      <w:r>
        <w:t xml:space="preserve"> </w:t>
      </w:r>
    </w:p>
    <w:p w14:paraId="4D450D89" w14:textId="515911FF" w:rsidR="008A3B5E" w:rsidRDefault="008A3B5E" w:rsidP="008A3B5E">
      <w:r>
        <w:t xml:space="preserve">The mixture contains three constituents.  The stoichiometric coefficients of the reactants are </w:t>
      </w:r>
      <w:r w:rsidR="00205F92">
        <w:rPr>
          <w:position w:val="-12"/>
        </w:rPr>
        <w:pict w14:anchorId="05D4C9B5">
          <v:shape id="_x0000_i2018" type="#_x0000_t75" style="width:45.5pt;height:19.5pt">
            <v:imagedata r:id="rId1587" o:title=""/>
          </v:shape>
        </w:pict>
      </w:r>
      <w:r>
        <w:t xml:space="preserve">, </w:t>
      </w:r>
      <w:r w:rsidR="00205F92">
        <w:rPr>
          <w:position w:val="-12"/>
        </w:rPr>
        <w:pict w14:anchorId="56237BD5">
          <v:shape id="_x0000_i2019" type="#_x0000_t75" style="width:44pt;height:21.5pt">
            <v:imagedata r:id="rId1588" o:title=""/>
          </v:shape>
        </w:pict>
      </w:r>
      <w:r>
        <w:t xml:space="preserve">, </w:t>
      </w:r>
      <w:r w:rsidR="00205F92">
        <w:rPr>
          <w:position w:val="-12"/>
        </w:rPr>
        <w:pict w14:anchorId="0857050B">
          <v:shape id="_x0000_i2020" type="#_x0000_t75" style="width:40pt;height:21.5pt">
            <v:imagedata r:id="rId1589" o:title=""/>
          </v:shape>
        </w:pict>
      </w:r>
      <w:r>
        <w:t xml:space="preserve">, and those of the products are </w:t>
      </w:r>
      <w:r w:rsidR="00205F92">
        <w:rPr>
          <w:position w:val="-12"/>
        </w:rPr>
        <w:pict w14:anchorId="6FEEBA34">
          <v:shape id="_x0000_i2021" type="#_x0000_t75" style="width:47.5pt;height:19.5pt">
            <v:imagedata r:id="rId1590" o:title=""/>
          </v:shape>
        </w:pict>
      </w:r>
      <w:r>
        <w:t xml:space="preserve">, </w:t>
      </w:r>
      <w:r w:rsidR="00205F92">
        <w:rPr>
          <w:position w:val="-12"/>
        </w:rPr>
        <w:pict w14:anchorId="52789C5B">
          <v:shape id="_x0000_i2022" type="#_x0000_t75" style="width:42pt;height:21.5pt">
            <v:imagedata r:id="rId1591" o:title=""/>
          </v:shape>
        </w:pict>
      </w:r>
      <w:r>
        <w:t xml:space="preserve">, </w:t>
      </w:r>
      <w:r w:rsidR="00205F92">
        <w:rPr>
          <w:position w:val="-12"/>
        </w:rPr>
        <w:pict w14:anchorId="683A1973">
          <v:shape id="_x0000_i2023" type="#_x0000_t75" style="width:40pt;height:21.5pt">
            <v:imagedata r:id="rId1592" o:title=""/>
          </v:shape>
        </w:pict>
      </w:r>
      <w:r>
        <w:t>.</w:t>
      </w:r>
    </w:p>
    <w:p w14:paraId="6D251164" w14:textId="77777777" w:rsidR="008A3B5E" w:rsidRDefault="008A3B5E" w:rsidP="008A3B5E">
      <w:pPr>
        <w:jc w:val="left"/>
      </w:pPr>
    </w:p>
    <w:p w14:paraId="42191440" w14:textId="2EDF8E7A" w:rsidR="008A3B5E" w:rsidRDefault="008A3B5E" w:rsidP="008A3B5E">
      <w:r>
        <w:t xml:space="preserve">The reaction production rate </w:t>
      </w:r>
      <w:r w:rsidR="00205F92">
        <w:rPr>
          <w:position w:val="-10"/>
        </w:rPr>
        <w:pict w14:anchorId="345FB20C">
          <v:shape id="_x0000_i2024" type="#_x0000_t75" style="width:12pt;height:19.5pt">
            <v:imagedata r:id="rId1593" o:title=""/>
          </v:shape>
        </w:pict>
      </w:r>
      <w:r>
        <w:t xml:space="preserve"> enters into the governing equations of multiphasic mixtures via the mass balance relation for each solute,</w:t>
      </w:r>
    </w:p>
    <w:p w14:paraId="572ABCE1" w14:textId="7081A90E" w:rsidR="008A3B5E" w:rsidRDefault="008A3B5E" w:rsidP="008A3B5E">
      <w:pPr>
        <w:pStyle w:val="MTDisplayEquation"/>
      </w:pPr>
      <w:r>
        <w:tab/>
      </w:r>
      <w:r w:rsidR="00205F92">
        <w:rPr>
          <w:position w:val="-24"/>
        </w:rPr>
        <w:pict w14:anchorId="4D9813BC">
          <v:shape id="_x0000_i2025" type="#_x0000_t75" style="width:202pt;height:39.5pt">
            <v:imagedata r:id="rId1594" o:title=""/>
          </v:shape>
        </w:pict>
      </w:r>
      <w:r>
        <w:tab/>
        <w:t>(f)</w:t>
      </w:r>
    </w:p>
    <w:p w14:paraId="1D9CF794" w14:textId="77777777" w:rsidR="008A3B5E" w:rsidRDefault="008A3B5E" w:rsidP="008A3B5E">
      <w:r>
        <w:t>the mass balance for the mixture,</w:t>
      </w:r>
    </w:p>
    <w:p w14:paraId="29D2BB90" w14:textId="48507DFC" w:rsidR="008A3B5E" w:rsidRDefault="008A3B5E" w:rsidP="008A3B5E">
      <w:pPr>
        <w:pStyle w:val="MTDisplayEquation"/>
      </w:pPr>
      <w:r>
        <w:tab/>
      </w:r>
      <w:r w:rsidR="00205F92">
        <w:rPr>
          <w:position w:val="-16"/>
        </w:rPr>
        <w:pict w14:anchorId="5DEB3021">
          <v:shape id="_x0000_i2026" type="#_x0000_t75" style="width:129.5pt;height:22pt">
            <v:imagedata r:id="rId1595" o:title=""/>
          </v:shape>
        </w:pict>
      </w:r>
      <w:r>
        <w:tab/>
        <w:t>(g)</w:t>
      </w:r>
    </w:p>
    <w:p w14:paraId="14725224" w14:textId="0EB559E3" w:rsidR="008A3B5E" w:rsidRDefault="008A3B5E" w:rsidP="008A3B5E">
      <w:r w:rsidRPr="004C3F91">
        <w:lastRenderedPageBreak/>
        <w:t xml:space="preserve">where </w:t>
      </w:r>
      <w:r w:rsidR="00205F92">
        <w:rPr>
          <w:position w:val="-28"/>
        </w:rPr>
        <w:pict w14:anchorId="32B3FC79">
          <v:shape id="_x0000_i2027" type="#_x0000_t75" style="width:64pt;height:28pt">
            <v:imagedata r:id="rId1596" o:title=""/>
          </v:shape>
        </w:pict>
      </w:r>
      <w:r>
        <w:t xml:space="preserve"> </w:t>
      </w:r>
      <w:r w:rsidRPr="004C3F91">
        <w:t xml:space="preserve">and </w:t>
      </w:r>
      <w:r w:rsidR="00205F92">
        <w:rPr>
          <w:position w:val="-12"/>
        </w:rPr>
        <w:pict w14:anchorId="02B4B8A0">
          <v:shape id="_x0000_i2028" type="#_x0000_t75" style="width:70pt;height:19.5pt">
            <v:imagedata r:id="rId1597" o:title=""/>
          </v:shape>
        </w:pict>
      </w:r>
      <w:r w:rsidRPr="004C3F91">
        <w:t xml:space="preserve"> is the molar</w:t>
      </w:r>
      <w:r>
        <w:t xml:space="preserve"> </w:t>
      </w:r>
      <w:r w:rsidRPr="004C3F91">
        <w:t xml:space="preserve">volume of </w:t>
      </w:r>
      <w:r w:rsidR="00205F92">
        <w:rPr>
          <w:position w:val="-6"/>
        </w:rPr>
        <w:pict w14:anchorId="690E70DF">
          <v:shape id="_x0000_i2029" type="#_x0000_t75" style="width:12pt;height:11.5pt">
            <v:imagedata r:id="rId1598" o:title=""/>
          </v:shape>
        </w:pict>
      </w:r>
      <w:r>
        <w:t>, and the mass balance for solid-bound constituents,</w:t>
      </w:r>
    </w:p>
    <w:p w14:paraId="00C5E5DB" w14:textId="52A050AC" w:rsidR="008A3B5E" w:rsidRDefault="008A3B5E" w:rsidP="008A3B5E">
      <w:pPr>
        <w:pStyle w:val="MTDisplayEquation"/>
      </w:pPr>
      <w:r>
        <w:tab/>
      </w:r>
      <w:r w:rsidR="00205F92">
        <w:rPr>
          <w:position w:val="-12"/>
        </w:rPr>
        <w:pict w14:anchorId="6C2480FA">
          <v:shape id="_x0000_i2030" type="#_x0000_t75" style="width:82pt;height:19.5pt">
            <v:imagedata r:id="rId1599" o:title=""/>
          </v:shape>
        </w:pict>
      </w:r>
      <w:r>
        <w:tab/>
        <w:t>(h)</w:t>
      </w:r>
    </w:p>
    <w:p w14:paraId="430FAD91" w14:textId="5B4AB87A" w:rsidR="008A3B5E" w:rsidRDefault="008A3B5E" w:rsidP="008A3B5E">
      <w:r>
        <w:t xml:space="preserve">where </w:t>
      </w:r>
      <w:r w:rsidR="00205F92">
        <w:rPr>
          <w:position w:val="-12"/>
        </w:rPr>
        <w:pict w14:anchorId="626F9BB2">
          <v:shape id="_x0000_i2031" type="#_x0000_t75" style="width:17.5pt;height:19.5pt">
            <v:imagedata r:id="rId1600" o:title=""/>
          </v:shape>
        </w:pict>
      </w:r>
      <w:r>
        <w:t xml:space="preserve"> is the referential apparent mass density (mass of </w:t>
      </w:r>
      <w:r w:rsidR="00205F92">
        <w:rPr>
          <w:position w:val="-6"/>
        </w:rPr>
        <w:pict w14:anchorId="7C085DC7">
          <v:shape id="_x0000_i2032" type="#_x0000_t75" style="width:12pt;height:11.5pt">
            <v:imagedata r:id="rId1601" o:title=""/>
          </v:shape>
        </w:pict>
      </w:r>
      <w:r>
        <w:t xml:space="preserve"> per mixture volume in the reference configuration), and </w:t>
      </w:r>
      <w:r w:rsidR="00205F92">
        <w:rPr>
          <w:position w:val="-12"/>
        </w:rPr>
        <w:pict w14:anchorId="5370A0CD">
          <v:shape id="_x0000_i2033" type="#_x0000_t75" style="width:17.5pt;height:19.5pt">
            <v:imagedata r:id="rId1602" o:title=""/>
          </v:shape>
        </w:pict>
      </w:r>
      <w:r>
        <w:t xml:space="preserve"> is the referential apparent mass supply of solid constituent </w:t>
      </w:r>
      <w:r w:rsidR="00205F92">
        <w:rPr>
          <w:position w:val="-6"/>
        </w:rPr>
        <w:pict w14:anchorId="7BE7F9A4">
          <v:shape id="_x0000_i2034" type="#_x0000_t75" style="width:12pt;height:11.5pt">
            <v:imagedata r:id="rId1603" o:title=""/>
          </v:shape>
        </w:pict>
      </w:r>
      <w:r>
        <w:t>, related to molar concentrations and supplies via</w:t>
      </w:r>
    </w:p>
    <w:p w14:paraId="4B82778E" w14:textId="0BD693C4" w:rsidR="008A3B5E" w:rsidRDefault="008A3B5E" w:rsidP="008A3B5E">
      <w:pPr>
        <w:pStyle w:val="MTDisplayEquation"/>
      </w:pPr>
      <w:r>
        <w:tab/>
      </w:r>
      <w:r w:rsidR="00205F92">
        <w:rPr>
          <w:position w:val="-38"/>
        </w:rPr>
        <w:pict w14:anchorId="58DBA377">
          <v:shape id="_x0000_i2035" type="#_x0000_t75" style="width:190pt;height:40pt">
            <v:imagedata r:id="rId1604" o:title=""/>
          </v:shape>
        </w:pict>
      </w:r>
      <w:r>
        <w:tab/>
        <w:t>(i)</w:t>
      </w:r>
    </w:p>
    <w:p w14:paraId="67316CC2" w14:textId="3C8D6F9C" w:rsidR="008A3B5E" w:rsidRDefault="008A3B5E" w:rsidP="008A3B5E">
      <w:r>
        <w:t xml:space="preserve">Internally, the content of solid-bound species is stored in </w:t>
      </w:r>
      <w:r w:rsidR="00205F92">
        <w:rPr>
          <w:position w:val="-12"/>
        </w:rPr>
        <w:pict w14:anchorId="6C908C91">
          <v:shape id="_x0000_i2036" type="#_x0000_t75" style="width:17.5pt;height:19.5pt">
            <v:imagedata r:id="rId1605" o:title=""/>
          </v:shape>
        </w:pict>
      </w:r>
      <w:r>
        <w:t xml:space="preserve"> and (i) is used to evaluate </w:t>
      </w:r>
      <w:r w:rsidR="00205F92">
        <w:rPr>
          <w:position w:val="-6"/>
        </w:rPr>
        <w:pict w14:anchorId="487D98DF">
          <v:shape id="_x0000_i2037" type="#_x0000_t75" style="width:14pt;height:16pt">
            <v:imagedata r:id="rId1606" o:title=""/>
          </v:shape>
        </w:pict>
      </w:r>
      <w:r>
        <w:t xml:space="preserve"> when needed for the calculation of </w:t>
      </w:r>
      <w:r w:rsidR="00205F92">
        <w:rPr>
          <w:position w:val="-10"/>
        </w:rPr>
        <w:pict w14:anchorId="686FA9B7">
          <v:shape id="_x0000_i2038" type="#_x0000_t75" style="width:12pt;height:19.5pt">
            <v:imagedata r:id="rId1607" o:title=""/>
          </v:shape>
        </w:pict>
      </w:r>
      <w:r>
        <w:t xml:space="preserve">.  If a solid-bound molecule is involved in a chemical reaction, equation (h) is integrated to produce an updated value of </w:t>
      </w:r>
      <w:r w:rsidR="00205F92">
        <w:rPr>
          <w:position w:val="-12"/>
        </w:rPr>
        <w:pict w14:anchorId="358132DB">
          <v:shape id="_x0000_i2039" type="#_x0000_t75" style="width:17.5pt;height:19.5pt">
            <v:imagedata r:id="rId1608" o:title=""/>
          </v:shape>
        </w:pict>
      </w:r>
      <w:r>
        <w:t xml:space="preserve">, using </w:t>
      </w:r>
      <w:r w:rsidR="00205F92">
        <w:rPr>
          <w:position w:val="-16"/>
        </w:rPr>
        <w:pict w14:anchorId="6F726CC1">
          <v:shape id="_x0000_i2040" type="#_x0000_t75" style="width:109.5pt;height:22pt">
            <v:imagedata r:id="rId1609" o:title=""/>
          </v:shape>
        </w:pict>
      </w:r>
      <w:r>
        <w:t xml:space="preserve"> based on (b) and (i).</w:t>
      </w:r>
    </w:p>
    <w:p w14:paraId="6E263713" w14:textId="77777777" w:rsidR="008A3B5E" w:rsidRDefault="008A3B5E" w:rsidP="008A3B5E"/>
    <w:p w14:paraId="4B1BC39F" w14:textId="1C469EE6" w:rsidR="008A3B5E" w:rsidRDefault="008A3B5E" w:rsidP="008A3B5E">
      <w:r>
        <w:t xml:space="preserve">Evolving solid content due to chemical reactions implies that the referential solid volume fraction </w:t>
      </w:r>
      <w:r w:rsidR="00205F92">
        <w:rPr>
          <w:position w:val="-12"/>
        </w:rPr>
        <w:pict w14:anchorId="6D95A03D">
          <v:shape id="_x0000_i2041" type="#_x0000_t75" style="width:15.5pt;height:19.5pt">
            <v:imagedata r:id="rId1610" o:title=""/>
          </v:shape>
        </w:pict>
      </w:r>
      <w:r>
        <w:t xml:space="preserve"> may not remain constant.  This value is updated at every time point using</w:t>
      </w:r>
    </w:p>
    <w:p w14:paraId="032C7E03" w14:textId="3D98A5CF" w:rsidR="008A3B5E" w:rsidRDefault="008A3B5E" w:rsidP="008A3B5E">
      <w:pPr>
        <w:pStyle w:val="MTDisplayEquation"/>
      </w:pPr>
      <w:r>
        <w:tab/>
      </w:r>
      <w:r w:rsidR="00205F92">
        <w:rPr>
          <w:position w:val="-30"/>
        </w:rPr>
        <w:pict w14:anchorId="5D1BEA5D">
          <v:shape id="_x0000_i2042" type="#_x0000_t75" style="width:81.5pt;height:36pt">
            <v:imagedata r:id="rId1611" o:title=""/>
          </v:shape>
        </w:pict>
      </w:r>
      <w:r>
        <w:t xml:space="preserve"> </w:t>
      </w:r>
      <w:r>
        <w:tab/>
        <w:t>(j)</w:t>
      </w:r>
    </w:p>
    <w:p w14:paraId="5CEAE4FF" w14:textId="529228B2" w:rsidR="008A3B5E" w:rsidRDefault="008A3B5E" w:rsidP="008A3B5E">
      <w:r>
        <w:t xml:space="preserve">where </w:t>
      </w:r>
      <w:r w:rsidR="00205F92">
        <w:rPr>
          <w:position w:val="-12"/>
        </w:rPr>
        <w:pict w14:anchorId="27A77364">
          <v:shape id="_x0000_i2043" type="#_x0000_t75" style="width:15.5pt;height:19.5pt">
            <v:imagedata r:id="rId1612" o:title=""/>
          </v:shape>
        </w:pi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ins w:id="4619" w:author="Gerard" w:date="2014-12-19T15:33:00Z">
        <w:r w:rsidR="00247AFD">
          <w:t>4.7.2</w:t>
        </w:r>
      </w:ins>
      <w:del w:id="4620" w:author="Gerard" w:date="2014-12-19T10:20:00Z">
        <w:r w:rsidR="001B13CD" w:rsidDel="00FA4318">
          <w:delText>4.6.2</w:delText>
        </w:r>
      </w:del>
      <w:r>
        <w:fldChar w:fldCharType="end"/>
      </w:r>
      <w:r>
        <w:t xml:space="preserve">).  Thus, </w:t>
      </w:r>
      <w:r w:rsidR="00205F92">
        <w:rPr>
          <w:position w:val="-12"/>
        </w:rPr>
        <w:pict w14:anchorId="0479872C">
          <v:shape id="_x0000_i2044" type="#_x0000_t75" style="width:15.5pt;height:19.5pt">
            <v:imagedata r:id="rId1613" o:title=""/>
          </v:shape>
        </w:pict>
      </w:r>
      <w:r>
        <w:t xml:space="preserve"> may be used to account for the solid volume fraction not contributed explicitly by solid-bound molecules.  Based on kinematics, the solid volume fraction in the current configuration is given by </w:t>
      </w:r>
      <w:r w:rsidR="00205F92">
        <w:rPr>
          <w:position w:val="-12"/>
        </w:rPr>
        <w:pict w14:anchorId="4C86753C">
          <v:shape id="_x0000_i2045" type="#_x0000_t75" style="width:53.5pt;height:19.5pt">
            <v:imagedata r:id="rId1614" o:title=""/>
          </v:shape>
        </w:pict>
      </w:r>
      <w:r>
        <w:t xml:space="preserve">.  Therefore, since </w:t>
      </w:r>
      <w:r w:rsidR="00205F92">
        <w:rPr>
          <w:position w:val="-10"/>
        </w:rPr>
        <w:pict w14:anchorId="63FA7D3D">
          <v:shape id="_x0000_i2046" type="#_x0000_t75" style="width:49.5pt;height:18pt">
            <v:imagedata r:id="rId1615" o:title=""/>
          </v:shape>
        </w:pict>
      </w:r>
      <w:r>
        <w:t xml:space="preserve"> by definition, it follows that </w:t>
      </w:r>
      <w:r w:rsidR="00205F92">
        <w:rPr>
          <w:position w:val="-12"/>
        </w:rPr>
        <w:pict w14:anchorId="79C33099">
          <v:shape id="_x0000_i2047" type="#_x0000_t75" style="width:53.5pt;height:19.5pt">
            <v:imagedata r:id="rId1616" o:title=""/>
          </v:shape>
        </w:pi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053FB013" w:rsidR="008A3B5E" w:rsidRDefault="008A3B5E" w:rsidP="008A3B5E">
      <w:pPr>
        <w:pStyle w:val="MTDisplayEquation"/>
      </w:pPr>
      <w:r>
        <w:tab/>
      </w:r>
      <w:r w:rsidR="00205F92">
        <w:rPr>
          <w:position w:val="-30"/>
        </w:rPr>
        <w:pict w14:anchorId="651A6C36">
          <v:shape id="_x0000_i2048" type="#_x0000_t75" style="width:126pt;height:36pt">
            <v:imagedata r:id="rId1617" o:title=""/>
          </v:shape>
        </w:pict>
      </w:r>
      <w:r>
        <w:tab/>
        <w:t>(k)</w:t>
      </w:r>
    </w:p>
    <w:p w14:paraId="14E9CC3F" w14:textId="6E73278E" w:rsidR="008A3B5E" w:rsidRDefault="008A3B5E" w:rsidP="008A3B5E">
      <w:r>
        <w:t xml:space="preserve">where </w:t>
      </w:r>
      <w:r w:rsidR="00205F92">
        <w:rPr>
          <w:position w:val="-12"/>
        </w:rPr>
        <w:pict w14:anchorId="18EBFEB3">
          <v:shape id="_x0000_i2049" type="#_x0000_t75" style="width:15.5pt;height:19.5pt">
            <v:imagedata r:id="rId1618" o:title=""/>
          </v:shape>
        </w:pi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ins w:id="4621" w:author="Gerard" w:date="2014-12-19T15:33:00Z">
        <w:r w:rsidR="00247AFD">
          <w:t>4.7.2</w:t>
        </w:r>
      </w:ins>
      <w:del w:id="4622" w:author="Gerard" w:date="2014-12-19T10:20:00Z">
        <w:r w:rsidR="001B13CD" w:rsidDel="00FA4318">
          <w:delText>4.6.2</w:delText>
        </w:r>
      </w:del>
      <w:r>
        <w:fldChar w:fldCharType="end"/>
      </w:r>
      <w:r>
        <w:t xml:space="preserve">).  Thus, </w:t>
      </w:r>
      <w:r w:rsidR="00205F92">
        <w:rPr>
          <w:position w:val="-12"/>
        </w:rPr>
        <w:pict w14:anchorId="36730578">
          <v:shape id="_x0000_i2050" type="#_x0000_t75" style="width:15.5pt;height:19.5pt">
            <v:imagedata r:id="rId1619" o:title=""/>
          </v:shape>
        </w:pi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0DC5DA7D" w:rsidR="008A3B5E" w:rsidRDefault="008A3B5E" w:rsidP="008A3B5E">
      <w:pPr>
        <w:pStyle w:val="MTDisplayEquation"/>
      </w:pPr>
      <w:r>
        <w:tab/>
      </w:r>
      <w:r w:rsidR="00205F92">
        <w:rPr>
          <w:position w:val="-28"/>
        </w:rPr>
        <w:pict w14:anchorId="6BFFB494">
          <v:shape id="_x0000_i2051" type="#_x0000_t75" style="width:69.5pt;height:27.5pt">
            <v:imagedata r:id="rId1620" o:title=""/>
          </v:shape>
        </w:pict>
      </w:r>
      <w:r>
        <w:tab/>
        <w:t>(l)</w:t>
      </w:r>
    </w:p>
    <w:p w14:paraId="22F98FFC" w14:textId="6607937A" w:rsidR="000D2EC3" w:rsidRDefault="008A3B5E" w:rsidP="008A3B5E">
      <w:r>
        <w:t xml:space="preserve">where </w:t>
      </w:r>
      <w:r w:rsidR="00205F92">
        <w:rPr>
          <w:position w:val="-4"/>
        </w:rPr>
        <w:pict w14:anchorId="410245B2">
          <v:shape id="_x0000_i2052" type="#_x0000_t75" style="width:21.5pt;height:15.5pt">
            <v:imagedata r:id="rId1621" o:title=""/>
          </v:shape>
        </w:pict>
      </w:r>
      <w:r>
        <w:t xml:space="preserve"> is the molar mass of </w:t>
      </w:r>
      <w:r w:rsidR="00205F92">
        <w:rPr>
          <w:position w:val="-6"/>
        </w:rPr>
        <w:pict w14:anchorId="71D31612">
          <v:shape id="_x0000_i2053" type="#_x0000_t75" style="width:12pt;height:11.5pt">
            <v:imagedata r:id="rId1622" o:title=""/>
          </v:shape>
        </w:pi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205F92">
        <w:rPr>
          <w:position w:val="-6"/>
        </w:rPr>
        <w:pict w14:anchorId="24C053BE">
          <v:shape id="_x0000_i2054" type="#_x0000_t75" style="width:15.5pt;height:16pt">
            <v:imagedata r:id="rId1623" o:title=""/>
          </v:shape>
        </w:pict>
      </w:r>
      <w:r w:rsidR="000D2EC3">
        <w:t xml:space="preserve"> and </w:t>
      </w:r>
      <w:r w:rsidR="00205F92">
        <w:rPr>
          <w:position w:val="-4"/>
        </w:rPr>
        <w:pict w14:anchorId="4D01E430">
          <v:shape id="_x0000_i2055" type="#_x0000_t75" style="width:21.5pt;height:15.5pt">
            <v:imagedata r:id="rId1624" o:title=""/>
          </v:shape>
        </w:pict>
      </w:r>
      <w:r w:rsidR="000D2EC3">
        <w:t xml:space="preserve"> are not given).  For example, a chemical reaction where cells consume glucose to form a protein from amino-acids building blocks may have the form</w:t>
      </w:r>
    </w:p>
    <w:p w14:paraId="195FBA02" w14:textId="22AC542F" w:rsidR="000D2EC3" w:rsidRDefault="000D2EC3" w:rsidP="0016320C">
      <w:pPr>
        <w:pStyle w:val="MTDisplayEquation"/>
      </w:pPr>
      <w:r>
        <w:tab/>
      </w:r>
      <w:r w:rsidR="00205F92">
        <w:rPr>
          <w:position w:val="-10"/>
        </w:rPr>
        <w:pict w14:anchorId="2B963AF0">
          <v:shape id="_x0000_i2056" type="#_x0000_t75" style="width:307.5pt;height:16pt">
            <v:imagedata r:id="rId1625" o:title=""/>
          </v:shape>
        </w:pict>
      </w:r>
      <w:r>
        <w:t xml:space="preserve"> .</w:t>
      </w:r>
    </w:p>
    <w:p w14:paraId="6008A974" w14:textId="6ED7F904"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205F92">
        <w:rPr>
          <w:position w:val="-12"/>
        </w:rPr>
        <w:pict w14:anchorId="43E8644C">
          <v:shape id="_x0000_i2057" type="#_x0000_t75" style="width:15.5pt;height:19.5pt">
            <v:imagedata r:id="rId1626" o:title=""/>
          </v:shape>
        </w:pi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205F92">
        <w:rPr>
          <w:position w:val="-6"/>
        </w:rPr>
        <w:pict w14:anchorId="7F06DCEC">
          <v:shape id="_x0000_i2058" type="#_x0000_t75" style="width:12pt;height:17.5pt">
            <v:imagedata r:id="rId1627" o:title=""/>
          </v:shape>
        </w:pict>
      </w:r>
      <w:r w:rsidR="004C25E6">
        <w:t xml:space="preserve"> calculated in the code becomes inaccurate and may produce unexpected results in the evaluation of the mixture mass balance relation in (g).  Therefore, the user is given the option to override the value of </w:t>
      </w:r>
      <w:r w:rsidR="00205F92">
        <w:rPr>
          <w:position w:val="-6"/>
        </w:rPr>
        <w:pict w14:anchorId="6D850EC9">
          <v:shape id="_x0000_i2059" type="#_x0000_t75" style="width:12pt;height:17.5pt">
            <v:imagedata r:id="rId1628" o:title=""/>
          </v:shape>
        </w:pict>
      </w:r>
      <w:r w:rsidR="004C25E6">
        <w:t xml:space="preserve"> calculated in the code.</w:t>
      </w:r>
      <w:r w:rsidR="000C3BCA">
        <w:t xml:space="preserve">  In particular, if the precise molar volumes of all the species in a reaction are not known, assuming that </w:t>
      </w:r>
      <w:r w:rsidR="00205F92">
        <w:rPr>
          <w:position w:val="-6"/>
        </w:rPr>
        <w:pict w14:anchorId="328D1827">
          <v:shape id="_x0000_i2060" type="#_x0000_t75" style="width:30pt;height:17.5pt">
            <v:imagedata r:id="rId1629" o:title=""/>
          </v:shape>
        </w:pict>
      </w:r>
      <w:r w:rsidR="000C3BCA">
        <w:t xml:space="preserve"> is a reasonable </w:t>
      </w:r>
      <w:r w:rsidR="004D2965">
        <w:t>choice</w:t>
      </w:r>
      <w:r w:rsidR="000C3BCA">
        <w:t xml:space="preserve"> equivalent to assuming that all the constituents have approximately the same density </w:t>
      </w:r>
      <w:r w:rsidR="00205F92">
        <w:rPr>
          <w:position w:val="-12"/>
        </w:rPr>
        <w:pict w14:anchorId="25BD4886">
          <v:shape id="_x0000_i2061" type="#_x0000_t75" style="width:17.5pt;height:19.5pt">
            <v:imagedata r:id="rId1630" o:title=""/>
          </v:shape>
        </w:pi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21E52AF6" w:rsidR="00B603A6" w:rsidRDefault="00B603A6" w:rsidP="0016320C">
      <w:pPr>
        <w:pStyle w:val="MTDisplayEquation"/>
      </w:pPr>
      <w:r>
        <w:tab/>
      </w:r>
      <w:r w:rsidR="00205F92">
        <w:rPr>
          <w:position w:val="-28"/>
        </w:rPr>
        <w:pict w14:anchorId="2552C2CF">
          <v:shape id="_x0000_i2062" type="#_x0000_t75" style="width:60pt;height:27.5pt">
            <v:imagedata r:id="rId1631" o:title=""/>
          </v:shape>
        </w:pi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2B5B2F83" w:rsidR="007B076C" w:rsidRDefault="00877A7F" w:rsidP="00A61269">
      <w:r>
        <w:t>A</w:t>
      </w:r>
      <w:r w:rsidR="00A61269">
        <w:t xml:space="preserve"> constitutive relation must be provided for the molar production rate </w:t>
      </w:r>
      <w:r w:rsidR="00205F92">
        <w:rPr>
          <w:position w:val="-16"/>
        </w:rPr>
        <w:pict w14:anchorId="47D8E9F2">
          <v:shape id="_x0000_i2063" type="#_x0000_t75" style="width:57.5pt;height:22pt">
            <v:imagedata r:id="rId1632" o:title=""/>
          </v:shape>
        </w:pi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4623" w:name="_Toc280622745"/>
      <w:r>
        <w:t>General Specification for Chemical Reactions</w:t>
      </w:r>
      <w:bookmarkEnd w:id="4623"/>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205F92">
        <w:rPr>
          <w:position w:val="-10"/>
        </w:rPr>
        <w:pict w14:anchorId="13C84092">
          <v:shape id="_x0000_i2064" type="#_x0000_t75" style="width:12pt;height:19.5pt">
            <v:imagedata r:id="rId1633" o:title=""/>
          </v:shape>
        </w:pi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205F92">
        <w:rPr>
          <w:position w:val="-12"/>
        </w:rPr>
        <w:pict w14:anchorId="7CB33609">
          <v:shape id="_x0000_i2065" type="#_x0000_t75" style="width:15.5pt;height:19.5pt">
            <v:imagedata r:id="rId1634" o:title=""/>
          </v:shape>
        </w:pict>
      </w:r>
      <w:r>
        <w:t xml:space="preserve"> of the reactants and </w:t>
      </w:r>
      <w:r w:rsidR="00205F92">
        <w:rPr>
          <w:position w:val="-12"/>
        </w:rPr>
        <w:pict w14:anchorId="682060A5">
          <v:shape id="_x0000_i2066" type="#_x0000_t75" style="width:15.5pt;height:19.5pt">
            <v:imagedata r:id="rId1635" o:title=""/>
          </v:shape>
        </w:pict>
      </w:r>
      <w:r>
        <w:t xml:space="preserve"> for the products must be specified in every reaction.  </w:t>
      </w:r>
      <w:r w:rsidR="00D53458">
        <w:t xml:space="preserve">Optionally, the net reaction molar volume </w:t>
      </w:r>
      <w:r w:rsidR="00205F92">
        <w:rPr>
          <w:position w:val="-6"/>
        </w:rPr>
        <w:pict w14:anchorId="3999BCF7">
          <v:shape id="_x0000_i2067" type="#_x0000_t75" style="width:12pt;height:17.5pt">
            <v:imagedata r:id="rId1636" o:title=""/>
          </v:shape>
        </w:pi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205F92">
              <w:rPr>
                <w:position w:val="-12"/>
              </w:rPr>
              <w:pict w14:anchorId="36CE86AC">
                <v:shape id="_x0000_i2068" type="#_x0000_t75" style="width:15.5pt;height:19.5pt">
                  <v:imagedata r:id="rId1637" o:title=""/>
                </v:shape>
              </w:pi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205F92">
              <w:rPr>
                <w:position w:val="-12"/>
              </w:rPr>
              <w:pict w14:anchorId="65689A8A">
                <v:shape id="_x0000_i2069" type="#_x0000_t75" style="width:15.5pt;height:19.5pt">
                  <v:imagedata r:id="rId1638" o:title=""/>
                </v:shape>
              </w:pi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205F92">
              <w:rPr>
                <w:position w:val="-6"/>
              </w:rPr>
              <w:pict w14:anchorId="0904553B">
                <v:shape id="_x0000_i2070" type="#_x0000_t75" style="width:12pt;height:17.5pt">
                  <v:imagedata r:id="rId1639" o:title=""/>
                </v:shape>
              </w:pi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4624" w:author="Gerard" w:date="2014-12-19T15:33:00Z">
        <w:r w:rsidR="00247AFD">
          <w:t>3.6.2</w:t>
        </w:r>
      </w:ins>
      <w:del w:id="4625"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4626" w:name="_Toc280622746"/>
      <w:r>
        <w:t>Chemical Reaction Materials</w:t>
      </w:r>
      <w:bookmarkEnd w:id="4626"/>
    </w:p>
    <w:p w14:paraId="5FCB1FE4" w14:textId="77777777" w:rsidR="007B076C" w:rsidRPr="007B076C" w:rsidRDefault="007B076C"/>
    <w:p w14:paraId="29F01F67" w14:textId="7BF16C69" w:rsidR="00541FBD" w:rsidRDefault="00541FBD" w:rsidP="0016320C">
      <w:pPr>
        <w:pStyle w:val="Heading4"/>
      </w:pPr>
      <w:bookmarkStart w:id="4627" w:name="_Toc280622747"/>
      <w:r>
        <w:t>Law of Mass Action for Forward Reactions</w:t>
      </w:r>
      <w:bookmarkEnd w:id="4627"/>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205F92">
              <w:rPr>
                <w:position w:val="-6"/>
              </w:rPr>
              <w:pict w14:anchorId="385F3C20">
                <v:shape id="_x0000_i2071" type="#_x0000_t75" style="width:10pt;height:14pt">
                  <v:imagedata r:id="rId1640" o:title=""/>
                </v:shape>
              </w:pi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205F92">
        <w:rPr>
          <w:position w:val="-28"/>
        </w:rPr>
        <w:pict w14:anchorId="303BA14D">
          <v:shape id="_x0000_i2072" type="#_x0000_t75" style="width:77.5pt;height:32pt">
            <v:imagedata r:id="rId1641" o:title=""/>
          </v:shape>
        </w:pict>
      </w:r>
      <w:r>
        <w:t xml:space="preserve"> .</w:t>
      </w:r>
    </w:p>
    <w:p w14:paraId="5B34A644" w14:textId="547EE8EC"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ins w:id="4628" w:author="Gerard" w:date="2014-12-19T15:33:00Z">
        <w:r w:rsidR="00247AFD">
          <w:t>4.8.4</w:t>
        </w:r>
      </w:ins>
      <w:del w:id="4629" w:author="Gerard" w:date="2014-12-19T10:20:00Z">
        <w:r w:rsidR="001B13CD" w:rsidDel="00FA4318">
          <w:delText>4.7.4</w:delText>
        </w:r>
      </w:del>
      <w:r w:rsidR="00E77609">
        <w:fldChar w:fldCharType="end"/>
      </w:r>
      <w:r w:rsidR="00E77609">
        <w:t>.</w:t>
      </w:r>
      <w:r w:rsidR="00152AB9">
        <w:t xml:space="preserve"> The units of </w:t>
      </w:r>
      <w:r w:rsidR="00205F92">
        <w:rPr>
          <w:position w:val="-10"/>
        </w:rPr>
        <w:pict w14:anchorId="27FF6030">
          <v:shape id="_x0000_i2073" type="#_x0000_t75" style="width:12pt;height:19.5pt">
            <v:imagedata r:id="rId1642" o:title=""/>
          </v:shape>
        </w:pi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205F92">
        <w:rPr>
          <w:position w:val="-6"/>
        </w:rPr>
        <w:pict w14:anchorId="2D6CF2EE">
          <v:shape id="_x0000_i2074" type="#_x0000_t75" style="width:14pt;height:16pt">
            <v:imagedata r:id="rId1643" o:title=""/>
          </v:shape>
        </w:pi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205F92">
        <w:rPr>
          <w:position w:val="-6"/>
        </w:rPr>
        <w:pict w14:anchorId="3576E44D">
          <v:shape id="_x0000_i2075" type="#_x0000_t75" style="width:1in;height:14pt">
            <v:imagedata r:id="rId1644" o:title=""/>
          </v:shape>
        </w:pi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4630" w:name="_Toc280622748"/>
      <w:r>
        <w:t>Law of Mass Action for Reversible Reactions</w:t>
      </w:r>
      <w:bookmarkEnd w:id="4630"/>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205F92">
              <w:rPr>
                <w:position w:val="-12"/>
              </w:rPr>
              <w:pict w14:anchorId="5B9E74BC">
                <v:shape id="_x0000_i2076" type="#_x0000_t75" style="width:15.5pt;height:18pt">
                  <v:imagedata r:id="rId1645" o:title=""/>
                </v:shape>
              </w:pi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205F92">
              <w:rPr>
                <w:position w:val="-12"/>
              </w:rPr>
              <w:pict w14:anchorId="66FE496C">
                <v:shape id="_x0000_i2077" type="#_x0000_t75" style="width:14pt;height:18pt">
                  <v:imagedata r:id="rId1646" o:title=""/>
                </v:shape>
              </w:pi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205F92">
        <w:rPr>
          <w:position w:val="-12"/>
        </w:rPr>
        <w:pict w14:anchorId="171D8589">
          <v:shape id="_x0000_i2078" type="#_x0000_t75" style="width:59.5pt;height:20pt">
            <v:imagedata r:id="rId1647" o:title=""/>
          </v:shape>
        </w:pi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205F92">
        <w:rPr>
          <w:position w:val="-60"/>
        </w:rPr>
        <w:pict w14:anchorId="15491670">
          <v:shape id="_x0000_i2079" type="#_x0000_t75" style="width:88pt;height:66pt">
            <v:imagedata r:id="rId1648" o:title=""/>
          </v:shape>
        </w:pict>
      </w:r>
      <w:r>
        <w:t xml:space="preserve"> .</w:t>
      </w:r>
    </w:p>
    <w:p w14:paraId="0DA8CA1C" w14:textId="6183D37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ins w:id="4631" w:author="Gerard" w:date="2014-12-19T15:33:00Z">
        <w:r w:rsidR="00247AFD">
          <w:t>4.8.4</w:t>
        </w:r>
      </w:ins>
      <w:del w:id="4632" w:author="Gerard" w:date="2014-12-19T10:20:00Z">
        <w:r w:rsidR="001B13CD" w:rsidDel="00FA4318">
          <w:delText>4.7.4</w:delText>
        </w:r>
      </w:del>
      <w:r>
        <w:fldChar w:fldCharType="end"/>
      </w:r>
      <w:r>
        <w:t>.</w:t>
      </w:r>
      <w:r w:rsidR="00363CC1">
        <w:t xml:space="preserve"> The units of </w:t>
      </w:r>
      <w:r w:rsidR="00205F92">
        <w:rPr>
          <w:position w:val="-12"/>
        </w:rPr>
        <w:pict w14:anchorId="0C45BC66">
          <v:shape id="_x0000_i2080" type="#_x0000_t75" style="width:16pt;height:20pt">
            <v:imagedata r:id="rId1649" o:title=""/>
          </v:shape>
        </w:pict>
      </w:r>
      <w:r w:rsidR="00363CC1">
        <w:t xml:space="preserve"> and </w:t>
      </w:r>
      <w:r w:rsidR="00205F92">
        <w:rPr>
          <w:position w:val="-12"/>
        </w:rPr>
        <w:pict w14:anchorId="50B2DE54">
          <v:shape id="_x0000_i2081" type="#_x0000_t75" style="width:15.5pt;height:20pt">
            <v:imagedata r:id="rId1650" o:title=""/>
          </v:shape>
        </w:pi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205F92">
        <w:rPr>
          <w:position w:val="-6"/>
        </w:rPr>
        <w:pict w14:anchorId="5FD43B47">
          <v:shape id="_x0000_i2082" type="#_x0000_t75" style="width:14pt;height:16pt">
            <v:imagedata r:id="rId1651" o:title=""/>
          </v:shape>
        </w:pi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205F92">
        <w:rPr>
          <w:position w:val="-12"/>
        </w:rPr>
        <w:pict w14:anchorId="6897B9F2">
          <v:shape id="_x0000_i2083" type="#_x0000_t75" style="width:109.5pt;height:19.5pt">
            <v:imagedata r:id="rId1652" o:title=""/>
          </v:shape>
        </w:pi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4633" w:name="_Toc280622749"/>
      <w:r>
        <w:t>Michaelis-Menten Reaction</w:t>
      </w:r>
      <w:bookmarkEnd w:id="4633"/>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205F92">
              <w:rPr>
                <w:position w:val="-12"/>
              </w:rPr>
              <w:pict w14:anchorId="709FB208">
                <v:shape id="_x0000_i2084" type="#_x0000_t75" style="width:22pt;height:18pt">
                  <v:imagedata r:id="rId1653" o:title=""/>
                </v:shape>
              </w:pi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205F92">
              <w:rPr>
                <w:position w:val="-12"/>
              </w:rPr>
              <w:pict w14:anchorId="2564C62D">
                <v:shape id="_x0000_i2085" type="#_x0000_t75" style="width:22pt;height:18pt">
                  <v:imagedata r:id="rId1654" o:title=""/>
                </v:shape>
              </w:pi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205F92">
        <w:rPr>
          <w:position w:val="-4"/>
        </w:rPr>
        <w:pict w14:anchorId="27917B8E">
          <v:shape id="_x0000_i2086" type="#_x0000_t75" style="width:14pt;height:15.5pt">
            <v:imagedata r:id="rId1655" o:title=""/>
          </v:shape>
        </w:pict>
      </w:r>
      <w:r>
        <w:t xml:space="preserve"> triggers the conversion of the substrate </w:t>
      </w:r>
      <w:r w:rsidR="00205F92">
        <w:rPr>
          <w:position w:val="-4"/>
        </w:rPr>
        <w:pict w14:anchorId="001D8F64">
          <v:shape id="_x0000_i2087" type="#_x0000_t75" style="width:14pt;height:15.5pt">
            <v:imagedata r:id="rId1656" o:title=""/>
          </v:shape>
        </w:pict>
      </w:r>
      <w:r>
        <w:t xml:space="preserve"> into the product </w:t>
      </w:r>
      <w:r w:rsidR="00205F92">
        <w:rPr>
          <w:position w:val="-4"/>
        </w:rPr>
        <w:pict w14:anchorId="41AE69D8">
          <v:shape id="_x0000_i2088" type="#_x0000_t75" style="width:16pt;height:15.5pt">
            <v:imagedata r:id="rId1657" o:title=""/>
          </v:shape>
        </w:pict>
      </w:r>
      <w:r>
        <w:t>.  The product molar supply is given by</w:t>
      </w:r>
    </w:p>
    <w:p w14:paraId="784BC3EF" w14:textId="7494F4E9" w:rsidR="00BA44FB" w:rsidRPr="00BA44FB" w:rsidRDefault="00BA44FB" w:rsidP="00BA44FB">
      <w:pPr>
        <w:pStyle w:val="MTDisplayEquation"/>
      </w:pPr>
      <w:r>
        <w:tab/>
      </w:r>
      <w:r w:rsidR="00205F92">
        <w:rPr>
          <w:position w:val="-50"/>
        </w:rPr>
        <w:pict w14:anchorId="2141FFE0">
          <v:shape id="_x0000_i2089" type="#_x0000_t75" style="width:114.5pt;height:56pt">
            <v:imagedata r:id="rId1658" o:title=""/>
          </v:shape>
        </w:pict>
      </w:r>
      <w:r>
        <w:t xml:space="preserve"> </w:t>
      </w:r>
      <w:r w:rsidR="008A0DA9">
        <w:t>,</w:t>
      </w:r>
    </w:p>
    <w:p w14:paraId="137E8751" w14:textId="366A615A" w:rsidR="008A0DA9" w:rsidRDefault="00BA44FB" w:rsidP="0061443E">
      <w:pPr>
        <w:pStyle w:val="MTDisplayEquation"/>
      </w:pPr>
      <w:r>
        <w:t xml:space="preserve">where </w:t>
      </w:r>
      <w:r w:rsidR="00205F92">
        <w:rPr>
          <w:position w:val="-6"/>
        </w:rPr>
        <w:pict w14:anchorId="3811673F">
          <v:shape id="_x0000_i2090" type="#_x0000_t75" style="width:13.5pt;height:16pt">
            <v:imagedata r:id="rId1659" o:title=""/>
          </v:shape>
        </w:pict>
      </w:r>
      <w:r>
        <w:t xml:space="preserve"> is the </w:t>
      </w:r>
      <w:r w:rsidR="008A0DA9">
        <w:t xml:space="preserve">substrate concentration.  </w:t>
      </w:r>
      <w:r w:rsidR="00640EBF">
        <w:t xml:space="preserve">The default value of </w:t>
      </w:r>
      <w:r w:rsidR="00205F92">
        <w:rPr>
          <w:position w:val="-12"/>
        </w:rPr>
        <w:pict w14:anchorId="1F6AFFB1">
          <v:shape id="_x0000_i2091" type="#_x0000_t75" style="width:12pt;height:18pt">
            <v:imagedata r:id="rId1660" o:title=""/>
          </v:shape>
        </w:pi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205F92">
        <w:rPr>
          <w:position w:val="-8"/>
        </w:rPr>
        <w:pict w14:anchorId="18FC56A7">
          <v:shape id="_x0000_i2092" type="#_x0000_t75" style="width:124pt;height:17.5pt">
            <v:imagedata r:id="rId1661" o:title=""/>
          </v:shape>
        </w:pi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205F92">
        <w:rPr>
          <w:position w:val="-6"/>
        </w:rPr>
        <w:pict w14:anchorId="5DEABE84">
          <v:shape id="_x0000_i2093" type="#_x0000_t75" style="width:45.5pt;height:16pt">
            <v:imagedata r:id="rId1662" o:title=""/>
          </v:shape>
        </w:pi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205F92">
        <w:rPr>
          <w:position w:val="-12"/>
        </w:rPr>
        <w:pict w14:anchorId="0300329E">
          <v:shape id="_x0000_i2094" type="#_x0000_t75" style="width:56pt;height:19.5pt">
            <v:imagedata r:id="rId1663" o:title=""/>
          </v:shape>
        </w:pict>
      </w:r>
      <w:r w:rsidR="00901BF1">
        <w:t xml:space="preserve">, so that </w:t>
      </w:r>
      <w:r w:rsidR="00205F92">
        <w:rPr>
          <w:position w:val="-10"/>
        </w:rPr>
        <w:pict w14:anchorId="3C3B9F63">
          <v:shape id="_x0000_i2095" type="#_x0000_t75" style="width:35.5pt;height:19.5pt">
            <v:imagedata r:id="rId1664" o:title=""/>
          </v:shape>
        </w:pict>
      </w:r>
      <w:r w:rsidR="000C13D5">
        <w:t>.</w:t>
      </w:r>
    </w:p>
    <w:p w14:paraId="44AE3602" w14:textId="77777777" w:rsidR="008A0DA9" w:rsidRDefault="008A0DA9" w:rsidP="0061443E">
      <w:pPr>
        <w:pStyle w:val="MTDisplayEquation"/>
      </w:pPr>
    </w:p>
    <w:p w14:paraId="40505B2A" w14:textId="07FB7814" w:rsidR="0061443E" w:rsidRDefault="0061443E" w:rsidP="0061443E">
      <w:pPr>
        <w:pStyle w:val="MTDisplayEquation"/>
      </w:pPr>
      <w:r>
        <w:t xml:space="preserve">The constitutive form of the specific forward reaction </w:t>
      </w:r>
      <w:r w:rsidR="008A0DA9">
        <w:t xml:space="preserve">rate </w:t>
      </w:r>
      <w:r w:rsidR="00205F92">
        <w:rPr>
          <w:position w:val="-12"/>
        </w:rPr>
        <w:pict w14:anchorId="690FE7F9">
          <v:shape id="_x0000_i2096" type="#_x0000_t75" style="width:22pt;height:18pt">
            <v:imagedata r:id="rId1665" o:title=""/>
          </v:shape>
        </w:pict>
      </w:r>
      <w:r>
        <w:t xml:space="preserve"> must be selected from the list of materials given in Section </w:t>
      </w:r>
      <w:r>
        <w:fldChar w:fldCharType="begin"/>
      </w:r>
      <w:r>
        <w:instrText xml:space="preserve"> REF _Ref366858813 \r \h </w:instrText>
      </w:r>
      <w:r>
        <w:fldChar w:fldCharType="separate"/>
      </w:r>
      <w:ins w:id="4634" w:author="Gerard" w:date="2014-12-19T15:33:00Z">
        <w:r w:rsidR="00247AFD">
          <w:t>4.8.4</w:t>
        </w:r>
      </w:ins>
      <w:del w:id="4635" w:author="Gerard" w:date="2014-12-19T10:20:00Z">
        <w:r w:rsidR="001B13CD" w:rsidDel="00FA4318">
          <w:delText>4.7.4</w:delText>
        </w:r>
      </w:del>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4636" w:name="_Ref366858813"/>
      <w:bookmarkStart w:id="4637" w:name="_Toc280622750"/>
      <w:r>
        <w:t>Specific Reaction Rate Materials</w:t>
      </w:r>
      <w:bookmarkEnd w:id="4636"/>
      <w:bookmarkEnd w:id="4637"/>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4638" w:name="_Toc280622751"/>
      <w:r>
        <w:t>Constant Reaction Rate</w:t>
      </w:r>
      <w:bookmarkEnd w:id="4638"/>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205F92">
              <w:rPr>
                <w:position w:val="-6"/>
              </w:rPr>
              <w:pict w14:anchorId="2391F157">
                <v:shape id="_x0000_i2097" type="#_x0000_t75" style="width:10pt;height:14pt">
                  <v:imagedata r:id="rId1666" o:title=""/>
                </v:shape>
              </w:pi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4639" w:name="_Toc280622752"/>
      <w:r>
        <w:t>Huiskes Reaction Rate</w:t>
      </w:r>
      <w:bookmarkEnd w:id="4639"/>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205F92">
              <w:rPr>
                <w:position w:val="-4"/>
              </w:rPr>
              <w:pict w14:anchorId="52FDE462">
                <v:shape id="_x0000_i2098" type="#_x0000_t75" style="width:12pt;height:13.5pt">
                  <v:imagedata r:id="rId1667" o:title=""/>
                </v:shape>
              </w:pi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205F92">
              <w:rPr>
                <w:position w:val="-12"/>
              </w:rPr>
              <w:pict w14:anchorId="0B41DF8B">
                <v:shape id="_x0000_i2099" type="#_x0000_t75" style="width:15.5pt;height:18pt">
                  <v:imagedata r:id="rId1668" o:title=""/>
                </v:shape>
              </w:pi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205F92">
        <w:rPr>
          <w:position w:val="-32"/>
        </w:rPr>
        <w:pict w14:anchorId="0A6EA6F7">
          <v:shape id="_x0000_i2100" type="#_x0000_t75" style="width:107.5pt;height:38pt">
            <v:imagedata r:id="rId1669" o:title=""/>
          </v:shape>
        </w:pict>
      </w:r>
      <w:r>
        <w:t xml:space="preserve"> ,</w:t>
      </w:r>
    </w:p>
    <w:p w14:paraId="28DA0E17" w14:textId="024AD8EF" w:rsidR="001362F8" w:rsidRDefault="001362F8" w:rsidP="00901BF1">
      <w:pPr>
        <w:pStyle w:val="MTDisplayEquation"/>
      </w:pPr>
      <w:r>
        <w:t xml:space="preserve">where </w:t>
      </w:r>
      <w:r w:rsidR="00205F92">
        <w:rPr>
          <w:position w:val="-12"/>
        </w:rPr>
        <w:pict w14:anchorId="35A2034C">
          <v:shape id="_x0000_i2101" type="#_x0000_t75" style="width:18pt;height:18pt">
            <v:imagedata r:id="rId1670" o:title=""/>
          </v:shape>
        </w:pict>
      </w:r>
      <w:r>
        <w:t xml:space="preserve"> is the strain energy density of the solid (strain energy in current configuration per mixture volume in the reference configuration) and </w:t>
      </w:r>
      <w:r w:rsidR="00205F92">
        <w:rPr>
          <w:position w:val="-16"/>
        </w:rPr>
        <w:pict w14:anchorId="1C76E9B2">
          <v:shape id="_x0000_i2102" type="#_x0000_t75" style="width:63.5pt;height:21.5pt">
            <v:imagedata r:id="rId1671" o:title=""/>
          </v:shape>
        </w:pict>
      </w:r>
      <w:r>
        <w:t xml:space="preserve"> is the referential apparent solid density (mass of solid in current configuration per mixture volume in reference configuration).</w:t>
      </w:r>
      <w:r w:rsidR="009275CC">
        <w:t xml:space="preserve"> The ratio </w:t>
      </w:r>
      <w:r w:rsidR="00205F92">
        <w:rPr>
          <w:position w:val="-12"/>
        </w:rPr>
        <w:pict w14:anchorId="455D4DCD">
          <v:shape id="_x0000_i2103" type="#_x0000_t75" style="width:37.5pt;height:19.5pt">
            <v:imagedata r:id="rId1672" o:title=""/>
          </v:shape>
        </w:pict>
      </w:r>
      <w:r w:rsidR="009275CC">
        <w:t xml:space="preserve"> is the specific strain energy (strain energy per mass of solid in the current configuration).  The Huiskes specific reaction rate may assume positive and negative values; it reduces to zero at homeostasis, when </w:t>
      </w:r>
      <w:r w:rsidR="00205F92">
        <w:rPr>
          <w:position w:val="-12"/>
        </w:rPr>
        <w:pict w14:anchorId="5447573F">
          <v:shape id="_x0000_i2104" type="#_x0000_t75" style="width:61.5pt;height:19.5pt">
            <v:imagedata r:id="rId1673" o:title=""/>
          </v:shape>
        </w:pi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205F92">
        <w:rPr>
          <w:position w:val="-6"/>
        </w:rPr>
        <w:pict w14:anchorId="3FD043B8">
          <v:shape id="_x0000_i2105" type="#_x0000_t75" style="width:141.5pt;height:14pt">
            <v:imagedata r:id="rId1674" o:title=""/>
          </v:shape>
        </w:pi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205F92">
        <w:rPr>
          <w:position w:val="-10"/>
        </w:rPr>
        <w:pict w14:anchorId="3F16CD70">
          <v:shape id="_x0000_i2106" type="#_x0000_t75" style="width:30pt;height:19.5pt">
            <v:imagedata r:id="rId1675" o:title=""/>
          </v:shape>
        </w:pict>
      </w:r>
      <w:r>
        <w:t xml:space="preserve"> </w:t>
      </w:r>
      <w:r w:rsidR="002D29D7">
        <w:t xml:space="preserve">using the law of mass action for a forward rection, </w:t>
      </w:r>
      <w:r>
        <w:t xml:space="preserve">where </w:t>
      </w:r>
      <w:r w:rsidR="00205F92">
        <w:rPr>
          <w:position w:val="-6"/>
        </w:rPr>
        <w:pict w14:anchorId="3AA9DC3D">
          <v:shape id="_x0000_i2107" type="#_x0000_t75" style="width:10pt;height:14pt">
            <v:imagedata r:id="rId1676" o:title=""/>
          </v:shape>
        </w:pi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4640" w:name="_Toc280622753"/>
      <w:r>
        <w:lastRenderedPageBreak/>
        <w:t>Rigid Body</w:t>
      </w:r>
      <w:bookmarkEnd w:id="4640"/>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9"/>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4641" w:author="Gerard" w:date="2014-12-19T15:33:00Z">
        <w:r w:rsidR="00247AFD">
          <w:t>3.13.1</w:t>
        </w:r>
      </w:ins>
      <w:del w:id="4642"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4643" w:name="_Ref230581893"/>
      <w:bookmarkStart w:id="4644" w:name="_Ref230582111"/>
      <w:bookmarkStart w:id="4645" w:name="_Toc280622754"/>
      <w:r>
        <w:lastRenderedPageBreak/>
        <w:t>Restart Input file</w:t>
      </w:r>
      <w:bookmarkEnd w:id="4643"/>
      <w:bookmarkEnd w:id="4644"/>
      <w:bookmarkEnd w:id="4645"/>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4646" w:name="_Toc280622755"/>
      <w:r>
        <w:t>The Archive Section</w:t>
      </w:r>
      <w:bookmarkEnd w:id="4646"/>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4647" w:name="_Toc280622756"/>
      <w:r>
        <w:lastRenderedPageBreak/>
        <w:t>The Control Section</w:t>
      </w:r>
      <w:bookmarkEnd w:id="4647"/>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4648" w:name="_Toc280622757"/>
      <w:r>
        <w:t>The LoadData Section</w:t>
      </w:r>
      <w:bookmarkEnd w:id="4648"/>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4649" w:name="_Toc280622758"/>
      <w:r>
        <w:t>Example</w:t>
      </w:r>
      <w:bookmarkEnd w:id="4649"/>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4650" w:name="_Ref293568242"/>
      <w:bookmarkStart w:id="4651" w:name="_Toc280622759"/>
      <w:r>
        <w:lastRenderedPageBreak/>
        <w:t>Multi-step Analysis</w:t>
      </w:r>
      <w:bookmarkEnd w:id="4650"/>
      <w:bookmarkEnd w:id="4651"/>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4652" w:name="_Toc280622760"/>
      <w:r>
        <w:t xml:space="preserve">The Step </w:t>
      </w:r>
      <w:r w:rsidR="00D153DC">
        <w:t>S</w:t>
      </w:r>
      <w:r>
        <w:t>ection</w:t>
      </w:r>
      <w:bookmarkEnd w:id="4652"/>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4653" w:name="_Toc280622761"/>
      <w:r>
        <w:t>Control Settings</w:t>
      </w:r>
      <w:bookmarkEnd w:id="4653"/>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4654" w:name="_Toc280622762"/>
      <w:r>
        <w:t>Boundary Conditions</w:t>
      </w:r>
      <w:bookmarkEnd w:id="4654"/>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4655" w:name="_Toc280622763"/>
      <w:r>
        <w:t>Relative Boundary Conditions</w:t>
      </w:r>
      <w:bookmarkEnd w:id="4655"/>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4656" w:name="_Toc280622764"/>
      <w:r>
        <w:t>An Example</w:t>
      </w:r>
      <w:bookmarkEnd w:id="4656"/>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4657" w:name="_Ref292524274"/>
      <w:bookmarkStart w:id="4658" w:name="_Ref293568253"/>
      <w:bookmarkStart w:id="4659" w:name="_Ref293568696"/>
      <w:bookmarkStart w:id="4660" w:name="_Toc280622765"/>
      <w:r>
        <w:lastRenderedPageBreak/>
        <w:t>Parameter Optimization</w:t>
      </w:r>
      <w:bookmarkEnd w:id="4657"/>
      <w:bookmarkEnd w:id="4658"/>
      <w:bookmarkEnd w:id="4659"/>
      <w:bookmarkEnd w:id="4660"/>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4661" w:name="_Toc280622766"/>
      <w:r>
        <w:t xml:space="preserve">Optimization </w:t>
      </w:r>
      <w:r w:rsidR="00D153DC">
        <w:t>I</w:t>
      </w:r>
      <w:r>
        <w:t xml:space="preserve">nput </w:t>
      </w:r>
      <w:r w:rsidR="00D153DC">
        <w:t>F</w:t>
      </w:r>
      <w:r>
        <w:t>ile</w:t>
      </w:r>
      <w:bookmarkEnd w:id="4661"/>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4662" w:name="_Toc280622767"/>
      <w:r>
        <w:t xml:space="preserve">Model </w:t>
      </w:r>
      <w:r w:rsidR="00FD648A">
        <w:t>S</w:t>
      </w:r>
      <w:r>
        <w:t>ection</w:t>
      </w:r>
      <w:bookmarkEnd w:id="4662"/>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247AFD">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4663" w:name="_Toc280622768"/>
      <w:r>
        <w:t xml:space="preserve">Options </w:t>
      </w:r>
      <w:r w:rsidR="00FD648A">
        <w:t>S</w:t>
      </w:r>
      <w:r>
        <w:t>ection</w:t>
      </w:r>
      <w:bookmarkEnd w:id="4663"/>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1677"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205F92">
        <w:rPr>
          <w:position w:val="-28"/>
        </w:rPr>
        <w:pict w14:anchorId="6557836C">
          <v:shape id="_x0000_i2108" type="#_x0000_t75" style="width:128pt;height:34pt">
            <v:imagedata r:id="rId1678" o:title=""/>
          </v:shape>
        </w:pict>
      </w:r>
      <w:r w:rsidR="004A1056">
        <w:t>.</w:t>
      </w:r>
      <w:r>
        <w:tab/>
      </w:r>
    </w:p>
    <w:p w14:paraId="51C48D1A" w14:textId="44ACC76A" w:rsidR="006A0BC1" w:rsidRDefault="006A0BC1" w:rsidP="006A0BC1">
      <w:pPr>
        <w:ind w:left="720"/>
      </w:pPr>
      <w:r>
        <w:t xml:space="preserve">Here, </w:t>
      </w:r>
      <w:r w:rsidR="00205F92">
        <w:rPr>
          <w:position w:val="-14"/>
        </w:rPr>
        <w:pict w14:anchorId="2563B7A7">
          <v:shape id="_x0000_i2109" type="#_x0000_t75" style="width:38pt;height:20pt">
            <v:imagedata r:id="rId1679" o:title=""/>
          </v:shape>
        </w:pict>
      </w:r>
      <w:r>
        <w:t xml:space="preserve"> is the function that describes the model, </w:t>
      </w:r>
      <w:r>
        <w:rPr>
          <w:b/>
        </w:rPr>
        <w:t xml:space="preserve">a </w:t>
      </w:r>
      <w:r>
        <w:t xml:space="preserve">is a vector with the (unknown) material parameters and the </w:t>
      </w:r>
      <w:r w:rsidR="00205F92">
        <w:rPr>
          <w:position w:val="-14"/>
        </w:rPr>
        <w:pict w14:anchorId="4E83E1E1">
          <v:shape id="_x0000_i2110" type="#_x0000_t75" style="width:36pt;height:20pt">
            <v:imagedata r:id="rId1680" o:title=""/>
          </v:shape>
        </w:pi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205F92">
        <w:rPr>
          <w:position w:val="-30"/>
        </w:rPr>
        <w:pict w14:anchorId="4E34CD20">
          <v:shape id="_x0000_i2111" type="#_x0000_t75" style="width:287.5pt;height:34pt">
            <v:imagedata r:id="rId1681" o:title=""/>
          </v:shape>
        </w:pict>
      </w:r>
      <w:r>
        <w:tab/>
      </w:r>
    </w:p>
    <w:p w14:paraId="29343DDF" w14:textId="5DA0B877" w:rsidR="006A0BC1" w:rsidRDefault="006A0BC1" w:rsidP="006A0BC1">
      <w:pPr>
        <w:ind w:left="720"/>
      </w:pPr>
      <w:r>
        <w:t xml:space="preserve">The value for </w:t>
      </w:r>
      <w:r w:rsidR="00205F92">
        <w:rPr>
          <w:position w:val="-12"/>
        </w:rPr>
        <w:pict w14:anchorId="40E79156">
          <v:shape id="_x0000_i2112" type="#_x0000_t75" style="width:21.5pt;height:18pt">
            <v:imagedata r:id="rId1682" o:title=""/>
          </v:shape>
        </w:pict>
      </w:r>
      <w:r>
        <w:t>is determined from the following formula.</w:t>
      </w:r>
    </w:p>
    <w:p w14:paraId="54366F0C" w14:textId="78BD3425" w:rsidR="006A0BC1" w:rsidRDefault="006A0BC1" w:rsidP="006A0BC1">
      <w:pPr>
        <w:pStyle w:val="MTDisplayEquation"/>
      </w:pPr>
      <w:r>
        <w:tab/>
      </w:r>
      <w:r w:rsidR="00205F92">
        <w:rPr>
          <w:position w:val="-14"/>
        </w:rPr>
        <w:pict w14:anchorId="079C449F">
          <v:shape id="_x0000_i2113" type="#_x0000_t75" style="width:76pt;height:20pt">
            <v:imagedata r:id="rId1683" o:title=""/>
          </v:shape>
        </w:pict>
      </w:r>
      <w:r>
        <w:tab/>
      </w:r>
    </w:p>
    <w:p w14:paraId="474F13CC" w14:textId="19F10551" w:rsidR="006A0BC1" w:rsidRDefault="006A0BC1" w:rsidP="006A0BC1">
      <w:pPr>
        <w:ind w:left="720"/>
      </w:pPr>
      <w:r>
        <w:t xml:space="preserve">where, </w:t>
      </w:r>
      <w:r w:rsidR="00205F92">
        <w:rPr>
          <w:position w:val="-6"/>
        </w:rPr>
        <w:pict w14:anchorId="39F70BB9">
          <v:shape id="_x0000_i2114" type="#_x0000_t75" style="width:10pt;height:11.5pt">
            <v:imagedata r:id="rId1684" o:title=""/>
          </v:shape>
        </w:pi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4664" w:name="_Toc280622769"/>
      <w:r>
        <w:t xml:space="preserve">Function </w:t>
      </w:r>
      <w:r w:rsidR="00FD648A">
        <w:t>S</w:t>
      </w:r>
      <w:r>
        <w:t>ection</w:t>
      </w:r>
      <w:bookmarkEnd w:id="4664"/>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4665" w:name="_Toc280622770"/>
      <w:r>
        <w:t>Parameters Section</w:t>
      </w:r>
      <w:bookmarkEnd w:id="4665"/>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4666" w:name="_Toc315443445"/>
      <w:bookmarkStart w:id="4667" w:name="_Toc315942963"/>
      <w:bookmarkStart w:id="4668" w:name="_Toc315943227"/>
      <w:bookmarkStart w:id="4669" w:name="_Toc315943491"/>
      <w:bookmarkEnd w:id="4666"/>
      <w:bookmarkEnd w:id="4667"/>
      <w:bookmarkEnd w:id="4668"/>
      <w:bookmarkEnd w:id="4669"/>
      <w:r>
        <w:t xml:space="preserve"> </w:t>
      </w:r>
      <w:bookmarkStart w:id="4670" w:name="_Toc280622771"/>
      <w:r>
        <w:t>Constraints Section</w:t>
      </w:r>
      <w:bookmarkEnd w:id="4670"/>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205F92" w:rsidP="008C20E4">
      <w:r>
        <w:rPr>
          <w:position w:val="-12"/>
        </w:rPr>
        <w:pict w14:anchorId="78C4972B">
          <v:shape id="_x0000_i2115" type="#_x0000_t75" style="width:135.5pt;height:18pt">
            <v:imagedata r:id="rId1685" o:title=""/>
          </v:shape>
        </w:pict>
      </w:r>
      <w:r w:rsidR="00E474DA">
        <w:t xml:space="preserve"> .</w:t>
      </w:r>
    </w:p>
    <w:p w14:paraId="693B806A" w14:textId="3EF36545" w:rsidR="00E474DA" w:rsidRDefault="00E474DA" w:rsidP="008C20E4">
      <w:r>
        <w:t xml:space="preserve">The coefficients </w:t>
      </w:r>
      <w:r w:rsidR="00205F92">
        <w:rPr>
          <w:position w:val="-12"/>
        </w:rPr>
        <w:pict w14:anchorId="3ADDBCF7">
          <v:shape id="_x0000_i2116" type="#_x0000_t75" style="width:64pt;height:18pt">
            <v:imagedata r:id="rId1686" o:title=""/>
          </v:shape>
        </w:pict>
      </w:r>
      <w:r>
        <w:t xml:space="preserve"> </w:t>
      </w:r>
      <w:r w:rsidR="000B1FC8">
        <w:t xml:space="preserve">are the inputs of the constraint tag.  For example, if the linear constraint is </w:t>
      </w:r>
      <w:r w:rsidR="00205F92">
        <w:rPr>
          <w:position w:val="-12"/>
        </w:rPr>
        <w:pict w14:anchorId="04450BAD">
          <v:shape id="_x0000_i2117" type="#_x0000_t75" style="width:74pt;height:18pt">
            <v:imagedata r:id="rId1687" o:title=""/>
          </v:shape>
        </w:pi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4671" w:name="_Toc280622772"/>
      <w:r>
        <w:t>Load</w:t>
      </w:r>
      <w:r w:rsidR="00FD648A">
        <w:t xml:space="preserve"> </w:t>
      </w:r>
      <w:r>
        <w:t>Data Section</w:t>
      </w:r>
      <w:bookmarkEnd w:id="4671"/>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4672" w:author="Gerard" w:date="2014-12-19T15:33:00Z">
        <w:r w:rsidR="00247AFD">
          <w:t>3.15</w:t>
        </w:r>
      </w:ins>
      <w:del w:id="4673"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205F92">
        <w:rPr>
          <w:position w:val="-14"/>
        </w:rPr>
        <w:pict w14:anchorId="619510CF">
          <v:shape id="_x0000_i2118" type="#_x0000_t75" style="width:36pt;height:20pt">
            <v:imagedata r:id="rId1688" o:title=""/>
          </v:shape>
        </w:pi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4674" w:name="_Ref386029811"/>
      <w:bookmarkStart w:id="4675" w:name="_Toc280622773"/>
      <w:r>
        <w:t xml:space="preserve">Running a </w:t>
      </w:r>
      <w:r w:rsidR="00FD648A">
        <w:t>P</w:t>
      </w:r>
      <w:r>
        <w:t xml:space="preserve">arameter </w:t>
      </w:r>
      <w:r w:rsidR="00FD648A">
        <w:t>O</w:t>
      </w:r>
      <w:r>
        <w:t>ptimization</w:t>
      </w:r>
      <w:bookmarkEnd w:id="4674"/>
      <w:bookmarkEnd w:id="4675"/>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4676" w:name="_Toc280622774"/>
      <w:r>
        <w:t xml:space="preserve">An </w:t>
      </w:r>
      <w:r w:rsidR="00FD648A">
        <w:t>E</w:t>
      </w:r>
      <w:r>
        <w:t xml:space="preserve">xample </w:t>
      </w:r>
      <w:r w:rsidR="00FD648A">
        <w:t>I</w:t>
      </w:r>
      <w:r>
        <w:t xml:space="preserve">nput </w:t>
      </w:r>
      <w:r w:rsidR="00FD648A">
        <w:t>F</w:t>
      </w:r>
      <w:r>
        <w:t>ile</w:t>
      </w:r>
      <w:bookmarkEnd w:id="4676"/>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4677" w:name="_Toc280622775"/>
      <w:r>
        <w:lastRenderedPageBreak/>
        <w:t>Troubleshooting</w:t>
      </w:r>
      <w:bookmarkEnd w:id="4677"/>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4678" w:name="_Toc280622776"/>
      <w:r>
        <w:t xml:space="preserve">Before </w:t>
      </w:r>
      <w:r w:rsidR="00FD648A">
        <w:t>Y</w:t>
      </w:r>
      <w:r>
        <w:t xml:space="preserve">ou </w:t>
      </w:r>
      <w:r w:rsidR="00FD648A">
        <w:t>R</w:t>
      </w:r>
      <w:r>
        <w:t xml:space="preserve">un </w:t>
      </w:r>
      <w:r w:rsidR="00FD648A">
        <w:t>Y</w:t>
      </w:r>
      <w:r>
        <w:t xml:space="preserve">our </w:t>
      </w:r>
      <w:r w:rsidR="00FD648A">
        <w:t>M</w:t>
      </w:r>
      <w:r>
        <w:t>odel</w:t>
      </w:r>
      <w:bookmarkEnd w:id="4678"/>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4679" w:name="_Toc280622777"/>
      <w:r>
        <w:t>The Finite Element Mesh</w:t>
      </w:r>
      <w:bookmarkEnd w:id="4679"/>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4680" w:author="Gerard" w:date="2014-12-19T15:33:00Z">
        <w:r w:rsidR="00247AFD">
          <w:t>3.8.2</w:t>
        </w:r>
      </w:ins>
      <w:del w:id="4681"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4682" w:name="_Toc280622778"/>
      <w:r>
        <w:t>Materials</w:t>
      </w:r>
      <w:bookmarkEnd w:id="4682"/>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247AFD">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247AFD">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4683" w:name="_Toc280622779"/>
      <w:r>
        <w:t>Boundary Conditions</w:t>
      </w:r>
      <w:bookmarkEnd w:id="4683"/>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4684" w:name="_Toc280622780"/>
      <w:r>
        <w:t xml:space="preserve">Debugging a </w:t>
      </w:r>
      <w:r w:rsidR="00FD648A">
        <w:t>M</w:t>
      </w:r>
      <w:r>
        <w:t>odel</w:t>
      </w:r>
      <w:bookmarkEnd w:id="4684"/>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4685" w:name="_Toc280622781"/>
      <w:r>
        <w:t xml:space="preserve">Common </w:t>
      </w:r>
      <w:r w:rsidR="00FD648A">
        <w:t>I</w:t>
      </w:r>
      <w:r>
        <w:t>ssues</w:t>
      </w:r>
      <w:bookmarkEnd w:id="4685"/>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4686" w:name="_Toc280622782"/>
      <w:r>
        <w:t>Invert</w:t>
      </w:r>
      <w:r w:rsidR="00360647">
        <w:t>ed</w:t>
      </w:r>
      <w:r>
        <w:t xml:space="preserve"> elements</w:t>
      </w:r>
      <w:bookmarkEnd w:id="4686"/>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4687" w:name="_Toc280622783"/>
      <w:r>
        <w:t>Material instability</w:t>
      </w:r>
      <w:bookmarkEnd w:id="4687"/>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4688" w:name="_Toc280622784"/>
      <w:r>
        <w:t>Time step too large</w:t>
      </w:r>
      <w:bookmarkEnd w:id="4688"/>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4689" w:name="_Toc280622785"/>
      <w:r>
        <w:t>Elements too distorted</w:t>
      </w:r>
      <w:bookmarkEnd w:id="4689"/>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4690" w:name="_Toc280622786"/>
      <w:r>
        <w:t>Shells are too thick</w:t>
      </w:r>
      <w:bookmarkEnd w:id="4690"/>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4691" w:name="_Toc280622787"/>
      <w:r>
        <w:t>Rigid body modes</w:t>
      </w:r>
      <w:bookmarkEnd w:id="4691"/>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4692" w:name="_Toc280622788"/>
      <w:r>
        <w:t>Failure to converge</w:t>
      </w:r>
      <w:bookmarkEnd w:id="4692"/>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4693" w:name="_Ref376440249"/>
      <w:bookmarkStart w:id="4694" w:name="_Toc280622789"/>
      <w:r>
        <w:t>No loads applied</w:t>
      </w:r>
      <w:bookmarkEnd w:id="4693"/>
      <w:bookmarkEnd w:id="4694"/>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4695" w:name="_Toc280622790"/>
      <w:r>
        <w:t>Convergence Tolerance Too Tight</w:t>
      </w:r>
      <w:bookmarkEnd w:id="4695"/>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4696" w:name="_Toc280622791"/>
      <w:r>
        <w:t>Forcing convergence</w:t>
      </w:r>
      <w:bookmarkEnd w:id="4696"/>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247AFD">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4697" w:name="_Toc280622792"/>
      <w:r>
        <w:t>Problems due to Contact</w:t>
      </w:r>
      <w:bookmarkEnd w:id="4697"/>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247AFD">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4698" w:name="_Ref376440776"/>
      <w:bookmarkStart w:id="4699" w:name="_Toc280622793"/>
      <w:r>
        <w:t>G</w:t>
      </w:r>
      <w:r w:rsidR="00973685">
        <w:t xml:space="preserve">uidelines for </w:t>
      </w:r>
      <w:r w:rsidR="00847E07">
        <w:t>Contact</w:t>
      </w:r>
      <w:r w:rsidR="00973685">
        <w:t xml:space="preserve"> Problems</w:t>
      </w:r>
      <w:bookmarkEnd w:id="4698"/>
      <w:bookmarkEnd w:id="4699"/>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4700" w:name="_Toc280622794"/>
      <w:r>
        <w:t>The penalty method</w:t>
      </w:r>
      <w:bookmarkEnd w:id="4700"/>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4701" w:name="_Toc280622795"/>
      <w:r>
        <w:t>Augmented Lagrangian Method</w:t>
      </w:r>
      <w:bookmarkEnd w:id="4701"/>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4702" w:name="_Toc280622796"/>
      <w:r>
        <w:t>Initial Separation</w:t>
      </w:r>
      <w:bookmarkEnd w:id="4702"/>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4703" w:name="_Ref376431879"/>
      <w:bookmarkStart w:id="4704" w:name="_Toc280622797"/>
      <w:r>
        <w:t>Guidelines for Multiphasic Analyses</w:t>
      </w:r>
      <w:bookmarkEnd w:id="4703"/>
      <w:bookmarkEnd w:id="4704"/>
    </w:p>
    <w:p w14:paraId="3A4C47FE" w14:textId="77777777" w:rsidR="009339D1" w:rsidRPr="00AB593C" w:rsidRDefault="009339D1" w:rsidP="009339D1">
      <w:pPr>
        <w:pStyle w:val="Heading3"/>
      </w:pPr>
      <w:bookmarkStart w:id="4705" w:name="_Toc280622798"/>
      <w:r>
        <w:t>Initial State of Swelling</w:t>
      </w:r>
      <w:bookmarkEnd w:id="4705"/>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247AFD">
        <w:t>Chapter 6</w:t>
      </w:r>
      <w:r>
        <w:fldChar w:fldCharType="end"/>
      </w:r>
      <w:r>
        <w:t>) where the first step is a steady-state analysis (Section </w:t>
      </w:r>
      <w:r>
        <w:fldChar w:fldCharType="begin"/>
      </w:r>
      <w:r>
        <w:instrText xml:space="preserve"> REF _Ref250285979 \r \h </w:instrText>
      </w:r>
      <w:r>
        <w:fldChar w:fldCharType="separate"/>
      </w:r>
      <w:ins w:id="4706" w:author="Gerard" w:date="2014-12-19T15:33:00Z">
        <w:r w:rsidR="00247AFD">
          <w:t>3.5.1</w:t>
        </w:r>
      </w:ins>
      <w:del w:id="4707"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4708" w:author="Gerard" w:date="2014-12-19T15:33:00Z">
        <w:r w:rsidR="00247AFD">
          <w:t>3.10.1</w:t>
        </w:r>
      </w:ins>
      <w:del w:id="4709"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4710" w:name="_Ref188326917"/>
      <w:bookmarkStart w:id="4711" w:name="_Toc280622799"/>
      <w:r>
        <w:t>Prescribed Boundary Conditions</w:t>
      </w:r>
      <w:bookmarkEnd w:id="4710"/>
      <w:bookmarkEnd w:id="4711"/>
    </w:p>
    <w:p w14:paraId="0F8B4C43" w14:textId="5FA3FAEE" w:rsidR="009339D1" w:rsidRDefault="009339D1" w:rsidP="009339D1">
      <w:r>
        <w:t xml:space="preserve">In most analyses, it may be assumed that the ambient fluid pressure and electric potential in the external environment are zero, thus </w:t>
      </w:r>
      <w:r w:rsidR="00205F92">
        <w:rPr>
          <w:position w:val="-14"/>
        </w:rPr>
        <w:pict w14:anchorId="6DDB4578">
          <v:shape id="_x0000_i2119" type="#_x0000_t75" style="width:36pt;height:20pt">
            <v:imagedata r:id="rId1689" o:title=""/>
          </v:shape>
        </w:pict>
      </w:r>
      <w:r>
        <w:t xml:space="preserve"> and </w:t>
      </w:r>
      <w:r w:rsidR="00205F92">
        <w:rPr>
          <w:position w:val="-14"/>
        </w:rPr>
        <w:pict w14:anchorId="5B308A99">
          <v:shape id="_x0000_i2120" type="#_x0000_t75" style="width:37.5pt;height:20pt">
            <v:imagedata r:id="rId1690" o:title=""/>
          </v:shape>
        </w:pict>
      </w:r>
      <w:r>
        <w:t xml:space="preserve">, where the subscripted asterisk is used to denote environmental conditions.  Since the external environment does not include a solid matrix, the fixed charge density there is zero.  </w:t>
      </w:r>
      <w:r w:rsidR="00205F92">
        <w:rPr>
          <w:position w:val="-14"/>
        </w:rPr>
        <w:pict w14:anchorId="084BEECC">
          <v:shape id="_x0000_i2121" type="#_x0000_t75" style="width:67.5pt;height:21.5pt">
            <v:imagedata r:id="rId1691" o:title=""/>
          </v:shape>
        </w:pict>
      </w:r>
      <w:r>
        <w:t xml:space="preserve">It follows that the effective fluid pressure in the external environment is </w:t>
      </w:r>
      <w:r w:rsidR="00205F92">
        <w:rPr>
          <w:position w:val="-16"/>
        </w:rPr>
        <w:pict w14:anchorId="03778252">
          <v:shape id="_x0000_i2122" type="#_x0000_t75" style="width:100pt;height:22pt">
            <v:imagedata r:id="rId1692" o:title=""/>
          </v:shape>
        </w:pict>
      </w:r>
      <w:r>
        <w:t xml:space="preserve"> and the effective concentrations are </w:t>
      </w:r>
      <w:r w:rsidR="00205F92">
        <w:rPr>
          <w:position w:val="-18"/>
        </w:rPr>
        <w:pict w14:anchorId="3E603C52">
          <v:shape id="_x0000_i2123" type="#_x0000_t75" style="width:62pt;height:23.5pt">
            <v:imagedata r:id="rId1693" o:title=""/>
          </v:shape>
        </w:pict>
      </w:r>
      <w:r w:rsidR="00205F92">
        <w:rPr>
          <w:position w:val="-18"/>
        </w:rPr>
        <w:pict w14:anchorId="4331736F">
          <v:shape id="_x0000_i2124" type="#_x0000_t75" style="width:61.5pt;height:23.5pt">
            <v:imagedata r:id="rId1694" o:title=""/>
          </v:shape>
        </w:pict>
      </w:r>
      <w:r>
        <w:t>.  Therefore, in multiphasic analyses, whenever the external environment contains solutes</w:t>
      </w:r>
      <w:r w:rsidR="00205F92">
        <w:rPr>
          <w:position w:val="-14"/>
        </w:rPr>
        <w:pict w14:anchorId="460694A8">
          <v:shape id="_x0000_i2125" type="#_x0000_t75" style="width:12pt;height:20pt">
            <v:imagedata r:id="rId1695" o:title=""/>
          </v:shape>
        </w:pi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B7F8BE9" w:rsidR="009339D1" w:rsidRDefault="009339D1" w:rsidP="009339D1">
      <w:r>
        <w:lastRenderedPageBreak/>
        <w:t xml:space="preserve">Letting </w:t>
      </w:r>
      <w:r w:rsidR="00205F92">
        <w:rPr>
          <w:position w:val="-14"/>
        </w:rPr>
        <w:pict w14:anchorId="69E04882">
          <v:shape id="_x0000_i2126" type="#_x0000_t75" style="width:36pt;height:20pt">
            <v:imagedata r:id="rId1696" o:title=""/>
          </v:shape>
        </w:pict>
      </w:r>
      <w:r>
        <w:t xml:space="preserve"> also implies that prescribed mixture normal tractions (Section </w:t>
      </w:r>
      <w:r>
        <w:fldChar w:fldCharType="begin"/>
      </w:r>
      <w:r>
        <w:instrText xml:space="preserve"> REF _Ref194576545 \r \h </w:instrText>
      </w:r>
      <w:r>
        <w:fldChar w:fldCharType="separate"/>
      </w:r>
      <w:ins w:id="4712" w:author="Gerard" w:date="2014-12-19T15:33:00Z">
        <w:r w:rsidR="00247AFD">
          <w:t xml:space="preserve">3.11.2.3. </w:t>
        </w:r>
      </w:ins>
      <w:del w:id="4713" w:author="Gerard" w:date="2014-06-20T17:32:00Z">
        <w:r w:rsidDel="00976D6B">
          <w:delText>3.9.3</w:delText>
        </w:r>
      </w:del>
      <w:r>
        <w:fldChar w:fldCharType="end"/>
      </w:r>
      <w:r>
        <w:t xml:space="preserve">) represent only the traction above ambient conditions.  Note that users are not obligated to assume that </w:t>
      </w:r>
      <w:r w:rsidR="00205F92">
        <w:rPr>
          <w:position w:val="-14"/>
        </w:rPr>
        <w:pict w14:anchorId="54CDE9AB">
          <v:shape id="_x0000_i2127" type="#_x0000_t75" style="width:36pt;height:20pt">
            <v:imagedata r:id="rId1697" o:title=""/>
          </v:shape>
        </w:pict>
      </w:r>
      <w:r>
        <w:t xml:space="preserve">.  However, if a non-zero value is assumed for the ambient pressure, then users must remember to incorporate this non-zero value whenever prescribing mixture normal tractions.  Similarly, users are not required to assume that </w:t>
      </w:r>
      <w:r w:rsidR="00205F92">
        <w:rPr>
          <w:position w:val="-14"/>
        </w:rPr>
        <w:pict w14:anchorId="77E30739">
          <v:shape id="_x0000_i2128" type="#_x0000_t75" style="width:37.5pt;height:20pt">
            <v:imagedata r:id="rId1698" o:title=""/>
          </v:shape>
        </w:pict>
      </w:r>
      <w:r>
        <w:t xml:space="preserve">; when a non-zero value is assumed for the electric potential of the external environment, the prescribed boundary conditions for the effective concentrations should be evaluated using the corresponding partition coefficient, </w:t>
      </w:r>
      <w:r w:rsidR="00205F92">
        <w:rPr>
          <w:position w:val="-18"/>
        </w:rPr>
        <w:pict w14:anchorId="4BD02223">
          <v:shape id="_x0000_i2129" type="#_x0000_t75" style="width:62pt;height:23.5pt">
            <v:imagedata r:id="rId1699" o:title=""/>
          </v:shape>
        </w:pict>
      </w:r>
      <w:r w:rsidR="00205F92">
        <w:rPr>
          <w:position w:val="-18"/>
        </w:rPr>
        <w:pict w14:anchorId="4E825961">
          <v:shape id="_x0000_i2130" type="#_x0000_t75" style="width:61.5pt;height:23.5pt">
            <v:imagedata r:id="rId1700" o:title=""/>
          </v:shape>
        </w:pict>
      </w:r>
      <w:r>
        <w:t>.</w:t>
      </w:r>
    </w:p>
    <w:p w14:paraId="0EBCE4D3" w14:textId="77777777" w:rsidR="009339D1" w:rsidRDefault="009339D1" w:rsidP="009339D1">
      <w:pPr>
        <w:pStyle w:val="Heading3"/>
      </w:pPr>
      <w:bookmarkStart w:id="4714" w:name="_Toc280622800"/>
      <w:r>
        <w:t>Prescribed Initial Conditions</w:t>
      </w:r>
      <w:bookmarkEnd w:id="4714"/>
    </w:p>
    <w:p w14:paraId="7FA31A10" w14:textId="354AF374" w:rsidR="009339D1" w:rsidRDefault="009339D1" w:rsidP="009339D1">
      <w:r>
        <w:t xml:space="preserve">When a multiphasic material is initially exposed to a given external environment with effective pressure </w:t>
      </w:r>
      <w:r w:rsidR="00205F92">
        <w:rPr>
          <w:position w:val="-14"/>
        </w:rPr>
        <w:pict w14:anchorId="521E354C">
          <v:shape id="_x0000_i2131" type="#_x0000_t75" style="width:13.5pt;height:20pt">
            <v:imagedata r:id="rId1701" o:title=""/>
          </v:shape>
        </w:pict>
      </w:r>
      <w:r>
        <w:t xml:space="preserve"> and effective concentrations </w:t>
      </w:r>
      <w:r w:rsidR="00205F92">
        <w:rPr>
          <w:position w:val="-14"/>
        </w:rPr>
        <w:pict w14:anchorId="2CD988BF">
          <v:shape id="_x0000_i2132" type="#_x0000_t75" style="width:14pt;height:21.5pt">
            <v:imagedata r:id="rId1702" o:title=""/>
          </v:shape>
        </w:pict>
      </w:r>
      <w:r w:rsidR="00205F92">
        <w:rPr>
          <w:position w:val="-10"/>
        </w:rPr>
        <w:pict w14:anchorId="43B5009A">
          <v:shape id="_x0000_i2133" type="#_x0000_t75" style="width:49.5pt;height:15.5pt">
            <v:imagedata r:id="rId1703" o:title=""/>
          </v:shape>
        </w:pict>
      </w:r>
      <w:r>
        <w:t xml:space="preserve">, the initial conditions inside the material should be set to </w:t>
      </w:r>
      <w:r w:rsidR="00205F92">
        <w:rPr>
          <w:position w:val="-14"/>
        </w:rPr>
        <w:pict w14:anchorId="314AC786">
          <v:shape id="_x0000_i2134" type="#_x0000_t75" style="width:36pt;height:20pt">
            <v:imagedata r:id="rId1704" o:title=""/>
          </v:shape>
        </w:pict>
      </w:r>
      <w:r>
        <w:t xml:space="preserve"> and </w:t>
      </w:r>
      <w:r w:rsidR="00205F92">
        <w:rPr>
          <w:position w:val="-14"/>
        </w:rPr>
        <w:pict w14:anchorId="645275F3">
          <v:shape id="_x0000_i2135" type="#_x0000_t75" style="width:42pt;height:21.5pt">
            <v:imagedata r:id="rId1705" o:title=""/>
          </v:shape>
        </w:pict>
      </w:r>
      <w:r>
        <w:t xml:space="preserve"> in order to expedite the evaluation of the initial state of swelling.  The values of </w:t>
      </w:r>
      <w:r w:rsidR="00205F92">
        <w:rPr>
          <w:position w:val="-14"/>
        </w:rPr>
        <w:pict w14:anchorId="50327FBA">
          <v:shape id="_x0000_i2136" type="#_x0000_t75" style="width:13.5pt;height:20pt">
            <v:imagedata r:id="rId1706" o:title=""/>
          </v:shape>
        </w:pict>
      </w:r>
      <w:r>
        <w:t xml:space="preserve"> and </w:t>
      </w:r>
      <w:r w:rsidR="00205F92">
        <w:rPr>
          <w:position w:val="-14"/>
        </w:rPr>
        <w:pict w14:anchorId="37D584DB">
          <v:shape id="_x0000_i2137" type="#_x0000_t75" style="width:14pt;height:21.5pt">
            <v:imagedata r:id="rId1707" o:title=""/>
          </v:shape>
        </w:pict>
      </w:r>
      <w:r>
        <w:t xml:space="preserve"> should be evaluated as described in Section </w:t>
      </w:r>
      <w:r>
        <w:fldChar w:fldCharType="begin"/>
      </w:r>
      <w:r>
        <w:instrText xml:space="preserve"> REF _Ref188326917 \r \h </w:instrText>
      </w:r>
      <w:r>
        <w:fldChar w:fldCharType="separate"/>
      </w:r>
      <w:ins w:id="4715" w:author="Gerard" w:date="2014-12-19T15:33:00Z">
        <w:r w:rsidR="00247AFD">
          <w:t>8.5.2</w:t>
        </w:r>
      </w:ins>
      <w:del w:id="4716" w:author="Gerard" w:date="2014-06-20T17:32:00Z">
        <w:r w:rsidDel="00976D6B">
          <w:delText xml:space="preserve">4.6.1.2. </w:delText>
        </w:r>
      </w:del>
      <w:r>
        <w:fldChar w:fldCharType="end"/>
      </w:r>
    </w:p>
    <w:p w14:paraId="2F2BC67C" w14:textId="77777777" w:rsidR="009339D1" w:rsidRDefault="009339D1" w:rsidP="009339D1">
      <w:pPr>
        <w:pStyle w:val="Heading3"/>
      </w:pPr>
      <w:bookmarkStart w:id="4717" w:name="_Toc280622801"/>
      <w:r>
        <w:t>Prescribed Effective Solute Flux</w:t>
      </w:r>
      <w:bookmarkEnd w:id="4717"/>
    </w:p>
    <w:p w14:paraId="3D6A4176" w14:textId="7C65352B" w:rsidR="009339D1" w:rsidRPr="00E71089" w:rsidRDefault="009339D1" w:rsidP="009339D1">
      <w:r>
        <w:t xml:space="preserve">The finite element formulation for multiphasic materials in FEBio requires that the natural boundary condition for solute </w:t>
      </w:r>
      <w:r w:rsidR="00205F92">
        <w:rPr>
          <w:position w:val="-6"/>
        </w:rPr>
        <w:pict w14:anchorId="73F88EB5">
          <v:shape id="_x0000_i2138" type="#_x0000_t75" style="width:12pt;height:11.5pt">
            <v:imagedata r:id="rId1708" o:title=""/>
          </v:shape>
        </w:pict>
      </w:r>
      <w:r>
        <w:t xml:space="preserve"> be prescribed as </w:t>
      </w:r>
      <w:r w:rsidR="00205F92">
        <w:rPr>
          <w:position w:val="-18"/>
        </w:rPr>
        <w:pict w14:anchorId="2094AC2D">
          <v:shape id="_x0000_i2139" type="#_x0000_t75" style="width:96pt;height:22pt">
            <v:imagedata r:id="rId1709" o:title=""/>
          </v:shape>
        </w:pict>
      </w:r>
      <w:r>
        <w:t xml:space="preserve">, where </w:t>
      </w:r>
      <w:r w:rsidR="00205F92">
        <w:rPr>
          <w:position w:val="-12"/>
        </w:rPr>
        <w:pict w14:anchorId="7CEC5FF5">
          <v:shape id="_x0000_i2140" type="#_x0000_t75" style="width:15.5pt;height:19.5pt">
            <v:imagedata r:id="rId1710" o:title=""/>
          </v:shape>
        </w:pict>
      </w:r>
      <w:r>
        <w:t xml:space="preserve"> is the effective solute flux. For a mixture containing only neutral solutes (</w:t>
      </w:r>
      <w:r w:rsidR="00205F92">
        <w:rPr>
          <w:position w:val="-10"/>
        </w:rPr>
        <w:pict w14:anchorId="76540784">
          <v:shape id="_x0000_i2141" type="#_x0000_t75" style="width:54pt;height:18pt">
            <v:imagedata r:id="rId1711" o:title=""/>
          </v:shape>
        </w:pict>
      </w:r>
      <w:r>
        <w:t xml:space="preserve"> ), it follows that </w:t>
      </w:r>
      <w:r w:rsidR="00205F92">
        <w:rPr>
          <w:position w:val="-12"/>
        </w:rPr>
        <w:pict w14:anchorId="4212A16B">
          <v:shape id="_x0000_i2142" type="#_x0000_t75" style="width:40pt;height:19.5pt">
            <v:imagedata r:id="rId1712" o:title=""/>
          </v:shape>
        </w:pict>
      </w:r>
      <w:r>
        <w:t>.</w:t>
      </w:r>
    </w:p>
    <w:p w14:paraId="305E3179" w14:textId="77777777" w:rsidR="009339D1" w:rsidRDefault="009339D1" w:rsidP="009339D1">
      <w:pPr>
        <w:pStyle w:val="Heading3"/>
      </w:pPr>
      <w:bookmarkStart w:id="4718" w:name="_Toc280622802"/>
      <w:r>
        <w:t>Prescribed Electric Current Density</w:t>
      </w:r>
      <w:bookmarkEnd w:id="4718"/>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205F92">
        <w:rPr>
          <w:position w:val="-28"/>
        </w:rPr>
        <w:pict w14:anchorId="21A64A3E">
          <v:shape id="_x0000_i2143" type="#_x0000_t75" style="width:79.5pt;height:28pt">
            <v:imagedata r:id="rId1713" o:title=""/>
          </v:shape>
        </w:pict>
      </w:r>
      <w:r>
        <w:t>.</w:t>
      </w:r>
    </w:p>
    <w:p w14:paraId="6B758FF8" w14:textId="574D46EA" w:rsidR="009339D1" w:rsidRDefault="009339D1" w:rsidP="009339D1">
      <w:r>
        <w:t xml:space="preserve">Since only the normal component </w:t>
      </w:r>
      <w:r w:rsidR="00205F92">
        <w:rPr>
          <w:position w:val="-14"/>
        </w:rPr>
        <w:pict w14:anchorId="10AB0B66">
          <v:shape id="_x0000_i2144" type="#_x0000_t75" style="width:57.5pt;height:21.5pt">
            <v:imagedata r:id="rId1714" o:title=""/>
          </v:shape>
        </w:pict>
      </w:r>
      <w:r>
        <w:t xml:space="preserve"> of ion fluxes may be prescribed at a boundary, it follows that only the normal component </w:t>
      </w:r>
      <w:r w:rsidR="00205F92">
        <w:rPr>
          <w:position w:val="-14"/>
        </w:rPr>
        <w:pict w14:anchorId="56C04941">
          <v:shape id="_x0000_i2145" type="#_x0000_t75" style="width:54pt;height:20pt">
            <v:imagedata r:id="rId1715" o:title=""/>
          </v:shape>
        </w:pict>
      </w:r>
      <w:r>
        <w:t xml:space="preserve"> of the current density may be prescribed.  To prescribe </w:t>
      </w:r>
      <w:r w:rsidR="00205F92">
        <w:rPr>
          <w:position w:val="-14"/>
        </w:rPr>
        <w:pict w14:anchorId="493B0FF7">
          <v:shape id="_x0000_i2146" type="#_x0000_t75" style="width:13.5pt;height:20pt">
            <v:imagedata r:id="rId1716" o:title=""/>
          </v:shape>
        </w:pi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205F92">
        <w:rPr>
          <w:position w:val="-14"/>
        </w:rPr>
        <w:pict w14:anchorId="52E40921">
          <v:shape id="_x0000_i2147" type="#_x0000_t75" style="width:38pt;height:21.5pt">
            <v:imagedata r:id="rId1717" o:title=""/>
          </v:shape>
        </w:pict>
      </w:r>
      <w:r>
        <w:t xml:space="preserve">) at the electrode-mixture interface, so that the prescribed boundary condition should be </w:t>
      </w:r>
      <w:r w:rsidR="00205F92">
        <w:rPr>
          <w:position w:val="-18"/>
        </w:rPr>
        <w:pict w14:anchorId="430406DF">
          <v:shape id="_x0000_i2148" type="#_x0000_t75" style="width:70pt;height:23.5pt">
            <v:imagedata r:id="rId1718" o:title=""/>
          </v:shape>
        </w:pict>
      </w:r>
      <w:r>
        <w:t xml:space="preserve">. Since </w:t>
      </w:r>
      <w:r w:rsidR="00205F92">
        <w:rPr>
          <w:position w:val="-4"/>
        </w:rPr>
        <w:pict w14:anchorId="7FB30652">
          <v:shape id="_x0000_i2149" type="#_x0000_t75" style="width:39.5pt;height:15.5pt">
            <v:imagedata r:id="rId1719" o:title=""/>
          </v:shape>
        </w:pict>
      </w:r>
      <w:r>
        <w:t xml:space="preserve"> and </w:t>
      </w:r>
      <w:r w:rsidR="00205F92">
        <w:rPr>
          <w:position w:val="-4"/>
        </w:rPr>
        <w:pict w14:anchorId="711F397F">
          <v:shape id="_x0000_i2150" type="#_x0000_t75" style="width:39.5pt;height:15.5pt">
            <v:imagedata r:id="rId1720" o:title=""/>
          </v:shape>
        </w:pict>
      </w:r>
      <w:r>
        <w:t xml:space="preserve"> in a triphasic mixture, the corresponding effective fluxes are given by </w:t>
      </w:r>
      <w:r w:rsidR="00205F92">
        <w:rPr>
          <w:position w:val="-12"/>
        </w:rPr>
        <w:pict w14:anchorId="2317E701">
          <v:shape id="_x0000_i2151" type="#_x0000_t75" style="width:107.5pt;height:19.5pt">
            <v:imagedata r:id="rId1721" o:title=""/>
          </v:shape>
        </w:pict>
      </w:r>
      <w:r>
        <w:t xml:space="preserve"> and </w:t>
      </w:r>
      <w:r w:rsidR="00205F92">
        <w:rPr>
          <w:position w:val="-12"/>
        </w:rPr>
        <w:pict w14:anchorId="3D3EED49">
          <v:shape id="_x0000_i2152" type="#_x0000_t75" style="width:57.5pt;height:19.5pt">
            <v:imagedata r:id="rId1722" o:title=""/>
          </v:shape>
        </w:pict>
      </w:r>
      <w:r>
        <w:t>.</w:t>
      </w:r>
    </w:p>
    <w:p w14:paraId="1820FF67" w14:textId="77777777" w:rsidR="009339D1" w:rsidRDefault="009339D1" w:rsidP="009339D1">
      <w:pPr>
        <w:pStyle w:val="Heading3"/>
      </w:pPr>
      <w:bookmarkStart w:id="4719" w:name="_Toc280622803"/>
      <w:r>
        <w:lastRenderedPageBreak/>
        <w:t>Electrical Grounding</w:t>
      </w:r>
      <w:bookmarkEnd w:id="4719"/>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4720" w:name="_Ref376433627"/>
      <w:bookmarkStart w:id="4721" w:name="_Toc280622804"/>
      <w:r>
        <w:t>Understanding the Solution</w:t>
      </w:r>
      <w:bookmarkEnd w:id="4720"/>
      <w:bookmarkEnd w:id="4721"/>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4722" w:name="_Toc280622805"/>
      <w:r>
        <w:t>Mesh convergence</w:t>
      </w:r>
      <w:bookmarkEnd w:id="4722"/>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4723" w:name="_Toc280622806"/>
      <w:r>
        <w:t>Constraint enforcement</w:t>
      </w:r>
      <w:bookmarkEnd w:id="4723"/>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4724" w:name="_Toc376446466"/>
      <w:bookmarkStart w:id="4725" w:name="_Toc376446695"/>
      <w:bookmarkStart w:id="4726" w:name="_Toc376446924"/>
      <w:bookmarkStart w:id="4727" w:name="_Toc376447153"/>
      <w:bookmarkStart w:id="4728" w:name="_Toc376787098"/>
      <w:bookmarkStart w:id="4729" w:name="_Toc376787329"/>
      <w:bookmarkStart w:id="4730" w:name="_Toc376787560"/>
      <w:bookmarkStart w:id="4731" w:name="_Toc376858660"/>
      <w:bookmarkStart w:id="4732" w:name="_Toc377547140"/>
      <w:bookmarkStart w:id="4733" w:name="_Toc377547386"/>
      <w:bookmarkStart w:id="4734" w:name="_Toc388270674"/>
      <w:bookmarkStart w:id="4735" w:name="_Toc280622807"/>
      <w:bookmarkEnd w:id="4724"/>
      <w:bookmarkEnd w:id="4725"/>
      <w:bookmarkEnd w:id="4726"/>
      <w:bookmarkEnd w:id="4727"/>
      <w:bookmarkEnd w:id="4728"/>
      <w:bookmarkEnd w:id="4729"/>
      <w:bookmarkEnd w:id="4730"/>
      <w:bookmarkEnd w:id="4731"/>
      <w:bookmarkEnd w:id="4732"/>
      <w:bookmarkEnd w:id="4733"/>
      <w:bookmarkEnd w:id="4734"/>
      <w:r>
        <w:t>Limitations of FEBio</w:t>
      </w:r>
      <w:bookmarkEnd w:id="4735"/>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4736" w:name="_Toc280622808"/>
      <w:r>
        <w:t>Geometrical instabilities</w:t>
      </w:r>
      <w:bookmarkEnd w:id="4736"/>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4737" w:name="_Toc280622809"/>
      <w:r>
        <w:t>Material instabilities</w:t>
      </w:r>
      <w:bookmarkEnd w:id="4737"/>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4738" w:name="_Toc280622810"/>
      <w:r>
        <w:t>Re</w:t>
      </w:r>
      <w:r w:rsidR="0063263E">
        <w:t>me</w:t>
      </w:r>
      <w:r>
        <w:t>shing</w:t>
      </w:r>
      <w:bookmarkEnd w:id="4738"/>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4739" w:name="_Toc280622811"/>
      <w:r>
        <w:lastRenderedPageBreak/>
        <w:t>Force-driven Problems</w:t>
      </w:r>
      <w:bookmarkEnd w:id="4739"/>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0"/>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4740" w:name="_Toc280622812"/>
      <w:r>
        <w:t>Solutions obtained on Multi-processor Machines</w:t>
      </w:r>
      <w:bookmarkEnd w:id="4740"/>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247AFD">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4741" w:name="_Toc280622813"/>
      <w:r>
        <w:t xml:space="preserve">Where to </w:t>
      </w:r>
      <w:r w:rsidR="00FD648A">
        <w:t>G</w:t>
      </w:r>
      <w:r>
        <w:t>et</w:t>
      </w:r>
      <w:r w:rsidR="00B201E3">
        <w:t xml:space="preserve"> </w:t>
      </w:r>
      <w:r w:rsidR="00FD648A">
        <w:t>M</w:t>
      </w:r>
      <w:r w:rsidR="00B201E3">
        <w:t>ore</w:t>
      </w:r>
      <w:r>
        <w:t xml:space="preserve"> </w:t>
      </w:r>
      <w:r w:rsidR="00FD648A">
        <w:t>H</w:t>
      </w:r>
      <w:r>
        <w:t>elp</w:t>
      </w:r>
      <w:bookmarkEnd w:id="4741"/>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1723"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4742" w:name="_Toc280622814"/>
      <w:r>
        <w:lastRenderedPageBreak/>
        <w:t xml:space="preserve">Configuration </w:t>
      </w:r>
      <w:r w:rsidR="00E67A22">
        <w:t>F</w:t>
      </w:r>
      <w:r>
        <w:t>ile</w:t>
      </w:r>
      <w:bookmarkEnd w:id="4742"/>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247AFD">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4743" w:author="Steve Maas" w:date="2014-07-23T18:40:00Z">
        <w:r w:rsidR="003F28E1">
          <w:t xml:space="preserve">the </w:t>
        </w:r>
      </w:ins>
      <w:r>
        <w:t xml:space="preserve">Pardiso solver </w:t>
      </w:r>
      <w:del w:id="4744" w:author="Steve Maas" w:date="2014-07-23T18:40:00Z">
        <w:r w:rsidDel="003F28E1">
          <w:delText xml:space="preserve">are </w:delText>
        </w:r>
      </w:del>
      <w:ins w:id="4745"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4746"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4747" w:author="Steve Maas" w:date="2014-07-23T18:41:00Z"/>
        </w:rPr>
        <w:pPrChange w:id="4748" w:author="Steve Maas" w:date="2014-07-23T18:41:00Z">
          <w:pPr>
            <w:numPr>
              <w:numId w:val="20"/>
            </w:numPr>
            <w:tabs>
              <w:tab w:val="num" w:pos="720"/>
            </w:tabs>
            <w:ind w:left="720" w:hanging="360"/>
          </w:pPr>
        </w:pPrChange>
      </w:pPr>
    </w:p>
    <w:p w14:paraId="322CDB50" w14:textId="0AE8C035" w:rsidR="00DA22DD" w:rsidRDefault="00DA22DD">
      <w:pPr>
        <w:rPr>
          <w:ins w:id="4749" w:author="Steve Maas" w:date="2014-07-23T18:41:00Z"/>
        </w:rPr>
        <w:pPrChange w:id="4750" w:author="Steve Maas" w:date="2014-07-23T18:41:00Z">
          <w:pPr>
            <w:numPr>
              <w:numId w:val="20"/>
            </w:numPr>
            <w:tabs>
              <w:tab w:val="num" w:pos="720"/>
            </w:tabs>
            <w:ind w:left="720" w:hanging="360"/>
          </w:pPr>
        </w:pPrChange>
      </w:pPr>
      <w:ins w:id="4751" w:author="Steve Maas" w:date="2014-07-23T18:41:00Z">
        <w:r>
          <w:t>An example configuration file.</w:t>
        </w:r>
      </w:ins>
    </w:p>
    <w:p w14:paraId="7DE6661F" w14:textId="77777777" w:rsidR="00DA22DD" w:rsidRDefault="00DA22DD">
      <w:pPr>
        <w:rPr>
          <w:ins w:id="4752" w:author="Steve Maas" w:date="2014-07-23T18:42:00Z"/>
        </w:rPr>
        <w:pPrChange w:id="4753"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4754" w:author="Steve Maas" w:date="2014-07-23T18:42:00Z"/>
          <w:rFonts w:ascii="Courier New" w:hAnsi="Courier New" w:cs="Courier New"/>
          <w:sz w:val="22"/>
          <w:szCs w:val="22"/>
          <w:rPrChange w:id="4755" w:author="Steve Maas" w:date="2014-07-23T18:42:00Z">
            <w:rPr>
              <w:ins w:id="4756" w:author="Steve Maas" w:date="2014-07-23T18:42:00Z"/>
            </w:rPr>
          </w:rPrChange>
        </w:rPr>
      </w:pPr>
      <w:ins w:id="4757" w:author="Steve Maas" w:date="2014-07-23T18:42:00Z">
        <w:r w:rsidRPr="00DA22DD">
          <w:rPr>
            <w:rFonts w:ascii="Courier New" w:hAnsi="Courier New" w:cs="Courier New"/>
            <w:sz w:val="22"/>
            <w:szCs w:val="22"/>
            <w:rPrChange w:id="4758" w:author="Steve Maas" w:date="2014-07-23T18:42:00Z">
              <w:rPr/>
            </w:rPrChange>
          </w:rPr>
          <w:t>&lt;?xml version="1.0" encoding="ISO-8859-1"?&gt;</w:t>
        </w:r>
      </w:ins>
    </w:p>
    <w:p w14:paraId="14D8490E" w14:textId="77777777" w:rsidR="00DA22DD" w:rsidRPr="00DA22DD" w:rsidRDefault="00DA22DD" w:rsidP="00DA22DD">
      <w:pPr>
        <w:rPr>
          <w:ins w:id="4759" w:author="Steve Maas" w:date="2014-07-23T18:42:00Z"/>
          <w:rFonts w:ascii="Courier New" w:hAnsi="Courier New" w:cs="Courier New"/>
          <w:sz w:val="22"/>
          <w:szCs w:val="22"/>
          <w:rPrChange w:id="4760" w:author="Steve Maas" w:date="2014-07-23T18:42:00Z">
            <w:rPr>
              <w:ins w:id="4761" w:author="Steve Maas" w:date="2014-07-23T18:42:00Z"/>
            </w:rPr>
          </w:rPrChange>
        </w:rPr>
      </w:pPr>
      <w:ins w:id="4762" w:author="Steve Maas" w:date="2014-07-23T18:42:00Z">
        <w:r w:rsidRPr="00DA22DD">
          <w:rPr>
            <w:rFonts w:ascii="Courier New" w:hAnsi="Courier New" w:cs="Courier New"/>
            <w:sz w:val="22"/>
            <w:szCs w:val="22"/>
            <w:rPrChange w:id="4763" w:author="Steve Maas" w:date="2014-07-23T18:42:00Z">
              <w:rPr/>
            </w:rPrChange>
          </w:rPr>
          <w:t>&lt;febio_config version="1.0"&gt;</w:t>
        </w:r>
      </w:ins>
    </w:p>
    <w:p w14:paraId="487761BF" w14:textId="36D21639" w:rsidR="00DA22DD" w:rsidRPr="00DA22DD" w:rsidRDefault="00DA22DD" w:rsidP="00DA22DD">
      <w:pPr>
        <w:rPr>
          <w:ins w:id="4764" w:author="Steve Maas" w:date="2014-07-23T18:42:00Z"/>
          <w:rFonts w:ascii="Courier New" w:hAnsi="Courier New" w:cs="Courier New"/>
          <w:sz w:val="22"/>
          <w:szCs w:val="22"/>
          <w:rPrChange w:id="4765" w:author="Steve Maas" w:date="2014-07-23T18:42:00Z">
            <w:rPr>
              <w:ins w:id="4766" w:author="Steve Maas" w:date="2014-07-23T18:42:00Z"/>
            </w:rPr>
          </w:rPrChange>
        </w:rPr>
      </w:pPr>
      <w:ins w:id="4767" w:author="Steve Maas" w:date="2014-07-23T18:42:00Z">
        <w:r w:rsidRPr="00DA22DD">
          <w:rPr>
            <w:rFonts w:ascii="Courier New" w:hAnsi="Courier New" w:cs="Courier New"/>
            <w:sz w:val="22"/>
            <w:szCs w:val="22"/>
            <w:rPrChange w:id="4768"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4769"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4770" w:author="Steve Maas" w:date="2014-07-23T18:42:00Z">
            <w:rPr/>
          </w:rPrChange>
        </w:rPr>
        <w:pPrChange w:id="4771" w:author="Steve Maas" w:date="2014-07-23T18:41:00Z">
          <w:pPr>
            <w:numPr>
              <w:numId w:val="20"/>
            </w:numPr>
            <w:tabs>
              <w:tab w:val="num" w:pos="720"/>
            </w:tabs>
            <w:ind w:left="720" w:hanging="360"/>
          </w:pPr>
        </w:pPrChange>
      </w:pPr>
      <w:ins w:id="4772" w:author="Steve Maas" w:date="2014-07-23T18:42:00Z">
        <w:r w:rsidRPr="00DA22DD">
          <w:rPr>
            <w:rFonts w:ascii="Courier New" w:hAnsi="Courier New" w:cs="Courier New"/>
            <w:sz w:val="22"/>
            <w:szCs w:val="22"/>
            <w:rPrChange w:id="4773"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4774" w:name="_Toc280622815"/>
      <w:r w:rsidR="00470C94">
        <w:lastRenderedPageBreak/>
        <w:t>FEBio Plugins</w:t>
      </w:r>
      <w:bookmarkEnd w:id="4774"/>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1"/>
      </w:r>
      <w:r w:rsidR="00F2174D">
        <w:t xml:space="preserve">. </w:t>
      </w:r>
      <w:r w:rsidR="007E2409">
        <w:t>The FEBio developer</w:t>
      </w:r>
      <w:r w:rsidR="00993E3A">
        <w:t>’</w:t>
      </w:r>
      <w:r w:rsidR="007E2409">
        <w:t xml:space="preserve">s documentation </w:t>
      </w:r>
      <w:r w:rsidR="00E54187">
        <w:t xml:space="preserve">(available online at </w:t>
      </w:r>
      <w:hyperlink r:id="rId1724"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4775" w:name="_Toc280622816"/>
      <w:r w:rsidR="006A0BC1">
        <w:lastRenderedPageBreak/>
        <w:t>References</w:t>
      </w:r>
      <w:bookmarkEnd w:id="4775"/>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4776"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4776"/>
    </w:p>
    <w:p w14:paraId="7078C31C" w14:textId="77777777" w:rsidR="00711A1D" w:rsidRPr="00711A1D" w:rsidRDefault="00711A1D" w:rsidP="00711A1D">
      <w:pPr>
        <w:rPr>
          <w:noProof/>
        </w:rPr>
      </w:pPr>
      <w:bookmarkStart w:id="4777" w:name="_ENREF_2"/>
      <w:r w:rsidRPr="00711A1D">
        <w:rPr>
          <w:noProof/>
        </w:rPr>
        <w:t>[2]</w:t>
      </w:r>
      <w:r w:rsidRPr="00711A1D">
        <w:rPr>
          <w:noProof/>
        </w:rPr>
        <w:tab/>
        <w:t>Gee, M. W., Dohrmann, C. R., Key, S. W., and Wall, W. A., 2009, "A uniform nodal strain tetrahedron with isochoric stabilization," Int. J. Numer. Meth. Engng(78), pp. 429-443.</w:t>
      </w:r>
      <w:bookmarkEnd w:id="4777"/>
    </w:p>
    <w:p w14:paraId="29B64F22" w14:textId="77777777" w:rsidR="00711A1D" w:rsidRPr="00711A1D" w:rsidRDefault="00711A1D" w:rsidP="00711A1D">
      <w:pPr>
        <w:rPr>
          <w:noProof/>
        </w:rPr>
      </w:pPr>
      <w:bookmarkStart w:id="4778"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4778"/>
    </w:p>
    <w:p w14:paraId="52715185" w14:textId="77777777" w:rsidR="00711A1D" w:rsidRPr="00711A1D" w:rsidRDefault="00711A1D" w:rsidP="00711A1D">
      <w:pPr>
        <w:rPr>
          <w:noProof/>
        </w:rPr>
      </w:pPr>
      <w:bookmarkStart w:id="4779"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4779"/>
    </w:p>
    <w:p w14:paraId="250401A1" w14:textId="77777777" w:rsidR="00711A1D" w:rsidRPr="00711A1D" w:rsidRDefault="00711A1D" w:rsidP="00711A1D">
      <w:pPr>
        <w:rPr>
          <w:noProof/>
        </w:rPr>
      </w:pPr>
      <w:bookmarkStart w:id="4780"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4780"/>
    </w:p>
    <w:p w14:paraId="1E38F47E" w14:textId="77777777" w:rsidR="00711A1D" w:rsidRPr="00711A1D" w:rsidRDefault="00711A1D" w:rsidP="00711A1D">
      <w:pPr>
        <w:rPr>
          <w:noProof/>
        </w:rPr>
      </w:pPr>
      <w:bookmarkStart w:id="4781"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4781"/>
    </w:p>
    <w:p w14:paraId="0F3A1875" w14:textId="77777777" w:rsidR="00711A1D" w:rsidRPr="00711A1D" w:rsidRDefault="00711A1D" w:rsidP="00711A1D">
      <w:pPr>
        <w:rPr>
          <w:noProof/>
        </w:rPr>
      </w:pPr>
      <w:bookmarkStart w:id="4782" w:name="_ENREF_7"/>
      <w:r w:rsidRPr="00711A1D">
        <w:rPr>
          <w:noProof/>
        </w:rPr>
        <w:t>[7]</w:t>
      </w:r>
      <w:r w:rsidRPr="00711A1D">
        <w:rPr>
          <w:noProof/>
        </w:rPr>
        <w:tab/>
        <w:t>Lanir, Y., 1983, "Constitutive equations for fibrous connective tissues," J Biomech, 16(1), pp. 1-12.</w:t>
      </w:r>
      <w:bookmarkEnd w:id="4782"/>
    </w:p>
    <w:p w14:paraId="320578B4" w14:textId="77777777" w:rsidR="00711A1D" w:rsidRPr="00711A1D" w:rsidRDefault="00711A1D" w:rsidP="00711A1D">
      <w:pPr>
        <w:rPr>
          <w:noProof/>
        </w:rPr>
      </w:pPr>
      <w:bookmarkStart w:id="4783"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4783"/>
    </w:p>
    <w:p w14:paraId="3608330B" w14:textId="77777777" w:rsidR="00711A1D" w:rsidRPr="00711A1D" w:rsidRDefault="00711A1D" w:rsidP="00711A1D">
      <w:pPr>
        <w:rPr>
          <w:noProof/>
        </w:rPr>
      </w:pPr>
      <w:bookmarkStart w:id="4784" w:name="_ENREF_9"/>
      <w:r w:rsidRPr="00711A1D">
        <w:rPr>
          <w:noProof/>
        </w:rPr>
        <w:t>[9]</w:t>
      </w:r>
      <w:r w:rsidRPr="00711A1D">
        <w:rPr>
          <w:noProof/>
        </w:rPr>
        <w:tab/>
        <w:t>Ateshian, G. A., 2007, "Anisotropy of fibrous tissues in relation to the distribution of tensed and buckled fibers," J Biomech Eng, 129(2), pp. 240-249.</w:t>
      </w:r>
      <w:bookmarkEnd w:id="4784"/>
    </w:p>
    <w:p w14:paraId="294D485C" w14:textId="77777777" w:rsidR="00711A1D" w:rsidRPr="00711A1D" w:rsidRDefault="00711A1D" w:rsidP="00711A1D">
      <w:pPr>
        <w:rPr>
          <w:noProof/>
        </w:rPr>
      </w:pPr>
      <w:bookmarkStart w:id="4785" w:name="_ENREF_10"/>
      <w:r w:rsidRPr="00711A1D">
        <w:rPr>
          <w:noProof/>
        </w:rPr>
        <w:t>[10]</w:t>
      </w:r>
      <w:r w:rsidRPr="00711A1D">
        <w:rPr>
          <w:noProof/>
        </w:rPr>
        <w:tab/>
        <w:t>Fung, Y. C., 1993, Biomechanics : mechanical properties of living tissues, Springer-Verlag, New York.</w:t>
      </w:r>
      <w:bookmarkEnd w:id="4785"/>
    </w:p>
    <w:p w14:paraId="1B8F3DBB" w14:textId="77777777" w:rsidR="00711A1D" w:rsidRPr="00711A1D" w:rsidRDefault="00711A1D" w:rsidP="00711A1D">
      <w:pPr>
        <w:rPr>
          <w:noProof/>
        </w:rPr>
      </w:pPr>
      <w:bookmarkStart w:id="4786" w:name="_ENREF_11"/>
      <w:r w:rsidRPr="00711A1D">
        <w:rPr>
          <w:noProof/>
        </w:rPr>
        <w:t>[11]</w:t>
      </w:r>
      <w:r w:rsidRPr="00711A1D">
        <w:rPr>
          <w:noProof/>
        </w:rPr>
        <w:tab/>
        <w:t>Fung, Y. C., Fronek, K., and Patitucci, P., 1979, "Pseudoelasticity of arteries and the choice of its mathematical expression," Am J Physiol, 237(5), pp. H620-631.</w:t>
      </w:r>
      <w:bookmarkEnd w:id="4786"/>
    </w:p>
    <w:p w14:paraId="2CDD8AA6" w14:textId="77777777" w:rsidR="00711A1D" w:rsidRPr="00711A1D" w:rsidRDefault="00711A1D" w:rsidP="00711A1D">
      <w:pPr>
        <w:rPr>
          <w:noProof/>
        </w:rPr>
      </w:pPr>
      <w:bookmarkStart w:id="4787" w:name="_ENREF_12"/>
      <w:r w:rsidRPr="00711A1D">
        <w:rPr>
          <w:noProof/>
        </w:rPr>
        <w:t>[12]</w:t>
      </w:r>
      <w:r w:rsidRPr="00711A1D">
        <w:rPr>
          <w:noProof/>
        </w:rPr>
        <w:tab/>
        <w:t>Ateshian, G. A., and Costa, K. D., 2009, "A frame-invariant formulation of Fung elasticity," J Biomech, 42(6), pp. 781-785.</w:t>
      </w:r>
      <w:bookmarkEnd w:id="4787"/>
    </w:p>
    <w:p w14:paraId="4FC34E49" w14:textId="77777777" w:rsidR="00711A1D" w:rsidRPr="00711A1D" w:rsidRDefault="00711A1D" w:rsidP="00711A1D">
      <w:pPr>
        <w:rPr>
          <w:noProof/>
        </w:rPr>
      </w:pPr>
      <w:bookmarkStart w:id="4788" w:name="_ENREF_13"/>
      <w:r w:rsidRPr="00711A1D">
        <w:rPr>
          <w:noProof/>
        </w:rPr>
        <w:t>[13]</w:t>
      </w:r>
      <w:r w:rsidRPr="00711A1D">
        <w:rPr>
          <w:noProof/>
        </w:rPr>
        <w:tab/>
        <w:t>Blemker, S., 2004, "3D Modeling of Complex Muscle Architecture and Geometry," Stanford University, Stanford.</w:t>
      </w:r>
      <w:bookmarkEnd w:id="4788"/>
    </w:p>
    <w:p w14:paraId="44754525" w14:textId="77777777" w:rsidR="00711A1D" w:rsidRPr="00711A1D" w:rsidRDefault="00711A1D" w:rsidP="00711A1D">
      <w:pPr>
        <w:rPr>
          <w:noProof/>
        </w:rPr>
      </w:pPr>
      <w:bookmarkStart w:id="4789"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4789"/>
    </w:p>
    <w:p w14:paraId="7B80718C" w14:textId="77777777" w:rsidR="00711A1D" w:rsidRPr="00711A1D" w:rsidRDefault="00711A1D" w:rsidP="00711A1D">
      <w:pPr>
        <w:rPr>
          <w:noProof/>
        </w:rPr>
      </w:pPr>
      <w:bookmarkStart w:id="4790" w:name="_ENREF_15"/>
      <w:r w:rsidRPr="00711A1D">
        <w:rPr>
          <w:noProof/>
        </w:rPr>
        <w:t>[15]</w:t>
      </w:r>
      <w:r w:rsidRPr="00711A1D">
        <w:rPr>
          <w:noProof/>
        </w:rPr>
        <w:tab/>
        <w:t>Spencer, A. J. M., 1984, Continuum Theory of the Mechanics of Fibre-Reinforced Composites, Springer-Verlag, New York.</w:t>
      </w:r>
      <w:bookmarkEnd w:id="4790"/>
    </w:p>
    <w:p w14:paraId="3B8E8EF7" w14:textId="77777777" w:rsidR="00711A1D" w:rsidRPr="00711A1D" w:rsidRDefault="00711A1D" w:rsidP="00711A1D">
      <w:pPr>
        <w:rPr>
          <w:noProof/>
        </w:rPr>
      </w:pPr>
      <w:bookmarkStart w:id="4791"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4791"/>
    </w:p>
    <w:p w14:paraId="33382BC3" w14:textId="77777777" w:rsidR="00711A1D" w:rsidRPr="00711A1D" w:rsidRDefault="00711A1D" w:rsidP="00711A1D">
      <w:pPr>
        <w:rPr>
          <w:noProof/>
        </w:rPr>
      </w:pPr>
      <w:bookmarkStart w:id="4792"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4792"/>
    </w:p>
    <w:p w14:paraId="78F4B469" w14:textId="77777777" w:rsidR="00711A1D" w:rsidRPr="00711A1D" w:rsidRDefault="00711A1D" w:rsidP="00711A1D">
      <w:pPr>
        <w:rPr>
          <w:noProof/>
        </w:rPr>
      </w:pPr>
      <w:bookmarkStart w:id="4793" w:name="_ENREF_18"/>
      <w:r w:rsidRPr="00711A1D">
        <w:rPr>
          <w:noProof/>
        </w:rPr>
        <w:t>[18]</w:t>
      </w:r>
      <w:r w:rsidRPr="00711A1D">
        <w:rPr>
          <w:noProof/>
        </w:rPr>
        <w:tab/>
        <w:t>Quapp, K. M., and Weiss, J. A., 1998, "Material characterization of human medial collateral ligament," J Biomech Eng, 120(6), pp. 757-763.</w:t>
      </w:r>
      <w:bookmarkEnd w:id="4793"/>
    </w:p>
    <w:p w14:paraId="32CA7FF9" w14:textId="77777777" w:rsidR="00711A1D" w:rsidRPr="00711A1D" w:rsidRDefault="00711A1D" w:rsidP="00711A1D">
      <w:pPr>
        <w:rPr>
          <w:noProof/>
        </w:rPr>
      </w:pPr>
      <w:bookmarkStart w:id="4794"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4794"/>
    </w:p>
    <w:p w14:paraId="16AAC6F4" w14:textId="77777777" w:rsidR="00711A1D" w:rsidRPr="00711A1D" w:rsidRDefault="00711A1D" w:rsidP="00711A1D">
      <w:pPr>
        <w:rPr>
          <w:noProof/>
        </w:rPr>
      </w:pPr>
      <w:bookmarkStart w:id="4795" w:name="_ENREF_20"/>
      <w:r w:rsidRPr="00711A1D">
        <w:rPr>
          <w:noProof/>
        </w:rPr>
        <w:t>[20]</w:t>
      </w:r>
      <w:r w:rsidRPr="00711A1D">
        <w:rPr>
          <w:noProof/>
        </w:rPr>
        <w:tab/>
        <w:t>Veronda, D. R., and Westmann, R. A., 1970, "Mechanical Characterization of Skin - Finite Deformations," J. Biomechanics, Vol. 3, pp. 111-124.</w:t>
      </w:r>
      <w:bookmarkEnd w:id="4795"/>
    </w:p>
    <w:p w14:paraId="1320DA6A" w14:textId="77777777" w:rsidR="00711A1D" w:rsidRPr="00711A1D" w:rsidRDefault="00711A1D" w:rsidP="00711A1D">
      <w:pPr>
        <w:rPr>
          <w:noProof/>
        </w:rPr>
      </w:pPr>
      <w:bookmarkStart w:id="4796"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4796"/>
    </w:p>
    <w:p w14:paraId="52C64EC2" w14:textId="77777777" w:rsidR="00711A1D" w:rsidRPr="00711A1D" w:rsidRDefault="00711A1D" w:rsidP="00711A1D">
      <w:pPr>
        <w:rPr>
          <w:noProof/>
        </w:rPr>
      </w:pPr>
      <w:bookmarkStart w:id="4797"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4797"/>
    </w:p>
    <w:p w14:paraId="498B1043" w14:textId="77777777" w:rsidR="00711A1D" w:rsidRPr="00711A1D" w:rsidRDefault="00711A1D" w:rsidP="00711A1D">
      <w:pPr>
        <w:rPr>
          <w:noProof/>
        </w:rPr>
      </w:pPr>
      <w:bookmarkStart w:id="4798" w:name="_ENREF_23"/>
      <w:r w:rsidRPr="00711A1D">
        <w:rPr>
          <w:noProof/>
        </w:rPr>
        <w:t>[23]</w:t>
      </w:r>
      <w:r w:rsidRPr="00711A1D">
        <w:rPr>
          <w:noProof/>
        </w:rPr>
        <w:tab/>
        <w:t>Bonet, J., and Wood, R. D., 1997, Nonlinear continuum mechanics for finite element analysis, Cambridge University Press.</w:t>
      </w:r>
      <w:bookmarkEnd w:id="4798"/>
    </w:p>
    <w:p w14:paraId="01797796" w14:textId="77777777" w:rsidR="00711A1D" w:rsidRPr="00711A1D" w:rsidRDefault="00711A1D" w:rsidP="00711A1D">
      <w:pPr>
        <w:rPr>
          <w:noProof/>
        </w:rPr>
      </w:pPr>
      <w:bookmarkStart w:id="4799" w:name="_ENREF_24"/>
      <w:r w:rsidRPr="00711A1D">
        <w:rPr>
          <w:noProof/>
        </w:rPr>
        <w:t>[24]</w:t>
      </w:r>
      <w:r w:rsidRPr="00711A1D">
        <w:rPr>
          <w:noProof/>
        </w:rPr>
        <w:tab/>
        <w:t>Carter, D. R., and Hayes, W. C., 1976, "Bone compressive strength: the influence of density and strain rate," Science, 194(4270), pp. 1174-1176.</w:t>
      </w:r>
      <w:bookmarkEnd w:id="4799"/>
    </w:p>
    <w:p w14:paraId="4BE3FAA8" w14:textId="77777777" w:rsidR="00711A1D" w:rsidRPr="00711A1D" w:rsidRDefault="00711A1D" w:rsidP="00711A1D">
      <w:pPr>
        <w:rPr>
          <w:noProof/>
        </w:rPr>
      </w:pPr>
      <w:bookmarkStart w:id="4800" w:name="_ENREF_25"/>
      <w:r w:rsidRPr="00711A1D">
        <w:rPr>
          <w:noProof/>
        </w:rPr>
        <w:t>[25]</w:t>
      </w:r>
      <w:r w:rsidRPr="00711A1D">
        <w:rPr>
          <w:noProof/>
        </w:rPr>
        <w:tab/>
        <w:t>Carter, D. R., and Hayes, W. C., 1977, "The compressive behavior of bone as a two-phase porous structure," J Bone Joint Surg Am, 59(7), pp. 954-962.</w:t>
      </w:r>
      <w:bookmarkEnd w:id="4800"/>
    </w:p>
    <w:p w14:paraId="6764EF22" w14:textId="77777777" w:rsidR="00711A1D" w:rsidRPr="00711A1D" w:rsidRDefault="00711A1D" w:rsidP="00711A1D">
      <w:pPr>
        <w:rPr>
          <w:noProof/>
        </w:rPr>
      </w:pPr>
      <w:bookmarkStart w:id="4801" w:name="_ENREF_26"/>
      <w:r w:rsidRPr="00711A1D">
        <w:rPr>
          <w:noProof/>
        </w:rPr>
        <w:t>[26]</w:t>
      </w:r>
      <w:r w:rsidRPr="00711A1D">
        <w:rPr>
          <w:noProof/>
        </w:rPr>
        <w:tab/>
        <w:t>Overbeek, J. T., 1956, "The Donnan equilibrium," Prog Biophys Biophys Chem, 6, pp. 57-84.</w:t>
      </w:r>
      <w:bookmarkEnd w:id="4801"/>
    </w:p>
    <w:p w14:paraId="2295E82B" w14:textId="77777777" w:rsidR="00711A1D" w:rsidRPr="00711A1D" w:rsidRDefault="00711A1D" w:rsidP="00711A1D">
      <w:pPr>
        <w:rPr>
          <w:noProof/>
        </w:rPr>
      </w:pPr>
      <w:bookmarkStart w:id="4802" w:name="_ENREF_27"/>
      <w:r w:rsidRPr="00711A1D">
        <w:rPr>
          <w:noProof/>
        </w:rPr>
        <w:t>[27]</w:t>
      </w:r>
      <w:r w:rsidRPr="00711A1D">
        <w:rPr>
          <w:noProof/>
        </w:rPr>
        <w:tab/>
        <w:t>Lai, W. M., Hou, J. S., and Mow, V. C., 1991, "A triphasic theory for the swelling and deformation behaviors of articular cartilage," J Biomech Eng, 113(3), pp. 245-258.</w:t>
      </w:r>
      <w:bookmarkEnd w:id="4802"/>
    </w:p>
    <w:p w14:paraId="45694551" w14:textId="77777777" w:rsidR="00711A1D" w:rsidRPr="00711A1D" w:rsidRDefault="00711A1D" w:rsidP="00711A1D">
      <w:pPr>
        <w:rPr>
          <w:noProof/>
        </w:rPr>
      </w:pPr>
      <w:bookmarkStart w:id="4803"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4803"/>
    </w:p>
    <w:p w14:paraId="66E68CCA" w14:textId="77777777" w:rsidR="00711A1D" w:rsidRPr="00711A1D" w:rsidRDefault="00711A1D" w:rsidP="00711A1D">
      <w:pPr>
        <w:rPr>
          <w:noProof/>
        </w:rPr>
      </w:pPr>
      <w:bookmarkStart w:id="4804"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4804"/>
    </w:p>
    <w:p w14:paraId="31C6FEAF" w14:textId="77777777" w:rsidR="00711A1D" w:rsidRPr="00711A1D" w:rsidRDefault="00711A1D" w:rsidP="00711A1D">
      <w:pPr>
        <w:rPr>
          <w:noProof/>
        </w:rPr>
      </w:pPr>
      <w:bookmarkStart w:id="4805"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4805"/>
    </w:p>
    <w:p w14:paraId="5121E746" w14:textId="77777777" w:rsidR="00711A1D" w:rsidRPr="00711A1D" w:rsidRDefault="00711A1D" w:rsidP="00711A1D">
      <w:pPr>
        <w:rPr>
          <w:noProof/>
        </w:rPr>
      </w:pPr>
      <w:bookmarkStart w:id="4806" w:name="_ENREF_31"/>
      <w:r w:rsidRPr="00711A1D">
        <w:rPr>
          <w:noProof/>
        </w:rPr>
        <w:t>[31]</w:t>
      </w:r>
      <w:r w:rsidRPr="00711A1D">
        <w:rPr>
          <w:noProof/>
        </w:rPr>
        <w:tab/>
        <w:t>Ateshian, G. A., and Ricken, T., 2010, "Multigenerational interstitial growth of biological tissues," Biomech Model Mechanobiol, 9(6), pp. 689-702.</w:t>
      </w:r>
      <w:bookmarkEnd w:id="4806"/>
    </w:p>
    <w:p w14:paraId="7C381329" w14:textId="77777777" w:rsidR="00711A1D" w:rsidRPr="00711A1D" w:rsidRDefault="00711A1D" w:rsidP="00711A1D">
      <w:pPr>
        <w:rPr>
          <w:noProof/>
        </w:rPr>
      </w:pPr>
      <w:bookmarkStart w:id="4807"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4807"/>
    </w:p>
    <w:p w14:paraId="5FE113E8" w14:textId="77777777" w:rsidR="00711A1D" w:rsidRPr="00711A1D" w:rsidRDefault="00711A1D" w:rsidP="00711A1D">
      <w:pPr>
        <w:rPr>
          <w:noProof/>
        </w:rPr>
      </w:pPr>
      <w:bookmarkStart w:id="4808"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4808"/>
    </w:p>
    <w:p w14:paraId="36FDCD92" w14:textId="77777777" w:rsidR="00711A1D" w:rsidRPr="00711A1D" w:rsidRDefault="00711A1D" w:rsidP="00711A1D">
      <w:pPr>
        <w:rPr>
          <w:noProof/>
        </w:rPr>
      </w:pPr>
      <w:bookmarkStart w:id="4809"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4809"/>
    </w:p>
    <w:p w14:paraId="26462A35" w14:textId="77777777" w:rsidR="00711A1D" w:rsidRPr="00711A1D" w:rsidRDefault="00711A1D" w:rsidP="00711A1D">
      <w:pPr>
        <w:rPr>
          <w:noProof/>
        </w:rPr>
      </w:pPr>
      <w:bookmarkStart w:id="4810" w:name="_ENREF_35"/>
      <w:r w:rsidRPr="00711A1D">
        <w:rPr>
          <w:noProof/>
        </w:rPr>
        <w:t>[35]</w:t>
      </w:r>
      <w:r w:rsidRPr="00711A1D">
        <w:rPr>
          <w:noProof/>
        </w:rPr>
        <w:tab/>
        <w:t>Weinans, H., Huiskes, R., and Grootenboer, H. J., 1992, "The behavior of adaptive bone-remodeling simulation models," J Biomech, 25(12), pp. 1425-1441.</w:t>
      </w:r>
      <w:bookmarkEnd w:id="4810"/>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6AE013" w14:textId="77777777" w:rsidR="00C91B14" w:rsidRDefault="00C91B14">
      <w:r>
        <w:separator/>
      </w:r>
    </w:p>
  </w:endnote>
  <w:endnote w:type="continuationSeparator" w:id="0">
    <w:p w14:paraId="150B0CBD" w14:textId="77777777" w:rsidR="00C91B14" w:rsidRDefault="00C91B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6B66B6" w14:textId="77777777" w:rsidR="00C91B14" w:rsidRDefault="00C91B14">
      <w:r>
        <w:separator/>
      </w:r>
    </w:p>
  </w:footnote>
  <w:footnote w:type="continuationSeparator" w:id="0">
    <w:p w14:paraId="545EBD68" w14:textId="77777777" w:rsidR="00C91B14" w:rsidRDefault="00C91B14">
      <w:r>
        <w:continuationSeparator/>
      </w:r>
    </w:p>
  </w:footnote>
  <w:footnote w:id="1">
    <w:p w14:paraId="2EECF9A7" w14:textId="1DEABEEA" w:rsidR="00C91B14" w:rsidRDefault="00C91B14">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C91B14" w:rsidRDefault="00C91B14">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C91B14" w:rsidRDefault="00C91B14">
      <w:pPr>
        <w:pStyle w:val="FootnoteText"/>
      </w:pPr>
      <w:ins w:id="1693" w:author="Steve Maas" w:date="2014-09-01T18:08:00Z">
        <w:r>
          <w:rPr>
            <w:rStyle w:val="FootnoteReference"/>
          </w:rPr>
          <w:footnoteRef/>
        </w:r>
        <w:r>
          <w:t xml:space="preserve"> Support for apostrophes was not added until FEBio version 2.1.</w:t>
        </w:r>
      </w:ins>
    </w:p>
  </w:footnote>
  <w:footnote w:id="4">
    <w:p w14:paraId="5B9D4F51" w14:textId="321110ED" w:rsidR="00C91B14" w:rsidRDefault="00C91B14">
      <w:pPr>
        <w:pStyle w:val="FootnoteText"/>
      </w:pPr>
      <w:r>
        <w:rPr>
          <w:rStyle w:val="FootnoteReference"/>
        </w:rPr>
        <w:footnoteRef/>
      </w:r>
      <w:r>
        <w:t xml:space="preserve"> FEBio continues to read some older formats, but they are considered to be obsolete.</w:t>
      </w:r>
    </w:p>
  </w:footnote>
  <w:footnote w:id="5">
    <w:p w14:paraId="75238AE5" w14:textId="77777777" w:rsidR="00C91B14" w:rsidRDefault="00C91B14" w:rsidP="00602A42">
      <w:pPr>
        <w:pStyle w:val="FootnoteText"/>
      </w:pPr>
      <w:r>
        <w:rPr>
          <w:rStyle w:val="FootnoteReference"/>
        </w:rPr>
        <w:footnoteRef/>
      </w:r>
      <w:r>
        <w:t xml:space="preserve"> In future versions of FEBio rigid surfaces will be automatically picked to be the master. </w:t>
      </w:r>
    </w:p>
  </w:footnote>
  <w:footnote w:id="6">
    <w:p w14:paraId="7DD11F1F" w14:textId="46924EE0" w:rsidR="00C91B14" w:rsidRDefault="00C91B14">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7">
    <w:p w14:paraId="2FB68287" w14:textId="77777777" w:rsidR="00C91B14" w:rsidRPr="00112C98" w:rsidRDefault="00C91B14">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8">
    <w:p w14:paraId="40658FAD" w14:textId="3D119BD6" w:rsidR="00C91B14" w:rsidRPr="009339D1" w:rsidRDefault="00C91B14">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9">
    <w:p w14:paraId="07BA31D0" w14:textId="77777777" w:rsidR="00C91B14" w:rsidRDefault="00C91B14">
      <w:pPr>
        <w:pStyle w:val="FootnoteText"/>
      </w:pPr>
      <w:r>
        <w:rPr>
          <w:rStyle w:val="FootnoteReference"/>
        </w:rPr>
        <w:footnoteRef/>
      </w:r>
      <w:r>
        <w:t xml:space="preserve"> This is different from previous versions of FEBio where rigid bodies were initially fully constrained.</w:t>
      </w:r>
    </w:p>
  </w:footnote>
  <w:footnote w:id="10">
    <w:p w14:paraId="3CF87F46" w14:textId="4F2C601E" w:rsidR="00C91B14" w:rsidRDefault="00C91B14">
      <w:pPr>
        <w:pStyle w:val="FootnoteText"/>
      </w:pPr>
      <w:r>
        <w:rPr>
          <w:rStyle w:val="FootnoteReference"/>
        </w:rPr>
        <w:footnoteRef/>
      </w:r>
      <w:r>
        <w:t xml:space="preserve"> As of FEBio 2.0, some features are available that may help with this issue, but they are still experimental.</w:t>
      </w:r>
    </w:p>
  </w:footnote>
  <w:footnote w:id="11">
    <w:p w14:paraId="40BAAF0B" w14:textId="5E396B87" w:rsidR="00C91B14" w:rsidRDefault="00C91B14">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C91B14" w:rsidRDefault="00C91B14"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30</w:t>
    </w:r>
    <w:r>
      <w:rPr>
        <w:rStyle w:val="PageNumber"/>
      </w:rPr>
      <w:fldChar w:fldCharType="end"/>
    </w:r>
  </w:p>
  <w:p w14:paraId="6F3346F0" w14:textId="77777777" w:rsidR="00C91B14" w:rsidRDefault="00C91B14"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C91B14" w:rsidRDefault="00C91B14"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05F92">
      <w:rPr>
        <w:rStyle w:val="PageNumber"/>
        <w:noProof/>
      </w:rPr>
      <w:t>232</w:t>
    </w:r>
    <w:r>
      <w:rPr>
        <w:rStyle w:val="PageNumber"/>
      </w:rPr>
      <w:fldChar w:fldCharType="end"/>
    </w:r>
  </w:p>
  <w:p w14:paraId="4C9E34C0" w14:textId="77777777" w:rsidR="00C91B14" w:rsidRDefault="00C91B14"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4">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6">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8">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2"/>
  </w:num>
  <w:num w:numId="5">
    <w:abstractNumId w:val="46"/>
  </w:num>
  <w:num w:numId="6">
    <w:abstractNumId w:val="51"/>
  </w:num>
  <w:num w:numId="7">
    <w:abstractNumId w:val="23"/>
  </w:num>
  <w:num w:numId="8">
    <w:abstractNumId w:val="11"/>
  </w:num>
  <w:num w:numId="9">
    <w:abstractNumId w:val="29"/>
  </w:num>
  <w:num w:numId="10">
    <w:abstractNumId w:val="55"/>
  </w:num>
  <w:num w:numId="11">
    <w:abstractNumId w:val="32"/>
  </w:num>
  <w:num w:numId="12">
    <w:abstractNumId w:val="16"/>
  </w:num>
  <w:num w:numId="13">
    <w:abstractNumId w:val="47"/>
  </w:num>
  <w:num w:numId="14">
    <w:abstractNumId w:val="41"/>
  </w:num>
  <w:num w:numId="15">
    <w:abstractNumId w:val="53"/>
  </w:num>
  <w:num w:numId="16">
    <w:abstractNumId w:val="45"/>
  </w:num>
  <w:num w:numId="17">
    <w:abstractNumId w:val="49"/>
  </w:num>
  <w:num w:numId="18">
    <w:abstractNumId w:val="38"/>
  </w:num>
  <w:num w:numId="19">
    <w:abstractNumId w:val="18"/>
  </w:num>
  <w:num w:numId="20">
    <w:abstractNumId w:val="54"/>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0"/>
  </w:num>
  <w:num w:numId="28">
    <w:abstractNumId w:val="56"/>
  </w:num>
  <w:num w:numId="29">
    <w:abstractNumId w:val="58"/>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8"/>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7"/>
  </w:num>
  <w:num w:numId="54">
    <w:abstractNumId w:val="19"/>
  </w:num>
  <w:num w:numId="55">
    <w:abstractNumId w:val="43"/>
  </w:num>
  <w:num w:numId="56">
    <w:abstractNumId w:val="24"/>
  </w:num>
  <w:num w:numId="57">
    <w:abstractNumId w:val="14"/>
  </w:num>
  <w:num w:numId="58">
    <w:abstractNumId w:val="34"/>
  </w:num>
  <w:num w:numId="59">
    <w:abstractNumId w:val="22"/>
  </w:num>
  <w:num w:numId="60">
    <w:abstractNumId w:val="44"/>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characterSpacingControl w:val="doNotCompress"/>
  <w:hdrShapeDefaults>
    <o:shapedefaults v:ext="edit" spidmax="6145"/>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21D4"/>
    <w:rsid w:val="000058C1"/>
    <w:rsid w:val="00007BE4"/>
    <w:rsid w:val="00010012"/>
    <w:rsid w:val="000140F2"/>
    <w:rsid w:val="0001540A"/>
    <w:rsid w:val="0002349F"/>
    <w:rsid w:val="00026B51"/>
    <w:rsid w:val="00027BCA"/>
    <w:rsid w:val="00031F52"/>
    <w:rsid w:val="0003271B"/>
    <w:rsid w:val="0003388B"/>
    <w:rsid w:val="00034AEE"/>
    <w:rsid w:val="00035A1C"/>
    <w:rsid w:val="00044C75"/>
    <w:rsid w:val="00050D38"/>
    <w:rsid w:val="00051B9D"/>
    <w:rsid w:val="000555A7"/>
    <w:rsid w:val="00061F56"/>
    <w:rsid w:val="00063045"/>
    <w:rsid w:val="000668D8"/>
    <w:rsid w:val="000679A3"/>
    <w:rsid w:val="000715A3"/>
    <w:rsid w:val="00073AB7"/>
    <w:rsid w:val="00073C1F"/>
    <w:rsid w:val="00076BE7"/>
    <w:rsid w:val="00081471"/>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B04"/>
    <w:rsid w:val="000C6D02"/>
    <w:rsid w:val="000C7A06"/>
    <w:rsid w:val="000C7FD9"/>
    <w:rsid w:val="000D1207"/>
    <w:rsid w:val="000D2D04"/>
    <w:rsid w:val="000D2EC3"/>
    <w:rsid w:val="000D7CEC"/>
    <w:rsid w:val="000E3C27"/>
    <w:rsid w:val="000E48F1"/>
    <w:rsid w:val="000E4C62"/>
    <w:rsid w:val="000E507A"/>
    <w:rsid w:val="000E542A"/>
    <w:rsid w:val="000F2452"/>
    <w:rsid w:val="000F379E"/>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D2C"/>
    <w:rsid w:val="00183AC8"/>
    <w:rsid w:val="0018477D"/>
    <w:rsid w:val="001875BA"/>
    <w:rsid w:val="001905FA"/>
    <w:rsid w:val="00191C9F"/>
    <w:rsid w:val="00194632"/>
    <w:rsid w:val="00195038"/>
    <w:rsid w:val="001966F9"/>
    <w:rsid w:val="00196AE3"/>
    <w:rsid w:val="0019702D"/>
    <w:rsid w:val="001973A1"/>
    <w:rsid w:val="001A051F"/>
    <w:rsid w:val="001A0C56"/>
    <w:rsid w:val="001A1619"/>
    <w:rsid w:val="001A1F06"/>
    <w:rsid w:val="001A238B"/>
    <w:rsid w:val="001A4C16"/>
    <w:rsid w:val="001A5F88"/>
    <w:rsid w:val="001A7B22"/>
    <w:rsid w:val="001B13CD"/>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05F92"/>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47AFD"/>
    <w:rsid w:val="00250F26"/>
    <w:rsid w:val="002512D4"/>
    <w:rsid w:val="002528E9"/>
    <w:rsid w:val="00254EB0"/>
    <w:rsid w:val="00257EC3"/>
    <w:rsid w:val="002631BE"/>
    <w:rsid w:val="00265D40"/>
    <w:rsid w:val="00265E57"/>
    <w:rsid w:val="00270CFB"/>
    <w:rsid w:val="00271408"/>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2F6FD8"/>
    <w:rsid w:val="003015D2"/>
    <w:rsid w:val="00303704"/>
    <w:rsid w:val="00303F07"/>
    <w:rsid w:val="003041CA"/>
    <w:rsid w:val="00304BE5"/>
    <w:rsid w:val="00315459"/>
    <w:rsid w:val="003154FC"/>
    <w:rsid w:val="00320310"/>
    <w:rsid w:val="00320E53"/>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48B"/>
    <w:rsid w:val="00430A2B"/>
    <w:rsid w:val="00432202"/>
    <w:rsid w:val="00432E39"/>
    <w:rsid w:val="00440628"/>
    <w:rsid w:val="004407EC"/>
    <w:rsid w:val="0044192A"/>
    <w:rsid w:val="00442A53"/>
    <w:rsid w:val="0044636E"/>
    <w:rsid w:val="00446E45"/>
    <w:rsid w:val="0045012B"/>
    <w:rsid w:val="004540D2"/>
    <w:rsid w:val="004602BB"/>
    <w:rsid w:val="00460F66"/>
    <w:rsid w:val="00465CC4"/>
    <w:rsid w:val="004668AA"/>
    <w:rsid w:val="00470C94"/>
    <w:rsid w:val="00473134"/>
    <w:rsid w:val="00473EE6"/>
    <w:rsid w:val="00476C4E"/>
    <w:rsid w:val="00480951"/>
    <w:rsid w:val="004816A2"/>
    <w:rsid w:val="00481AAC"/>
    <w:rsid w:val="0048651F"/>
    <w:rsid w:val="004953CF"/>
    <w:rsid w:val="00495989"/>
    <w:rsid w:val="00495E10"/>
    <w:rsid w:val="0049646D"/>
    <w:rsid w:val="004A1056"/>
    <w:rsid w:val="004A4869"/>
    <w:rsid w:val="004A4C86"/>
    <w:rsid w:val="004A6CDC"/>
    <w:rsid w:val="004A7278"/>
    <w:rsid w:val="004A7B69"/>
    <w:rsid w:val="004B0EFF"/>
    <w:rsid w:val="004B0FC6"/>
    <w:rsid w:val="004B4D95"/>
    <w:rsid w:val="004B71B6"/>
    <w:rsid w:val="004C25E6"/>
    <w:rsid w:val="004C48D6"/>
    <w:rsid w:val="004C4F02"/>
    <w:rsid w:val="004C6C3A"/>
    <w:rsid w:val="004D2965"/>
    <w:rsid w:val="004D4718"/>
    <w:rsid w:val="004D5A5C"/>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A6E7B"/>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5984"/>
    <w:rsid w:val="005E74C3"/>
    <w:rsid w:val="005F013B"/>
    <w:rsid w:val="005F45C7"/>
    <w:rsid w:val="005F474E"/>
    <w:rsid w:val="006007B2"/>
    <w:rsid w:val="006010B3"/>
    <w:rsid w:val="00602043"/>
    <w:rsid w:val="00602A42"/>
    <w:rsid w:val="00606D2D"/>
    <w:rsid w:val="00613749"/>
    <w:rsid w:val="00613D4D"/>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6B34"/>
    <w:rsid w:val="006F720E"/>
    <w:rsid w:val="006F7C2B"/>
    <w:rsid w:val="00701F72"/>
    <w:rsid w:val="007036C1"/>
    <w:rsid w:val="007057A4"/>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5F85"/>
    <w:rsid w:val="00806BC8"/>
    <w:rsid w:val="0081547A"/>
    <w:rsid w:val="00820249"/>
    <w:rsid w:val="00821A16"/>
    <w:rsid w:val="00824244"/>
    <w:rsid w:val="00824292"/>
    <w:rsid w:val="008245CF"/>
    <w:rsid w:val="00825022"/>
    <w:rsid w:val="0083207B"/>
    <w:rsid w:val="00833706"/>
    <w:rsid w:val="00835BFE"/>
    <w:rsid w:val="00845BA2"/>
    <w:rsid w:val="00847068"/>
    <w:rsid w:val="00847D37"/>
    <w:rsid w:val="00847E07"/>
    <w:rsid w:val="0085038F"/>
    <w:rsid w:val="00852621"/>
    <w:rsid w:val="0085292A"/>
    <w:rsid w:val="0085430D"/>
    <w:rsid w:val="00855939"/>
    <w:rsid w:val="00860308"/>
    <w:rsid w:val="00860559"/>
    <w:rsid w:val="008609BA"/>
    <w:rsid w:val="008700F3"/>
    <w:rsid w:val="00872FCE"/>
    <w:rsid w:val="00873D59"/>
    <w:rsid w:val="00874A9D"/>
    <w:rsid w:val="00874FA3"/>
    <w:rsid w:val="00877A7F"/>
    <w:rsid w:val="00880D9C"/>
    <w:rsid w:val="008826A0"/>
    <w:rsid w:val="00883422"/>
    <w:rsid w:val="00884421"/>
    <w:rsid w:val="00884C42"/>
    <w:rsid w:val="00885FB0"/>
    <w:rsid w:val="00890FDC"/>
    <w:rsid w:val="00891956"/>
    <w:rsid w:val="00891BAD"/>
    <w:rsid w:val="00893C7C"/>
    <w:rsid w:val="0089700F"/>
    <w:rsid w:val="008A07EB"/>
    <w:rsid w:val="008A0DA9"/>
    <w:rsid w:val="008A369A"/>
    <w:rsid w:val="008A39E7"/>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927"/>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116E"/>
    <w:rsid w:val="00973685"/>
    <w:rsid w:val="00975E1B"/>
    <w:rsid w:val="00976D6B"/>
    <w:rsid w:val="00976FA5"/>
    <w:rsid w:val="0098023B"/>
    <w:rsid w:val="0098757B"/>
    <w:rsid w:val="0099145F"/>
    <w:rsid w:val="00991A2C"/>
    <w:rsid w:val="00993776"/>
    <w:rsid w:val="00993D96"/>
    <w:rsid w:val="00993E3A"/>
    <w:rsid w:val="00997C6C"/>
    <w:rsid w:val="009A09E2"/>
    <w:rsid w:val="009A35E3"/>
    <w:rsid w:val="009A48DF"/>
    <w:rsid w:val="009A5698"/>
    <w:rsid w:val="009B58A9"/>
    <w:rsid w:val="009B5B8D"/>
    <w:rsid w:val="009B629A"/>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09CD"/>
    <w:rsid w:val="00A535E4"/>
    <w:rsid w:val="00A536C3"/>
    <w:rsid w:val="00A53B0C"/>
    <w:rsid w:val="00A544CE"/>
    <w:rsid w:val="00A54C11"/>
    <w:rsid w:val="00A574E7"/>
    <w:rsid w:val="00A60FB3"/>
    <w:rsid w:val="00A61269"/>
    <w:rsid w:val="00A62945"/>
    <w:rsid w:val="00A63A59"/>
    <w:rsid w:val="00A63C14"/>
    <w:rsid w:val="00A70663"/>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D7BC7"/>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278"/>
    <w:rsid w:val="00B22D36"/>
    <w:rsid w:val="00B2391B"/>
    <w:rsid w:val="00B24DAD"/>
    <w:rsid w:val="00B2508D"/>
    <w:rsid w:val="00B26C38"/>
    <w:rsid w:val="00B3164D"/>
    <w:rsid w:val="00B35D2C"/>
    <w:rsid w:val="00B368CC"/>
    <w:rsid w:val="00B371F1"/>
    <w:rsid w:val="00B37A5F"/>
    <w:rsid w:val="00B37C2B"/>
    <w:rsid w:val="00B37EFF"/>
    <w:rsid w:val="00B41830"/>
    <w:rsid w:val="00B4198C"/>
    <w:rsid w:val="00B439BF"/>
    <w:rsid w:val="00B47983"/>
    <w:rsid w:val="00B47DB8"/>
    <w:rsid w:val="00B50762"/>
    <w:rsid w:val="00B515AA"/>
    <w:rsid w:val="00B52E82"/>
    <w:rsid w:val="00B57280"/>
    <w:rsid w:val="00B578EA"/>
    <w:rsid w:val="00B603A6"/>
    <w:rsid w:val="00B61FE0"/>
    <w:rsid w:val="00B66230"/>
    <w:rsid w:val="00B7277A"/>
    <w:rsid w:val="00B819CE"/>
    <w:rsid w:val="00B82B9F"/>
    <w:rsid w:val="00B87DFF"/>
    <w:rsid w:val="00B908BB"/>
    <w:rsid w:val="00B936B0"/>
    <w:rsid w:val="00B93935"/>
    <w:rsid w:val="00B951E2"/>
    <w:rsid w:val="00BA03FC"/>
    <w:rsid w:val="00BA26CD"/>
    <w:rsid w:val="00BA2F7D"/>
    <w:rsid w:val="00BA35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37B1"/>
    <w:rsid w:val="00BC460F"/>
    <w:rsid w:val="00BC495E"/>
    <w:rsid w:val="00BC58C7"/>
    <w:rsid w:val="00BD0B80"/>
    <w:rsid w:val="00BD1552"/>
    <w:rsid w:val="00BD3F86"/>
    <w:rsid w:val="00BD43AA"/>
    <w:rsid w:val="00BD6672"/>
    <w:rsid w:val="00BD6A8B"/>
    <w:rsid w:val="00BE1285"/>
    <w:rsid w:val="00BF2488"/>
    <w:rsid w:val="00BF32C5"/>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2F36"/>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1B14"/>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46062"/>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34C0"/>
    <w:rsid w:val="00DE564C"/>
    <w:rsid w:val="00DE723C"/>
    <w:rsid w:val="00DF0872"/>
    <w:rsid w:val="00DF1A47"/>
    <w:rsid w:val="00DF4687"/>
    <w:rsid w:val="00DF47B1"/>
    <w:rsid w:val="00E04BE3"/>
    <w:rsid w:val="00E0512E"/>
    <w:rsid w:val="00E063E4"/>
    <w:rsid w:val="00E0644D"/>
    <w:rsid w:val="00E11A4B"/>
    <w:rsid w:val="00E11CA7"/>
    <w:rsid w:val="00E13D09"/>
    <w:rsid w:val="00E158CB"/>
    <w:rsid w:val="00E1608D"/>
    <w:rsid w:val="00E16D7C"/>
    <w:rsid w:val="00E2228B"/>
    <w:rsid w:val="00E22760"/>
    <w:rsid w:val="00E22B10"/>
    <w:rsid w:val="00E22D89"/>
    <w:rsid w:val="00E23694"/>
    <w:rsid w:val="00E24C5F"/>
    <w:rsid w:val="00E27E43"/>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86142"/>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AF7"/>
    <w:rsid w:val="00F15CE6"/>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4318"/>
    <w:rsid w:val="00FA64A5"/>
    <w:rsid w:val="00FB3AD6"/>
    <w:rsid w:val="00FB56CC"/>
    <w:rsid w:val="00FB7F18"/>
    <w:rsid w:val="00FC084D"/>
    <w:rsid w:val="00FC0DE5"/>
    <w:rsid w:val="00FC1FA0"/>
    <w:rsid w:val="00FC4009"/>
    <w:rsid w:val="00FC47C3"/>
    <w:rsid w:val="00FC64D8"/>
    <w:rsid w:val="00FC6649"/>
    <w:rsid w:val="00FD2D7B"/>
    <w:rsid w:val="00FD3A84"/>
    <w:rsid w:val="00FD648A"/>
    <w:rsid w:val="00FE00A6"/>
    <w:rsid w:val="00FE2F43"/>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5"/>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9.wmf"/><Relationship Id="rId1399" Type="http://schemas.openxmlformats.org/officeDocument/2006/relationships/image" Target="media/image829.wmf"/><Relationship Id="rId1522" Type="http://schemas.openxmlformats.org/officeDocument/2006/relationships/image" Target="media/image951.wmf"/><Relationship Id="rId21" Type="http://schemas.openxmlformats.org/officeDocument/2006/relationships/hyperlink" Target="http://mrl.sci.utah.edu/software/preview" TargetMode="External"/><Relationship Id="rId324" Type="http://schemas.openxmlformats.org/officeDocument/2006/relationships/image" Target="media/image296.wmf"/><Relationship Id="rId531" Type="http://schemas.openxmlformats.org/officeDocument/2006/relationships/image" Target="media/image489.wmf"/><Relationship Id="rId1161" Type="http://schemas.openxmlformats.org/officeDocument/2006/relationships/image" Target="media/image593.wmf"/><Relationship Id="rId1259" Type="http://schemas.openxmlformats.org/officeDocument/2006/relationships/image" Target="media/image690.wmf"/><Relationship Id="rId1466" Type="http://schemas.openxmlformats.org/officeDocument/2006/relationships/image" Target="media/image895.wmf"/><Relationship Id="rId170" Type="http://schemas.openxmlformats.org/officeDocument/2006/relationships/image" Target="media/image142.wmf"/><Relationship Id="rId1119" Type="http://schemas.openxmlformats.org/officeDocument/2006/relationships/oleObject" Target="embeddings/oleObject69.bin"/><Relationship Id="rId1673" Type="http://schemas.openxmlformats.org/officeDocument/2006/relationships/image" Target="media/image1102.wmf"/><Relationship Id="rId268" Type="http://schemas.openxmlformats.org/officeDocument/2006/relationships/image" Target="media/image240.wmf"/><Relationship Id="rId475" Type="http://schemas.openxmlformats.org/officeDocument/2006/relationships/image" Target="media/image447.wmf"/><Relationship Id="rId1326" Type="http://schemas.openxmlformats.org/officeDocument/2006/relationships/image" Target="media/image756.wmf"/><Relationship Id="rId1533" Type="http://schemas.openxmlformats.org/officeDocument/2006/relationships/image" Target="media/image962.wmf"/><Relationship Id="rId32" Type="http://schemas.openxmlformats.org/officeDocument/2006/relationships/image" Target="media/image6.wmf"/><Relationship Id="rId128" Type="http://schemas.openxmlformats.org/officeDocument/2006/relationships/image" Target="media/image100.wmf"/><Relationship Id="rId335" Type="http://schemas.openxmlformats.org/officeDocument/2006/relationships/image" Target="media/image307.wmf"/><Relationship Id="rId542" Type="http://schemas.openxmlformats.org/officeDocument/2006/relationships/oleObject" Target="embeddings/oleObject20.bin"/><Relationship Id="rId1172" Type="http://schemas.openxmlformats.org/officeDocument/2006/relationships/image" Target="media/image604.wmf"/><Relationship Id="rId1600" Type="http://schemas.openxmlformats.org/officeDocument/2006/relationships/image" Target="media/image1029.wmf"/><Relationship Id="rId181" Type="http://schemas.openxmlformats.org/officeDocument/2006/relationships/image" Target="media/image153.wmf"/><Relationship Id="rId402" Type="http://schemas.openxmlformats.org/officeDocument/2006/relationships/image" Target="media/image374.wmf"/><Relationship Id="rId1477" Type="http://schemas.openxmlformats.org/officeDocument/2006/relationships/image" Target="media/image906.wmf"/><Relationship Id="rId1684" Type="http://schemas.openxmlformats.org/officeDocument/2006/relationships/image" Target="media/image1112.wmf"/><Relationship Id="rId279" Type="http://schemas.openxmlformats.org/officeDocument/2006/relationships/image" Target="media/image251.wmf"/><Relationship Id="rId486" Type="http://schemas.openxmlformats.org/officeDocument/2006/relationships/image" Target="media/image458.wmf"/><Relationship Id="rId1337" Type="http://schemas.openxmlformats.org/officeDocument/2006/relationships/image" Target="media/image767.wmf"/><Relationship Id="rId1544" Type="http://schemas.openxmlformats.org/officeDocument/2006/relationships/image" Target="media/image973.wmf"/><Relationship Id="rId43" Type="http://schemas.openxmlformats.org/officeDocument/2006/relationships/image" Target="media/image16.wmf"/><Relationship Id="rId139" Type="http://schemas.openxmlformats.org/officeDocument/2006/relationships/image" Target="media/image111.wmf"/><Relationship Id="rId346" Type="http://schemas.openxmlformats.org/officeDocument/2006/relationships/image" Target="media/image318.wmf"/><Relationship Id="rId553" Type="http://schemas.openxmlformats.org/officeDocument/2006/relationships/image" Target="media/image500.wmf"/><Relationship Id="rId1183" Type="http://schemas.openxmlformats.org/officeDocument/2006/relationships/image" Target="media/image614.wmf"/><Relationship Id="rId1390" Type="http://schemas.openxmlformats.org/officeDocument/2006/relationships/image" Target="media/image820.wmf"/><Relationship Id="rId1404" Type="http://schemas.openxmlformats.org/officeDocument/2006/relationships/image" Target="media/image834.wmf"/><Relationship Id="rId1611" Type="http://schemas.openxmlformats.org/officeDocument/2006/relationships/image" Target="media/image1040.wmf"/><Relationship Id="rId192" Type="http://schemas.openxmlformats.org/officeDocument/2006/relationships/image" Target="media/image164.wmf"/><Relationship Id="rId206" Type="http://schemas.openxmlformats.org/officeDocument/2006/relationships/image" Target="media/image178.wmf"/><Relationship Id="rId413" Type="http://schemas.openxmlformats.org/officeDocument/2006/relationships/image" Target="media/image385.wmf"/><Relationship Id="rId1488" Type="http://schemas.openxmlformats.org/officeDocument/2006/relationships/image" Target="media/image917.wmf"/><Relationship Id="rId1695" Type="http://schemas.openxmlformats.org/officeDocument/2006/relationships/image" Target="media/image1123.wmf"/><Relationship Id="rId1709" Type="http://schemas.openxmlformats.org/officeDocument/2006/relationships/image" Target="media/image1137.wmf"/><Relationship Id="rId497" Type="http://schemas.openxmlformats.org/officeDocument/2006/relationships/image" Target="media/image469.emf"/><Relationship Id="rId1250" Type="http://schemas.openxmlformats.org/officeDocument/2006/relationships/image" Target="media/image681.wmf"/><Relationship Id="rId1348" Type="http://schemas.openxmlformats.org/officeDocument/2006/relationships/image" Target="media/image778.wmf"/><Relationship Id="rId1555" Type="http://schemas.openxmlformats.org/officeDocument/2006/relationships/image" Target="media/image984.wmf"/><Relationship Id="rId357" Type="http://schemas.openxmlformats.org/officeDocument/2006/relationships/image" Target="media/image329.wmf"/><Relationship Id="rId1110" Type="http://schemas.openxmlformats.org/officeDocument/2006/relationships/image" Target="media/image552.wmf"/><Relationship Id="rId1194" Type="http://schemas.openxmlformats.org/officeDocument/2006/relationships/image" Target="media/image625.wmf"/><Relationship Id="rId1208" Type="http://schemas.openxmlformats.org/officeDocument/2006/relationships/image" Target="media/image639.wmf"/><Relationship Id="rId1415" Type="http://schemas.openxmlformats.org/officeDocument/2006/relationships/image" Target="media/image845.wmf"/><Relationship Id="rId54" Type="http://schemas.openxmlformats.org/officeDocument/2006/relationships/image" Target="media/image27.wmf"/><Relationship Id="rId217" Type="http://schemas.openxmlformats.org/officeDocument/2006/relationships/image" Target="media/image189.wmf"/><Relationship Id="rId564" Type="http://schemas.openxmlformats.org/officeDocument/2006/relationships/oleObject" Target="embeddings/oleObject31.bin"/><Relationship Id="rId1499" Type="http://schemas.openxmlformats.org/officeDocument/2006/relationships/image" Target="media/image928.wmf"/><Relationship Id="rId1622" Type="http://schemas.openxmlformats.org/officeDocument/2006/relationships/image" Target="media/image1051.wmf"/><Relationship Id="rId424" Type="http://schemas.openxmlformats.org/officeDocument/2006/relationships/image" Target="media/image396.wmf"/><Relationship Id="rId1054" Type="http://schemas.openxmlformats.org/officeDocument/2006/relationships/oleObject" Target="embeddings/oleObject46.bin"/><Relationship Id="rId1261" Type="http://schemas.openxmlformats.org/officeDocument/2006/relationships/image" Target="media/image692.wmf"/><Relationship Id="rId1359" Type="http://schemas.openxmlformats.org/officeDocument/2006/relationships/image" Target="media/image789.wmf"/><Relationship Id="rId270" Type="http://schemas.openxmlformats.org/officeDocument/2006/relationships/image" Target="media/image242.wmf"/><Relationship Id="rId1121" Type="http://schemas.openxmlformats.org/officeDocument/2006/relationships/image" Target="media/image559.emf"/><Relationship Id="rId1219" Type="http://schemas.openxmlformats.org/officeDocument/2006/relationships/image" Target="media/image650.wmf"/><Relationship Id="rId1566" Type="http://schemas.openxmlformats.org/officeDocument/2006/relationships/image" Target="media/image995.wmf"/><Relationship Id="rId65" Type="http://schemas.openxmlformats.org/officeDocument/2006/relationships/image" Target="media/image38.wmf"/><Relationship Id="rId130" Type="http://schemas.openxmlformats.org/officeDocument/2006/relationships/image" Target="media/image102.wmf"/><Relationship Id="rId368" Type="http://schemas.openxmlformats.org/officeDocument/2006/relationships/image" Target="media/image340.wmf"/><Relationship Id="rId575" Type="http://schemas.openxmlformats.org/officeDocument/2006/relationships/oleObject" Target="embeddings/oleObject36.bin"/><Relationship Id="rId1426" Type="http://schemas.openxmlformats.org/officeDocument/2006/relationships/image" Target="media/image856.wmf"/><Relationship Id="rId1633" Type="http://schemas.openxmlformats.org/officeDocument/2006/relationships/image" Target="media/image1062.wmf"/><Relationship Id="rId228" Type="http://schemas.openxmlformats.org/officeDocument/2006/relationships/image" Target="media/image200.wmf"/><Relationship Id="rId435" Type="http://schemas.openxmlformats.org/officeDocument/2006/relationships/image" Target="media/image407.wmf"/><Relationship Id="rId1065" Type="http://schemas.openxmlformats.org/officeDocument/2006/relationships/image" Target="media/image531.emf"/><Relationship Id="rId1272" Type="http://schemas.openxmlformats.org/officeDocument/2006/relationships/image" Target="media/image703.wmf"/><Relationship Id="rId1700" Type="http://schemas.openxmlformats.org/officeDocument/2006/relationships/image" Target="media/image1128.wmf"/><Relationship Id="rId281" Type="http://schemas.openxmlformats.org/officeDocument/2006/relationships/image" Target="media/image253.wmf"/><Relationship Id="rId502" Type="http://schemas.openxmlformats.org/officeDocument/2006/relationships/image" Target="media/image474.emf"/><Relationship Id="rId1132" Type="http://schemas.openxmlformats.org/officeDocument/2006/relationships/image" Target="media/image564.wmf"/><Relationship Id="rId1577" Type="http://schemas.openxmlformats.org/officeDocument/2006/relationships/image" Target="media/image1006.wmf"/><Relationship Id="rId76" Type="http://schemas.openxmlformats.org/officeDocument/2006/relationships/image" Target="media/image49.wmf"/><Relationship Id="rId141" Type="http://schemas.openxmlformats.org/officeDocument/2006/relationships/image" Target="media/image113.wmf"/><Relationship Id="rId379" Type="http://schemas.openxmlformats.org/officeDocument/2006/relationships/image" Target="media/image351.wmf"/><Relationship Id="rId586" Type="http://schemas.openxmlformats.org/officeDocument/2006/relationships/image" Target="media/image517.wmf"/><Relationship Id="rId1437" Type="http://schemas.openxmlformats.org/officeDocument/2006/relationships/image" Target="media/image866.wmf"/><Relationship Id="rId1644" Type="http://schemas.openxmlformats.org/officeDocument/2006/relationships/image" Target="media/image1073.wmf"/><Relationship Id="rId7" Type="http://schemas.openxmlformats.org/officeDocument/2006/relationships/footnotes" Target="footnotes.xml"/><Relationship Id="rId239" Type="http://schemas.openxmlformats.org/officeDocument/2006/relationships/image" Target="media/image211.emf"/><Relationship Id="rId446" Type="http://schemas.openxmlformats.org/officeDocument/2006/relationships/image" Target="media/image418.wmf"/><Relationship Id="rId1076" Type="http://schemas.openxmlformats.org/officeDocument/2006/relationships/image" Target="media/image535.wmf"/><Relationship Id="rId1283" Type="http://schemas.openxmlformats.org/officeDocument/2006/relationships/image" Target="media/image713.wmf"/><Relationship Id="rId1490" Type="http://schemas.openxmlformats.org/officeDocument/2006/relationships/image" Target="media/image919.wmf"/><Relationship Id="rId1504" Type="http://schemas.openxmlformats.org/officeDocument/2006/relationships/image" Target="media/image933.wmf"/><Relationship Id="rId1711" Type="http://schemas.openxmlformats.org/officeDocument/2006/relationships/image" Target="media/image1139.wmf"/><Relationship Id="rId292" Type="http://schemas.openxmlformats.org/officeDocument/2006/relationships/image" Target="media/image264.wmf"/><Relationship Id="rId306" Type="http://schemas.openxmlformats.org/officeDocument/2006/relationships/image" Target="media/image278.wmf"/><Relationship Id="rId1143" Type="http://schemas.openxmlformats.org/officeDocument/2006/relationships/image" Target="media/image575.wmf"/><Relationship Id="rId1588" Type="http://schemas.openxmlformats.org/officeDocument/2006/relationships/image" Target="media/image1017.wmf"/><Relationship Id="rId87" Type="http://schemas.openxmlformats.org/officeDocument/2006/relationships/image" Target="media/image59.wmf"/><Relationship Id="rId513" Type="http://schemas.openxmlformats.org/officeDocument/2006/relationships/image" Target="media/image480.wmf"/><Relationship Id="rId1350" Type="http://schemas.openxmlformats.org/officeDocument/2006/relationships/image" Target="media/image780.wmf"/><Relationship Id="rId1448" Type="http://schemas.openxmlformats.org/officeDocument/2006/relationships/image" Target="media/image877.wmf"/><Relationship Id="rId1655" Type="http://schemas.openxmlformats.org/officeDocument/2006/relationships/image" Target="media/image1084.wmf"/><Relationship Id="rId152" Type="http://schemas.openxmlformats.org/officeDocument/2006/relationships/image" Target="media/image124.wmf"/><Relationship Id="rId457" Type="http://schemas.openxmlformats.org/officeDocument/2006/relationships/image" Target="media/image429.wmf"/><Relationship Id="rId1087" Type="http://schemas.openxmlformats.org/officeDocument/2006/relationships/oleObject" Target="embeddings/oleObject57.bin"/><Relationship Id="rId1210" Type="http://schemas.openxmlformats.org/officeDocument/2006/relationships/image" Target="media/image641.wmf"/><Relationship Id="rId1294" Type="http://schemas.openxmlformats.org/officeDocument/2006/relationships/image" Target="media/image724.wmf"/><Relationship Id="rId1308" Type="http://schemas.openxmlformats.org/officeDocument/2006/relationships/image" Target="media/image738.wmf"/><Relationship Id="rId1515" Type="http://schemas.openxmlformats.org/officeDocument/2006/relationships/image" Target="media/image944.wmf"/><Relationship Id="rId1599" Type="http://schemas.openxmlformats.org/officeDocument/2006/relationships/image" Target="media/image1028.wmf"/><Relationship Id="rId1722" Type="http://schemas.openxmlformats.org/officeDocument/2006/relationships/image" Target="media/image1150.wmf"/><Relationship Id="rId14" Type="http://schemas.openxmlformats.org/officeDocument/2006/relationships/hyperlink" Target="http://mrl.sci.utah.edu/" TargetMode="External"/><Relationship Id="rId317" Type="http://schemas.openxmlformats.org/officeDocument/2006/relationships/image" Target="media/image289.wmf"/><Relationship Id="rId524" Type="http://schemas.openxmlformats.org/officeDocument/2006/relationships/oleObject" Target="embeddings/oleObject11.bin"/><Relationship Id="rId1154" Type="http://schemas.openxmlformats.org/officeDocument/2006/relationships/image" Target="media/image586.wmf"/><Relationship Id="rId1361" Type="http://schemas.openxmlformats.org/officeDocument/2006/relationships/image" Target="media/image791.wmf"/><Relationship Id="rId1459" Type="http://schemas.openxmlformats.org/officeDocument/2006/relationships/image" Target="media/image888.wmf"/><Relationship Id="rId98" Type="http://schemas.openxmlformats.org/officeDocument/2006/relationships/image" Target="media/image70.wmf"/><Relationship Id="rId163" Type="http://schemas.openxmlformats.org/officeDocument/2006/relationships/image" Target="media/image135.wmf"/><Relationship Id="rId370" Type="http://schemas.openxmlformats.org/officeDocument/2006/relationships/image" Target="media/image342.wmf"/><Relationship Id="rId1221" Type="http://schemas.openxmlformats.org/officeDocument/2006/relationships/image" Target="media/image652.wmf"/><Relationship Id="rId1666" Type="http://schemas.openxmlformats.org/officeDocument/2006/relationships/image" Target="media/image1095.wmf"/><Relationship Id="rId230" Type="http://schemas.openxmlformats.org/officeDocument/2006/relationships/image" Target="media/image202.wmf"/><Relationship Id="rId468" Type="http://schemas.openxmlformats.org/officeDocument/2006/relationships/image" Target="media/image440.wmf"/><Relationship Id="rId1098" Type="http://schemas.openxmlformats.org/officeDocument/2006/relationships/image" Target="media/image546.wmf"/><Relationship Id="rId1319" Type="http://schemas.openxmlformats.org/officeDocument/2006/relationships/image" Target="media/image749.wmf"/><Relationship Id="rId1526" Type="http://schemas.openxmlformats.org/officeDocument/2006/relationships/image" Target="media/image955.wmf"/><Relationship Id="rId25" Type="http://schemas.openxmlformats.org/officeDocument/2006/relationships/hyperlink" Target="http://mrl.sci.utah.edu/software/febio" TargetMode="External"/><Relationship Id="rId328" Type="http://schemas.openxmlformats.org/officeDocument/2006/relationships/image" Target="media/image300.wmf"/><Relationship Id="rId535" Type="http://schemas.openxmlformats.org/officeDocument/2006/relationships/image" Target="media/image491.wmf"/><Relationship Id="rId1165" Type="http://schemas.openxmlformats.org/officeDocument/2006/relationships/image" Target="media/image597.wmf"/><Relationship Id="rId1372" Type="http://schemas.openxmlformats.org/officeDocument/2006/relationships/image" Target="media/image802.wmf"/><Relationship Id="rId174" Type="http://schemas.openxmlformats.org/officeDocument/2006/relationships/image" Target="media/image146.wmf"/><Relationship Id="rId381" Type="http://schemas.openxmlformats.org/officeDocument/2006/relationships/image" Target="media/image353.wmf"/><Relationship Id="rId1232" Type="http://schemas.openxmlformats.org/officeDocument/2006/relationships/image" Target="media/image663.wmf"/><Relationship Id="rId1677" Type="http://schemas.openxmlformats.org/officeDocument/2006/relationships/hyperlink" Target="http://users.ics.forth.gr/~lourakis/levmar/" TargetMode="External"/><Relationship Id="rId241" Type="http://schemas.openxmlformats.org/officeDocument/2006/relationships/image" Target="media/image213.wmf"/><Relationship Id="rId479" Type="http://schemas.openxmlformats.org/officeDocument/2006/relationships/image" Target="media/image451.wmf"/><Relationship Id="rId1537" Type="http://schemas.openxmlformats.org/officeDocument/2006/relationships/image" Target="media/image966.wmf"/><Relationship Id="rId36" Type="http://schemas.openxmlformats.org/officeDocument/2006/relationships/image" Target="media/image10.wmf"/><Relationship Id="rId339" Type="http://schemas.openxmlformats.org/officeDocument/2006/relationships/image" Target="media/image311.wmf"/><Relationship Id="rId546" Type="http://schemas.openxmlformats.org/officeDocument/2006/relationships/oleObject" Target="embeddings/oleObject22.bin"/><Relationship Id="rId1176" Type="http://schemas.openxmlformats.org/officeDocument/2006/relationships/image" Target="media/image608.wmf"/><Relationship Id="rId1383" Type="http://schemas.openxmlformats.org/officeDocument/2006/relationships/image" Target="media/image813.wmf"/><Relationship Id="rId1604" Type="http://schemas.openxmlformats.org/officeDocument/2006/relationships/image" Target="media/image1033.wmf"/><Relationship Id="rId101" Type="http://schemas.openxmlformats.org/officeDocument/2006/relationships/image" Target="media/image73.wmf"/><Relationship Id="rId185" Type="http://schemas.openxmlformats.org/officeDocument/2006/relationships/image" Target="media/image157.wmf"/><Relationship Id="rId406" Type="http://schemas.openxmlformats.org/officeDocument/2006/relationships/image" Target="media/image378.wmf"/><Relationship Id="rId1243" Type="http://schemas.openxmlformats.org/officeDocument/2006/relationships/image" Target="media/image674.wmf"/><Relationship Id="rId1590" Type="http://schemas.openxmlformats.org/officeDocument/2006/relationships/image" Target="media/image1019.wmf"/><Relationship Id="rId1688" Type="http://schemas.openxmlformats.org/officeDocument/2006/relationships/image" Target="media/image1116.wmf"/><Relationship Id="rId392" Type="http://schemas.openxmlformats.org/officeDocument/2006/relationships/image" Target="media/image364.wmf"/><Relationship Id="rId1450" Type="http://schemas.openxmlformats.org/officeDocument/2006/relationships/image" Target="media/image879.wmf"/><Relationship Id="rId1548" Type="http://schemas.openxmlformats.org/officeDocument/2006/relationships/image" Target="media/image977.wmf"/><Relationship Id="rId252" Type="http://schemas.openxmlformats.org/officeDocument/2006/relationships/image" Target="media/image224.wmf"/><Relationship Id="rId1103" Type="http://schemas.openxmlformats.org/officeDocument/2006/relationships/oleObject" Target="embeddings/oleObject63.bin"/><Relationship Id="rId1187" Type="http://schemas.openxmlformats.org/officeDocument/2006/relationships/image" Target="media/image618.wmf"/><Relationship Id="rId1310" Type="http://schemas.openxmlformats.org/officeDocument/2006/relationships/image" Target="media/image740.wmf"/><Relationship Id="rId1408" Type="http://schemas.openxmlformats.org/officeDocument/2006/relationships/image" Target="media/image838.wmf"/><Relationship Id="rId47" Type="http://schemas.openxmlformats.org/officeDocument/2006/relationships/image" Target="media/image20.wmf"/><Relationship Id="rId112" Type="http://schemas.openxmlformats.org/officeDocument/2006/relationships/image" Target="media/image84.wmf"/><Relationship Id="rId557" Type="http://schemas.openxmlformats.org/officeDocument/2006/relationships/image" Target="media/image502.wmf"/><Relationship Id="rId1394" Type="http://schemas.openxmlformats.org/officeDocument/2006/relationships/image" Target="media/image824.wmf"/><Relationship Id="rId1615" Type="http://schemas.openxmlformats.org/officeDocument/2006/relationships/image" Target="media/image1044.wmf"/><Relationship Id="rId1699" Type="http://schemas.openxmlformats.org/officeDocument/2006/relationships/image" Target="media/image1127.wmf"/><Relationship Id="rId196" Type="http://schemas.openxmlformats.org/officeDocument/2006/relationships/image" Target="media/image168.wmf"/><Relationship Id="rId417" Type="http://schemas.openxmlformats.org/officeDocument/2006/relationships/image" Target="media/image389.wmf"/><Relationship Id="rId1047" Type="http://schemas.openxmlformats.org/officeDocument/2006/relationships/image" Target="media/image523.png"/><Relationship Id="rId1254" Type="http://schemas.openxmlformats.org/officeDocument/2006/relationships/image" Target="media/image685.wmf"/><Relationship Id="rId1461" Type="http://schemas.openxmlformats.org/officeDocument/2006/relationships/image" Target="media/image890.wmf"/><Relationship Id="rId263" Type="http://schemas.openxmlformats.org/officeDocument/2006/relationships/image" Target="media/image235.wmf"/><Relationship Id="rId470" Type="http://schemas.openxmlformats.org/officeDocument/2006/relationships/image" Target="media/image442.wmf"/><Relationship Id="rId1114" Type="http://schemas.openxmlformats.org/officeDocument/2006/relationships/image" Target="media/image567.emf"/><Relationship Id="rId1321" Type="http://schemas.openxmlformats.org/officeDocument/2006/relationships/image" Target="media/image751.wmf"/><Relationship Id="rId1559" Type="http://schemas.openxmlformats.org/officeDocument/2006/relationships/image" Target="media/image988.wmf"/><Relationship Id="rId58" Type="http://schemas.openxmlformats.org/officeDocument/2006/relationships/image" Target="media/image31.wmf"/><Relationship Id="rId123" Type="http://schemas.openxmlformats.org/officeDocument/2006/relationships/image" Target="media/image95.wmf"/><Relationship Id="rId330" Type="http://schemas.openxmlformats.org/officeDocument/2006/relationships/image" Target="media/image302.wmf"/><Relationship Id="rId568" Type="http://schemas.openxmlformats.org/officeDocument/2006/relationships/oleObject" Target="embeddings/oleObject33.bin"/><Relationship Id="rId1198" Type="http://schemas.openxmlformats.org/officeDocument/2006/relationships/image" Target="media/image629.wmf"/><Relationship Id="rId1419" Type="http://schemas.openxmlformats.org/officeDocument/2006/relationships/image" Target="media/image849.wmf"/><Relationship Id="rId1626" Type="http://schemas.openxmlformats.org/officeDocument/2006/relationships/image" Target="media/image1055.wmf"/><Relationship Id="rId428" Type="http://schemas.openxmlformats.org/officeDocument/2006/relationships/image" Target="media/image400.wmf"/><Relationship Id="rId1058" Type="http://schemas.openxmlformats.org/officeDocument/2006/relationships/oleObject" Target="embeddings/oleObject48.bin"/><Relationship Id="rId1265" Type="http://schemas.openxmlformats.org/officeDocument/2006/relationships/image" Target="media/image696.wmf"/><Relationship Id="rId1472" Type="http://schemas.openxmlformats.org/officeDocument/2006/relationships/image" Target="media/image901.wmf"/><Relationship Id="rId274" Type="http://schemas.openxmlformats.org/officeDocument/2006/relationships/image" Target="media/image246.wmf"/><Relationship Id="rId481" Type="http://schemas.openxmlformats.org/officeDocument/2006/relationships/image" Target="media/image453.wmf"/><Relationship Id="rId1125" Type="http://schemas.openxmlformats.org/officeDocument/2006/relationships/image" Target="media/image576.emf"/><Relationship Id="rId1332" Type="http://schemas.openxmlformats.org/officeDocument/2006/relationships/image" Target="media/image762.wmf"/><Relationship Id="rId69" Type="http://schemas.openxmlformats.org/officeDocument/2006/relationships/image" Target="media/image42.wmf"/><Relationship Id="rId134" Type="http://schemas.openxmlformats.org/officeDocument/2006/relationships/image" Target="media/image106.wmf"/><Relationship Id="rId579" Type="http://schemas.openxmlformats.org/officeDocument/2006/relationships/oleObject" Target="embeddings/oleObject38.bin"/><Relationship Id="rId1637" Type="http://schemas.openxmlformats.org/officeDocument/2006/relationships/image" Target="media/image1066.wmf"/><Relationship Id="rId341" Type="http://schemas.openxmlformats.org/officeDocument/2006/relationships/image" Target="media/image313.wmf"/><Relationship Id="rId439" Type="http://schemas.openxmlformats.org/officeDocument/2006/relationships/image" Target="media/image411.wmf"/><Relationship Id="rId1069" Type="http://schemas.openxmlformats.org/officeDocument/2006/relationships/image" Target="media/image539.png"/><Relationship Id="rId1276" Type="http://schemas.openxmlformats.org/officeDocument/2006/relationships/hyperlink" Target="http://mrl.sci.utah.edu/software/febio" TargetMode="External"/><Relationship Id="rId1483" Type="http://schemas.openxmlformats.org/officeDocument/2006/relationships/image" Target="media/image912.wmf"/><Relationship Id="rId1704" Type="http://schemas.openxmlformats.org/officeDocument/2006/relationships/image" Target="media/image1132.wmf"/><Relationship Id="rId201" Type="http://schemas.openxmlformats.org/officeDocument/2006/relationships/image" Target="media/image173.wmf"/><Relationship Id="rId285" Type="http://schemas.openxmlformats.org/officeDocument/2006/relationships/image" Target="media/image257.wmf"/><Relationship Id="rId506" Type="http://schemas.openxmlformats.org/officeDocument/2006/relationships/oleObject" Target="embeddings/oleObject2.bin"/><Relationship Id="rId1136" Type="http://schemas.openxmlformats.org/officeDocument/2006/relationships/image" Target="media/image568.wmf"/><Relationship Id="rId1690" Type="http://schemas.openxmlformats.org/officeDocument/2006/relationships/image" Target="media/image1118.wmf"/><Relationship Id="rId492" Type="http://schemas.openxmlformats.org/officeDocument/2006/relationships/image" Target="media/image464.emf"/><Relationship Id="rId1343" Type="http://schemas.openxmlformats.org/officeDocument/2006/relationships/image" Target="media/image773.wmf"/><Relationship Id="rId1550" Type="http://schemas.openxmlformats.org/officeDocument/2006/relationships/image" Target="media/image979.wmf"/><Relationship Id="rId1648" Type="http://schemas.openxmlformats.org/officeDocument/2006/relationships/image" Target="media/image1077.wmf"/><Relationship Id="rId145" Type="http://schemas.openxmlformats.org/officeDocument/2006/relationships/image" Target="media/image117.png"/><Relationship Id="rId352" Type="http://schemas.openxmlformats.org/officeDocument/2006/relationships/image" Target="media/image324.wmf"/><Relationship Id="rId1203" Type="http://schemas.openxmlformats.org/officeDocument/2006/relationships/image" Target="media/image634.wmf"/><Relationship Id="rId1287" Type="http://schemas.openxmlformats.org/officeDocument/2006/relationships/image" Target="media/image717.wmf"/><Relationship Id="rId1410" Type="http://schemas.openxmlformats.org/officeDocument/2006/relationships/image" Target="media/image840.wmf"/><Relationship Id="rId1508" Type="http://schemas.openxmlformats.org/officeDocument/2006/relationships/image" Target="media/image937.wmf"/><Relationship Id="rId212" Type="http://schemas.openxmlformats.org/officeDocument/2006/relationships/image" Target="media/image184.wmf"/><Relationship Id="rId1494" Type="http://schemas.openxmlformats.org/officeDocument/2006/relationships/image" Target="media/image923.wmf"/><Relationship Id="rId1715" Type="http://schemas.openxmlformats.org/officeDocument/2006/relationships/image" Target="media/image1143.wmf"/><Relationship Id="rId296" Type="http://schemas.openxmlformats.org/officeDocument/2006/relationships/image" Target="media/image268.wmf"/><Relationship Id="rId517" Type="http://schemas.openxmlformats.org/officeDocument/2006/relationships/image" Target="media/image482.wmf"/><Relationship Id="rId1147" Type="http://schemas.openxmlformats.org/officeDocument/2006/relationships/image" Target="media/image579.wmf"/><Relationship Id="rId1354" Type="http://schemas.openxmlformats.org/officeDocument/2006/relationships/image" Target="media/image784.wmf"/><Relationship Id="rId1561" Type="http://schemas.openxmlformats.org/officeDocument/2006/relationships/image" Target="media/image990.wmf"/><Relationship Id="rId60" Type="http://schemas.openxmlformats.org/officeDocument/2006/relationships/image" Target="media/image33.wmf"/><Relationship Id="rId156" Type="http://schemas.openxmlformats.org/officeDocument/2006/relationships/image" Target="media/image128.wmf"/><Relationship Id="rId363" Type="http://schemas.openxmlformats.org/officeDocument/2006/relationships/image" Target="media/image335.wmf"/><Relationship Id="rId570" Type="http://schemas.openxmlformats.org/officeDocument/2006/relationships/oleObject" Target="embeddings/oleObject34.bin"/><Relationship Id="rId1214" Type="http://schemas.openxmlformats.org/officeDocument/2006/relationships/image" Target="media/image645.wmf"/><Relationship Id="rId1421" Type="http://schemas.openxmlformats.org/officeDocument/2006/relationships/image" Target="media/image851.wmf"/><Relationship Id="rId1659" Type="http://schemas.openxmlformats.org/officeDocument/2006/relationships/image" Target="media/image1088.wmf"/><Relationship Id="rId223" Type="http://schemas.openxmlformats.org/officeDocument/2006/relationships/image" Target="media/image195.wmf"/><Relationship Id="rId430" Type="http://schemas.openxmlformats.org/officeDocument/2006/relationships/image" Target="media/image402.wmf"/><Relationship Id="rId1060" Type="http://schemas.openxmlformats.org/officeDocument/2006/relationships/oleObject" Target="embeddings/oleObject49.bin"/><Relationship Id="rId1298" Type="http://schemas.openxmlformats.org/officeDocument/2006/relationships/image" Target="media/image728.wmf"/><Relationship Id="rId1519" Type="http://schemas.openxmlformats.org/officeDocument/2006/relationships/image" Target="media/image948.wmf"/><Relationship Id="rId1726" Type="http://schemas.openxmlformats.org/officeDocument/2006/relationships/theme" Target="theme/theme1.xml"/><Relationship Id="rId18" Type="http://schemas.openxmlformats.org/officeDocument/2006/relationships/header" Target="header1.xml"/><Relationship Id="rId528" Type="http://schemas.openxmlformats.org/officeDocument/2006/relationships/oleObject" Target="embeddings/oleObject13.bin"/><Relationship Id="rId1158" Type="http://schemas.openxmlformats.org/officeDocument/2006/relationships/image" Target="media/image590.wmf"/><Relationship Id="rId1365" Type="http://schemas.openxmlformats.org/officeDocument/2006/relationships/image" Target="media/image795.wmf"/><Relationship Id="rId1572" Type="http://schemas.openxmlformats.org/officeDocument/2006/relationships/image" Target="media/image1001.wmf"/><Relationship Id="rId167" Type="http://schemas.openxmlformats.org/officeDocument/2006/relationships/image" Target="media/image139.wmf"/><Relationship Id="rId374" Type="http://schemas.openxmlformats.org/officeDocument/2006/relationships/image" Target="media/image346.wmf"/><Relationship Id="rId581" Type="http://schemas.openxmlformats.org/officeDocument/2006/relationships/oleObject" Target="embeddings/oleObject39.bin"/><Relationship Id="rId1225" Type="http://schemas.openxmlformats.org/officeDocument/2006/relationships/image" Target="media/image656.wmf"/><Relationship Id="rId1432" Type="http://schemas.openxmlformats.org/officeDocument/2006/relationships/image" Target="media/image861.wmf"/><Relationship Id="rId71" Type="http://schemas.openxmlformats.org/officeDocument/2006/relationships/image" Target="media/image44.wmf"/><Relationship Id="rId234" Type="http://schemas.openxmlformats.org/officeDocument/2006/relationships/image" Target="media/image206.wmf"/><Relationship Id="rId2" Type="http://schemas.openxmlformats.org/officeDocument/2006/relationships/numbering" Target="numbering.xml"/><Relationship Id="rId29" Type="http://schemas.openxmlformats.org/officeDocument/2006/relationships/hyperlink" Target="http://mrl.sci.utah.edu/software/postview" TargetMode="External"/><Relationship Id="rId441" Type="http://schemas.openxmlformats.org/officeDocument/2006/relationships/image" Target="media/image413.wmf"/><Relationship Id="rId539" Type="http://schemas.openxmlformats.org/officeDocument/2006/relationships/image" Target="media/image493.wmf"/><Relationship Id="rId1071" Type="http://schemas.openxmlformats.org/officeDocument/2006/relationships/image" Target="media/image541.emf"/><Relationship Id="rId1169" Type="http://schemas.openxmlformats.org/officeDocument/2006/relationships/image" Target="media/image601.wmf"/><Relationship Id="rId1376" Type="http://schemas.openxmlformats.org/officeDocument/2006/relationships/image" Target="media/image806.wmf"/><Relationship Id="rId1583" Type="http://schemas.openxmlformats.org/officeDocument/2006/relationships/image" Target="media/image1012.wmf"/><Relationship Id="rId178" Type="http://schemas.openxmlformats.org/officeDocument/2006/relationships/image" Target="media/image150.wmf"/><Relationship Id="rId301" Type="http://schemas.openxmlformats.org/officeDocument/2006/relationships/image" Target="media/image273.wmf"/><Relationship Id="rId1236" Type="http://schemas.openxmlformats.org/officeDocument/2006/relationships/image" Target="media/image667.wmf"/><Relationship Id="rId82" Type="http://schemas.openxmlformats.org/officeDocument/2006/relationships/hyperlink" Target="http://mrl.sci.utah.edu/software/febio" TargetMode="External"/><Relationship Id="rId385" Type="http://schemas.openxmlformats.org/officeDocument/2006/relationships/image" Target="media/image357.wmf"/><Relationship Id="rId592" Type="http://schemas.openxmlformats.org/officeDocument/2006/relationships/image" Target="media/image520.emf"/><Relationship Id="rId1443" Type="http://schemas.openxmlformats.org/officeDocument/2006/relationships/image" Target="media/image872.wmf"/><Relationship Id="rId1650" Type="http://schemas.openxmlformats.org/officeDocument/2006/relationships/image" Target="media/image1079.wmf"/><Relationship Id="rId245" Type="http://schemas.openxmlformats.org/officeDocument/2006/relationships/image" Target="media/image217.wmf"/><Relationship Id="rId452" Type="http://schemas.openxmlformats.org/officeDocument/2006/relationships/image" Target="media/image424.wmf"/><Relationship Id="rId1082" Type="http://schemas.openxmlformats.org/officeDocument/2006/relationships/image" Target="media/image538.wmf"/><Relationship Id="rId1303" Type="http://schemas.openxmlformats.org/officeDocument/2006/relationships/image" Target="media/image733.wmf"/><Relationship Id="rId1510" Type="http://schemas.openxmlformats.org/officeDocument/2006/relationships/image" Target="media/image939.wmf"/><Relationship Id="rId105" Type="http://schemas.openxmlformats.org/officeDocument/2006/relationships/image" Target="media/image77.wmf"/><Relationship Id="rId312" Type="http://schemas.openxmlformats.org/officeDocument/2006/relationships/image" Target="media/image284.wmf"/><Relationship Id="rId1387" Type="http://schemas.openxmlformats.org/officeDocument/2006/relationships/image" Target="media/image817.wmf"/><Relationship Id="rId1594" Type="http://schemas.openxmlformats.org/officeDocument/2006/relationships/image" Target="media/image1023.wmf"/><Relationship Id="rId1608" Type="http://schemas.openxmlformats.org/officeDocument/2006/relationships/image" Target="media/image1037.wmf"/><Relationship Id="rId93" Type="http://schemas.openxmlformats.org/officeDocument/2006/relationships/image" Target="media/image65.wmf"/><Relationship Id="rId189" Type="http://schemas.openxmlformats.org/officeDocument/2006/relationships/image" Target="media/image161.wmf"/><Relationship Id="rId396" Type="http://schemas.openxmlformats.org/officeDocument/2006/relationships/image" Target="media/image368.wmf"/><Relationship Id="rId1247" Type="http://schemas.openxmlformats.org/officeDocument/2006/relationships/image" Target="media/image678.wmf"/><Relationship Id="rId1454" Type="http://schemas.openxmlformats.org/officeDocument/2006/relationships/image" Target="media/image883.wmf"/><Relationship Id="rId1661" Type="http://schemas.openxmlformats.org/officeDocument/2006/relationships/image" Target="media/image1090.wmf"/><Relationship Id="rId256" Type="http://schemas.openxmlformats.org/officeDocument/2006/relationships/image" Target="media/image228.wmf"/><Relationship Id="rId463" Type="http://schemas.openxmlformats.org/officeDocument/2006/relationships/image" Target="media/image435.wmf"/><Relationship Id="rId1093" Type="http://schemas.openxmlformats.org/officeDocument/2006/relationships/oleObject" Target="embeddings/oleObject60.bin"/><Relationship Id="rId1107" Type="http://schemas.openxmlformats.org/officeDocument/2006/relationships/oleObject" Target="embeddings/oleObject65.bin"/><Relationship Id="rId1314" Type="http://schemas.openxmlformats.org/officeDocument/2006/relationships/image" Target="media/image744.wmf"/><Relationship Id="rId1521" Type="http://schemas.openxmlformats.org/officeDocument/2006/relationships/image" Target="media/image950.wmf"/><Relationship Id="rId116" Type="http://schemas.openxmlformats.org/officeDocument/2006/relationships/image" Target="media/image88.wmf"/><Relationship Id="rId323" Type="http://schemas.openxmlformats.org/officeDocument/2006/relationships/image" Target="media/image295.wmf"/><Relationship Id="rId530" Type="http://schemas.openxmlformats.org/officeDocument/2006/relationships/oleObject" Target="embeddings/oleObject14.bin"/><Relationship Id="rId1160" Type="http://schemas.openxmlformats.org/officeDocument/2006/relationships/image" Target="media/image592.wmf"/><Relationship Id="rId1398" Type="http://schemas.openxmlformats.org/officeDocument/2006/relationships/image" Target="media/image828.wmf"/><Relationship Id="rId1619" Type="http://schemas.openxmlformats.org/officeDocument/2006/relationships/image" Target="media/image1048.wmf"/><Relationship Id="rId20" Type="http://schemas.openxmlformats.org/officeDocument/2006/relationships/hyperlink" Target="http://mrl.sci.utah.edu/software" TargetMode="External"/><Relationship Id="rId1258" Type="http://schemas.openxmlformats.org/officeDocument/2006/relationships/image" Target="media/image689.wmf"/><Relationship Id="rId1465" Type="http://schemas.openxmlformats.org/officeDocument/2006/relationships/image" Target="media/image894.wmf"/><Relationship Id="rId1672" Type="http://schemas.openxmlformats.org/officeDocument/2006/relationships/image" Target="media/image1101.wmf"/><Relationship Id="rId267" Type="http://schemas.openxmlformats.org/officeDocument/2006/relationships/image" Target="media/image239.wmf"/><Relationship Id="rId474" Type="http://schemas.openxmlformats.org/officeDocument/2006/relationships/image" Target="media/image446.wmf"/><Relationship Id="rId1118" Type="http://schemas.openxmlformats.org/officeDocument/2006/relationships/image" Target="media/image556.wmf"/><Relationship Id="rId1325" Type="http://schemas.openxmlformats.org/officeDocument/2006/relationships/image" Target="media/image755.wmf"/><Relationship Id="rId1532" Type="http://schemas.openxmlformats.org/officeDocument/2006/relationships/image" Target="media/image961.wmf"/><Relationship Id="rId127" Type="http://schemas.openxmlformats.org/officeDocument/2006/relationships/image" Target="media/image99.wmf"/><Relationship Id="rId31" Type="http://schemas.openxmlformats.org/officeDocument/2006/relationships/image" Target="media/image5.wmf"/><Relationship Id="rId334" Type="http://schemas.openxmlformats.org/officeDocument/2006/relationships/image" Target="media/image306.wmf"/><Relationship Id="rId541" Type="http://schemas.openxmlformats.org/officeDocument/2006/relationships/image" Target="media/image494.wmf"/><Relationship Id="rId1171" Type="http://schemas.openxmlformats.org/officeDocument/2006/relationships/image" Target="media/image603.wmf"/><Relationship Id="rId1269" Type="http://schemas.openxmlformats.org/officeDocument/2006/relationships/image" Target="media/image700.wmf"/><Relationship Id="rId1476" Type="http://schemas.openxmlformats.org/officeDocument/2006/relationships/image" Target="media/image905.wmf"/><Relationship Id="rId180" Type="http://schemas.openxmlformats.org/officeDocument/2006/relationships/image" Target="media/image152.wmf"/><Relationship Id="rId278" Type="http://schemas.openxmlformats.org/officeDocument/2006/relationships/image" Target="media/image250.wmf"/><Relationship Id="rId401" Type="http://schemas.openxmlformats.org/officeDocument/2006/relationships/image" Target="media/image373.wmf"/><Relationship Id="rId1129" Type="http://schemas.openxmlformats.org/officeDocument/2006/relationships/oleObject" Target="embeddings/oleObject70.bin"/><Relationship Id="rId1683" Type="http://schemas.openxmlformats.org/officeDocument/2006/relationships/image" Target="media/image1111.wmf"/><Relationship Id="rId485" Type="http://schemas.openxmlformats.org/officeDocument/2006/relationships/image" Target="media/image457.emf"/><Relationship Id="rId1336" Type="http://schemas.openxmlformats.org/officeDocument/2006/relationships/image" Target="media/image766.wmf"/><Relationship Id="rId1543" Type="http://schemas.openxmlformats.org/officeDocument/2006/relationships/image" Target="media/image972.wmf"/><Relationship Id="rId42" Type="http://schemas.openxmlformats.org/officeDocument/2006/relationships/image" Target="media/image15.wmf"/><Relationship Id="rId138" Type="http://schemas.openxmlformats.org/officeDocument/2006/relationships/image" Target="media/image110.wmf"/><Relationship Id="rId345" Type="http://schemas.openxmlformats.org/officeDocument/2006/relationships/image" Target="media/image317.wmf"/><Relationship Id="rId552" Type="http://schemas.openxmlformats.org/officeDocument/2006/relationships/oleObject" Target="embeddings/oleObject25.bin"/><Relationship Id="rId1182" Type="http://schemas.openxmlformats.org/officeDocument/2006/relationships/image" Target="media/image613.wmf"/><Relationship Id="rId1403" Type="http://schemas.openxmlformats.org/officeDocument/2006/relationships/image" Target="media/image833.wmf"/><Relationship Id="rId1610" Type="http://schemas.openxmlformats.org/officeDocument/2006/relationships/image" Target="media/image1039.wmf"/><Relationship Id="rId191" Type="http://schemas.openxmlformats.org/officeDocument/2006/relationships/image" Target="media/image163.wmf"/><Relationship Id="rId205" Type="http://schemas.openxmlformats.org/officeDocument/2006/relationships/image" Target="media/image177.wmf"/><Relationship Id="rId412" Type="http://schemas.openxmlformats.org/officeDocument/2006/relationships/image" Target="media/image384.wmf"/><Relationship Id="rId1487" Type="http://schemas.openxmlformats.org/officeDocument/2006/relationships/image" Target="media/image916.wmf"/><Relationship Id="rId1694" Type="http://schemas.openxmlformats.org/officeDocument/2006/relationships/image" Target="media/image1122.wmf"/><Relationship Id="rId1708" Type="http://schemas.openxmlformats.org/officeDocument/2006/relationships/image" Target="media/image1136.wmf"/><Relationship Id="rId289" Type="http://schemas.openxmlformats.org/officeDocument/2006/relationships/image" Target="media/image261.wmf"/><Relationship Id="rId496" Type="http://schemas.openxmlformats.org/officeDocument/2006/relationships/image" Target="media/image468.emf"/><Relationship Id="rId1347" Type="http://schemas.openxmlformats.org/officeDocument/2006/relationships/image" Target="media/image777.wmf"/><Relationship Id="rId1554" Type="http://schemas.openxmlformats.org/officeDocument/2006/relationships/image" Target="media/image983.wmf"/><Relationship Id="rId53" Type="http://schemas.openxmlformats.org/officeDocument/2006/relationships/image" Target="media/image26.wmf"/><Relationship Id="rId149" Type="http://schemas.openxmlformats.org/officeDocument/2006/relationships/image" Target="media/image121.wmf"/><Relationship Id="rId356" Type="http://schemas.openxmlformats.org/officeDocument/2006/relationships/image" Target="media/image328.wmf"/><Relationship Id="rId563" Type="http://schemas.openxmlformats.org/officeDocument/2006/relationships/image" Target="media/image505.wmf"/><Relationship Id="rId1193" Type="http://schemas.openxmlformats.org/officeDocument/2006/relationships/image" Target="media/image624.wmf"/><Relationship Id="rId1207" Type="http://schemas.openxmlformats.org/officeDocument/2006/relationships/image" Target="media/image638.wmf"/><Relationship Id="rId1414" Type="http://schemas.openxmlformats.org/officeDocument/2006/relationships/image" Target="media/image844.wmf"/><Relationship Id="rId1621" Type="http://schemas.openxmlformats.org/officeDocument/2006/relationships/image" Target="media/image1050.wmf"/><Relationship Id="rId216" Type="http://schemas.openxmlformats.org/officeDocument/2006/relationships/image" Target="media/image188.wmf"/><Relationship Id="rId423" Type="http://schemas.openxmlformats.org/officeDocument/2006/relationships/image" Target="media/image395.wmf"/><Relationship Id="rId1053" Type="http://schemas.openxmlformats.org/officeDocument/2006/relationships/image" Target="media/image524.wmf"/><Relationship Id="rId1260" Type="http://schemas.openxmlformats.org/officeDocument/2006/relationships/image" Target="media/image691.wmf"/><Relationship Id="rId1498" Type="http://schemas.openxmlformats.org/officeDocument/2006/relationships/image" Target="media/image927.wmf"/><Relationship Id="rId1719" Type="http://schemas.openxmlformats.org/officeDocument/2006/relationships/image" Target="media/image1147.wmf"/><Relationship Id="rId1358" Type="http://schemas.openxmlformats.org/officeDocument/2006/relationships/image" Target="media/image788.wmf"/><Relationship Id="rId1565" Type="http://schemas.openxmlformats.org/officeDocument/2006/relationships/image" Target="media/image994.wmf"/><Relationship Id="rId64" Type="http://schemas.openxmlformats.org/officeDocument/2006/relationships/image" Target="media/image37.wmf"/><Relationship Id="rId367" Type="http://schemas.openxmlformats.org/officeDocument/2006/relationships/image" Target="media/image339.wmf"/><Relationship Id="rId574" Type="http://schemas.openxmlformats.org/officeDocument/2006/relationships/image" Target="media/image511.wmf"/><Relationship Id="rId1120" Type="http://schemas.openxmlformats.org/officeDocument/2006/relationships/image" Target="media/image558.emf"/><Relationship Id="rId1218" Type="http://schemas.openxmlformats.org/officeDocument/2006/relationships/image" Target="media/image649.wmf"/><Relationship Id="rId1425" Type="http://schemas.openxmlformats.org/officeDocument/2006/relationships/image" Target="media/image855.wmf"/><Relationship Id="rId227" Type="http://schemas.openxmlformats.org/officeDocument/2006/relationships/image" Target="media/image199.wmf"/><Relationship Id="rId1632" Type="http://schemas.openxmlformats.org/officeDocument/2006/relationships/image" Target="media/image1061.wmf"/><Relationship Id="rId434" Type="http://schemas.openxmlformats.org/officeDocument/2006/relationships/image" Target="media/image406.wmf"/><Relationship Id="rId1064" Type="http://schemas.openxmlformats.org/officeDocument/2006/relationships/image" Target="media/image530.png"/><Relationship Id="rId1271" Type="http://schemas.openxmlformats.org/officeDocument/2006/relationships/image" Target="media/image702.wmf"/><Relationship Id="rId1369" Type="http://schemas.openxmlformats.org/officeDocument/2006/relationships/image" Target="media/image799.wmf"/><Relationship Id="rId1576" Type="http://schemas.openxmlformats.org/officeDocument/2006/relationships/image" Target="media/image1005.wmf"/><Relationship Id="rId280" Type="http://schemas.openxmlformats.org/officeDocument/2006/relationships/image" Target="media/image252.wmf"/><Relationship Id="rId501" Type="http://schemas.openxmlformats.org/officeDocument/2006/relationships/image" Target="media/image473.emf"/><Relationship Id="rId1131" Type="http://schemas.openxmlformats.org/officeDocument/2006/relationships/oleObject" Target="embeddings/oleObject71.bin"/><Relationship Id="rId1229" Type="http://schemas.openxmlformats.org/officeDocument/2006/relationships/image" Target="media/image660.wmf"/><Relationship Id="rId75" Type="http://schemas.openxmlformats.org/officeDocument/2006/relationships/image" Target="media/image48.wmf"/><Relationship Id="rId140" Type="http://schemas.openxmlformats.org/officeDocument/2006/relationships/image" Target="media/image112.wmf"/><Relationship Id="rId378" Type="http://schemas.openxmlformats.org/officeDocument/2006/relationships/image" Target="media/image350.wmf"/><Relationship Id="rId585" Type="http://schemas.openxmlformats.org/officeDocument/2006/relationships/oleObject" Target="embeddings/oleObject41.bin"/><Relationship Id="rId1436" Type="http://schemas.openxmlformats.org/officeDocument/2006/relationships/image" Target="media/image865.wmf"/><Relationship Id="rId1643" Type="http://schemas.openxmlformats.org/officeDocument/2006/relationships/image" Target="media/image1072.wmf"/><Relationship Id="rId6" Type="http://schemas.openxmlformats.org/officeDocument/2006/relationships/webSettings" Target="webSettings.xml"/><Relationship Id="rId238" Type="http://schemas.openxmlformats.org/officeDocument/2006/relationships/image" Target="media/image210.emf"/><Relationship Id="rId445" Type="http://schemas.openxmlformats.org/officeDocument/2006/relationships/image" Target="media/image417.wmf"/><Relationship Id="rId1075" Type="http://schemas.openxmlformats.org/officeDocument/2006/relationships/oleObject" Target="embeddings/oleObject51.bin"/><Relationship Id="rId1282" Type="http://schemas.openxmlformats.org/officeDocument/2006/relationships/image" Target="media/image712.wmf"/><Relationship Id="rId1503" Type="http://schemas.openxmlformats.org/officeDocument/2006/relationships/image" Target="media/image932.wmf"/><Relationship Id="rId1710" Type="http://schemas.openxmlformats.org/officeDocument/2006/relationships/image" Target="media/image1138.wmf"/><Relationship Id="rId291" Type="http://schemas.openxmlformats.org/officeDocument/2006/relationships/image" Target="media/image263.wmf"/><Relationship Id="rId305" Type="http://schemas.openxmlformats.org/officeDocument/2006/relationships/image" Target="media/image277.wmf"/><Relationship Id="rId512" Type="http://schemas.openxmlformats.org/officeDocument/2006/relationships/oleObject" Target="embeddings/oleObject5.bin"/><Relationship Id="rId1142" Type="http://schemas.openxmlformats.org/officeDocument/2006/relationships/image" Target="media/image574.wmf"/><Relationship Id="rId1587" Type="http://schemas.openxmlformats.org/officeDocument/2006/relationships/image" Target="media/image1016.wmf"/><Relationship Id="rId86" Type="http://schemas.openxmlformats.org/officeDocument/2006/relationships/image" Target="media/image58.wmf"/><Relationship Id="rId151" Type="http://schemas.openxmlformats.org/officeDocument/2006/relationships/image" Target="media/image123.wmf"/><Relationship Id="rId389" Type="http://schemas.openxmlformats.org/officeDocument/2006/relationships/image" Target="media/image361.wmf"/><Relationship Id="rId1447" Type="http://schemas.openxmlformats.org/officeDocument/2006/relationships/image" Target="media/image876.wmf"/><Relationship Id="rId1654" Type="http://schemas.openxmlformats.org/officeDocument/2006/relationships/image" Target="media/image1083.wmf"/><Relationship Id="rId249" Type="http://schemas.openxmlformats.org/officeDocument/2006/relationships/image" Target="media/image221.wmf"/><Relationship Id="rId456" Type="http://schemas.openxmlformats.org/officeDocument/2006/relationships/image" Target="media/image428.wmf"/><Relationship Id="rId1086" Type="http://schemas.openxmlformats.org/officeDocument/2006/relationships/image" Target="media/image540.wmf"/><Relationship Id="rId1293" Type="http://schemas.openxmlformats.org/officeDocument/2006/relationships/image" Target="media/image723.wmf"/><Relationship Id="rId1307" Type="http://schemas.openxmlformats.org/officeDocument/2006/relationships/image" Target="media/image737.wmf"/><Relationship Id="rId1514" Type="http://schemas.openxmlformats.org/officeDocument/2006/relationships/image" Target="media/image943.wmf"/><Relationship Id="rId1721" Type="http://schemas.openxmlformats.org/officeDocument/2006/relationships/image" Target="media/image1149.wmf"/><Relationship Id="rId13" Type="http://schemas.openxmlformats.org/officeDocument/2006/relationships/hyperlink" Target="mailto:ateshian@columbia.edu" TargetMode="External"/><Relationship Id="rId109" Type="http://schemas.openxmlformats.org/officeDocument/2006/relationships/image" Target="media/image81.wmf"/><Relationship Id="rId316" Type="http://schemas.openxmlformats.org/officeDocument/2006/relationships/image" Target="media/image288.wmf"/><Relationship Id="rId523" Type="http://schemas.openxmlformats.org/officeDocument/2006/relationships/image" Target="media/image485.wmf"/><Relationship Id="rId1153" Type="http://schemas.openxmlformats.org/officeDocument/2006/relationships/image" Target="media/image585.wmf"/><Relationship Id="rId1598" Type="http://schemas.openxmlformats.org/officeDocument/2006/relationships/image" Target="media/image1027.wmf"/><Relationship Id="rId97" Type="http://schemas.openxmlformats.org/officeDocument/2006/relationships/image" Target="media/image69.wmf"/><Relationship Id="rId1360" Type="http://schemas.openxmlformats.org/officeDocument/2006/relationships/image" Target="media/image790.wmf"/><Relationship Id="rId1458" Type="http://schemas.openxmlformats.org/officeDocument/2006/relationships/image" Target="media/image887.wmf"/><Relationship Id="rId1665" Type="http://schemas.openxmlformats.org/officeDocument/2006/relationships/image" Target="media/image1094.wmf"/><Relationship Id="rId162" Type="http://schemas.openxmlformats.org/officeDocument/2006/relationships/image" Target="media/image134.wmf"/><Relationship Id="rId467" Type="http://schemas.openxmlformats.org/officeDocument/2006/relationships/image" Target="media/image439.wmf"/><Relationship Id="rId1097" Type="http://schemas.openxmlformats.org/officeDocument/2006/relationships/image" Target="media/image557.emf"/><Relationship Id="rId1220" Type="http://schemas.openxmlformats.org/officeDocument/2006/relationships/image" Target="media/image651.wmf"/><Relationship Id="rId1318" Type="http://schemas.openxmlformats.org/officeDocument/2006/relationships/image" Target="media/image748.wmf"/><Relationship Id="rId1525" Type="http://schemas.openxmlformats.org/officeDocument/2006/relationships/image" Target="media/image954.wmf"/><Relationship Id="rId24" Type="http://schemas.openxmlformats.org/officeDocument/2006/relationships/hyperlink" Target="http://mrl.sci.utah.edu/software/febio" TargetMode="External"/><Relationship Id="rId327" Type="http://schemas.openxmlformats.org/officeDocument/2006/relationships/image" Target="media/image299.wmf"/><Relationship Id="rId534" Type="http://schemas.openxmlformats.org/officeDocument/2006/relationships/oleObject" Target="embeddings/oleObject16.bin"/><Relationship Id="rId1164" Type="http://schemas.openxmlformats.org/officeDocument/2006/relationships/image" Target="media/image596.wmf"/><Relationship Id="rId1371" Type="http://schemas.openxmlformats.org/officeDocument/2006/relationships/image" Target="media/image801.wmf"/><Relationship Id="rId1469" Type="http://schemas.openxmlformats.org/officeDocument/2006/relationships/image" Target="media/image898.wmf"/><Relationship Id="rId173" Type="http://schemas.openxmlformats.org/officeDocument/2006/relationships/image" Target="media/image145.wmf"/><Relationship Id="rId229" Type="http://schemas.openxmlformats.org/officeDocument/2006/relationships/image" Target="media/image201.wmf"/><Relationship Id="rId380" Type="http://schemas.openxmlformats.org/officeDocument/2006/relationships/image" Target="media/image352.wmf"/><Relationship Id="rId436" Type="http://schemas.openxmlformats.org/officeDocument/2006/relationships/image" Target="media/image408.wmf"/><Relationship Id="rId1066" Type="http://schemas.openxmlformats.org/officeDocument/2006/relationships/image" Target="media/image532.emf"/><Relationship Id="rId1231" Type="http://schemas.openxmlformats.org/officeDocument/2006/relationships/image" Target="media/image662.wmf"/><Relationship Id="rId1273" Type="http://schemas.openxmlformats.org/officeDocument/2006/relationships/image" Target="media/image704.wmf"/><Relationship Id="rId1480" Type="http://schemas.openxmlformats.org/officeDocument/2006/relationships/image" Target="media/image909.wmf"/><Relationship Id="rId1676" Type="http://schemas.openxmlformats.org/officeDocument/2006/relationships/image" Target="media/image1105.wmf"/><Relationship Id="rId240" Type="http://schemas.openxmlformats.org/officeDocument/2006/relationships/image" Target="media/image212.emf"/><Relationship Id="rId478" Type="http://schemas.openxmlformats.org/officeDocument/2006/relationships/image" Target="media/image450.wmf"/><Relationship Id="rId1133" Type="http://schemas.openxmlformats.org/officeDocument/2006/relationships/image" Target="media/image565.wmf"/><Relationship Id="rId1329" Type="http://schemas.openxmlformats.org/officeDocument/2006/relationships/image" Target="media/image759.wmf"/><Relationship Id="rId1536" Type="http://schemas.openxmlformats.org/officeDocument/2006/relationships/image" Target="media/image965.wmf"/><Relationship Id="rId1578" Type="http://schemas.openxmlformats.org/officeDocument/2006/relationships/image" Target="media/image1007.wmf"/><Relationship Id="rId1701" Type="http://schemas.openxmlformats.org/officeDocument/2006/relationships/image" Target="media/image1129.wmf"/><Relationship Id="rId35" Type="http://schemas.openxmlformats.org/officeDocument/2006/relationships/image" Target="media/image9.wmf"/><Relationship Id="rId77" Type="http://schemas.openxmlformats.org/officeDocument/2006/relationships/image" Target="media/image50.wmf"/><Relationship Id="rId100" Type="http://schemas.openxmlformats.org/officeDocument/2006/relationships/image" Target="media/image72.wmf"/><Relationship Id="rId282" Type="http://schemas.openxmlformats.org/officeDocument/2006/relationships/image" Target="media/image254.wmf"/><Relationship Id="rId338" Type="http://schemas.openxmlformats.org/officeDocument/2006/relationships/image" Target="media/image310.wmf"/><Relationship Id="rId503" Type="http://schemas.openxmlformats.org/officeDocument/2006/relationships/image" Target="media/image475.wmf"/><Relationship Id="rId545" Type="http://schemas.openxmlformats.org/officeDocument/2006/relationships/image" Target="media/image496.wmf"/><Relationship Id="rId587" Type="http://schemas.openxmlformats.org/officeDocument/2006/relationships/oleObject" Target="embeddings/oleObject42.bin"/><Relationship Id="rId1175" Type="http://schemas.openxmlformats.org/officeDocument/2006/relationships/image" Target="media/image607.wmf"/><Relationship Id="rId1340" Type="http://schemas.openxmlformats.org/officeDocument/2006/relationships/image" Target="media/image770.wmf"/><Relationship Id="rId1382" Type="http://schemas.openxmlformats.org/officeDocument/2006/relationships/image" Target="media/image812.wmf"/><Relationship Id="rId1438" Type="http://schemas.openxmlformats.org/officeDocument/2006/relationships/image" Target="media/image867.wmf"/><Relationship Id="rId1603" Type="http://schemas.openxmlformats.org/officeDocument/2006/relationships/image" Target="media/image1032.wmf"/><Relationship Id="rId1645" Type="http://schemas.openxmlformats.org/officeDocument/2006/relationships/image" Target="media/image1074.wmf"/><Relationship Id="rId8" Type="http://schemas.openxmlformats.org/officeDocument/2006/relationships/endnotes" Target="endnotes.xml"/><Relationship Id="rId142" Type="http://schemas.openxmlformats.org/officeDocument/2006/relationships/image" Target="media/image114.wmf"/><Relationship Id="rId184" Type="http://schemas.openxmlformats.org/officeDocument/2006/relationships/image" Target="media/image156.wmf"/><Relationship Id="rId391" Type="http://schemas.openxmlformats.org/officeDocument/2006/relationships/image" Target="media/image363.wmf"/><Relationship Id="rId405" Type="http://schemas.openxmlformats.org/officeDocument/2006/relationships/image" Target="media/image377.wmf"/><Relationship Id="rId447" Type="http://schemas.openxmlformats.org/officeDocument/2006/relationships/image" Target="media/image419.wmf"/><Relationship Id="rId1077" Type="http://schemas.openxmlformats.org/officeDocument/2006/relationships/oleObject" Target="embeddings/oleObject52.bin"/><Relationship Id="rId1200" Type="http://schemas.openxmlformats.org/officeDocument/2006/relationships/image" Target="media/image631.wmf"/><Relationship Id="rId1242" Type="http://schemas.openxmlformats.org/officeDocument/2006/relationships/image" Target="media/image673.wmf"/><Relationship Id="rId1687" Type="http://schemas.openxmlformats.org/officeDocument/2006/relationships/image" Target="media/image1115.wmf"/><Relationship Id="rId251" Type="http://schemas.openxmlformats.org/officeDocument/2006/relationships/image" Target="media/image223.wmf"/><Relationship Id="rId489" Type="http://schemas.openxmlformats.org/officeDocument/2006/relationships/image" Target="media/image461.emf"/><Relationship Id="rId1102" Type="http://schemas.openxmlformats.org/officeDocument/2006/relationships/image" Target="media/image548.wmf"/><Relationship Id="rId1284" Type="http://schemas.openxmlformats.org/officeDocument/2006/relationships/image" Target="media/image714.wmf"/><Relationship Id="rId1491" Type="http://schemas.openxmlformats.org/officeDocument/2006/relationships/image" Target="media/image920.wmf"/><Relationship Id="rId1505" Type="http://schemas.openxmlformats.org/officeDocument/2006/relationships/image" Target="media/image934.wmf"/><Relationship Id="rId1547" Type="http://schemas.openxmlformats.org/officeDocument/2006/relationships/image" Target="media/image976.wmf"/><Relationship Id="rId1589" Type="http://schemas.openxmlformats.org/officeDocument/2006/relationships/image" Target="media/image1018.wmf"/><Relationship Id="rId1712" Type="http://schemas.openxmlformats.org/officeDocument/2006/relationships/image" Target="media/image1140.wmf"/><Relationship Id="rId46" Type="http://schemas.openxmlformats.org/officeDocument/2006/relationships/image" Target="media/image19.wmf"/><Relationship Id="rId293" Type="http://schemas.openxmlformats.org/officeDocument/2006/relationships/image" Target="media/image265.wmf"/><Relationship Id="rId307" Type="http://schemas.openxmlformats.org/officeDocument/2006/relationships/image" Target="media/image279.wmf"/><Relationship Id="rId349" Type="http://schemas.openxmlformats.org/officeDocument/2006/relationships/image" Target="media/image321.wmf"/><Relationship Id="rId514" Type="http://schemas.openxmlformats.org/officeDocument/2006/relationships/oleObject" Target="embeddings/oleObject6.bin"/><Relationship Id="rId556" Type="http://schemas.openxmlformats.org/officeDocument/2006/relationships/oleObject" Target="embeddings/oleObject27.bin"/><Relationship Id="rId1144" Type="http://schemas.openxmlformats.org/officeDocument/2006/relationships/image" Target="media/image576.wmf"/><Relationship Id="rId1186" Type="http://schemas.openxmlformats.org/officeDocument/2006/relationships/image" Target="media/image617.wmf"/><Relationship Id="rId1351" Type="http://schemas.openxmlformats.org/officeDocument/2006/relationships/image" Target="media/image781.wmf"/><Relationship Id="rId1393" Type="http://schemas.openxmlformats.org/officeDocument/2006/relationships/image" Target="media/image823.wmf"/><Relationship Id="rId1407" Type="http://schemas.openxmlformats.org/officeDocument/2006/relationships/image" Target="media/image837.wmf"/><Relationship Id="rId1449" Type="http://schemas.openxmlformats.org/officeDocument/2006/relationships/image" Target="media/image878.wmf"/><Relationship Id="rId1614" Type="http://schemas.openxmlformats.org/officeDocument/2006/relationships/image" Target="media/image1043.wmf"/><Relationship Id="rId88" Type="http://schemas.openxmlformats.org/officeDocument/2006/relationships/image" Target="media/image60.wmf"/><Relationship Id="rId111" Type="http://schemas.openxmlformats.org/officeDocument/2006/relationships/image" Target="media/image83.wmf"/><Relationship Id="rId153" Type="http://schemas.openxmlformats.org/officeDocument/2006/relationships/image" Target="media/image125.wmf"/><Relationship Id="rId195" Type="http://schemas.openxmlformats.org/officeDocument/2006/relationships/image" Target="media/image167.wmf"/><Relationship Id="rId209" Type="http://schemas.openxmlformats.org/officeDocument/2006/relationships/image" Target="media/image181.wmf"/><Relationship Id="rId360" Type="http://schemas.openxmlformats.org/officeDocument/2006/relationships/image" Target="media/image332.wmf"/><Relationship Id="rId416" Type="http://schemas.openxmlformats.org/officeDocument/2006/relationships/image" Target="media/image388.wmf"/><Relationship Id="rId1211" Type="http://schemas.openxmlformats.org/officeDocument/2006/relationships/image" Target="media/image642.wmf"/><Relationship Id="rId1253" Type="http://schemas.openxmlformats.org/officeDocument/2006/relationships/image" Target="media/image684.wmf"/><Relationship Id="rId1656" Type="http://schemas.openxmlformats.org/officeDocument/2006/relationships/image" Target="media/image1085.wmf"/><Relationship Id="rId1698" Type="http://schemas.openxmlformats.org/officeDocument/2006/relationships/image" Target="media/image1126.wmf"/><Relationship Id="rId220" Type="http://schemas.openxmlformats.org/officeDocument/2006/relationships/image" Target="media/image192.wmf"/><Relationship Id="rId458" Type="http://schemas.openxmlformats.org/officeDocument/2006/relationships/image" Target="media/image430.wmf"/><Relationship Id="rId1088" Type="http://schemas.openxmlformats.org/officeDocument/2006/relationships/image" Target="media/image541.wmf"/><Relationship Id="rId1295" Type="http://schemas.openxmlformats.org/officeDocument/2006/relationships/image" Target="media/image725.wmf"/><Relationship Id="rId1309" Type="http://schemas.openxmlformats.org/officeDocument/2006/relationships/image" Target="media/image739.wmf"/><Relationship Id="rId1460" Type="http://schemas.openxmlformats.org/officeDocument/2006/relationships/image" Target="media/image889.wmf"/><Relationship Id="rId1516" Type="http://schemas.openxmlformats.org/officeDocument/2006/relationships/image" Target="media/image945.wmf"/><Relationship Id="rId1558" Type="http://schemas.openxmlformats.org/officeDocument/2006/relationships/image" Target="media/image987.wmf"/><Relationship Id="rId1723" Type="http://schemas.openxmlformats.org/officeDocument/2006/relationships/hyperlink" Target="http://mrlforums.sci.utah.edu/forums/forum.php" TargetMode="External"/><Relationship Id="rId15" Type="http://schemas.openxmlformats.org/officeDocument/2006/relationships/hyperlink" Target="http://mrl.sci.utah.edu/software/febio" TargetMode="External"/><Relationship Id="rId57" Type="http://schemas.openxmlformats.org/officeDocument/2006/relationships/image" Target="media/image30.wmf"/><Relationship Id="rId262" Type="http://schemas.openxmlformats.org/officeDocument/2006/relationships/image" Target="media/image234.wmf"/><Relationship Id="rId318" Type="http://schemas.openxmlformats.org/officeDocument/2006/relationships/image" Target="media/image290.wmf"/><Relationship Id="rId525" Type="http://schemas.openxmlformats.org/officeDocument/2006/relationships/image" Target="media/image486.wmf"/><Relationship Id="rId567" Type="http://schemas.openxmlformats.org/officeDocument/2006/relationships/image" Target="media/image507.wmf"/><Relationship Id="rId1113" Type="http://schemas.openxmlformats.org/officeDocument/2006/relationships/image" Target="media/image554.emf"/><Relationship Id="rId1155" Type="http://schemas.openxmlformats.org/officeDocument/2006/relationships/image" Target="media/image587.wmf"/><Relationship Id="rId1197" Type="http://schemas.openxmlformats.org/officeDocument/2006/relationships/image" Target="media/image628.wmf"/><Relationship Id="rId1320" Type="http://schemas.openxmlformats.org/officeDocument/2006/relationships/image" Target="media/image750.wmf"/><Relationship Id="rId1362" Type="http://schemas.openxmlformats.org/officeDocument/2006/relationships/image" Target="media/image792.wmf"/><Relationship Id="rId1418" Type="http://schemas.openxmlformats.org/officeDocument/2006/relationships/image" Target="media/image848.wmf"/><Relationship Id="rId99" Type="http://schemas.openxmlformats.org/officeDocument/2006/relationships/image" Target="media/image71.wmf"/><Relationship Id="rId122" Type="http://schemas.openxmlformats.org/officeDocument/2006/relationships/image" Target="media/image94.wmf"/><Relationship Id="rId164" Type="http://schemas.openxmlformats.org/officeDocument/2006/relationships/image" Target="media/image136.wmf"/><Relationship Id="rId371" Type="http://schemas.openxmlformats.org/officeDocument/2006/relationships/image" Target="media/image343.wmf"/><Relationship Id="rId1057" Type="http://schemas.openxmlformats.org/officeDocument/2006/relationships/image" Target="media/image526.wmf"/><Relationship Id="rId1222" Type="http://schemas.openxmlformats.org/officeDocument/2006/relationships/image" Target="media/image653.wmf"/><Relationship Id="rId1625" Type="http://schemas.openxmlformats.org/officeDocument/2006/relationships/image" Target="media/image1054.wmf"/><Relationship Id="rId1667" Type="http://schemas.openxmlformats.org/officeDocument/2006/relationships/image" Target="media/image1096.wmf"/><Relationship Id="rId427" Type="http://schemas.openxmlformats.org/officeDocument/2006/relationships/image" Target="media/image399.wmf"/><Relationship Id="rId469" Type="http://schemas.openxmlformats.org/officeDocument/2006/relationships/image" Target="media/image441.wmf"/><Relationship Id="rId1099" Type="http://schemas.openxmlformats.org/officeDocument/2006/relationships/oleObject" Target="embeddings/oleObject61.bin"/><Relationship Id="rId1264" Type="http://schemas.openxmlformats.org/officeDocument/2006/relationships/image" Target="media/image695.wmf"/><Relationship Id="rId1471" Type="http://schemas.openxmlformats.org/officeDocument/2006/relationships/image" Target="media/image900.wmf"/><Relationship Id="rId1527" Type="http://schemas.openxmlformats.org/officeDocument/2006/relationships/image" Target="media/image956.wmf"/><Relationship Id="rId1569" Type="http://schemas.openxmlformats.org/officeDocument/2006/relationships/image" Target="media/image998.wmf"/><Relationship Id="rId26" Type="http://schemas.openxmlformats.org/officeDocument/2006/relationships/hyperlink" Target="http://software.intel.com/en-us/intel-mkl/" TargetMode="External"/><Relationship Id="rId231" Type="http://schemas.openxmlformats.org/officeDocument/2006/relationships/image" Target="media/image203.wmf"/><Relationship Id="rId273" Type="http://schemas.openxmlformats.org/officeDocument/2006/relationships/image" Target="media/image245.wmf"/><Relationship Id="rId329" Type="http://schemas.openxmlformats.org/officeDocument/2006/relationships/image" Target="media/image301.wmf"/><Relationship Id="rId480" Type="http://schemas.openxmlformats.org/officeDocument/2006/relationships/image" Target="media/image452.wmf"/><Relationship Id="rId536" Type="http://schemas.openxmlformats.org/officeDocument/2006/relationships/oleObject" Target="embeddings/oleObject17.bin"/><Relationship Id="rId1124" Type="http://schemas.openxmlformats.org/officeDocument/2006/relationships/image" Target="media/image575.emf"/><Relationship Id="rId1166" Type="http://schemas.openxmlformats.org/officeDocument/2006/relationships/image" Target="media/image598.wmf"/><Relationship Id="rId1331" Type="http://schemas.openxmlformats.org/officeDocument/2006/relationships/image" Target="media/image761.wmf"/><Relationship Id="rId1373" Type="http://schemas.openxmlformats.org/officeDocument/2006/relationships/image" Target="media/image803.wmf"/><Relationship Id="rId68" Type="http://schemas.openxmlformats.org/officeDocument/2006/relationships/image" Target="media/image41.wmf"/><Relationship Id="rId133" Type="http://schemas.openxmlformats.org/officeDocument/2006/relationships/image" Target="media/image105.wmf"/><Relationship Id="rId175" Type="http://schemas.openxmlformats.org/officeDocument/2006/relationships/image" Target="media/image147.wmf"/><Relationship Id="rId340" Type="http://schemas.openxmlformats.org/officeDocument/2006/relationships/image" Target="media/image312.wmf"/><Relationship Id="rId578" Type="http://schemas.openxmlformats.org/officeDocument/2006/relationships/image" Target="media/image513.wmf"/><Relationship Id="rId1429" Type="http://schemas.openxmlformats.org/officeDocument/2006/relationships/image" Target="media/image858.wmf"/><Relationship Id="rId1580" Type="http://schemas.openxmlformats.org/officeDocument/2006/relationships/image" Target="media/image1009.wmf"/><Relationship Id="rId1636" Type="http://schemas.openxmlformats.org/officeDocument/2006/relationships/image" Target="media/image1065.wmf"/><Relationship Id="rId1678" Type="http://schemas.openxmlformats.org/officeDocument/2006/relationships/image" Target="media/image1106.wmf"/><Relationship Id="rId200" Type="http://schemas.openxmlformats.org/officeDocument/2006/relationships/image" Target="media/image172.wmf"/><Relationship Id="rId382" Type="http://schemas.openxmlformats.org/officeDocument/2006/relationships/image" Target="media/image354.wmf"/><Relationship Id="rId438" Type="http://schemas.openxmlformats.org/officeDocument/2006/relationships/image" Target="media/image410.wmf"/><Relationship Id="rId1068" Type="http://schemas.openxmlformats.org/officeDocument/2006/relationships/image" Target="media/image538.png"/><Relationship Id="rId1233" Type="http://schemas.openxmlformats.org/officeDocument/2006/relationships/image" Target="media/image664.wmf"/><Relationship Id="rId1275" Type="http://schemas.openxmlformats.org/officeDocument/2006/relationships/image" Target="media/image706.wmf"/><Relationship Id="rId1440" Type="http://schemas.openxmlformats.org/officeDocument/2006/relationships/image" Target="media/image869.wmf"/><Relationship Id="rId1482" Type="http://schemas.openxmlformats.org/officeDocument/2006/relationships/image" Target="media/image911.wmf"/><Relationship Id="rId1538" Type="http://schemas.openxmlformats.org/officeDocument/2006/relationships/image" Target="media/image967.wmf"/><Relationship Id="rId1703" Type="http://schemas.openxmlformats.org/officeDocument/2006/relationships/image" Target="media/image1131.wmf"/><Relationship Id="rId242" Type="http://schemas.openxmlformats.org/officeDocument/2006/relationships/image" Target="media/image214.wmf"/><Relationship Id="rId284" Type="http://schemas.openxmlformats.org/officeDocument/2006/relationships/image" Target="media/image256.wmf"/><Relationship Id="rId491" Type="http://schemas.openxmlformats.org/officeDocument/2006/relationships/image" Target="media/image463.emf"/><Relationship Id="rId505" Type="http://schemas.openxmlformats.org/officeDocument/2006/relationships/image" Target="media/image476.wmf"/><Relationship Id="rId1135" Type="http://schemas.openxmlformats.org/officeDocument/2006/relationships/image" Target="media/image567.wmf"/><Relationship Id="rId1177" Type="http://schemas.openxmlformats.org/officeDocument/2006/relationships/image" Target="media/image609.wmf"/><Relationship Id="rId1300" Type="http://schemas.openxmlformats.org/officeDocument/2006/relationships/image" Target="media/image730.wmf"/><Relationship Id="rId1342" Type="http://schemas.openxmlformats.org/officeDocument/2006/relationships/image" Target="media/image772.wmf"/><Relationship Id="rId37" Type="http://schemas.openxmlformats.org/officeDocument/2006/relationships/image" Target="media/image11.wmf"/><Relationship Id="rId79" Type="http://schemas.openxmlformats.org/officeDocument/2006/relationships/image" Target="media/image52.wmf"/><Relationship Id="rId102" Type="http://schemas.openxmlformats.org/officeDocument/2006/relationships/image" Target="media/image74.wmf"/><Relationship Id="rId144" Type="http://schemas.openxmlformats.org/officeDocument/2006/relationships/image" Target="media/image116.wmf"/><Relationship Id="rId547" Type="http://schemas.openxmlformats.org/officeDocument/2006/relationships/image" Target="media/image497.wmf"/><Relationship Id="rId589" Type="http://schemas.openxmlformats.org/officeDocument/2006/relationships/oleObject" Target="embeddings/oleObject43.bin"/><Relationship Id="rId1202" Type="http://schemas.openxmlformats.org/officeDocument/2006/relationships/image" Target="media/image633.wmf"/><Relationship Id="rId1384" Type="http://schemas.openxmlformats.org/officeDocument/2006/relationships/image" Target="media/image814.wmf"/><Relationship Id="rId1591" Type="http://schemas.openxmlformats.org/officeDocument/2006/relationships/image" Target="media/image1020.wmf"/><Relationship Id="rId1605" Type="http://schemas.openxmlformats.org/officeDocument/2006/relationships/image" Target="media/image1034.wmf"/><Relationship Id="rId1647" Type="http://schemas.openxmlformats.org/officeDocument/2006/relationships/image" Target="media/image1076.wmf"/><Relationship Id="rId1689" Type="http://schemas.openxmlformats.org/officeDocument/2006/relationships/image" Target="media/image1117.wmf"/><Relationship Id="rId90" Type="http://schemas.openxmlformats.org/officeDocument/2006/relationships/image" Target="media/image62.wmf"/><Relationship Id="rId186" Type="http://schemas.openxmlformats.org/officeDocument/2006/relationships/image" Target="media/image158.wmf"/><Relationship Id="rId351" Type="http://schemas.openxmlformats.org/officeDocument/2006/relationships/image" Target="media/image323.wmf"/><Relationship Id="rId393" Type="http://schemas.openxmlformats.org/officeDocument/2006/relationships/image" Target="media/image365.wmf"/><Relationship Id="rId407" Type="http://schemas.openxmlformats.org/officeDocument/2006/relationships/image" Target="media/image379.wmf"/><Relationship Id="rId449" Type="http://schemas.openxmlformats.org/officeDocument/2006/relationships/image" Target="media/image421.wmf"/><Relationship Id="rId1079" Type="http://schemas.openxmlformats.org/officeDocument/2006/relationships/oleObject" Target="embeddings/oleObject53.bin"/><Relationship Id="rId1244" Type="http://schemas.openxmlformats.org/officeDocument/2006/relationships/image" Target="media/image675.wmf"/><Relationship Id="rId1286" Type="http://schemas.openxmlformats.org/officeDocument/2006/relationships/image" Target="media/image716.wmf"/><Relationship Id="rId1451" Type="http://schemas.openxmlformats.org/officeDocument/2006/relationships/image" Target="media/image880.wmf"/><Relationship Id="rId1493" Type="http://schemas.openxmlformats.org/officeDocument/2006/relationships/image" Target="media/image922.wmf"/><Relationship Id="rId1507" Type="http://schemas.openxmlformats.org/officeDocument/2006/relationships/image" Target="media/image936.wmf"/><Relationship Id="rId1714" Type="http://schemas.openxmlformats.org/officeDocument/2006/relationships/image" Target="media/image1142.wmf"/><Relationship Id="rId211" Type="http://schemas.openxmlformats.org/officeDocument/2006/relationships/image" Target="media/image183.wmf"/><Relationship Id="rId253" Type="http://schemas.openxmlformats.org/officeDocument/2006/relationships/image" Target="media/image225.wmf"/><Relationship Id="rId295" Type="http://schemas.openxmlformats.org/officeDocument/2006/relationships/image" Target="media/image267.wmf"/><Relationship Id="rId309" Type="http://schemas.openxmlformats.org/officeDocument/2006/relationships/image" Target="media/image281.wmf"/><Relationship Id="rId460" Type="http://schemas.openxmlformats.org/officeDocument/2006/relationships/image" Target="media/image432.wmf"/><Relationship Id="rId516" Type="http://schemas.openxmlformats.org/officeDocument/2006/relationships/oleObject" Target="embeddings/oleObject7.bin"/><Relationship Id="rId1090" Type="http://schemas.openxmlformats.org/officeDocument/2006/relationships/image" Target="media/image542.wmf"/><Relationship Id="rId1104" Type="http://schemas.openxmlformats.org/officeDocument/2006/relationships/image" Target="media/image549.wmf"/><Relationship Id="rId1146" Type="http://schemas.openxmlformats.org/officeDocument/2006/relationships/image" Target="media/image578.wmf"/><Relationship Id="rId1311" Type="http://schemas.openxmlformats.org/officeDocument/2006/relationships/image" Target="media/image741.wmf"/><Relationship Id="rId1549" Type="http://schemas.openxmlformats.org/officeDocument/2006/relationships/image" Target="media/image978.wmf"/><Relationship Id="rId48" Type="http://schemas.openxmlformats.org/officeDocument/2006/relationships/image" Target="media/image21.wmf"/><Relationship Id="rId113" Type="http://schemas.openxmlformats.org/officeDocument/2006/relationships/image" Target="media/image85.wmf"/><Relationship Id="rId320" Type="http://schemas.openxmlformats.org/officeDocument/2006/relationships/image" Target="media/image292.wmf"/><Relationship Id="rId558" Type="http://schemas.openxmlformats.org/officeDocument/2006/relationships/oleObject" Target="embeddings/oleObject28.bin"/><Relationship Id="rId1188" Type="http://schemas.openxmlformats.org/officeDocument/2006/relationships/image" Target="media/image619.emf"/><Relationship Id="rId1353" Type="http://schemas.openxmlformats.org/officeDocument/2006/relationships/image" Target="media/image783.wmf"/><Relationship Id="rId1395" Type="http://schemas.openxmlformats.org/officeDocument/2006/relationships/image" Target="media/image825.wmf"/><Relationship Id="rId1409" Type="http://schemas.openxmlformats.org/officeDocument/2006/relationships/image" Target="media/image839.wmf"/><Relationship Id="rId1560" Type="http://schemas.openxmlformats.org/officeDocument/2006/relationships/image" Target="media/image989.wmf"/><Relationship Id="rId1616" Type="http://schemas.openxmlformats.org/officeDocument/2006/relationships/image" Target="media/image1045.wmf"/><Relationship Id="rId1658" Type="http://schemas.openxmlformats.org/officeDocument/2006/relationships/image" Target="media/image1087.wmf"/><Relationship Id="rId155" Type="http://schemas.openxmlformats.org/officeDocument/2006/relationships/image" Target="media/image127.wmf"/><Relationship Id="rId197" Type="http://schemas.openxmlformats.org/officeDocument/2006/relationships/image" Target="media/image169.wmf"/><Relationship Id="rId362" Type="http://schemas.openxmlformats.org/officeDocument/2006/relationships/image" Target="media/image334.wmf"/><Relationship Id="rId418" Type="http://schemas.openxmlformats.org/officeDocument/2006/relationships/image" Target="media/image390.wmf"/><Relationship Id="rId1048" Type="http://schemas.openxmlformats.org/officeDocument/2006/relationships/image" Target="media/image524.emf"/><Relationship Id="rId1213" Type="http://schemas.openxmlformats.org/officeDocument/2006/relationships/image" Target="media/image644.wmf"/><Relationship Id="rId1255" Type="http://schemas.openxmlformats.org/officeDocument/2006/relationships/image" Target="media/image686.wmf"/><Relationship Id="rId1297" Type="http://schemas.openxmlformats.org/officeDocument/2006/relationships/image" Target="media/image727.wmf"/><Relationship Id="rId1420" Type="http://schemas.openxmlformats.org/officeDocument/2006/relationships/image" Target="media/image850.wmf"/><Relationship Id="rId1462" Type="http://schemas.openxmlformats.org/officeDocument/2006/relationships/image" Target="media/image891.wmf"/><Relationship Id="rId1518" Type="http://schemas.openxmlformats.org/officeDocument/2006/relationships/image" Target="media/image947.wmf"/><Relationship Id="rId222" Type="http://schemas.openxmlformats.org/officeDocument/2006/relationships/image" Target="media/image194.wmf"/><Relationship Id="rId264" Type="http://schemas.openxmlformats.org/officeDocument/2006/relationships/image" Target="media/image236.wmf"/><Relationship Id="rId471" Type="http://schemas.openxmlformats.org/officeDocument/2006/relationships/image" Target="media/image443.wmf"/><Relationship Id="rId1115" Type="http://schemas.openxmlformats.org/officeDocument/2006/relationships/image" Target="media/image568.emf"/><Relationship Id="rId1322" Type="http://schemas.openxmlformats.org/officeDocument/2006/relationships/image" Target="media/image752.wmf"/><Relationship Id="rId1725" Type="http://schemas.openxmlformats.org/officeDocument/2006/relationships/fontTable" Target="fontTable.xml"/><Relationship Id="rId17" Type="http://schemas.openxmlformats.org/officeDocument/2006/relationships/image" Target="media/image2.jpeg"/><Relationship Id="rId59" Type="http://schemas.openxmlformats.org/officeDocument/2006/relationships/image" Target="media/image32.wmf"/><Relationship Id="rId124" Type="http://schemas.openxmlformats.org/officeDocument/2006/relationships/image" Target="media/image96.wmf"/><Relationship Id="rId527" Type="http://schemas.openxmlformats.org/officeDocument/2006/relationships/image" Target="media/image487.wmf"/><Relationship Id="rId569" Type="http://schemas.openxmlformats.org/officeDocument/2006/relationships/image" Target="media/image508.wmf"/><Relationship Id="rId1157" Type="http://schemas.openxmlformats.org/officeDocument/2006/relationships/image" Target="media/image589.wmf"/><Relationship Id="rId1199" Type="http://schemas.openxmlformats.org/officeDocument/2006/relationships/image" Target="media/image630.wmf"/><Relationship Id="rId1364" Type="http://schemas.openxmlformats.org/officeDocument/2006/relationships/image" Target="media/image794.wmf"/><Relationship Id="rId1571" Type="http://schemas.openxmlformats.org/officeDocument/2006/relationships/image" Target="media/image1000.wmf"/><Relationship Id="rId1627" Type="http://schemas.openxmlformats.org/officeDocument/2006/relationships/image" Target="media/image1056.wmf"/><Relationship Id="rId70" Type="http://schemas.openxmlformats.org/officeDocument/2006/relationships/image" Target="media/image43.wmf"/><Relationship Id="rId166" Type="http://schemas.openxmlformats.org/officeDocument/2006/relationships/image" Target="media/image138.wmf"/><Relationship Id="rId331" Type="http://schemas.openxmlformats.org/officeDocument/2006/relationships/image" Target="media/image303.wmf"/><Relationship Id="rId373" Type="http://schemas.openxmlformats.org/officeDocument/2006/relationships/image" Target="media/image345.wmf"/><Relationship Id="rId429" Type="http://schemas.openxmlformats.org/officeDocument/2006/relationships/image" Target="media/image401.wmf"/><Relationship Id="rId580" Type="http://schemas.openxmlformats.org/officeDocument/2006/relationships/image" Target="media/image514.wmf"/><Relationship Id="rId1059" Type="http://schemas.openxmlformats.org/officeDocument/2006/relationships/image" Target="media/image527.wmf"/><Relationship Id="rId1224" Type="http://schemas.openxmlformats.org/officeDocument/2006/relationships/image" Target="media/image655.wmf"/><Relationship Id="rId1266" Type="http://schemas.openxmlformats.org/officeDocument/2006/relationships/image" Target="media/image697.wmf"/><Relationship Id="rId1431" Type="http://schemas.openxmlformats.org/officeDocument/2006/relationships/image" Target="media/image860.wmf"/><Relationship Id="rId1473" Type="http://schemas.openxmlformats.org/officeDocument/2006/relationships/image" Target="media/image902.wmf"/><Relationship Id="rId1669" Type="http://schemas.openxmlformats.org/officeDocument/2006/relationships/image" Target="media/image1098.wmf"/><Relationship Id="rId1" Type="http://schemas.openxmlformats.org/officeDocument/2006/relationships/customXml" Target="../customXml/item1.xml"/><Relationship Id="rId233" Type="http://schemas.openxmlformats.org/officeDocument/2006/relationships/image" Target="media/image205.wmf"/><Relationship Id="rId440" Type="http://schemas.openxmlformats.org/officeDocument/2006/relationships/image" Target="media/image412.wmf"/><Relationship Id="rId1070" Type="http://schemas.openxmlformats.org/officeDocument/2006/relationships/image" Target="media/image540.png"/><Relationship Id="rId1126" Type="http://schemas.openxmlformats.org/officeDocument/2006/relationships/image" Target="media/image577.emf"/><Relationship Id="rId1529" Type="http://schemas.openxmlformats.org/officeDocument/2006/relationships/image" Target="media/image958.wmf"/><Relationship Id="rId1680" Type="http://schemas.openxmlformats.org/officeDocument/2006/relationships/image" Target="media/image1108.wmf"/><Relationship Id="rId28" Type="http://schemas.openxmlformats.org/officeDocument/2006/relationships/image" Target="media/image3.wmf"/><Relationship Id="rId275" Type="http://schemas.openxmlformats.org/officeDocument/2006/relationships/image" Target="media/image247.wmf"/><Relationship Id="rId300" Type="http://schemas.openxmlformats.org/officeDocument/2006/relationships/image" Target="media/image272.wmf"/><Relationship Id="rId482" Type="http://schemas.openxmlformats.org/officeDocument/2006/relationships/image" Target="media/image454.wmf"/><Relationship Id="rId538" Type="http://schemas.openxmlformats.org/officeDocument/2006/relationships/oleObject" Target="embeddings/oleObject18.bin"/><Relationship Id="rId1168" Type="http://schemas.openxmlformats.org/officeDocument/2006/relationships/image" Target="media/image600.wmf"/><Relationship Id="rId1333" Type="http://schemas.openxmlformats.org/officeDocument/2006/relationships/image" Target="media/image763.wmf"/><Relationship Id="rId1375" Type="http://schemas.openxmlformats.org/officeDocument/2006/relationships/image" Target="media/image805.wmf"/><Relationship Id="rId1540" Type="http://schemas.openxmlformats.org/officeDocument/2006/relationships/image" Target="media/image969.wmf"/><Relationship Id="rId1582" Type="http://schemas.openxmlformats.org/officeDocument/2006/relationships/image" Target="media/image1011.wmf"/><Relationship Id="rId1638" Type="http://schemas.openxmlformats.org/officeDocument/2006/relationships/image" Target="media/image1067.wmf"/><Relationship Id="rId81" Type="http://schemas.openxmlformats.org/officeDocument/2006/relationships/image" Target="media/image54.wmf"/><Relationship Id="rId135" Type="http://schemas.openxmlformats.org/officeDocument/2006/relationships/image" Target="media/image107.wmf"/><Relationship Id="rId177" Type="http://schemas.openxmlformats.org/officeDocument/2006/relationships/image" Target="media/image149.wmf"/><Relationship Id="rId342" Type="http://schemas.openxmlformats.org/officeDocument/2006/relationships/image" Target="media/image314.wmf"/><Relationship Id="rId384" Type="http://schemas.openxmlformats.org/officeDocument/2006/relationships/image" Target="media/image356.wmf"/><Relationship Id="rId591" Type="http://schemas.openxmlformats.org/officeDocument/2006/relationships/oleObject" Target="embeddings/oleObject44.bin"/><Relationship Id="rId1235" Type="http://schemas.openxmlformats.org/officeDocument/2006/relationships/image" Target="media/image666.wmf"/><Relationship Id="rId1400" Type="http://schemas.openxmlformats.org/officeDocument/2006/relationships/image" Target="media/image830.wmf"/><Relationship Id="rId1442" Type="http://schemas.openxmlformats.org/officeDocument/2006/relationships/image" Target="media/image871.wmf"/><Relationship Id="rId202" Type="http://schemas.openxmlformats.org/officeDocument/2006/relationships/image" Target="media/image174.wmf"/><Relationship Id="rId244" Type="http://schemas.openxmlformats.org/officeDocument/2006/relationships/image" Target="media/image216.wmf"/><Relationship Id="rId1081" Type="http://schemas.openxmlformats.org/officeDocument/2006/relationships/oleObject" Target="embeddings/oleObject54.bin"/><Relationship Id="rId1277" Type="http://schemas.openxmlformats.org/officeDocument/2006/relationships/image" Target="media/image707.wmf"/><Relationship Id="rId1302" Type="http://schemas.openxmlformats.org/officeDocument/2006/relationships/image" Target="media/image732.wmf"/><Relationship Id="rId1484" Type="http://schemas.openxmlformats.org/officeDocument/2006/relationships/image" Target="media/image913.wmf"/><Relationship Id="rId1691" Type="http://schemas.openxmlformats.org/officeDocument/2006/relationships/image" Target="media/image1119.wmf"/><Relationship Id="rId1705" Type="http://schemas.openxmlformats.org/officeDocument/2006/relationships/image" Target="media/image1133.wmf"/><Relationship Id="rId39" Type="http://schemas.openxmlformats.org/officeDocument/2006/relationships/hyperlink" Target="http://mrl.sci.utah.edu/software/febio" TargetMode="External"/><Relationship Id="rId286" Type="http://schemas.openxmlformats.org/officeDocument/2006/relationships/image" Target="media/image258.wmf"/><Relationship Id="rId451" Type="http://schemas.openxmlformats.org/officeDocument/2006/relationships/image" Target="media/image423.wmf"/><Relationship Id="rId493" Type="http://schemas.openxmlformats.org/officeDocument/2006/relationships/image" Target="media/image465.emf"/><Relationship Id="rId507" Type="http://schemas.openxmlformats.org/officeDocument/2006/relationships/image" Target="media/image477.wmf"/><Relationship Id="rId549" Type="http://schemas.openxmlformats.org/officeDocument/2006/relationships/image" Target="media/image498.wmf"/><Relationship Id="rId1137" Type="http://schemas.openxmlformats.org/officeDocument/2006/relationships/image" Target="media/image569.wmf"/><Relationship Id="rId1179" Type="http://schemas.openxmlformats.org/officeDocument/2006/relationships/image" Target="media/image611.wmf"/><Relationship Id="rId1344" Type="http://schemas.openxmlformats.org/officeDocument/2006/relationships/image" Target="media/image774.wmf"/><Relationship Id="rId1386" Type="http://schemas.openxmlformats.org/officeDocument/2006/relationships/image" Target="media/image816.wmf"/><Relationship Id="rId1551" Type="http://schemas.openxmlformats.org/officeDocument/2006/relationships/image" Target="media/image980.wmf"/><Relationship Id="rId1593" Type="http://schemas.openxmlformats.org/officeDocument/2006/relationships/image" Target="media/image1022.wmf"/><Relationship Id="rId1607" Type="http://schemas.openxmlformats.org/officeDocument/2006/relationships/image" Target="media/image1036.wmf"/><Relationship Id="rId50" Type="http://schemas.openxmlformats.org/officeDocument/2006/relationships/image" Target="media/image23.wmf"/><Relationship Id="rId104" Type="http://schemas.openxmlformats.org/officeDocument/2006/relationships/image" Target="media/image76.wmf"/><Relationship Id="rId146" Type="http://schemas.openxmlformats.org/officeDocument/2006/relationships/image" Target="media/image118.wmf"/><Relationship Id="rId188" Type="http://schemas.openxmlformats.org/officeDocument/2006/relationships/image" Target="media/image160.wmf"/><Relationship Id="rId311" Type="http://schemas.openxmlformats.org/officeDocument/2006/relationships/image" Target="media/image283.wmf"/><Relationship Id="rId353" Type="http://schemas.openxmlformats.org/officeDocument/2006/relationships/image" Target="media/image325.wmf"/><Relationship Id="rId395" Type="http://schemas.openxmlformats.org/officeDocument/2006/relationships/image" Target="media/image367.wmf"/><Relationship Id="rId409" Type="http://schemas.openxmlformats.org/officeDocument/2006/relationships/image" Target="media/image381.wmf"/><Relationship Id="rId560" Type="http://schemas.openxmlformats.org/officeDocument/2006/relationships/oleObject" Target="embeddings/oleObject29.bin"/><Relationship Id="rId1190" Type="http://schemas.openxmlformats.org/officeDocument/2006/relationships/image" Target="media/image621.wmf"/><Relationship Id="rId1204" Type="http://schemas.openxmlformats.org/officeDocument/2006/relationships/image" Target="media/image635.wmf"/><Relationship Id="rId1246" Type="http://schemas.openxmlformats.org/officeDocument/2006/relationships/image" Target="media/image677.wmf"/><Relationship Id="rId1411" Type="http://schemas.openxmlformats.org/officeDocument/2006/relationships/image" Target="media/image841.wmf"/><Relationship Id="rId1649" Type="http://schemas.openxmlformats.org/officeDocument/2006/relationships/image" Target="media/image1078.wmf"/><Relationship Id="rId92" Type="http://schemas.openxmlformats.org/officeDocument/2006/relationships/image" Target="media/image64.wmf"/><Relationship Id="rId213" Type="http://schemas.openxmlformats.org/officeDocument/2006/relationships/image" Target="media/image185.wmf"/><Relationship Id="rId420" Type="http://schemas.openxmlformats.org/officeDocument/2006/relationships/image" Target="media/image392.wmf"/><Relationship Id="rId1050" Type="http://schemas.openxmlformats.org/officeDocument/2006/relationships/image" Target="media/image526.png"/><Relationship Id="rId1288" Type="http://schemas.openxmlformats.org/officeDocument/2006/relationships/image" Target="media/image718.wmf"/><Relationship Id="rId1453" Type="http://schemas.openxmlformats.org/officeDocument/2006/relationships/image" Target="media/image882.wmf"/><Relationship Id="rId1495" Type="http://schemas.openxmlformats.org/officeDocument/2006/relationships/image" Target="media/image924.wmf"/><Relationship Id="rId1509" Type="http://schemas.openxmlformats.org/officeDocument/2006/relationships/image" Target="media/image938.wmf"/><Relationship Id="rId1660" Type="http://schemas.openxmlformats.org/officeDocument/2006/relationships/image" Target="media/image1089.wmf"/><Relationship Id="rId1716" Type="http://schemas.openxmlformats.org/officeDocument/2006/relationships/image" Target="media/image1144.wmf"/><Relationship Id="rId255" Type="http://schemas.openxmlformats.org/officeDocument/2006/relationships/image" Target="media/image227.png"/><Relationship Id="rId297" Type="http://schemas.openxmlformats.org/officeDocument/2006/relationships/image" Target="media/image269.wmf"/><Relationship Id="rId462" Type="http://schemas.openxmlformats.org/officeDocument/2006/relationships/image" Target="media/image434.wmf"/><Relationship Id="rId518" Type="http://schemas.openxmlformats.org/officeDocument/2006/relationships/oleObject" Target="embeddings/oleObject8.bin"/><Relationship Id="rId1092" Type="http://schemas.openxmlformats.org/officeDocument/2006/relationships/image" Target="media/image543.wmf"/><Relationship Id="rId1106" Type="http://schemas.openxmlformats.org/officeDocument/2006/relationships/image" Target="media/image550.wmf"/><Relationship Id="rId1148" Type="http://schemas.openxmlformats.org/officeDocument/2006/relationships/image" Target="media/image580.wmf"/><Relationship Id="rId1313" Type="http://schemas.openxmlformats.org/officeDocument/2006/relationships/image" Target="media/image743.wmf"/><Relationship Id="rId1355" Type="http://schemas.openxmlformats.org/officeDocument/2006/relationships/image" Target="media/image785.wmf"/><Relationship Id="rId1397" Type="http://schemas.openxmlformats.org/officeDocument/2006/relationships/image" Target="media/image827.wmf"/><Relationship Id="rId1520" Type="http://schemas.openxmlformats.org/officeDocument/2006/relationships/image" Target="media/image949.wmf"/><Relationship Id="rId1562" Type="http://schemas.openxmlformats.org/officeDocument/2006/relationships/image" Target="media/image991.wmf"/><Relationship Id="rId115" Type="http://schemas.openxmlformats.org/officeDocument/2006/relationships/image" Target="media/image87.wmf"/><Relationship Id="rId157" Type="http://schemas.openxmlformats.org/officeDocument/2006/relationships/image" Target="media/image129.wmf"/><Relationship Id="rId322" Type="http://schemas.openxmlformats.org/officeDocument/2006/relationships/image" Target="media/image294.wmf"/><Relationship Id="rId364" Type="http://schemas.openxmlformats.org/officeDocument/2006/relationships/image" Target="media/image336.wmf"/><Relationship Id="rId1215" Type="http://schemas.openxmlformats.org/officeDocument/2006/relationships/image" Target="media/image646.wmf"/><Relationship Id="rId1422" Type="http://schemas.openxmlformats.org/officeDocument/2006/relationships/image" Target="media/image852.wmf"/><Relationship Id="rId1618" Type="http://schemas.openxmlformats.org/officeDocument/2006/relationships/image" Target="media/image1047.wmf"/><Relationship Id="rId61" Type="http://schemas.openxmlformats.org/officeDocument/2006/relationships/image" Target="media/image34.wmf"/><Relationship Id="rId199" Type="http://schemas.openxmlformats.org/officeDocument/2006/relationships/image" Target="media/image171.wmf"/><Relationship Id="rId571" Type="http://schemas.openxmlformats.org/officeDocument/2006/relationships/image" Target="media/image509.wmf"/><Relationship Id="rId1257" Type="http://schemas.openxmlformats.org/officeDocument/2006/relationships/image" Target="media/image688.wmf"/><Relationship Id="rId1299" Type="http://schemas.openxmlformats.org/officeDocument/2006/relationships/image" Target="media/image729.wmf"/><Relationship Id="rId1464" Type="http://schemas.openxmlformats.org/officeDocument/2006/relationships/image" Target="media/image893.wmf"/><Relationship Id="rId1671" Type="http://schemas.openxmlformats.org/officeDocument/2006/relationships/image" Target="media/image1100.wmf"/><Relationship Id="rId19" Type="http://schemas.openxmlformats.org/officeDocument/2006/relationships/header" Target="header2.xml"/><Relationship Id="rId224" Type="http://schemas.openxmlformats.org/officeDocument/2006/relationships/image" Target="media/image196.wmf"/><Relationship Id="rId266" Type="http://schemas.openxmlformats.org/officeDocument/2006/relationships/image" Target="media/image238.wmf"/><Relationship Id="rId431" Type="http://schemas.openxmlformats.org/officeDocument/2006/relationships/image" Target="media/image403.wmf"/><Relationship Id="rId473" Type="http://schemas.openxmlformats.org/officeDocument/2006/relationships/image" Target="media/image445.wmf"/><Relationship Id="rId529" Type="http://schemas.openxmlformats.org/officeDocument/2006/relationships/image" Target="media/image488.wmf"/><Relationship Id="rId1061" Type="http://schemas.openxmlformats.org/officeDocument/2006/relationships/image" Target="media/image528.wmf"/><Relationship Id="rId1117" Type="http://schemas.openxmlformats.org/officeDocument/2006/relationships/oleObject" Target="embeddings/oleObject68.bin"/><Relationship Id="rId1159" Type="http://schemas.openxmlformats.org/officeDocument/2006/relationships/image" Target="media/image591.wmf"/><Relationship Id="rId1324" Type="http://schemas.openxmlformats.org/officeDocument/2006/relationships/image" Target="media/image754.wmf"/><Relationship Id="rId1366" Type="http://schemas.openxmlformats.org/officeDocument/2006/relationships/image" Target="media/image796.wmf"/><Relationship Id="rId1531" Type="http://schemas.openxmlformats.org/officeDocument/2006/relationships/image" Target="media/image960.wmf"/><Relationship Id="rId30" Type="http://schemas.openxmlformats.org/officeDocument/2006/relationships/image" Target="media/image4.wmf"/><Relationship Id="rId126" Type="http://schemas.openxmlformats.org/officeDocument/2006/relationships/image" Target="media/image98.wmf"/><Relationship Id="rId168" Type="http://schemas.openxmlformats.org/officeDocument/2006/relationships/image" Target="media/image140.wmf"/><Relationship Id="rId333" Type="http://schemas.openxmlformats.org/officeDocument/2006/relationships/image" Target="media/image305.wmf"/><Relationship Id="rId540" Type="http://schemas.openxmlformats.org/officeDocument/2006/relationships/oleObject" Target="embeddings/oleObject19.bin"/><Relationship Id="rId1170" Type="http://schemas.openxmlformats.org/officeDocument/2006/relationships/image" Target="media/image602.wmf"/><Relationship Id="rId1573" Type="http://schemas.openxmlformats.org/officeDocument/2006/relationships/image" Target="media/image1002.wmf"/><Relationship Id="rId1629" Type="http://schemas.openxmlformats.org/officeDocument/2006/relationships/image" Target="media/image1058.wmf"/><Relationship Id="rId72" Type="http://schemas.openxmlformats.org/officeDocument/2006/relationships/image" Target="media/image45.wmf"/><Relationship Id="rId375" Type="http://schemas.openxmlformats.org/officeDocument/2006/relationships/image" Target="media/image347.wmf"/><Relationship Id="rId582" Type="http://schemas.openxmlformats.org/officeDocument/2006/relationships/image" Target="media/image515.wmf"/><Relationship Id="rId1226" Type="http://schemas.openxmlformats.org/officeDocument/2006/relationships/image" Target="media/image657.wmf"/><Relationship Id="rId1268" Type="http://schemas.openxmlformats.org/officeDocument/2006/relationships/image" Target="media/image699.wmf"/><Relationship Id="rId1433" Type="http://schemas.openxmlformats.org/officeDocument/2006/relationships/image" Target="media/image862.wmf"/><Relationship Id="rId1475" Type="http://schemas.openxmlformats.org/officeDocument/2006/relationships/image" Target="media/image904.wmf"/><Relationship Id="rId1640" Type="http://schemas.openxmlformats.org/officeDocument/2006/relationships/image" Target="media/image1069.wmf"/><Relationship Id="rId1682" Type="http://schemas.openxmlformats.org/officeDocument/2006/relationships/image" Target="media/image1110.wmf"/><Relationship Id="rId3" Type="http://schemas.openxmlformats.org/officeDocument/2006/relationships/styles" Target="styles.xml"/><Relationship Id="rId235" Type="http://schemas.openxmlformats.org/officeDocument/2006/relationships/image" Target="media/image207.wmf"/><Relationship Id="rId277" Type="http://schemas.openxmlformats.org/officeDocument/2006/relationships/image" Target="media/image249.wmf"/><Relationship Id="rId400" Type="http://schemas.openxmlformats.org/officeDocument/2006/relationships/image" Target="media/image372.wmf"/><Relationship Id="rId442" Type="http://schemas.openxmlformats.org/officeDocument/2006/relationships/image" Target="media/image414.wmf"/><Relationship Id="rId484" Type="http://schemas.openxmlformats.org/officeDocument/2006/relationships/image" Target="media/image456.wmf"/><Relationship Id="rId1072" Type="http://schemas.openxmlformats.org/officeDocument/2006/relationships/image" Target="media/image542.emf"/><Relationship Id="rId1128" Type="http://schemas.openxmlformats.org/officeDocument/2006/relationships/image" Target="media/image562.wmf"/><Relationship Id="rId1335" Type="http://schemas.openxmlformats.org/officeDocument/2006/relationships/image" Target="media/image765.wmf"/><Relationship Id="rId1500" Type="http://schemas.openxmlformats.org/officeDocument/2006/relationships/image" Target="media/image929.wmf"/><Relationship Id="rId1542" Type="http://schemas.openxmlformats.org/officeDocument/2006/relationships/image" Target="media/image971.wmf"/><Relationship Id="rId137" Type="http://schemas.openxmlformats.org/officeDocument/2006/relationships/image" Target="media/image109.wmf"/><Relationship Id="rId302" Type="http://schemas.openxmlformats.org/officeDocument/2006/relationships/image" Target="media/image274.wmf"/><Relationship Id="rId344" Type="http://schemas.openxmlformats.org/officeDocument/2006/relationships/image" Target="media/image316.wmf"/><Relationship Id="rId1377" Type="http://schemas.openxmlformats.org/officeDocument/2006/relationships/image" Target="media/image807.wmf"/><Relationship Id="rId1584" Type="http://schemas.openxmlformats.org/officeDocument/2006/relationships/image" Target="media/image1013.wmf"/><Relationship Id="rId41" Type="http://schemas.openxmlformats.org/officeDocument/2006/relationships/image" Target="media/image14.wmf"/><Relationship Id="rId83" Type="http://schemas.openxmlformats.org/officeDocument/2006/relationships/image" Target="media/image55.wmf"/><Relationship Id="rId179" Type="http://schemas.openxmlformats.org/officeDocument/2006/relationships/image" Target="media/image151.wmf"/><Relationship Id="rId386" Type="http://schemas.openxmlformats.org/officeDocument/2006/relationships/image" Target="media/image358.wmf"/><Relationship Id="rId551" Type="http://schemas.openxmlformats.org/officeDocument/2006/relationships/image" Target="media/image499.wmf"/><Relationship Id="rId593" Type="http://schemas.openxmlformats.org/officeDocument/2006/relationships/image" Target="media/image521.emf"/><Relationship Id="rId1181" Type="http://schemas.openxmlformats.org/officeDocument/2006/relationships/hyperlink" Target="http://mrl.sci.utah.edu/software/febio" TargetMode="External"/><Relationship Id="rId1237" Type="http://schemas.openxmlformats.org/officeDocument/2006/relationships/image" Target="media/image668.wmf"/><Relationship Id="rId1279" Type="http://schemas.openxmlformats.org/officeDocument/2006/relationships/image" Target="media/image709.wmf"/><Relationship Id="rId1402" Type="http://schemas.openxmlformats.org/officeDocument/2006/relationships/image" Target="media/image832.wmf"/><Relationship Id="rId1444" Type="http://schemas.openxmlformats.org/officeDocument/2006/relationships/image" Target="media/image873.wmf"/><Relationship Id="rId1486" Type="http://schemas.openxmlformats.org/officeDocument/2006/relationships/image" Target="media/image915.wmf"/><Relationship Id="rId1651" Type="http://schemas.openxmlformats.org/officeDocument/2006/relationships/image" Target="media/image1080.wmf"/><Relationship Id="rId1707" Type="http://schemas.openxmlformats.org/officeDocument/2006/relationships/image" Target="media/image1135.wmf"/><Relationship Id="rId190" Type="http://schemas.openxmlformats.org/officeDocument/2006/relationships/image" Target="media/image162.wmf"/><Relationship Id="rId204" Type="http://schemas.openxmlformats.org/officeDocument/2006/relationships/image" Target="media/image176.wmf"/><Relationship Id="rId246" Type="http://schemas.openxmlformats.org/officeDocument/2006/relationships/image" Target="media/image218.wmf"/><Relationship Id="rId288" Type="http://schemas.openxmlformats.org/officeDocument/2006/relationships/image" Target="media/image260.wmf"/><Relationship Id="rId411" Type="http://schemas.openxmlformats.org/officeDocument/2006/relationships/image" Target="media/image383.wmf"/><Relationship Id="rId453" Type="http://schemas.openxmlformats.org/officeDocument/2006/relationships/image" Target="media/image425.wmf"/><Relationship Id="rId509" Type="http://schemas.openxmlformats.org/officeDocument/2006/relationships/image" Target="media/image478.wmf"/><Relationship Id="rId1083" Type="http://schemas.openxmlformats.org/officeDocument/2006/relationships/oleObject" Target="embeddings/oleObject55.bin"/><Relationship Id="rId1139" Type="http://schemas.openxmlformats.org/officeDocument/2006/relationships/image" Target="media/image571.wmf"/><Relationship Id="rId1290" Type="http://schemas.openxmlformats.org/officeDocument/2006/relationships/image" Target="media/image720.wmf"/><Relationship Id="rId1304" Type="http://schemas.openxmlformats.org/officeDocument/2006/relationships/image" Target="media/image734.wmf"/><Relationship Id="rId1346" Type="http://schemas.openxmlformats.org/officeDocument/2006/relationships/image" Target="media/image776.wmf"/><Relationship Id="rId1511" Type="http://schemas.openxmlformats.org/officeDocument/2006/relationships/image" Target="media/image940.wmf"/><Relationship Id="rId1693" Type="http://schemas.openxmlformats.org/officeDocument/2006/relationships/image" Target="media/image1121.wmf"/><Relationship Id="rId106" Type="http://schemas.openxmlformats.org/officeDocument/2006/relationships/image" Target="media/image78.wmf"/><Relationship Id="rId313" Type="http://schemas.openxmlformats.org/officeDocument/2006/relationships/image" Target="media/image285.wmf"/><Relationship Id="rId495" Type="http://schemas.openxmlformats.org/officeDocument/2006/relationships/image" Target="media/image467.emf"/><Relationship Id="rId1150" Type="http://schemas.openxmlformats.org/officeDocument/2006/relationships/image" Target="media/image582.wmf"/><Relationship Id="rId1388" Type="http://schemas.openxmlformats.org/officeDocument/2006/relationships/image" Target="media/image818.wmf"/><Relationship Id="rId1553" Type="http://schemas.openxmlformats.org/officeDocument/2006/relationships/image" Target="media/image982.wmf"/><Relationship Id="rId1595" Type="http://schemas.openxmlformats.org/officeDocument/2006/relationships/image" Target="media/image1024.wmf"/><Relationship Id="rId1609" Type="http://schemas.openxmlformats.org/officeDocument/2006/relationships/image" Target="media/image1038.wmf"/><Relationship Id="rId10" Type="http://schemas.openxmlformats.org/officeDocument/2006/relationships/hyperlink" Target="mailto:steve.maas@utah.edu" TargetMode="External"/><Relationship Id="rId52" Type="http://schemas.openxmlformats.org/officeDocument/2006/relationships/image" Target="media/image25.wmf"/><Relationship Id="rId94" Type="http://schemas.openxmlformats.org/officeDocument/2006/relationships/image" Target="media/image66.wmf"/><Relationship Id="rId148" Type="http://schemas.openxmlformats.org/officeDocument/2006/relationships/image" Target="media/image120.wmf"/><Relationship Id="rId355" Type="http://schemas.openxmlformats.org/officeDocument/2006/relationships/image" Target="media/image327.wmf"/><Relationship Id="rId397" Type="http://schemas.openxmlformats.org/officeDocument/2006/relationships/image" Target="media/image369.wmf"/><Relationship Id="rId520" Type="http://schemas.openxmlformats.org/officeDocument/2006/relationships/oleObject" Target="embeddings/oleObject9.bin"/><Relationship Id="rId562" Type="http://schemas.openxmlformats.org/officeDocument/2006/relationships/oleObject" Target="embeddings/oleObject30.bin"/><Relationship Id="rId1192" Type="http://schemas.openxmlformats.org/officeDocument/2006/relationships/image" Target="media/image623.emf"/><Relationship Id="rId1206" Type="http://schemas.openxmlformats.org/officeDocument/2006/relationships/image" Target="media/image637.wmf"/><Relationship Id="rId1248" Type="http://schemas.openxmlformats.org/officeDocument/2006/relationships/image" Target="media/image679.wmf"/><Relationship Id="rId1413" Type="http://schemas.openxmlformats.org/officeDocument/2006/relationships/image" Target="media/image843.wmf"/><Relationship Id="rId1455" Type="http://schemas.openxmlformats.org/officeDocument/2006/relationships/image" Target="media/image884.wmf"/><Relationship Id="rId1620" Type="http://schemas.openxmlformats.org/officeDocument/2006/relationships/image" Target="media/image1049.wmf"/><Relationship Id="rId1662" Type="http://schemas.openxmlformats.org/officeDocument/2006/relationships/image" Target="media/image1091.wmf"/><Relationship Id="rId215" Type="http://schemas.openxmlformats.org/officeDocument/2006/relationships/image" Target="media/image187.wmf"/><Relationship Id="rId257" Type="http://schemas.openxmlformats.org/officeDocument/2006/relationships/image" Target="media/image229.wmf"/><Relationship Id="rId422" Type="http://schemas.openxmlformats.org/officeDocument/2006/relationships/image" Target="media/image394.wmf"/><Relationship Id="rId464" Type="http://schemas.openxmlformats.org/officeDocument/2006/relationships/image" Target="media/image436.wmf"/><Relationship Id="rId1052" Type="http://schemas.openxmlformats.org/officeDocument/2006/relationships/oleObject" Target="embeddings/oleObject45.bin"/><Relationship Id="rId1094" Type="http://schemas.openxmlformats.org/officeDocument/2006/relationships/image" Target="media/image544.emf"/><Relationship Id="rId1108" Type="http://schemas.openxmlformats.org/officeDocument/2006/relationships/image" Target="media/image551.wmf"/><Relationship Id="rId1315" Type="http://schemas.openxmlformats.org/officeDocument/2006/relationships/image" Target="media/image745.wmf"/><Relationship Id="rId1497" Type="http://schemas.openxmlformats.org/officeDocument/2006/relationships/image" Target="media/image926.wmf"/><Relationship Id="rId1718" Type="http://schemas.openxmlformats.org/officeDocument/2006/relationships/image" Target="media/image1146.wmf"/><Relationship Id="rId299" Type="http://schemas.openxmlformats.org/officeDocument/2006/relationships/image" Target="media/image271.wmf"/><Relationship Id="rId1357" Type="http://schemas.openxmlformats.org/officeDocument/2006/relationships/image" Target="media/image787.wmf"/><Relationship Id="rId1564" Type="http://schemas.openxmlformats.org/officeDocument/2006/relationships/image" Target="media/image993.wmf"/><Relationship Id="rId63" Type="http://schemas.openxmlformats.org/officeDocument/2006/relationships/image" Target="media/image36.wmf"/><Relationship Id="rId159" Type="http://schemas.openxmlformats.org/officeDocument/2006/relationships/image" Target="media/image131.wmf"/><Relationship Id="rId366" Type="http://schemas.openxmlformats.org/officeDocument/2006/relationships/image" Target="media/image338.wmf"/><Relationship Id="rId573" Type="http://schemas.openxmlformats.org/officeDocument/2006/relationships/image" Target="media/image510.png"/><Relationship Id="rId1217" Type="http://schemas.openxmlformats.org/officeDocument/2006/relationships/image" Target="media/image648.wmf"/><Relationship Id="rId1424" Type="http://schemas.openxmlformats.org/officeDocument/2006/relationships/image" Target="media/image854.wmf"/><Relationship Id="rId1631" Type="http://schemas.openxmlformats.org/officeDocument/2006/relationships/image" Target="media/image1060.wmf"/><Relationship Id="rId226" Type="http://schemas.openxmlformats.org/officeDocument/2006/relationships/image" Target="media/image198.wmf"/><Relationship Id="rId433" Type="http://schemas.openxmlformats.org/officeDocument/2006/relationships/image" Target="media/image405.wmf"/><Relationship Id="rId1063" Type="http://schemas.openxmlformats.org/officeDocument/2006/relationships/image" Target="media/image529.png"/><Relationship Id="rId1270" Type="http://schemas.openxmlformats.org/officeDocument/2006/relationships/image" Target="media/image701.wmf"/><Relationship Id="rId1368" Type="http://schemas.openxmlformats.org/officeDocument/2006/relationships/image" Target="media/image798.wmf"/><Relationship Id="rId1575" Type="http://schemas.openxmlformats.org/officeDocument/2006/relationships/image" Target="media/image1004.wmf"/><Relationship Id="rId74" Type="http://schemas.openxmlformats.org/officeDocument/2006/relationships/image" Target="media/image47.wmf"/><Relationship Id="rId377" Type="http://schemas.openxmlformats.org/officeDocument/2006/relationships/image" Target="media/image349.wmf"/><Relationship Id="rId500" Type="http://schemas.openxmlformats.org/officeDocument/2006/relationships/image" Target="media/image472.emf"/><Relationship Id="rId584" Type="http://schemas.openxmlformats.org/officeDocument/2006/relationships/image" Target="media/image516.wmf"/><Relationship Id="rId1130" Type="http://schemas.openxmlformats.org/officeDocument/2006/relationships/image" Target="media/image563.wmf"/><Relationship Id="rId1228" Type="http://schemas.openxmlformats.org/officeDocument/2006/relationships/image" Target="media/image659.wmf"/><Relationship Id="rId1435" Type="http://schemas.openxmlformats.org/officeDocument/2006/relationships/image" Target="media/image864.wmf"/><Relationship Id="rId5" Type="http://schemas.openxmlformats.org/officeDocument/2006/relationships/settings" Target="settings.xml"/><Relationship Id="rId237" Type="http://schemas.openxmlformats.org/officeDocument/2006/relationships/image" Target="media/image209.wmf"/><Relationship Id="rId1074" Type="http://schemas.openxmlformats.org/officeDocument/2006/relationships/image" Target="media/image534.wmf"/><Relationship Id="rId1642" Type="http://schemas.openxmlformats.org/officeDocument/2006/relationships/image" Target="media/image1071.wmf"/><Relationship Id="rId444" Type="http://schemas.openxmlformats.org/officeDocument/2006/relationships/image" Target="media/image416.wmf"/><Relationship Id="rId1281" Type="http://schemas.openxmlformats.org/officeDocument/2006/relationships/image" Target="media/image711.wmf"/><Relationship Id="rId1379" Type="http://schemas.openxmlformats.org/officeDocument/2006/relationships/image" Target="media/image809.wmf"/><Relationship Id="rId1502" Type="http://schemas.openxmlformats.org/officeDocument/2006/relationships/image" Target="media/image931.wmf"/><Relationship Id="rId1586" Type="http://schemas.openxmlformats.org/officeDocument/2006/relationships/image" Target="media/image1015.wmf"/><Relationship Id="rId290" Type="http://schemas.openxmlformats.org/officeDocument/2006/relationships/image" Target="media/image262.wmf"/><Relationship Id="rId304" Type="http://schemas.openxmlformats.org/officeDocument/2006/relationships/image" Target="media/image276.wmf"/><Relationship Id="rId388" Type="http://schemas.openxmlformats.org/officeDocument/2006/relationships/image" Target="media/image360.wmf"/><Relationship Id="rId511" Type="http://schemas.openxmlformats.org/officeDocument/2006/relationships/image" Target="media/image479.wmf"/><Relationship Id="rId1141" Type="http://schemas.openxmlformats.org/officeDocument/2006/relationships/image" Target="media/image573.wmf"/><Relationship Id="rId1239" Type="http://schemas.openxmlformats.org/officeDocument/2006/relationships/image" Target="media/image670.wmf"/><Relationship Id="rId85" Type="http://schemas.openxmlformats.org/officeDocument/2006/relationships/image" Target="media/image57.wmf"/><Relationship Id="rId150" Type="http://schemas.openxmlformats.org/officeDocument/2006/relationships/image" Target="media/image122.wmf"/><Relationship Id="rId1446" Type="http://schemas.openxmlformats.org/officeDocument/2006/relationships/image" Target="media/image875.wmf"/><Relationship Id="rId1653" Type="http://schemas.openxmlformats.org/officeDocument/2006/relationships/image" Target="media/image1082.wmf"/><Relationship Id="rId248" Type="http://schemas.openxmlformats.org/officeDocument/2006/relationships/image" Target="media/image220.wmf"/><Relationship Id="rId455" Type="http://schemas.openxmlformats.org/officeDocument/2006/relationships/image" Target="media/image427.wmf"/><Relationship Id="rId1085" Type="http://schemas.openxmlformats.org/officeDocument/2006/relationships/oleObject" Target="embeddings/oleObject56.bin"/><Relationship Id="rId1292" Type="http://schemas.openxmlformats.org/officeDocument/2006/relationships/image" Target="media/image722.wmf"/><Relationship Id="rId1306" Type="http://schemas.openxmlformats.org/officeDocument/2006/relationships/image" Target="media/image736.wmf"/><Relationship Id="rId1513" Type="http://schemas.openxmlformats.org/officeDocument/2006/relationships/image" Target="media/image942.wmf"/><Relationship Id="rId1720" Type="http://schemas.openxmlformats.org/officeDocument/2006/relationships/image" Target="media/image1148.wmf"/><Relationship Id="rId12" Type="http://schemas.openxmlformats.org/officeDocument/2006/relationships/hyperlink" Target="mailto:jeff.weiss@utah.edu" TargetMode="External"/><Relationship Id="rId108" Type="http://schemas.openxmlformats.org/officeDocument/2006/relationships/image" Target="media/image80.wmf"/><Relationship Id="rId315" Type="http://schemas.openxmlformats.org/officeDocument/2006/relationships/image" Target="media/image287.wmf"/><Relationship Id="rId522" Type="http://schemas.openxmlformats.org/officeDocument/2006/relationships/oleObject" Target="embeddings/oleObject10.bin"/><Relationship Id="rId1152" Type="http://schemas.openxmlformats.org/officeDocument/2006/relationships/image" Target="media/image584.wmf"/><Relationship Id="rId1597" Type="http://schemas.openxmlformats.org/officeDocument/2006/relationships/image" Target="media/image1026.wmf"/><Relationship Id="rId96" Type="http://schemas.openxmlformats.org/officeDocument/2006/relationships/image" Target="media/image68.wmf"/><Relationship Id="rId161" Type="http://schemas.openxmlformats.org/officeDocument/2006/relationships/image" Target="media/image133.wmf"/><Relationship Id="rId399" Type="http://schemas.openxmlformats.org/officeDocument/2006/relationships/image" Target="media/image371.wmf"/><Relationship Id="rId1457" Type="http://schemas.openxmlformats.org/officeDocument/2006/relationships/image" Target="media/image886.wmf"/><Relationship Id="rId1664" Type="http://schemas.openxmlformats.org/officeDocument/2006/relationships/image" Target="media/image1093.wmf"/><Relationship Id="rId259" Type="http://schemas.openxmlformats.org/officeDocument/2006/relationships/image" Target="media/image231.wmf"/><Relationship Id="rId466" Type="http://schemas.openxmlformats.org/officeDocument/2006/relationships/image" Target="media/image438.wmf"/><Relationship Id="rId1096" Type="http://schemas.openxmlformats.org/officeDocument/2006/relationships/image" Target="media/image556.emf"/><Relationship Id="rId1317" Type="http://schemas.openxmlformats.org/officeDocument/2006/relationships/image" Target="media/image747.wmf"/><Relationship Id="rId1524" Type="http://schemas.openxmlformats.org/officeDocument/2006/relationships/image" Target="media/image953.wmf"/><Relationship Id="rId23" Type="http://schemas.openxmlformats.org/officeDocument/2006/relationships/hyperlink" Target="http://mrl.sci.utah.edu/software/febio" TargetMode="External"/><Relationship Id="rId119" Type="http://schemas.openxmlformats.org/officeDocument/2006/relationships/image" Target="media/image91.wmf"/><Relationship Id="rId326" Type="http://schemas.openxmlformats.org/officeDocument/2006/relationships/image" Target="media/image298.wmf"/><Relationship Id="rId533" Type="http://schemas.openxmlformats.org/officeDocument/2006/relationships/image" Target="media/image490.wmf"/><Relationship Id="rId1163" Type="http://schemas.openxmlformats.org/officeDocument/2006/relationships/image" Target="media/image595.wmf"/><Relationship Id="rId1370" Type="http://schemas.openxmlformats.org/officeDocument/2006/relationships/image" Target="media/image800.wmf"/><Relationship Id="rId1468" Type="http://schemas.openxmlformats.org/officeDocument/2006/relationships/image" Target="media/image897.wmf"/><Relationship Id="rId1675" Type="http://schemas.openxmlformats.org/officeDocument/2006/relationships/image" Target="media/image1104.wmf"/><Relationship Id="rId172" Type="http://schemas.openxmlformats.org/officeDocument/2006/relationships/image" Target="media/image144.wmf"/><Relationship Id="rId477" Type="http://schemas.openxmlformats.org/officeDocument/2006/relationships/image" Target="media/image449.wmf"/><Relationship Id="rId1230" Type="http://schemas.openxmlformats.org/officeDocument/2006/relationships/image" Target="media/image661.wmf"/><Relationship Id="rId1328" Type="http://schemas.openxmlformats.org/officeDocument/2006/relationships/image" Target="media/image758.wmf"/><Relationship Id="rId1535" Type="http://schemas.openxmlformats.org/officeDocument/2006/relationships/image" Target="media/image964.wmf"/><Relationship Id="rId337" Type="http://schemas.openxmlformats.org/officeDocument/2006/relationships/image" Target="media/image309.wmf"/><Relationship Id="rId34" Type="http://schemas.openxmlformats.org/officeDocument/2006/relationships/image" Target="media/image8.wmf"/><Relationship Id="rId544" Type="http://schemas.openxmlformats.org/officeDocument/2006/relationships/oleObject" Target="embeddings/oleObject21.bin"/><Relationship Id="rId1174" Type="http://schemas.openxmlformats.org/officeDocument/2006/relationships/image" Target="media/image606.wmf"/><Relationship Id="rId1381" Type="http://schemas.openxmlformats.org/officeDocument/2006/relationships/image" Target="media/image811.wmf"/><Relationship Id="rId1479" Type="http://schemas.openxmlformats.org/officeDocument/2006/relationships/image" Target="media/image908.wmf"/><Relationship Id="rId1602" Type="http://schemas.openxmlformats.org/officeDocument/2006/relationships/image" Target="media/image1031.wmf"/><Relationship Id="rId1686" Type="http://schemas.openxmlformats.org/officeDocument/2006/relationships/image" Target="media/image1114.wmf"/><Relationship Id="rId183" Type="http://schemas.openxmlformats.org/officeDocument/2006/relationships/image" Target="media/image155.wmf"/><Relationship Id="rId390" Type="http://schemas.openxmlformats.org/officeDocument/2006/relationships/image" Target="media/image362.wmf"/><Relationship Id="rId404" Type="http://schemas.openxmlformats.org/officeDocument/2006/relationships/image" Target="media/image376.wmf"/><Relationship Id="rId1241" Type="http://schemas.openxmlformats.org/officeDocument/2006/relationships/image" Target="media/image672.wmf"/><Relationship Id="rId1339" Type="http://schemas.openxmlformats.org/officeDocument/2006/relationships/image" Target="media/image769.wmf"/><Relationship Id="rId250" Type="http://schemas.openxmlformats.org/officeDocument/2006/relationships/image" Target="media/image222.wmf"/><Relationship Id="rId488" Type="http://schemas.openxmlformats.org/officeDocument/2006/relationships/image" Target="media/image460.wmf"/><Relationship Id="rId1101" Type="http://schemas.openxmlformats.org/officeDocument/2006/relationships/oleObject" Target="embeddings/oleObject62.bin"/><Relationship Id="rId1546" Type="http://schemas.openxmlformats.org/officeDocument/2006/relationships/image" Target="media/image975.wmf"/><Relationship Id="rId45" Type="http://schemas.openxmlformats.org/officeDocument/2006/relationships/image" Target="media/image18.wmf"/><Relationship Id="rId110" Type="http://schemas.openxmlformats.org/officeDocument/2006/relationships/image" Target="media/image82.wmf"/><Relationship Id="rId348" Type="http://schemas.openxmlformats.org/officeDocument/2006/relationships/image" Target="media/image320.wmf"/><Relationship Id="rId555" Type="http://schemas.openxmlformats.org/officeDocument/2006/relationships/image" Target="media/image501.wmf"/><Relationship Id="rId1185" Type="http://schemas.openxmlformats.org/officeDocument/2006/relationships/image" Target="media/image616.wmf"/><Relationship Id="rId1392" Type="http://schemas.openxmlformats.org/officeDocument/2006/relationships/image" Target="media/image822.wmf"/><Relationship Id="rId1406" Type="http://schemas.openxmlformats.org/officeDocument/2006/relationships/image" Target="media/image836.wmf"/><Relationship Id="rId1613" Type="http://schemas.openxmlformats.org/officeDocument/2006/relationships/image" Target="media/image1042.wmf"/><Relationship Id="rId194" Type="http://schemas.openxmlformats.org/officeDocument/2006/relationships/image" Target="media/image166.wmf"/><Relationship Id="rId208" Type="http://schemas.openxmlformats.org/officeDocument/2006/relationships/image" Target="media/image180.wmf"/><Relationship Id="rId415" Type="http://schemas.openxmlformats.org/officeDocument/2006/relationships/image" Target="media/image387.wmf"/><Relationship Id="rId1252" Type="http://schemas.openxmlformats.org/officeDocument/2006/relationships/image" Target="media/image683.wmf"/><Relationship Id="rId1697" Type="http://schemas.openxmlformats.org/officeDocument/2006/relationships/image" Target="media/image1125.wmf"/><Relationship Id="rId261" Type="http://schemas.openxmlformats.org/officeDocument/2006/relationships/image" Target="media/image233.wmf"/><Relationship Id="rId499" Type="http://schemas.openxmlformats.org/officeDocument/2006/relationships/image" Target="media/image471.emf"/><Relationship Id="rId1112" Type="http://schemas.openxmlformats.org/officeDocument/2006/relationships/image" Target="media/image553.emf"/><Relationship Id="rId1557" Type="http://schemas.openxmlformats.org/officeDocument/2006/relationships/image" Target="media/image986.wmf"/><Relationship Id="rId56" Type="http://schemas.openxmlformats.org/officeDocument/2006/relationships/image" Target="media/image29.wmf"/><Relationship Id="rId359" Type="http://schemas.openxmlformats.org/officeDocument/2006/relationships/image" Target="media/image331.wmf"/><Relationship Id="rId566" Type="http://schemas.openxmlformats.org/officeDocument/2006/relationships/oleObject" Target="embeddings/oleObject32.bin"/><Relationship Id="rId1196" Type="http://schemas.openxmlformats.org/officeDocument/2006/relationships/image" Target="media/image627.wmf"/><Relationship Id="rId1417" Type="http://schemas.openxmlformats.org/officeDocument/2006/relationships/image" Target="media/image847.wmf"/><Relationship Id="rId1624" Type="http://schemas.openxmlformats.org/officeDocument/2006/relationships/image" Target="media/image1053.wmf"/><Relationship Id="rId121" Type="http://schemas.openxmlformats.org/officeDocument/2006/relationships/image" Target="media/image93.wmf"/><Relationship Id="rId219" Type="http://schemas.openxmlformats.org/officeDocument/2006/relationships/image" Target="media/image191.wmf"/><Relationship Id="rId426" Type="http://schemas.openxmlformats.org/officeDocument/2006/relationships/image" Target="media/image398.wmf"/><Relationship Id="rId1056" Type="http://schemas.openxmlformats.org/officeDocument/2006/relationships/oleObject" Target="embeddings/oleObject47.bin"/><Relationship Id="rId1263" Type="http://schemas.openxmlformats.org/officeDocument/2006/relationships/image" Target="media/image694.wmf"/><Relationship Id="rId1470" Type="http://schemas.openxmlformats.org/officeDocument/2006/relationships/image" Target="media/image899.wmf"/><Relationship Id="rId1568" Type="http://schemas.openxmlformats.org/officeDocument/2006/relationships/image" Target="media/image997.wmf"/><Relationship Id="rId67" Type="http://schemas.openxmlformats.org/officeDocument/2006/relationships/image" Target="media/image40.wmf"/><Relationship Id="rId272" Type="http://schemas.openxmlformats.org/officeDocument/2006/relationships/image" Target="media/image244.wmf"/><Relationship Id="rId577" Type="http://schemas.openxmlformats.org/officeDocument/2006/relationships/oleObject" Target="embeddings/oleObject37.bin"/><Relationship Id="rId1123" Type="http://schemas.openxmlformats.org/officeDocument/2006/relationships/image" Target="media/image561.emf"/><Relationship Id="rId1330" Type="http://schemas.openxmlformats.org/officeDocument/2006/relationships/image" Target="media/image760.wmf"/><Relationship Id="rId1428" Type="http://schemas.openxmlformats.org/officeDocument/2006/relationships/hyperlink" Target="http://mrl.sci.utah.edu/software/febio" TargetMode="External"/><Relationship Id="rId1635" Type="http://schemas.openxmlformats.org/officeDocument/2006/relationships/image" Target="media/image1064.wmf"/><Relationship Id="rId132" Type="http://schemas.openxmlformats.org/officeDocument/2006/relationships/image" Target="media/image104.wmf"/><Relationship Id="rId1067" Type="http://schemas.openxmlformats.org/officeDocument/2006/relationships/image" Target="media/image533.emf"/><Relationship Id="rId437" Type="http://schemas.openxmlformats.org/officeDocument/2006/relationships/image" Target="media/image409.wmf"/><Relationship Id="rId1274" Type="http://schemas.openxmlformats.org/officeDocument/2006/relationships/image" Target="media/image705.wmf"/><Relationship Id="rId1481" Type="http://schemas.openxmlformats.org/officeDocument/2006/relationships/image" Target="media/image910.wmf"/><Relationship Id="rId1579" Type="http://schemas.openxmlformats.org/officeDocument/2006/relationships/image" Target="media/image1008.wmf"/><Relationship Id="rId1702" Type="http://schemas.openxmlformats.org/officeDocument/2006/relationships/image" Target="media/image1130.wmf"/><Relationship Id="rId283" Type="http://schemas.openxmlformats.org/officeDocument/2006/relationships/image" Target="media/image255.wmf"/><Relationship Id="rId490" Type="http://schemas.openxmlformats.org/officeDocument/2006/relationships/image" Target="media/image462.emf"/><Relationship Id="rId504" Type="http://schemas.openxmlformats.org/officeDocument/2006/relationships/oleObject" Target="embeddings/oleObject1.bin"/><Relationship Id="rId1134" Type="http://schemas.openxmlformats.org/officeDocument/2006/relationships/image" Target="media/image566.wmf"/><Relationship Id="rId1341" Type="http://schemas.openxmlformats.org/officeDocument/2006/relationships/image" Target="media/image771.wmf"/><Relationship Id="rId78" Type="http://schemas.openxmlformats.org/officeDocument/2006/relationships/image" Target="media/image51.wmf"/><Relationship Id="rId143" Type="http://schemas.openxmlformats.org/officeDocument/2006/relationships/image" Target="media/image115.wmf"/><Relationship Id="rId350" Type="http://schemas.openxmlformats.org/officeDocument/2006/relationships/image" Target="media/image322.wmf"/><Relationship Id="rId588" Type="http://schemas.openxmlformats.org/officeDocument/2006/relationships/image" Target="media/image518.wmf"/><Relationship Id="rId1201" Type="http://schemas.openxmlformats.org/officeDocument/2006/relationships/image" Target="media/image632.wmf"/><Relationship Id="rId1439" Type="http://schemas.openxmlformats.org/officeDocument/2006/relationships/image" Target="media/image868.wmf"/><Relationship Id="rId1646" Type="http://schemas.openxmlformats.org/officeDocument/2006/relationships/image" Target="media/image1075.wmf"/><Relationship Id="rId9" Type="http://schemas.openxmlformats.org/officeDocument/2006/relationships/image" Target="media/image1.emf"/><Relationship Id="rId210" Type="http://schemas.openxmlformats.org/officeDocument/2006/relationships/image" Target="media/image182.wmf"/><Relationship Id="rId448" Type="http://schemas.openxmlformats.org/officeDocument/2006/relationships/image" Target="media/image420.wmf"/><Relationship Id="rId1078" Type="http://schemas.openxmlformats.org/officeDocument/2006/relationships/image" Target="media/image536.wmf"/><Relationship Id="rId1285" Type="http://schemas.openxmlformats.org/officeDocument/2006/relationships/image" Target="media/image715.wmf"/><Relationship Id="rId1492" Type="http://schemas.openxmlformats.org/officeDocument/2006/relationships/image" Target="media/image921.wmf"/><Relationship Id="rId1506" Type="http://schemas.openxmlformats.org/officeDocument/2006/relationships/image" Target="media/image935.wmf"/><Relationship Id="rId1713" Type="http://schemas.openxmlformats.org/officeDocument/2006/relationships/image" Target="media/image1141.wmf"/><Relationship Id="rId294" Type="http://schemas.openxmlformats.org/officeDocument/2006/relationships/image" Target="media/image266.wmf"/><Relationship Id="rId308" Type="http://schemas.openxmlformats.org/officeDocument/2006/relationships/image" Target="media/image280.wmf"/><Relationship Id="rId515" Type="http://schemas.openxmlformats.org/officeDocument/2006/relationships/image" Target="media/image481.wmf"/><Relationship Id="rId1145" Type="http://schemas.openxmlformats.org/officeDocument/2006/relationships/image" Target="media/image577.wmf"/><Relationship Id="rId1352" Type="http://schemas.openxmlformats.org/officeDocument/2006/relationships/image" Target="media/image782.wmf"/><Relationship Id="rId89" Type="http://schemas.openxmlformats.org/officeDocument/2006/relationships/image" Target="media/image61.wmf"/><Relationship Id="rId154" Type="http://schemas.openxmlformats.org/officeDocument/2006/relationships/image" Target="media/image126.wmf"/><Relationship Id="rId361" Type="http://schemas.openxmlformats.org/officeDocument/2006/relationships/image" Target="media/image333.wmf"/><Relationship Id="rId1212" Type="http://schemas.openxmlformats.org/officeDocument/2006/relationships/image" Target="media/image643.wmf"/><Relationship Id="rId1657" Type="http://schemas.openxmlformats.org/officeDocument/2006/relationships/image" Target="media/image1086.wmf"/><Relationship Id="rId459" Type="http://schemas.openxmlformats.org/officeDocument/2006/relationships/image" Target="media/image431.wmf"/><Relationship Id="rId1089" Type="http://schemas.openxmlformats.org/officeDocument/2006/relationships/oleObject" Target="embeddings/oleObject58.bin"/><Relationship Id="rId1296" Type="http://schemas.openxmlformats.org/officeDocument/2006/relationships/image" Target="media/image726.wmf"/><Relationship Id="rId1517" Type="http://schemas.openxmlformats.org/officeDocument/2006/relationships/image" Target="media/image946.wmf"/><Relationship Id="rId1724" Type="http://schemas.openxmlformats.org/officeDocument/2006/relationships/hyperlink" Target="http://febio.org/febio/febio-documentation/" TargetMode="External"/><Relationship Id="rId16" Type="http://schemas.openxmlformats.org/officeDocument/2006/relationships/hyperlink" Target="http://mrl.sci.utah.edu/forums/" TargetMode="External"/><Relationship Id="rId221" Type="http://schemas.openxmlformats.org/officeDocument/2006/relationships/image" Target="media/image193.wmf"/><Relationship Id="rId319" Type="http://schemas.openxmlformats.org/officeDocument/2006/relationships/image" Target="media/image291.wmf"/><Relationship Id="rId526" Type="http://schemas.openxmlformats.org/officeDocument/2006/relationships/oleObject" Target="embeddings/oleObject12.bin"/><Relationship Id="rId1156" Type="http://schemas.openxmlformats.org/officeDocument/2006/relationships/image" Target="media/image588.wmf"/><Relationship Id="rId1363" Type="http://schemas.openxmlformats.org/officeDocument/2006/relationships/image" Target="media/image793.wmf"/><Relationship Id="rId1570" Type="http://schemas.openxmlformats.org/officeDocument/2006/relationships/image" Target="media/image999.wmf"/><Relationship Id="rId1668" Type="http://schemas.openxmlformats.org/officeDocument/2006/relationships/image" Target="media/image1097.wmf"/><Relationship Id="rId165" Type="http://schemas.openxmlformats.org/officeDocument/2006/relationships/image" Target="media/image137.wmf"/><Relationship Id="rId372" Type="http://schemas.openxmlformats.org/officeDocument/2006/relationships/image" Target="media/image344.wmf"/><Relationship Id="rId1223" Type="http://schemas.openxmlformats.org/officeDocument/2006/relationships/image" Target="media/image654.wmf"/><Relationship Id="rId1430" Type="http://schemas.openxmlformats.org/officeDocument/2006/relationships/image" Target="media/image859.wmf"/><Relationship Id="rId1528" Type="http://schemas.openxmlformats.org/officeDocument/2006/relationships/image" Target="media/image957.wmf"/><Relationship Id="rId232" Type="http://schemas.openxmlformats.org/officeDocument/2006/relationships/image" Target="media/image204.wmf"/><Relationship Id="rId27" Type="http://schemas.openxmlformats.org/officeDocument/2006/relationships/hyperlink" Target="http://www.pardiso-project.org/" TargetMode="External"/><Relationship Id="rId537" Type="http://schemas.openxmlformats.org/officeDocument/2006/relationships/image" Target="media/image492.wmf"/><Relationship Id="rId1167" Type="http://schemas.openxmlformats.org/officeDocument/2006/relationships/image" Target="media/image599.wmf"/><Relationship Id="rId1374" Type="http://schemas.openxmlformats.org/officeDocument/2006/relationships/image" Target="media/image804.wmf"/><Relationship Id="rId1581" Type="http://schemas.openxmlformats.org/officeDocument/2006/relationships/image" Target="media/image1010.wmf"/><Relationship Id="rId1679" Type="http://schemas.openxmlformats.org/officeDocument/2006/relationships/image" Target="media/image1107.wmf"/><Relationship Id="rId80" Type="http://schemas.openxmlformats.org/officeDocument/2006/relationships/image" Target="media/image53.wmf"/><Relationship Id="rId176" Type="http://schemas.openxmlformats.org/officeDocument/2006/relationships/image" Target="media/image148.wmf"/><Relationship Id="rId383" Type="http://schemas.openxmlformats.org/officeDocument/2006/relationships/image" Target="media/image355.wmf"/><Relationship Id="rId590" Type="http://schemas.openxmlformats.org/officeDocument/2006/relationships/image" Target="media/image519.wmf"/><Relationship Id="rId1234" Type="http://schemas.openxmlformats.org/officeDocument/2006/relationships/image" Target="media/image665.wmf"/><Relationship Id="rId1441" Type="http://schemas.openxmlformats.org/officeDocument/2006/relationships/image" Target="media/image870.wmf"/><Relationship Id="rId243" Type="http://schemas.openxmlformats.org/officeDocument/2006/relationships/image" Target="media/image215.wmf"/><Relationship Id="rId450" Type="http://schemas.openxmlformats.org/officeDocument/2006/relationships/image" Target="media/image422.wmf"/><Relationship Id="rId1080" Type="http://schemas.openxmlformats.org/officeDocument/2006/relationships/image" Target="media/image537.wmf"/><Relationship Id="rId1301" Type="http://schemas.openxmlformats.org/officeDocument/2006/relationships/image" Target="media/image731.wmf"/><Relationship Id="rId1539" Type="http://schemas.openxmlformats.org/officeDocument/2006/relationships/image" Target="media/image968.wmf"/><Relationship Id="rId38" Type="http://schemas.openxmlformats.org/officeDocument/2006/relationships/image" Target="media/image12.wmf"/><Relationship Id="rId103" Type="http://schemas.openxmlformats.org/officeDocument/2006/relationships/image" Target="media/image75.wmf"/><Relationship Id="rId310" Type="http://schemas.openxmlformats.org/officeDocument/2006/relationships/image" Target="media/image282.wmf"/><Relationship Id="rId548" Type="http://schemas.openxmlformats.org/officeDocument/2006/relationships/oleObject" Target="embeddings/oleObject23.bin"/><Relationship Id="rId1178" Type="http://schemas.openxmlformats.org/officeDocument/2006/relationships/image" Target="media/image610.wmf"/><Relationship Id="rId1385" Type="http://schemas.openxmlformats.org/officeDocument/2006/relationships/image" Target="media/image815.wmf"/><Relationship Id="rId1592" Type="http://schemas.openxmlformats.org/officeDocument/2006/relationships/image" Target="media/image1021.wmf"/><Relationship Id="rId1606" Type="http://schemas.openxmlformats.org/officeDocument/2006/relationships/image" Target="media/image1035.wmf"/><Relationship Id="rId91" Type="http://schemas.openxmlformats.org/officeDocument/2006/relationships/image" Target="media/image63.wmf"/><Relationship Id="rId187" Type="http://schemas.openxmlformats.org/officeDocument/2006/relationships/image" Target="media/image159.wmf"/><Relationship Id="rId394" Type="http://schemas.openxmlformats.org/officeDocument/2006/relationships/image" Target="media/image366.wmf"/><Relationship Id="rId408" Type="http://schemas.openxmlformats.org/officeDocument/2006/relationships/image" Target="media/image380.emf"/><Relationship Id="rId1245" Type="http://schemas.openxmlformats.org/officeDocument/2006/relationships/image" Target="media/image676.wmf"/><Relationship Id="rId1452" Type="http://schemas.openxmlformats.org/officeDocument/2006/relationships/image" Target="media/image881.wmf"/><Relationship Id="rId254" Type="http://schemas.openxmlformats.org/officeDocument/2006/relationships/image" Target="media/image226.wmf"/><Relationship Id="rId1091" Type="http://schemas.openxmlformats.org/officeDocument/2006/relationships/oleObject" Target="embeddings/oleObject59.bin"/><Relationship Id="rId1105" Type="http://schemas.openxmlformats.org/officeDocument/2006/relationships/oleObject" Target="embeddings/oleObject64.bin"/><Relationship Id="rId1312" Type="http://schemas.openxmlformats.org/officeDocument/2006/relationships/image" Target="media/image742.wmf"/><Relationship Id="rId49" Type="http://schemas.openxmlformats.org/officeDocument/2006/relationships/image" Target="media/image22.wmf"/><Relationship Id="rId114" Type="http://schemas.openxmlformats.org/officeDocument/2006/relationships/image" Target="media/image86.wmf"/><Relationship Id="rId461" Type="http://schemas.openxmlformats.org/officeDocument/2006/relationships/image" Target="media/image433.wmf"/><Relationship Id="rId559" Type="http://schemas.openxmlformats.org/officeDocument/2006/relationships/image" Target="media/image503.wmf"/><Relationship Id="rId1189" Type="http://schemas.openxmlformats.org/officeDocument/2006/relationships/image" Target="media/image620.wmf"/><Relationship Id="rId1396" Type="http://schemas.openxmlformats.org/officeDocument/2006/relationships/image" Target="media/image826.wmf"/><Relationship Id="rId1617" Type="http://schemas.openxmlformats.org/officeDocument/2006/relationships/image" Target="media/image1046.wmf"/><Relationship Id="rId198" Type="http://schemas.openxmlformats.org/officeDocument/2006/relationships/image" Target="media/image170.wmf"/><Relationship Id="rId321" Type="http://schemas.openxmlformats.org/officeDocument/2006/relationships/image" Target="media/image293.wmf"/><Relationship Id="rId419" Type="http://schemas.openxmlformats.org/officeDocument/2006/relationships/image" Target="media/image391.wmf"/><Relationship Id="rId1049" Type="http://schemas.openxmlformats.org/officeDocument/2006/relationships/image" Target="media/image525.emf"/><Relationship Id="rId1256" Type="http://schemas.openxmlformats.org/officeDocument/2006/relationships/image" Target="media/image687.wmf"/><Relationship Id="rId1116" Type="http://schemas.openxmlformats.org/officeDocument/2006/relationships/image" Target="media/image555.wmf"/><Relationship Id="rId1463" Type="http://schemas.openxmlformats.org/officeDocument/2006/relationships/image" Target="media/image892.wmf"/><Relationship Id="rId1670" Type="http://schemas.openxmlformats.org/officeDocument/2006/relationships/image" Target="media/image1099.wmf"/><Relationship Id="rId265" Type="http://schemas.openxmlformats.org/officeDocument/2006/relationships/image" Target="media/image237.wmf"/><Relationship Id="rId472" Type="http://schemas.openxmlformats.org/officeDocument/2006/relationships/image" Target="media/image444.wmf"/><Relationship Id="rId1323" Type="http://schemas.openxmlformats.org/officeDocument/2006/relationships/image" Target="media/image753.wmf"/><Relationship Id="rId1530" Type="http://schemas.openxmlformats.org/officeDocument/2006/relationships/image" Target="media/image959.wmf"/><Relationship Id="rId1628" Type="http://schemas.openxmlformats.org/officeDocument/2006/relationships/image" Target="media/image1057.wmf"/><Relationship Id="rId125" Type="http://schemas.openxmlformats.org/officeDocument/2006/relationships/image" Target="media/image97.wmf"/><Relationship Id="rId332" Type="http://schemas.openxmlformats.org/officeDocument/2006/relationships/image" Target="media/image304.wmf"/><Relationship Id="rId1267" Type="http://schemas.openxmlformats.org/officeDocument/2006/relationships/image" Target="media/image698.wmf"/><Relationship Id="rId1474" Type="http://schemas.openxmlformats.org/officeDocument/2006/relationships/image" Target="media/image903.wmf"/><Relationship Id="rId1681" Type="http://schemas.openxmlformats.org/officeDocument/2006/relationships/image" Target="media/image1109.wmf"/><Relationship Id="rId276" Type="http://schemas.openxmlformats.org/officeDocument/2006/relationships/image" Target="media/image248.wmf"/><Relationship Id="rId483" Type="http://schemas.openxmlformats.org/officeDocument/2006/relationships/image" Target="media/image455.wmf"/><Relationship Id="rId1127" Type="http://schemas.openxmlformats.org/officeDocument/2006/relationships/image" Target="media/image578.emf"/><Relationship Id="rId1334" Type="http://schemas.openxmlformats.org/officeDocument/2006/relationships/image" Target="media/image764.wmf"/><Relationship Id="rId1541" Type="http://schemas.openxmlformats.org/officeDocument/2006/relationships/image" Target="media/image970.wmf"/><Relationship Id="rId40" Type="http://schemas.openxmlformats.org/officeDocument/2006/relationships/image" Target="media/image13.wmf"/><Relationship Id="rId136" Type="http://schemas.openxmlformats.org/officeDocument/2006/relationships/image" Target="media/image108.wmf"/><Relationship Id="rId343" Type="http://schemas.openxmlformats.org/officeDocument/2006/relationships/image" Target="media/image315.wmf"/><Relationship Id="rId550" Type="http://schemas.openxmlformats.org/officeDocument/2006/relationships/oleObject" Target="embeddings/oleObject24.bin"/><Relationship Id="rId1180" Type="http://schemas.openxmlformats.org/officeDocument/2006/relationships/image" Target="media/image612.wmf"/><Relationship Id="rId1401" Type="http://schemas.openxmlformats.org/officeDocument/2006/relationships/image" Target="media/image831.wmf"/><Relationship Id="rId1639" Type="http://schemas.openxmlformats.org/officeDocument/2006/relationships/image" Target="media/image1068.wmf"/><Relationship Id="rId203" Type="http://schemas.openxmlformats.org/officeDocument/2006/relationships/image" Target="media/image175.wmf"/><Relationship Id="rId1278" Type="http://schemas.openxmlformats.org/officeDocument/2006/relationships/image" Target="media/image708.wmf"/><Relationship Id="rId1485" Type="http://schemas.openxmlformats.org/officeDocument/2006/relationships/image" Target="media/image914.wmf"/><Relationship Id="rId1692" Type="http://schemas.openxmlformats.org/officeDocument/2006/relationships/image" Target="media/image1120.wmf"/><Relationship Id="rId1706" Type="http://schemas.openxmlformats.org/officeDocument/2006/relationships/image" Target="media/image1134.wmf"/><Relationship Id="rId287" Type="http://schemas.openxmlformats.org/officeDocument/2006/relationships/image" Target="media/image259.wmf"/><Relationship Id="rId410" Type="http://schemas.openxmlformats.org/officeDocument/2006/relationships/image" Target="media/image382.wmf"/><Relationship Id="rId494" Type="http://schemas.openxmlformats.org/officeDocument/2006/relationships/image" Target="media/image466.emf"/><Relationship Id="rId508" Type="http://schemas.openxmlformats.org/officeDocument/2006/relationships/oleObject" Target="embeddings/oleObject3.bin"/><Relationship Id="rId1138" Type="http://schemas.openxmlformats.org/officeDocument/2006/relationships/image" Target="media/image570.wmf"/><Relationship Id="rId1345" Type="http://schemas.openxmlformats.org/officeDocument/2006/relationships/image" Target="media/image775.wmf"/><Relationship Id="rId1552" Type="http://schemas.openxmlformats.org/officeDocument/2006/relationships/image" Target="media/image981.wmf"/><Relationship Id="rId147" Type="http://schemas.openxmlformats.org/officeDocument/2006/relationships/image" Target="media/image119.wmf"/><Relationship Id="rId354" Type="http://schemas.openxmlformats.org/officeDocument/2006/relationships/image" Target="media/image326.wmf"/><Relationship Id="rId1191" Type="http://schemas.openxmlformats.org/officeDocument/2006/relationships/image" Target="media/image622.emf"/><Relationship Id="rId1205" Type="http://schemas.openxmlformats.org/officeDocument/2006/relationships/image" Target="media/image636.wmf"/><Relationship Id="rId51" Type="http://schemas.openxmlformats.org/officeDocument/2006/relationships/image" Target="media/image24.wmf"/><Relationship Id="rId561" Type="http://schemas.openxmlformats.org/officeDocument/2006/relationships/image" Target="media/image504.wmf"/><Relationship Id="rId1289" Type="http://schemas.openxmlformats.org/officeDocument/2006/relationships/image" Target="media/image719.wmf"/><Relationship Id="rId1412" Type="http://schemas.openxmlformats.org/officeDocument/2006/relationships/image" Target="media/image842.wmf"/><Relationship Id="rId1496" Type="http://schemas.openxmlformats.org/officeDocument/2006/relationships/image" Target="media/image925.wmf"/><Relationship Id="rId1717" Type="http://schemas.openxmlformats.org/officeDocument/2006/relationships/image" Target="media/image1145.wmf"/><Relationship Id="rId214" Type="http://schemas.openxmlformats.org/officeDocument/2006/relationships/image" Target="media/image186.wmf"/><Relationship Id="rId298" Type="http://schemas.openxmlformats.org/officeDocument/2006/relationships/image" Target="media/image270.wmf"/><Relationship Id="rId421" Type="http://schemas.openxmlformats.org/officeDocument/2006/relationships/image" Target="media/image393.wmf"/><Relationship Id="rId519" Type="http://schemas.openxmlformats.org/officeDocument/2006/relationships/image" Target="media/image483.wmf"/><Relationship Id="rId1051" Type="http://schemas.openxmlformats.org/officeDocument/2006/relationships/image" Target="media/image523.wmf"/><Relationship Id="rId1149" Type="http://schemas.openxmlformats.org/officeDocument/2006/relationships/image" Target="media/image581.wmf"/><Relationship Id="rId1356" Type="http://schemas.openxmlformats.org/officeDocument/2006/relationships/image" Target="media/image786.wmf"/><Relationship Id="rId158" Type="http://schemas.openxmlformats.org/officeDocument/2006/relationships/image" Target="media/image130.wmf"/><Relationship Id="rId1563" Type="http://schemas.openxmlformats.org/officeDocument/2006/relationships/image" Target="media/image992.wmf"/><Relationship Id="rId62" Type="http://schemas.openxmlformats.org/officeDocument/2006/relationships/image" Target="media/image35.wmf"/><Relationship Id="rId365" Type="http://schemas.openxmlformats.org/officeDocument/2006/relationships/image" Target="media/image337.wmf"/><Relationship Id="rId572" Type="http://schemas.openxmlformats.org/officeDocument/2006/relationships/oleObject" Target="embeddings/oleObject35.bin"/><Relationship Id="rId1216" Type="http://schemas.openxmlformats.org/officeDocument/2006/relationships/image" Target="media/image647.wmf"/><Relationship Id="rId1423" Type="http://schemas.openxmlformats.org/officeDocument/2006/relationships/image" Target="media/image853.wmf"/><Relationship Id="rId1630" Type="http://schemas.openxmlformats.org/officeDocument/2006/relationships/image" Target="media/image1059.wmf"/><Relationship Id="rId225" Type="http://schemas.openxmlformats.org/officeDocument/2006/relationships/image" Target="media/image197.wmf"/><Relationship Id="rId432" Type="http://schemas.openxmlformats.org/officeDocument/2006/relationships/image" Target="media/image404.wmf"/><Relationship Id="rId1062" Type="http://schemas.openxmlformats.org/officeDocument/2006/relationships/oleObject" Target="embeddings/oleObject50.bin"/><Relationship Id="rId1367" Type="http://schemas.openxmlformats.org/officeDocument/2006/relationships/image" Target="media/image797.wmf"/><Relationship Id="rId1574" Type="http://schemas.openxmlformats.org/officeDocument/2006/relationships/image" Target="media/image1003.wmf"/><Relationship Id="rId73" Type="http://schemas.openxmlformats.org/officeDocument/2006/relationships/image" Target="media/image46.wmf"/><Relationship Id="rId169" Type="http://schemas.openxmlformats.org/officeDocument/2006/relationships/image" Target="media/image141.wmf"/><Relationship Id="rId376" Type="http://schemas.openxmlformats.org/officeDocument/2006/relationships/image" Target="media/image348.wmf"/><Relationship Id="rId583" Type="http://schemas.openxmlformats.org/officeDocument/2006/relationships/oleObject" Target="embeddings/oleObject40.bin"/><Relationship Id="rId1227" Type="http://schemas.openxmlformats.org/officeDocument/2006/relationships/image" Target="media/image658.wmf"/><Relationship Id="rId1434" Type="http://schemas.openxmlformats.org/officeDocument/2006/relationships/image" Target="media/image863.wmf"/><Relationship Id="rId1641" Type="http://schemas.openxmlformats.org/officeDocument/2006/relationships/image" Target="media/image1070.wmf"/><Relationship Id="rId4" Type="http://schemas.microsoft.com/office/2007/relationships/stylesWithEffects" Target="stylesWithEffects.xml"/><Relationship Id="rId236" Type="http://schemas.openxmlformats.org/officeDocument/2006/relationships/image" Target="media/image208.wmf"/><Relationship Id="rId443" Type="http://schemas.openxmlformats.org/officeDocument/2006/relationships/image" Target="media/image415.wmf"/><Relationship Id="rId1073" Type="http://schemas.openxmlformats.org/officeDocument/2006/relationships/image" Target="media/image543.emf"/><Relationship Id="rId1280" Type="http://schemas.openxmlformats.org/officeDocument/2006/relationships/image" Target="media/image710.wmf"/><Relationship Id="rId1501" Type="http://schemas.openxmlformats.org/officeDocument/2006/relationships/image" Target="media/image930.wmf"/><Relationship Id="rId303" Type="http://schemas.openxmlformats.org/officeDocument/2006/relationships/image" Target="media/image275.wmf"/><Relationship Id="rId1140" Type="http://schemas.openxmlformats.org/officeDocument/2006/relationships/image" Target="media/image572.wmf"/><Relationship Id="rId1378" Type="http://schemas.openxmlformats.org/officeDocument/2006/relationships/image" Target="media/image808.wmf"/><Relationship Id="rId1585" Type="http://schemas.openxmlformats.org/officeDocument/2006/relationships/image" Target="media/image1014.wmf"/><Relationship Id="rId84" Type="http://schemas.openxmlformats.org/officeDocument/2006/relationships/image" Target="media/image56.wmf"/><Relationship Id="rId387" Type="http://schemas.openxmlformats.org/officeDocument/2006/relationships/image" Target="media/image359.wmf"/><Relationship Id="rId510" Type="http://schemas.openxmlformats.org/officeDocument/2006/relationships/oleObject" Target="embeddings/oleObject4.bin"/><Relationship Id="rId594" Type="http://schemas.openxmlformats.org/officeDocument/2006/relationships/image" Target="media/image522.png"/><Relationship Id="rId1238" Type="http://schemas.openxmlformats.org/officeDocument/2006/relationships/image" Target="media/image669.wmf"/><Relationship Id="rId1445" Type="http://schemas.openxmlformats.org/officeDocument/2006/relationships/image" Target="media/image874.wmf"/><Relationship Id="rId1652" Type="http://schemas.openxmlformats.org/officeDocument/2006/relationships/image" Target="media/image1081.wmf"/><Relationship Id="rId247" Type="http://schemas.openxmlformats.org/officeDocument/2006/relationships/image" Target="media/image219.wmf"/><Relationship Id="rId1084" Type="http://schemas.openxmlformats.org/officeDocument/2006/relationships/image" Target="media/image539.wmf"/><Relationship Id="rId1305" Type="http://schemas.openxmlformats.org/officeDocument/2006/relationships/image" Target="media/image735.wmf"/><Relationship Id="rId107" Type="http://schemas.openxmlformats.org/officeDocument/2006/relationships/image" Target="media/image79.wmf"/><Relationship Id="rId454" Type="http://schemas.openxmlformats.org/officeDocument/2006/relationships/image" Target="media/image426.wmf"/><Relationship Id="rId1291" Type="http://schemas.openxmlformats.org/officeDocument/2006/relationships/image" Target="media/image721.wmf"/><Relationship Id="rId1389" Type="http://schemas.openxmlformats.org/officeDocument/2006/relationships/image" Target="media/image819.wmf"/><Relationship Id="rId1512" Type="http://schemas.openxmlformats.org/officeDocument/2006/relationships/image" Target="media/image941.wmf"/><Relationship Id="rId1596" Type="http://schemas.openxmlformats.org/officeDocument/2006/relationships/image" Target="media/image1025.wmf"/><Relationship Id="rId11" Type="http://schemas.openxmlformats.org/officeDocument/2006/relationships/hyperlink" Target="mailto:rawlins@sci.utah.edu" TargetMode="External"/><Relationship Id="rId314" Type="http://schemas.openxmlformats.org/officeDocument/2006/relationships/image" Target="media/image286.wmf"/><Relationship Id="rId398" Type="http://schemas.openxmlformats.org/officeDocument/2006/relationships/image" Target="media/image370.wmf"/><Relationship Id="rId521" Type="http://schemas.openxmlformats.org/officeDocument/2006/relationships/image" Target="media/image484.wmf"/><Relationship Id="rId1151" Type="http://schemas.openxmlformats.org/officeDocument/2006/relationships/image" Target="media/image583.wmf"/><Relationship Id="rId1249" Type="http://schemas.openxmlformats.org/officeDocument/2006/relationships/image" Target="media/image680.wmf"/><Relationship Id="rId95" Type="http://schemas.openxmlformats.org/officeDocument/2006/relationships/image" Target="media/image67.wmf"/><Relationship Id="rId160" Type="http://schemas.openxmlformats.org/officeDocument/2006/relationships/image" Target="media/image132.wmf"/><Relationship Id="rId1109" Type="http://schemas.openxmlformats.org/officeDocument/2006/relationships/oleObject" Target="embeddings/oleObject66.bin"/><Relationship Id="rId1456" Type="http://schemas.openxmlformats.org/officeDocument/2006/relationships/image" Target="media/image885.wmf"/><Relationship Id="rId1663" Type="http://schemas.openxmlformats.org/officeDocument/2006/relationships/image" Target="media/image1092.wmf"/><Relationship Id="rId258" Type="http://schemas.openxmlformats.org/officeDocument/2006/relationships/image" Target="media/image230.wmf"/><Relationship Id="rId465" Type="http://schemas.openxmlformats.org/officeDocument/2006/relationships/image" Target="media/image437.wmf"/><Relationship Id="rId1095" Type="http://schemas.openxmlformats.org/officeDocument/2006/relationships/image" Target="media/image545.emf"/><Relationship Id="rId1316" Type="http://schemas.openxmlformats.org/officeDocument/2006/relationships/image" Target="media/image746.wmf"/><Relationship Id="rId1523" Type="http://schemas.openxmlformats.org/officeDocument/2006/relationships/image" Target="media/image952.wmf"/><Relationship Id="rId22" Type="http://schemas.openxmlformats.org/officeDocument/2006/relationships/hyperlink" Target="http://mrl.sci.utah.edu/software/preview" TargetMode="External"/><Relationship Id="rId118" Type="http://schemas.openxmlformats.org/officeDocument/2006/relationships/image" Target="media/image90.wmf"/><Relationship Id="rId325" Type="http://schemas.openxmlformats.org/officeDocument/2006/relationships/image" Target="media/image297.wmf"/><Relationship Id="rId532" Type="http://schemas.openxmlformats.org/officeDocument/2006/relationships/oleObject" Target="embeddings/oleObject15.bin"/><Relationship Id="rId1162" Type="http://schemas.openxmlformats.org/officeDocument/2006/relationships/image" Target="media/image594.wmf"/><Relationship Id="rId171" Type="http://schemas.openxmlformats.org/officeDocument/2006/relationships/image" Target="media/image143.wmf"/><Relationship Id="rId1467" Type="http://schemas.openxmlformats.org/officeDocument/2006/relationships/image" Target="media/image896.wmf"/><Relationship Id="rId1674" Type="http://schemas.openxmlformats.org/officeDocument/2006/relationships/image" Target="media/image1103.wmf"/><Relationship Id="rId269" Type="http://schemas.openxmlformats.org/officeDocument/2006/relationships/image" Target="media/image241.wmf"/><Relationship Id="rId476" Type="http://schemas.openxmlformats.org/officeDocument/2006/relationships/image" Target="media/image448.wmf"/><Relationship Id="rId1327" Type="http://schemas.openxmlformats.org/officeDocument/2006/relationships/image" Target="media/image757.wmf"/><Relationship Id="rId1534" Type="http://schemas.openxmlformats.org/officeDocument/2006/relationships/image" Target="media/image963.wmf"/><Relationship Id="rId33" Type="http://schemas.openxmlformats.org/officeDocument/2006/relationships/image" Target="media/image7.wmf"/><Relationship Id="rId129" Type="http://schemas.openxmlformats.org/officeDocument/2006/relationships/image" Target="media/image101.wmf"/><Relationship Id="rId336" Type="http://schemas.openxmlformats.org/officeDocument/2006/relationships/image" Target="media/image308.wmf"/><Relationship Id="rId543" Type="http://schemas.openxmlformats.org/officeDocument/2006/relationships/image" Target="media/image495.wmf"/><Relationship Id="rId1173" Type="http://schemas.openxmlformats.org/officeDocument/2006/relationships/image" Target="media/image605.wmf"/><Relationship Id="rId1380" Type="http://schemas.openxmlformats.org/officeDocument/2006/relationships/image" Target="media/image810.wmf"/><Relationship Id="rId1601" Type="http://schemas.openxmlformats.org/officeDocument/2006/relationships/image" Target="media/image1030.wmf"/><Relationship Id="rId182" Type="http://schemas.openxmlformats.org/officeDocument/2006/relationships/image" Target="media/image154.wmf"/><Relationship Id="rId403" Type="http://schemas.openxmlformats.org/officeDocument/2006/relationships/image" Target="media/image375.wmf"/><Relationship Id="rId1478" Type="http://schemas.openxmlformats.org/officeDocument/2006/relationships/image" Target="media/image907.wmf"/><Relationship Id="rId1685" Type="http://schemas.openxmlformats.org/officeDocument/2006/relationships/image" Target="media/image1113.wmf"/><Relationship Id="rId487" Type="http://schemas.openxmlformats.org/officeDocument/2006/relationships/image" Target="media/image459.wmf"/><Relationship Id="rId1240" Type="http://schemas.openxmlformats.org/officeDocument/2006/relationships/image" Target="media/image671.wmf"/><Relationship Id="rId1338" Type="http://schemas.openxmlformats.org/officeDocument/2006/relationships/image" Target="media/image768.wmf"/><Relationship Id="rId1545" Type="http://schemas.openxmlformats.org/officeDocument/2006/relationships/image" Target="media/image974.wmf"/><Relationship Id="rId347" Type="http://schemas.openxmlformats.org/officeDocument/2006/relationships/image" Target="media/image319.wmf"/><Relationship Id="rId1100" Type="http://schemas.openxmlformats.org/officeDocument/2006/relationships/image" Target="media/image547.wmf"/><Relationship Id="rId1184" Type="http://schemas.openxmlformats.org/officeDocument/2006/relationships/image" Target="media/image615.wmf"/><Relationship Id="rId1405" Type="http://schemas.openxmlformats.org/officeDocument/2006/relationships/image" Target="media/image835.wmf"/><Relationship Id="rId44" Type="http://schemas.openxmlformats.org/officeDocument/2006/relationships/image" Target="media/image17.wmf"/><Relationship Id="rId554" Type="http://schemas.openxmlformats.org/officeDocument/2006/relationships/oleObject" Target="embeddings/oleObject26.bin"/><Relationship Id="rId1391" Type="http://schemas.openxmlformats.org/officeDocument/2006/relationships/image" Target="media/image821.wmf"/><Relationship Id="rId1489" Type="http://schemas.openxmlformats.org/officeDocument/2006/relationships/image" Target="media/image918.wmf"/><Relationship Id="rId1612" Type="http://schemas.openxmlformats.org/officeDocument/2006/relationships/image" Target="media/image1041.wmf"/><Relationship Id="rId1696" Type="http://schemas.openxmlformats.org/officeDocument/2006/relationships/image" Target="media/image1124.wmf"/><Relationship Id="rId193" Type="http://schemas.openxmlformats.org/officeDocument/2006/relationships/image" Target="media/image165.wmf"/><Relationship Id="rId207" Type="http://schemas.openxmlformats.org/officeDocument/2006/relationships/image" Target="media/image179.wmf"/><Relationship Id="rId414" Type="http://schemas.openxmlformats.org/officeDocument/2006/relationships/image" Target="media/image386.wmf"/><Relationship Id="rId498" Type="http://schemas.openxmlformats.org/officeDocument/2006/relationships/image" Target="media/image470.emf"/><Relationship Id="rId1251" Type="http://schemas.openxmlformats.org/officeDocument/2006/relationships/image" Target="media/image682.wmf"/><Relationship Id="rId1349" Type="http://schemas.openxmlformats.org/officeDocument/2006/relationships/image" Target="media/image779.wmf"/><Relationship Id="rId260" Type="http://schemas.openxmlformats.org/officeDocument/2006/relationships/image" Target="media/image232.wmf"/><Relationship Id="rId1111" Type="http://schemas.openxmlformats.org/officeDocument/2006/relationships/oleObject" Target="embeddings/oleObject67.bin"/><Relationship Id="rId1556" Type="http://schemas.openxmlformats.org/officeDocument/2006/relationships/image" Target="media/image985.wmf"/><Relationship Id="rId55" Type="http://schemas.openxmlformats.org/officeDocument/2006/relationships/image" Target="media/image28.wmf"/><Relationship Id="rId120" Type="http://schemas.openxmlformats.org/officeDocument/2006/relationships/image" Target="media/image92.wmf"/><Relationship Id="rId358" Type="http://schemas.openxmlformats.org/officeDocument/2006/relationships/image" Target="media/image330.wmf"/><Relationship Id="rId565" Type="http://schemas.openxmlformats.org/officeDocument/2006/relationships/image" Target="media/image506.wmf"/><Relationship Id="rId1195" Type="http://schemas.openxmlformats.org/officeDocument/2006/relationships/image" Target="media/image626.wmf"/><Relationship Id="rId1209" Type="http://schemas.openxmlformats.org/officeDocument/2006/relationships/image" Target="media/image640.wmf"/><Relationship Id="rId1416" Type="http://schemas.openxmlformats.org/officeDocument/2006/relationships/image" Target="media/image846.wmf"/><Relationship Id="rId1623" Type="http://schemas.openxmlformats.org/officeDocument/2006/relationships/image" Target="media/image1052.wmf"/><Relationship Id="rId218" Type="http://schemas.openxmlformats.org/officeDocument/2006/relationships/image" Target="media/image190.wmf"/><Relationship Id="rId425" Type="http://schemas.openxmlformats.org/officeDocument/2006/relationships/image" Target="media/image397.wmf"/><Relationship Id="rId1055" Type="http://schemas.openxmlformats.org/officeDocument/2006/relationships/image" Target="media/image525.wmf"/><Relationship Id="rId1262" Type="http://schemas.openxmlformats.org/officeDocument/2006/relationships/image" Target="media/image693.wmf"/><Relationship Id="rId271" Type="http://schemas.openxmlformats.org/officeDocument/2006/relationships/image" Target="media/image243.wmf"/><Relationship Id="rId1122" Type="http://schemas.openxmlformats.org/officeDocument/2006/relationships/image" Target="media/image560.emf"/><Relationship Id="rId1567" Type="http://schemas.openxmlformats.org/officeDocument/2006/relationships/image" Target="media/image996.wmf"/><Relationship Id="rId66" Type="http://schemas.openxmlformats.org/officeDocument/2006/relationships/image" Target="media/image39.wmf"/><Relationship Id="rId131" Type="http://schemas.openxmlformats.org/officeDocument/2006/relationships/image" Target="media/image103.wmf"/><Relationship Id="rId369" Type="http://schemas.openxmlformats.org/officeDocument/2006/relationships/image" Target="media/image341.wmf"/><Relationship Id="rId576" Type="http://schemas.openxmlformats.org/officeDocument/2006/relationships/image" Target="media/image512.wmf"/><Relationship Id="rId1427" Type="http://schemas.openxmlformats.org/officeDocument/2006/relationships/image" Target="media/image857.wmf"/><Relationship Id="rId1634" Type="http://schemas.openxmlformats.org/officeDocument/2006/relationships/image" Target="media/image10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DE0842-5A2E-4585-81C7-7C3B397FFD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TotalTime>
  <Pages>239</Pages>
  <Words>51214</Words>
  <Characters>364086</Characters>
  <Application>Microsoft Office Word</Application>
  <DocSecurity>0</DocSecurity>
  <Lines>3034</Lines>
  <Paragraphs>828</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14472</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rawlins</cp:lastModifiedBy>
  <cp:revision>42</cp:revision>
  <cp:lastPrinted>2012-01-23T17:06:00Z</cp:lastPrinted>
  <dcterms:created xsi:type="dcterms:W3CDTF">2014-08-22T16:11:00Z</dcterms:created>
  <dcterms:modified xsi:type="dcterms:W3CDTF">2014-12-29T2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